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Override1.xml" ContentType="application/vnd.openxmlformats-officedocument.themeOverride+xml"/>
  <Override PartName="/ppt/theme/themeOverride2.xml" ContentType="application/vnd.openxmlformats-officedocument.themeOverride+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Override3.xml" ContentType="application/vnd.openxmlformats-officedocument.themeOverrid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theme/themeOverride4.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 id="2147483687" r:id="rId2"/>
    <p:sldMasterId id="2147483699" r:id="rId3"/>
  </p:sldMasterIdLst>
  <p:sldIdLst>
    <p:sldId id="283" r:id="rId4"/>
    <p:sldId id="256" r:id="rId5"/>
    <p:sldId id="259" r:id="rId6"/>
    <p:sldId id="260" r:id="rId7"/>
    <p:sldId id="284" r:id="rId8"/>
    <p:sldId id="257" r:id="rId9"/>
    <p:sldId id="258" r:id="rId10"/>
    <p:sldId id="261" r:id="rId11"/>
    <p:sldId id="262" r:id="rId12"/>
    <p:sldId id="263" r:id="rId13"/>
    <p:sldId id="270" r:id="rId14"/>
    <p:sldId id="271" r:id="rId15"/>
    <p:sldId id="273" r:id="rId16"/>
    <p:sldId id="264" r:id="rId17"/>
    <p:sldId id="272" r:id="rId18"/>
    <p:sldId id="274" r:id="rId19"/>
    <p:sldId id="275" r:id="rId20"/>
    <p:sldId id="276" r:id="rId21"/>
    <p:sldId id="277" r:id="rId22"/>
    <p:sldId id="278" r:id="rId23"/>
    <p:sldId id="279" r:id="rId24"/>
    <p:sldId id="280" r:id="rId25"/>
    <p:sldId id="281" r:id="rId26"/>
    <p:sldId id="282" r:id="rId27"/>
  </p:sldIdLst>
  <p:sldSz cx="9144000" cy="6858000" type="screen4x3"/>
  <p:notesSz cx="6858000" cy="9144000"/>
  <p:defaultTextStyle>
    <a:defPPr>
      <a:defRPr lang="en-US"/>
    </a:defPPr>
    <a:lvl1pPr algn="l" rtl="0" eaLnBrk="0" fontAlgn="base" hangingPunct="0">
      <a:spcBef>
        <a:spcPct val="0"/>
      </a:spcBef>
      <a:spcAft>
        <a:spcPct val="0"/>
      </a:spcAft>
      <a:defRPr kern="1200" baseline="-25000">
        <a:solidFill>
          <a:schemeClr val="tx1"/>
        </a:solidFill>
        <a:latin typeface="Arial" charset="0"/>
        <a:ea typeface="+mn-ea"/>
        <a:cs typeface="+mn-cs"/>
      </a:defRPr>
    </a:lvl1pPr>
    <a:lvl2pPr marL="457200" algn="l" rtl="0" eaLnBrk="0" fontAlgn="base" hangingPunct="0">
      <a:spcBef>
        <a:spcPct val="0"/>
      </a:spcBef>
      <a:spcAft>
        <a:spcPct val="0"/>
      </a:spcAft>
      <a:defRPr kern="1200" baseline="-25000">
        <a:solidFill>
          <a:schemeClr val="tx1"/>
        </a:solidFill>
        <a:latin typeface="Arial" charset="0"/>
        <a:ea typeface="+mn-ea"/>
        <a:cs typeface="+mn-cs"/>
      </a:defRPr>
    </a:lvl2pPr>
    <a:lvl3pPr marL="914400" algn="l" rtl="0" eaLnBrk="0" fontAlgn="base" hangingPunct="0">
      <a:spcBef>
        <a:spcPct val="0"/>
      </a:spcBef>
      <a:spcAft>
        <a:spcPct val="0"/>
      </a:spcAft>
      <a:defRPr kern="1200" baseline="-25000">
        <a:solidFill>
          <a:schemeClr val="tx1"/>
        </a:solidFill>
        <a:latin typeface="Arial" charset="0"/>
        <a:ea typeface="+mn-ea"/>
        <a:cs typeface="+mn-cs"/>
      </a:defRPr>
    </a:lvl3pPr>
    <a:lvl4pPr marL="1371600" algn="l" rtl="0" eaLnBrk="0" fontAlgn="base" hangingPunct="0">
      <a:spcBef>
        <a:spcPct val="0"/>
      </a:spcBef>
      <a:spcAft>
        <a:spcPct val="0"/>
      </a:spcAft>
      <a:defRPr kern="1200" baseline="-25000">
        <a:solidFill>
          <a:schemeClr val="tx1"/>
        </a:solidFill>
        <a:latin typeface="Arial" charset="0"/>
        <a:ea typeface="+mn-ea"/>
        <a:cs typeface="+mn-cs"/>
      </a:defRPr>
    </a:lvl4pPr>
    <a:lvl5pPr marL="1828800" algn="l" rtl="0" eaLnBrk="0" fontAlgn="base" hangingPunct="0">
      <a:spcBef>
        <a:spcPct val="0"/>
      </a:spcBef>
      <a:spcAft>
        <a:spcPct val="0"/>
      </a:spcAft>
      <a:defRPr kern="1200" baseline="-25000">
        <a:solidFill>
          <a:schemeClr val="tx1"/>
        </a:solidFill>
        <a:latin typeface="Arial" charset="0"/>
        <a:ea typeface="+mn-ea"/>
        <a:cs typeface="+mn-cs"/>
      </a:defRPr>
    </a:lvl5pPr>
    <a:lvl6pPr marL="2286000" algn="l" defTabSz="914400" rtl="0" eaLnBrk="1" latinLnBrk="0" hangingPunct="1">
      <a:defRPr kern="1200" baseline="-25000">
        <a:solidFill>
          <a:schemeClr val="tx1"/>
        </a:solidFill>
        <a:latin typeface="Arial" charset="0"/>
        <a:ea typeface="+mn-ea"/>
        <a:cs typeface="+mn-cs"/>
      </a:defRPr>
    </a:lvl6pPr>
    <a:lvl7pPr marL="2743200" algn="l" defTabSz="914400" rtl="0" eaLnBrk="1" latinLnBrk="0" hangingPunct="1">
      <a:defRPr kern="1200" baseline="-25000">
        <a:solidFill>
          <a:schemeClr val="tx1"/>
        </a:solidFill>
        <a:latin typeface="Arial" charset="0"/>
        <a:ea typeface="+mn-ea"/>
        <a:cs typeface="+mn-cs"/>
      </a:defRPr>
    </a:lvl7pPr>
    <a:lvl8pPr marL="3200400" algn="l" defTabSz="914400" rtl="0" eaLnBrk="1" latinLnBrk="0" hangingPunct="1">
      <a:defRPr kern="1200" baseline="-25000">
        <a:solidFill>
          <a:schemeClr val="tx1"/>
        </a:solidFill>
        <a:latin typeface="Arial" charset="0"/>
        <a:ea typeface="+mn-ea"/>
        <a:cs typeface="+mn-cs"/>
      </a:defRPr>
    </a:lvl8pPr>
    <a:lvl9pPr marL="3657600" algn="l" defTabSz="914400" rtl="0" eaLnBrk="1" latinLnBrk="0" hangingPunct="1">
      <a:defRPr kern="1200" baseline="-250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3" d="100"/>
          <a:sy n="103" d="100"/>
        </p:scale>
        <p:origin x="-204"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4" name="Date Placeholder 29"/>
          <p:cNvSpPr>
            <a:spLocks noGrp="1"/>
          </p:cNvSpPr>
          <p:nvPr>
            <p:ph type="dt" sz="half" idx="10"/>
          </p:nvPr>
        </p:nvSpPr>
        <p:spPr/>
        <p:txBody>
          <a:bodyPr/>
          <a:lstStyle>
            <a:lvl1pPr>
              <a:defRPr/>
            </a:lvl1pPr>
          </a:lstStyle>
          <a:p>
            <a:pPr>
              <a:defRPr/>
            </a:pPr>
            <a:endParaRPr lang="en-US"/>
          </a:p>
        </p:txBody>
      </p:sp>
      <p:sp>
        <p:nvSpPr>
          <p:cNvPr id="5" name="Footer Placeholder 18"/>
          <p:cNvSpPr>
            <a:spLocks noGrp="1"/>
          </p:cNvSpPr>
          <p:nvPr>
            <p:ph type="ftr" sz="quarter" idx="11"/>
          </p:nvPr>
        </p:nvSpPr>
        <p:spPr/>
        <p:txBody>
          <a:bodyPr/>
          <a:lstStyle>
            <a:lvl1pPr>
              <a:defRPr/>
            </a:lvl1pPr>
          </a:lstStyle>
          <a:p>
            <a:pPr>
              <a:defRPr/>
            </a:pPr>
            <a:endParaRPr lang="en-US"/>
          </a:p>
        </p:txBody>
      </p:sp>
      <p:sp>
        <p:nvSpPr>
          <p:cNvPr id="6" name="Slide Number Placeholder 26"/>
          <p:cNvSpPr>
            <a:spLocks noGrp="1"/>
          </p:cNvSpPr>
          <p:nvPr>
            <p:ph type="sldNum" sz="quarter" idx="12"/>
          </p:nvPr>
        </p:nvSpPr>
        <p:spPr/>
        <p:txBody>
          <a:bodyPr/>
          <a:lstStyle>
            <a:lvl1pPr>
              <a:defRPr/>
            </a:lvl1pPr>
          </a:lstStyle>
          <a:p>
            <a:pPr>
              <a:defRPr/>
            </a:pPr>
            <a:fld id="{6213C73F-4C84-4B1D-B352-9097970C4478}"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1BE5F30D-C3E1-45F3-A434-3821F03EF26D}"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032F5B8B-4AFB-43AC-9AD8-6FBF1FC7334D}"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850"/>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935163"/>
            <a:ext cx="8229600" cy="4389437"/>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5"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6"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DB26F19F-983E-457D-8C4F-A8FA705F250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prstGeom prst="rect">
            <a:avLst/>
          </a:prstGeo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a:prstGeom prst="rect">
            <a:avLst/>
          </a:prstGeo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5" name="Footer Placeholder 4"/>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A34D328A-5491-481C-822C-A60D16D90489}"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a:prstGeom prst="rect">
            <a:avLst/>
          </a:prstGeo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a:prstGeom prst="rect">
            <a:avLst/>
          </a:prstGeo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6"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7"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3669996E-C948-4C1D-A36D-C1A1A1AE135B}"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a:prstGeom prst="rect">
            <a:avLst/>
          </a:prstGeo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a:prstGeom prst="rect">
            <a:avLst/>
          </a:prstGeo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a:prstGeom prst="rect">
            <a:avLst/>
          </a:prstGeo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a:prstGeom prst="rect">
            <a:avLst/>
          </a:prstGeo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8"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9"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BB41BE63-F2D0-44EF-824A-109B806C50F4}"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a:prstGeom prst="rect">
            <a:avLst/>
          </a:prstGeo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4"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5"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DE9E6365-E2F4-4B7C-A548-E67BE7168E80}" type="slidenum">
              <a:rPr lang="en-US"/>
              <a:pPr>
                <a:defRPr/>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3"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4"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EE193AFE-E082-42B6-A5FE-4F9FB4141734}" type="slidenum">
              <a:rPr lang="en-US"/>
              <a:pPr>
                <a:defRPr/>
              </a:pPr>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a:prstGeom prst="rect">
            <a:avLst/>
          </a:prstGeo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a:prstGeom prst="rect">
            <a:avLst/>
          </a:prstGeo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a:prstGeom prst="rect">
            <a:avLst/>
          </a:prstGeo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6"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7"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ED10AA61-AD10-4357-90A4-12DC21D37130}" type="slidenum">
              <a:rPr lang="en-US"/>
              <a:pPr>
                <a:defRPr/>
              </a:pPr>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2" name="Title 1"/>
          <p:cNvSpPr>
            <a:spLocks noGrp="1"/>
          </p:cNvSpPr>
          <p:nvPr>
            <p:ph type="title"/>
          </p:nvPr>
        </p:nvSpPr>
        <p:spPr>
          <a:xfrm>
            <a:off x="609600" y="1176996"/>
            <a:ext cx="2212848" cy="1582621"/>
          </a:xfrm>
          <a:prstGeom prst="rect">
            <a:avLst/>
          </a:prstGeo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a:prstGeom prst="rect">
            <a:avLst/>
          </a:prstGeo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10" name="Footer Placeholder 5"/>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11" name="Slide Number Placeholder 6"/>
          <p:cNvSpPr>
            <a:spLocks noGrp="1"/>
          </p:cNvSpPr>
          <p:nvPr>
            <p:ph type="sldNum" sz="quarter" idx="12"/>
          </p:nvPr>
        </p:nvSpPr>
        <p:spPr>
          <a:xfrm>
            <a:off x="8077200" y="6356350"/>
            <a:ext cx="609600" cy="365125"/>
          </a:xfrm>
          <a:prstGeom prst="rect">
            <a:avLst/>
          </a:prstGeom>
        </p:spPr>
        <p:txBody>
          <a:bodyPr/>
          <a:lstStyle>
            <a:lvl1pPr>
              <a:defRPr/>
            </a:lvl1pPr>
          </a:lstStyle>
          <a:p>
            <a:pPr>
              <a:defRPr/>
            </a:pPr>
            <a:fld id="{13258A6F-63EA-43F8-AAB3-1CA4479AAD0C}"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p:txBody>
          <a:bodyPr/>
          <a:lstStyle>
            <a:lvl1pPr>
              <a:defRPr/>
            </a:lvl1pPr>
          </a:lstStyle>
          <a:p>
            <a:pPr>
              <a:defRPr/>
            </a:pPr>
            <a:endParaRPr lang="en-US"/>
          </a:p>
        </p:txBody>
      </p:sp>
      <p:sp>
        <p:nvSpPr>
          <p:cNvPr id="5" name="Footer Placeholder 21"/>
          <p:cNvSpPr>
            <a:spLocks noGrp="1"/>
          </p:cNvSpPr>
          <p:nvPr>
            <p:ph type="ftr" sz="quarter" idx="11"/>
          </p:nvPr>
        </p:nvSpPr>
        <p:spPr/>
        <p:txBody>
          <a:bodyPr/>
          <a:lstStyle>
            <a:lvl1pPr>
              <a:defRPr/>
            </a:lvl1pPr>
          </a:lstStyle>
          <a:p>
            <a:pPr>
              <a:defRPr/>
            </a:pPr>
            <a:endParaRPr lang="en-US"/>
          </a:p>
        </p:txBody>
      </p:sp>
      <p:sp>
        <p:nvSpPr>
          <p:cNvPr id="6" name="Slide Number Placeholder 17"/>
          <p:cNvSpPr>
            <a:spLocks noGrp="1"/>
          </p:cNvSpPr>
          <p:nvPr>
            <p:ph type="sldNum" sz="quarter" idx="12"/>
          </p:nvPr>
        </p:nvSpPr>
        <p:spPr/>
        <p:txBody>
          <a:bodyPr/>
          <a:lstStyle>
            <a:lvl1pPr>
              <a:defRPr/>
            </a:lvl1pPr>
          </a:lstStyle>
          <a:p>
            <a:pPr>
              <a:defRPr/>
            </a:pPr>
            <a:fld id="{DB26F19F-983E-457D-8C4F-A8FA705F2507}" type="slidenum">
              <a:rPr lang="en-US"/>
              <a:pPr>
                <a:defRPr/>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850"/>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935163"/>
            <a:ext cx="8229600" cy="4389437"/>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5"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6"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1BE5F30D-C3E1-45F3-A434-3821F03EF26D}" type="slidenum">
              <a:rPr lang="en-US"/>
              <a:pPr>
                <a:defRPr/>
              </a:pPr>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5"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6"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032F5B8B-4AFB-43AC-9AD8-6FBF1FC7334D}" type="slidenum">
              <a:rPr lang="en-US"/>
              <a:pPr>
                <a:defRPr/>
              </a:pPr>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850"/>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935163"/>
            <a:ext cx="8229600" cy="4389437"/>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5"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6"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DB26F19F-983E-457D-8C4F-A8FA705F2507}" type="slidenum">
              <a:rPr lang="en-US"/>
              <a:pPr>
                <a:defRPr/>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prstGeom prst="rect">
            <a:avLst/>
          </a:prstGeo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a:prstGeom prst="rect">
            <a:avLst/>
          </a:prstGeo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5" name="Footer Placeholder 4"/>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A34D328A-5491-481C-822C-A60D16D90489}"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a:prstGeom prst="rect">
            <a:avLst/>
          </a:prstGeo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a:prstGeom prst="rect">
            <a:avLst/>
          </a:prstGeo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6"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7"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3669996E-C948-4C1D-A36D-C1A1A1AE135B}" type="slidenum">
              <a:rPr lang="en-US"/>
              <a:pPr>
                <a:defRPr/>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a:prstGeom prst="rect">
            <a:avLst/>
          </a:prstGeo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a:prstGeom prst="rect">
            <a:avLst/>
          </a:prstGeo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a:prstGeom prst="rect">
            <a:avLst/>
          </a:prstGeo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a:prstGeom prst="rect">
            <a:avLst/>
          </a:prstGeo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8"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9"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BB41BE63-F2D0-44EF-824A-109B806C50F4}" type="slidenum">
              <a:rPr lang="en-US"/>
              <a:pPr>
                <a:defRPr/>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a:prstGeom prst="rect">
            <a:avLst/>
          </a:prstGeo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4"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5"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DE9E6365-E2F4-4B7C-A548-E67BE7168E80}" type="slidenum">
              <a:rPr lang="en-US"/>
              <a:pPr>
                <a:defRPr/>
              </a:pPr>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3"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4"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EE193AFE-E082-42B6-A5FE-4F9FB4141734}" type="slidenum">
              <a:rPr lang="en-US"/>
              <a:pPr>
                <a:defRPr/>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a:prstGeom prst="rect">
            <a:avLst/>
          </a:prstGeo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a:prstGeom prst="rect">
            <a:avLst/>
          </a:prstGeo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a:prstGeom prst="rect">
            <a:avLst/>
          </a:prstGeo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6"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7"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ED10AA61-AD10-4357-90A4-12DC21D37130}" type="slidenum">
              <a:rPr lang="en-US"/>
              <a:pPr>
                <a:defRPr/>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2" name="Title 1"/>
          <p:cNvSpPr>
            <a:spLocks noGrp="1"/>
          </p:cNvSpPr>
          <p:nvPr>
            <p:ph type="title"/>
          </p:nvPr>
        </p:nvSpPr>
        <p:spPr>
          <a:xfrm>
            <a:off x="609600" y="1176996"/>
            <a:ext cx="2212848" cy="1582621"/>
          </a:xfrm>
          <a:prstGeom prst="rect">
            <a:avLst/>
          </a:prstGeo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a:prstGeom prst="rect">
            <a:avLst/>
          </a:prstGeo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10" name="Footer Placeholder 5"/>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11" name="Slide Number Placeholder 6"/>
          <p:cNvSpPr>
            <a:spLocks noGrp="1"/>
          </p:cNvSpPr>
          <p:nvPr>
            <p:ph type="sldNum" sz="quarter" idx="12"/>
          </p:nvPr>
        </p:nvSpPr>
        <p:spPr>
          <a:xfrm>
            <a:off x="8077200" y="6356350"/>
            <a:ext cx="609600" cy="365125"/>
          </a:xfrm>
          <a:prstGeom prst="rect">
            <a:avLst/>
          </a:prstGeom>
        </p:spPr>
        <p:txBody>
          <a:bodyPr/>
          <a:lstStyle>
            <a:lvl1pPr>
              <a:defRPr/>
            </a:lvl1pPr>
          </a:lstStyle>
          <a:p>
            <a:pPr>
              <a:defRPr/>
            </a:pPr>
            <a:fld id="{13258A6F-63EA-43F8-AAB3-1CA4479AAD0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4D328A-5491-481C-822C-A60D16D90489}" type="slidenum">
              <a:rPr lang="en-US"/>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850"/>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935163"/>
            <a:ext cx="8229600" cy="4389437"/>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5"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6"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1BE5F30D-C3E1-45F3-A434-3821F03EF26D}" type="slidenum">
              <a:rPr lang="en-US"/>
              <a:pPr>
                <a:defRPr/>
              </a:pPr>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1"/>
            <a:ext cx="6019800" cy="52117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9"/>
          <p:cNvSpPr>
            <a:spLocks noGrp="1"/>
          </p:cNvSpPr>
          <p:nvPr>
            <p:ph type="dt" sz="half" idx="10"/>
          </p:nvPr>
        </p:nvSpPr>
        <p:spPr>
          <a:xfrm>
            <a:off x="457200" y="6356350"/>
            <a:ext cx="2133600" cy="365125"/>
          </a:xfrm>
          <a:prstGeom prst="rect">
            <a:avLst/>
          </a:prstGeom>
        </p:spPr>
        <p:txBody>
          <a:bodyPr/>
          <a:lstStyle>
            <a:lvl1pPr>
              <a:defRPr/>
            </a:lvl1pPr>
          </a:lstStyle>
          <a:p>
            <a:pPr>
              <a:defRPr/>
            </a:pPr>
            <a:endParaRPr lang="en-US"/>
          </a:p>
        </p:txBody>
      </p:sp>
      <p:sp>
        <p:nvSpPr>
          <p:cNvPr id="5" name="Footer Placeholder 21"/>
          <p:cNvSpPr>
            <a:spLocks noGrp="1"/>
          </p:cNvSpPr>
          <p:nvPr>
            <p:ph type="ftr" sz="quarter" idx="11"/>
          </p:nvPr>
        </p:nvSpPr>
        <p:spPr>
          <a:xfrm>
            <a:off x="2667000" y="6356350"/>
            <a:ext cx="3352800" cy="365125"/>
          </a:xfrm>
          <a:prstGeom prst="rect">
            <a:avLst/>
          </a:prstGeom>
        </p:spPr>
        <p:txBody>
          <a:bodyPr/>
          <a:lstStyle>
            <a:lvl1pPr>
              <a:defRPr/>
            </a:lvl1pPr>
          </a:lstStyle>
          <a:p>
            <a:pPr>
              <a:defRPr/>
            </a:pPr>
            <a:endParaRPr lang="en-US"/>
          </a:p>
        </p:txBody>
      </p:sp>
      <p:sp>
        <p:nvSpPr>
          <p:cNvPr id="6" name="Slide Number Placeholder 17"/>
          <p:cNvSpPr>
            <a:spLocks noGrp="1"/>
          </p:cNvSpPr>
          <p:nvPr>
            <p:ph type="sldNum" sz="quarter" idx="12"/>
          </p:nvPr>
        </p:nvSpPr>
        <p:spPr>
          <a:xfrm>
            <a:off x="7924800" y="6356350"/>
            <a:ext cx="762000" cy="365125"/>
          </a:xfrm>
          <a:prstGeom prst="rect">
            <a:avLst/>
          </a:prstGeom>
        </p:spPr>
        <p:txBody>
          <a:bodyPr/>
          <a:lstStyle>
            <a:lvl1pPr>
              <a:defRPr/>
            </a:lvl1pPr>
          </a:lstStyle>
          <a:p>
            <a:pPr>
              <a:defRPr/>
            </a:pPr>
            <a:fld id="{032F5B8B-4AFB-43AC-9AD8-6FBF1FC7334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3669996E-C948-4C1D-A36D-C1A1A1AE135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9"/>
          <p:cNvSpPr>
            <a:spLocks noGrp="1"/>
          </p:cNvSpPr>
          <p:nvPr>
            <p:ph type="dt" sz="half" idx="10"/>
          </p:nvPr>
        </p:nvSpPr>
        <p:spPr/>
        <p:txBody>
          <a:bodyPr/>
          <a:lstStyle>
            <a:lvl1pPr>
              <a:defRPr/>
            </a:lvl1pPr>
          </a:lstStyle>
          <a:p>
            <a:pPr>
              <a:defRPr/>
            </a:pPr>
            <a:endParaRPr lang="en-US"/>
          </a:p>
        </p:txBody>
      </p:sp>
      <p:sp>
        <p:nvSpPr>
          <p:cNvPr id="8" name="Footer Placeholder 21"/>
          <p:cNvSpPr>
            <a:spLocks noGrp="1"/>
          </p:cNvSpPr>
          <p:nvPr>
            <p:ph type="ftr" sz="quarter" idx="11"/>
          </p:nvPr>
        </p:nvSpPr>
        <p:spPr/>
        <p:txBody>
          <a:bodyPr/>
          <a:lstStyle>
            <a:lvl1pPr>
              <a:defRPr/>
            </a:lvl1pPr>
          </a:lstStyle>
          <a:p>
            <a:pPr>
              <a:defRPr/>
            </a:pPr>
            <a:endParaRPr lang="en-US"/>
          </a:p>
        </p:txBody>
      </p:sp>
      <p:sp>
        <p:nvSpPr>
          <p:cNvPr id="9" name="Slide Number Placeholder 17"/>
          <p:cNvSpPr>
            <a:spLocks noGrp="1"/>
          </p:cNvSpPr>
          <p:nvPr>
            <p:ph type="sldNum" sz="quarter" idx="12"/>
          </p:nvPr>
        </p:nvSpPr>
        <p:spPr/>
        <p:txBody>
          <a:bodyPr/>
          <a:lstStyle>
            <a:lvl1pPr>
              <a:defRPr/>
            </a:lvl1pPr>
          </a:lstStyle>
          <a:p>
            <a:pPr>
              <a:defRPr/>
            </a:pPr>
            <a:fld id="{BB41BE63-F2D0-44EF-824A-109B806C50F4}"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Date Placeholder 9"/>
          <p:cNvSpPr>
            <a:spLocks noGrp="1"/>
          </p:cNvSpPr>
          <p:nvPr>
            <p:ph type="dt" sz="half" idx="10"/>
          </p:nvPr>
        </p:nvSpPr>
        <p:spPr/>
        <p:txBody>
          <a:bodyPr/>
          <a:lstStyle>
            <a:lvl1pPr>
              <a:defRPr/>
            </a:lvl1pPr>
          </a:lstStyle>
          <a:p>
            <a:pPr>
              <a:defRPr/>
            </a:pPr>
            <a:endParaRPr lang="en-US"/>
          </a:p>
        </p:txBody>
      </p:sp>
      <p:sp>
        <p:nvSpPr>
          <p:cNvPr id="4" name="Footer Placeholder 21"/>
          <p:cNvSpPr>
            <a:spLocks noGrp="1"/>
          </p:cNvSpPr>
          <p:nvPr>
            <p:ph type="ftr" sz="quarter" idx="11"/>
          </p:nvPr>
        </p:nvSpPr>
        <p:spPr/>
        <p:txBody>
          <a:bodyPr/>
          <a:lstStyle>
            <a:lvl1pPr>
              <a:defRPr/>
            </a:lvl1pPr>
          </a:lstStyle>
          <a:p>
            <a:pPr>
              <a:defRPr/>
            </a:pPr>
            <a:endParaRPr lang="en-US"/>
          </a:p>
        </p:txBody>
      </p:sp>
      <p:sp>
        <p:nvSpPr>
          <p:cNvPr id="5" name="Slide Number Placeholder 17"/>
          <p:cNvSpPr>
            <a:spLocks noGrp="1"/>
          </p:cNvSpPr>
          <p:nvPr>
            <p:ph type="sldNum" sz="quarter" idx="12"/>
          </p:nvPr>
        </p:nvSpPr>
        <p:spPr/>
        <p:txBody>
          <a:bodyPr/>
          <a:lstStyle>
            <a:lvl1pPr>
              <a:defRPr/>
            </a:lvl1pPr>
          </a:lstStyle>
          <a:p>
            <a:pPr>
              <a:defRPr/>
            </a:pPr>
            <a:fld id="{DE9E6365-E2F4-4B7C-A548-E67BE7168E80}"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p:txBody>
          <a:bodyPr/>
          <a:lstStyle>
            <a:lvl1pPr>
              <a:defRPr/>
            </a:lvl1pPr>
          </a:lstStyle>
          <a:p>
            <a:pPr>
              <a:defRPr/>
            </a:pPr>
            <a:endParaRPr lang="en-US"/>
          </a:p>
        </p:txBody>
      </p:sp>
      <p:sp>
        <p:nvSpPr>
          <p:cNvPr id="3" name="Footer Placeholder 21"/>
          <p:cNvSpPr>
            <a:spLocks noGrp="1"/>
          </p:cNvSpPr>
          <p:nvPr>
            <p:ph type="ftr" sz="quarter" idx="11"/>
          </p:nvPr>
        </p:nvSpPr>
        <p:spPr/>
        <p:txBody>
          <a:bodyPr/>
          <a:lstStyle>
            <a:lvl1pPr>
              <a:defRPr/>
            </a:lvl1pPr>
          </a:lstStyle>
          <a:p>
            <a:pPr>
              <a:defRPr/>
            </a:pPr>
            <a:endParaRPr lang="en-US"/>
          </a:p>
        </p:txBody>
      </p:sp>
      <p:sp>
        <p:nvSpPr>
          <p:cNvPr id="4" name="Slide Number Placeholder 17"/>
          <p:cNvSpPr>
            <a:spLocks noGrp="1"/>
          </p:cNvSpPr>
          <p:nvPr>
            <p:ph type="sldNum" sz="quarter" idx="12"/>
          </p:nvPr>
        </p:nvSpPr>
        <p:spPr/>
        <p:txBody>
          <a:bodyPr/>
          <a:lstStyle>
            <a:lvl1pPr>
              <a:defRPr/>
            </a:lvl1pPr>
          </a:lstStyle>
          <a:p>
            <a:pPr>
              <a:defRPr/>
            </a:pPr>
            <a:fld id="{EE193AFE-E082-42B6-A5FE-4F9FB414173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smtClean="0"/>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9"/>
          <p:cNvSpPr>
            <a:spLocks noGrp="1"/>
          </p:cNvSpPr>
          <p:nvPr>
            <p:ph type="dt" sz="half" idx="10"/>
          </p:nvPr>
        </p:nvSpPr>
        <p:spPr/>
        <p:txBody>
          <a:bodyPr/>
          <a:lstStyle>
            <a:lvl1pPr>
              <a:defRPr/>
            </a:lvl1pPr>
          </a:lstStyle>
          <a:p>
            <a:pPr>
              <a:defRPr/>
            </a:pPr>
            <a:endParaRPr lang="en-US"/>
          </a:p>
        </p:txBody>
      </p:sp>
      <p:sp>
        <p:nvSpPr>
          <p:cNvPr id="6" name="Footer Placeholder 21"/>
          <p:cNvSpPr>
            <a:spLocks noGrp="1"/>
          </p:cNvSpPr>
          <p:nvPr>
            <p:ph type="ftr" sz="quarter" idx="11"/>
          </p:nvPr>
        </p:nvSpPr>
        <p:spPr/>
        <p:txBody>
          <a:bodyPr/>
          <a:lstStyle>
            <a:lvl1pPr>
              <a:defRPr/>
            </a:lvl1pPr>
          </a:lstStyle>
          <a:p>
            <a:pPr>
              <a:defRPr/>
            </a:pPr>
            <a:endParaRPr lang="en-US"/>
          </a:p>
        </p:txBody>
      </p:sp>
      <p:sp>
        <p:nvSpPr>
          <p:cNvPr id="7" name="Slide Number Placeholder 17"/>
          <p:cNvSpPr>
            <a:spLocks noGrp="1"/>
          </p:cNvSpPr>
          <p:nvPr>
            <p:ph type="sldNum" sz="quarter" idx="12"/>
          </p:nvPr>
        </p:nvSpPr>
        <p:spPr/>
        <p:txBody>
          <a:bodyPr/>
          <a:lstStyle>
            <a:lvl1pPr>
              <a:defRPr/>
            </a:lvl1pPr>
          </a:lstStyle>
          <a:p>
            <a:pPr>
              <a:defRPr/>
            </a:pPr>
            <a:fld id="{ED10AA61-AD10-4357-90A4-12DC21D37130}"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4"/>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ight Triangle 5"/>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Freeform 6"/>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7"/>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smtClean="0"/>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smtClean="0"/>
              <a:t>Click icon to add picture</a:t>
            </a:r>
            <a:endParaRPr lang="en-US" noProof="0" dirty="0"/>
          </a:p>
        </p:txBody>
      </p:sp>
      <p:sp>
        <p:nvSpPr>
          <p:cNvPr id="9" name="Date Placeholder 4"/>
          <p:cNvSpPr>
            <a:spLocks noGrp="1"/>
          </p:cNvSpPr>
          <p:nvPr>
            <p:ph type="dt" sz="half" idx="10"/>
          </p:nvPr>
        </p:nvSpPr>
        <p:spPr/>
        <p:txBody>
          <a:bodyPr/>
          <a:lstStyle>
            <a:lvl1pPr>
              <a:defRPr/>
            </a:lvl1pPr>
          </a:lstStyle>
          <a:p>
            <a:pPr>
              <a:defRPr/>
            </a:pPr>
            <a:endParaRPr lang="en-US"/>
          </a:p>
        </p:txBody>
      </p:sp>
      <p:sp>
        <p:nvSpPr>
          <p:cNvPr id="10" name="Footer Placeholder 5"/>
          <p:cNvSpPr>
            <a:spLocks noGrp="1"/>
          </p:cNvSpPr>
          <p:nvPr>
            <p:ph type="ftr" sz="quarter" idx="11"/>
          </p:nvPr>
        </p:nvSpPr>
        <p:spPr/>
        <p:txBody>
          <a:bodyPr/>
          <a:lstStyle>
            <a:lvl1pPr>
              <a:defRPr/>
            </a:lvl1pPr>
          </a:lstStyle>
          <a:p>
            <a:pPr>
              <a:defRPr/>
            </a:pPr>
            <a:endParaRPr lang="en-US"/>
          </a:p>
        </p:txBody>
      </p:sp>
      <p:sp>
        <p:nvSpPr>
          <p:cNvPr id="11" name="Slide Number Placeholder 6"/>
          <p:cNvSpPr>
            <a:spLocks noGrp="1"/>
          </p:cNvSpPr>
          <p:nvPr>
            <p:ph type="sldNum" sz="quarter" idx="12"/>
          </p:nvPr>
        </p:nvSpPr>
        <p:spPr>
          <a:xfrm>
            <a:off x="8077200" y="6356350"/>
            <a:ext cx="609600" cy="365125"/>
          </a:xfrm>
        </p:spPr>
        <p:txBody>
          <a:bodyPr/>
          <a:lstStyle>
            <a:lvl1pPr>
              <a:defRPr/>
            </a:lvl1pPr>
          </a:lstStyle>
          <a:p>
            <a:pPr>
              <a:defRPr/>
            </a:pPr>
            <a:fld id="{13258A6F-63EA-43F8-AAB3-1CA4479AAD0C}"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9.xml"/><Relationship Id="rId3" Type="http://schemas.openxmlformats.org/officeDocument/2006/relationships/slideLayout" Target="../slideLayouts/slideLayout24.xml"/><Relationship Id="rId7" Type="http://schemas.openxmlformats.org/officeDocument/2006/relationships/slideLayout" Target="../slideLayouts/slideLayout28.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11" Type="http://schemas.openxmlformats.org/officeDocument/2006/relationships/theme" Target="../theme/theme3.xml"/><Relationship Id="rId5" Type="http://schemas.openxmlformats.org/officeDocument/2006/relationships/slideLayout" Target="../slideLayouts/slideLayout26.xml"/><Relationship Id="rId10" Type="http://schemas.openxmlformats.org/officeDocument/2006/relationships/slideLayout" Target="../slideLayouts/slideLayout31.xml"/><Relationship Id="rId4" Type="http://schemas.openxmlformats.org/officeDocument/2006/relationships/slideLayout" Target="../slideLayouts/slideLayout25.xml"/><Relationship Id="rId9"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3076" name="Title Placeholder 8"/>
          <p:cNvSpPr>
            <a:spLocks noGrp="1"/>
          </p:cNvSpPr>
          <p:nvPr>
            <p:ph type="title"/>
          </p:nvPr>
        </p:nvSpPr>
        <p:spPr bwMode="auto">
          <a:xfrm>
            <a:off x="457200" y="704850"/>
            <a:ext cx="8229600" cy="11430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r>
              <a:rPr lang="en-US" smtClean="0"/>
              <a:t>Click to edit Master title style</a:t>
            </a:r>
          </a:p>
        </p:txBody>
      </p:sp>
      <p:sp>
        <p:nvSpPr>
          <p:cNvPr id="3077" name="Text Placeholder 29"/>
          <p:cNvSpPr>
            <a:spLocks noGrp="1"/>
          </p:cNvSpPr>
          <p:nvPr>
            <p:ph type="body" idx="1"/>
          </p:nvPr>
        </p:nvSpPr>
        <p:spPr bwMode="auto">
          <a:xfrm>
            <a:off x="457200" y="1935163"/>
            <a:ext cx="8229600" cy="438943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pPr>
              <a:defRPr/>
            </a:pPr>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smtClean="0">
                <a:solidFill>
                  <a:schemeClr val="tx2">
                    <a:shade val="90000"/>
                  </a:schemeClr>
                </a:solidFill>
              </a:defRPr>
            </a:lvl1pPr>
          </a:lstStyle>
          <a:p>
            <a:pPr>
              <a:defRPr/>
            </a:pPr>
            <a:fld id="{52123C96-512F-4C31-A5B4-68532F79B692}" type="slidenum">
              <a:rPr lang="en-US"/>
              <a:pPr>
                <a:defRPr/>
              </a:pPr>
              <a:t>‹#›</a:t>
            </a:fld>
            <a:endParaRPr lang="en-US"/>
          </a:p>
        </p:txBody>
      </p:sp>
      <p:grpSp>
        <p:nvGrpSpPr>
          <p:cNvPr id="3081"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p>
          </p:txBody>
        </p:sp>
      </p:grpSp>
    </p:spTree>
  </p:cSld>
  <p:clrMap bg1="lt1" tx1="dk1" bg2="lt2" tx2="dk2" accent1="accent1" accent2="accent2" accent3="accent3" accent4="accent4" accent5="accent5" accent6="accent6" hlink="hlink" folHlink="folHlink"/>
  <p:sldLayoutIdLst>
    <p:sldLayoutId id="2147483684" r:id="rId1"/>
    <p:sldLayoutId id="2147483676" r:id="rId2"/>
    <p:sldLayoutId id="2147483685" r:id="rId3"/>
    <p:sldLayoutId id="2147483677" r:id="rId4"/>
    <p:sldLayoutId id="2147483678" r:id="rId5"/>
    <p:sldLayoutId id="2147483679" r:id="rId6"/>
    <p:sldLayoutId id="2147483680" r:id="rId7"/>
    <p:sldLayoutId id="2147483681" r:id="rId8"/>
    <p:sldLayoutId id="2147483686" r:id="rId9"/>
    <p:sldLayoutId id="2147483682" r:id="rId10"/>
    <p:sldLayoutId id="2147483683" r:id="rId11"/>
  </p:sldLayoutIdLst>
  <p:txStyles>
    <p:titleStyle>
      <a:lvl1pPr algn="l" rtl="0" fontAlgn="base">
        <a:spcBef>
          <a:spcPct val="0"/>
        </a:spcBef>
        <a:spcAft>
          <a:spcPct val="0"/>
        </a:spcAft>
        <a:defRPr sz="5000" kern="1200">
          <a:solidFill>
            <a:schemeClr val="tx2"/>
          </a:solidFill>
          <a:latin typeface="+mj-lt"/>
          <a:ea typeface="+mj-ea"/>
          <a:cs typeface="+mj-cs"/>
        </a:defRPr>
      </a:lvl1pPr>
      <a:lvl2pPr algn="l" rtl="0" fontAlgn="base">
        <a:spcBef>
          <a:spcPct val="0"/>
        </a:spcBef>
        <a:spcAft>
          <a:spcPct val="0"/>
        </a:spcAft>
        <a:defRPr sz="5000">
          <a:solidFill>
            <a:schemeClr val="tx2"/>
          </a:solidFill>
          <a:latin typeface="Calibri" pitchFamily="34" charset="0"/>
        </a:defRPr>
      </a:lvl2pPr>
      <a:lvl3pPr algn="l" rtl="0" fontAlgn="base">
        <a:spcBef>
          <a:spcPct val="0"/>
        </a:spcBef>
        <a:spcAft>
          <a:spcPct val="0"/>
        </a:spcAft>
        <a:defRPr sz="5000">
          <a:solidFill>
            <a:schemeClr val="tx2"/>
          </a:solidFill>
          <a:latin typeface="Calibri" pitchFamily="34" charset="0"/>
        </a:defRPr>
      </a:lvl3pPr>
      <a:lvl4pPr algn="l" rtl="0" fontAlgn="base">
        <a:spcBef>
          <a:spcPct val="0"/>
        </a:spcBef>
        <a:spcAft>
          <a:spcPct val="0"/>
        </a:spcAft>
        <a:defRPr sz="5000">
          <a:solidFill>
            <a:schemeClr val="tx2"/>
          </a:solidFill>
          <a:latin typeface="Calibri" pitchFamily="34" charset="0"/>
        </a:defRPr>
      </a:lvl4pPr>
      <a:lvl5pPr algn="l" rtl="0" fontAlgn="base">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fontAlgn="base">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fontAlgn="base">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fontAlgn="base">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fontAlgn="base">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fontAlgn="base">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grpSp>
        <p:nvGrpSpPr>
          <p:cNvPr id="2"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p>
          </p:txBody>
        </p:sp>
      </p:grpSp>
      <p:sp>
        <p:nvSpPr>
          <p:cNvPr id="14" name="QuestionShape"/>
          <p:cNvSpPr/>
          <p:nvPr userDrawn="1"/>
        </p:nvSpPr>
        <p:spPr>
          <a:xfrm>
            <a:off x="127000" y="127000"/>
            <a:ext cx="8890000" cy="2857500"/>
          </a:xfrm>
          <a:prstGeom prst="rect">
            <a:avLst/>
          </a:prstGeom>
          <a:noFill/>
          <a:ln w="9525">
            <a:noFill/>
            <a:miter lim="800000"/>
            <a:headEnd/>
            <a:tailEnd/>
          </a:ln>
        </p:spPr>
        <p:txBody>
          <a:bodyPr vert="horz" wrap="square" lIns="0" tIns="45720" rIns="0" bIns="0" numCol="1" anchor="b" anchorCtr="0" compatLnSpc="1">
            <a:prstTxWarp prst="textNoShape">
              <a:avLst/>
            </a:prstTxWarp>
          </a:bodyPr>
          <a:lstStyle/>
          <a:p>
            <a:pPr lvl="0" algn="l" rtl="0" fontAlgn="base">
              <a:spcBef>
                <a:spcPct val="0"/>
              </a:spcBef>
              <a:spcAft>
                <a:spcPct val="0"/>
              </a:spcAft>
            </a:pPr>
            <a:r>
              <a:rPr lang="en-US" sz="5000" kern="1200" smtClean="0">
                <a:solidFill>
                  <a:schemeClr val="tx2"/>
                </a:solidFill>
                <a:latin typeface="+mj-lt"/>
                <a:ea typeface="+mj-ea"/>
                <a:cs typeface="+mj-cs"/>
              </a:rPr>
              <a:t>iRespond Question Master</a:t>
            </a:r>
          </a:p>
        </p:txBody>
      </p:sp>
      <p:sp>
        <p:nvSpPr>
          <p:cNvPr id="15" name="AShape"/>
          <p:cNvSpPr/>
          <p:nvPr userDrawn="1"/>
        </p:nvSpPr>
        <p:spPr>
          <a:xfrm>
            <a:off x="127000" y="3111500"/>
            <a:ext cx="8890000" cy="711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l" rtl="0" eaLnBrk="1" fontAlgn="base" hangingPunct="0">
              <a:spcBef>
                <a:spcPct val="20000"/>
              </a:spcBef>
              <a:spcAft>
                <a:spcPct val="0"/>
              </a:spcAft>
              <a:buFont typeface="Wingdings 2" pitchFamily="18" charset="2"/>
              <a:buNone/>
            </a:pPr>
            <a:r>
              <a:rPr lang="en-US" sz="2600" kern="1200" smtClean="0">
                <a:solidFill>
                  <a:schemeClr val="tx1"/>
                </a:solidFill>
                <a:latin typeface="+mn-lt"/>
                <a:ea typeface="+mn-ea"/>
                <a:cs typeface="+mn-cs"/>
              </a:rPr>
              <a:t>A.) Response A</a:t>
            </a:r>
          </a:p>
        </p:txBody>
      </p:sp>
      <p:sp>
        <p:nvSpPr>
          <p:cNvPr id="16" name="BShape"/>
          <p:cNvSpPr/>
          <p:nvPr userDrawn="1"/>
        </p:nvSpPr>
        <p:spPr>
          <a:xfrm>
            <a:off x="127000" y="3835400"/>
            <a:ext cx="8890000" cy="711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l" rtl="0" eaLnBrk="1" fontAlgn="base" hangingPunct="0">
              <a:spcBef>
                <a:spcPct val="20000"/>
              </a:spcBef>
              <a:spcAft>
                <a:spcPct val="0"/>
              </a:spcAft>
              <a:buFont typeface="Wingdings 2" pitchFamily="18" charset="2"/>
              <a:buNone/>
            </a:pPr>
            <a:r>
              <a:rPr lang="en-US" sz="2600" kern="1200" smtClean="0">
                <a:solidFill>
                  <a:schemeClr val="tx1"/>
                </a:solidFill>
                <a:latin typeface="+mn-lt"/>
                <a:ea typeface="+mn-ea"/>
                <a:cs typeface="+mn-cs"/>
              </a:rPr>
              <a:t>B.) Response B</a:t>
            </a:r>
          </a:p>
        </p:txBody>
      </p:sp>
      <p:sp>
        <p:nvSpPr>
          <p:cNvPr id="17" name="CShape"/>
          <p:cNvSpPr/>
          <p:nvPr userDrawn="1"/>
        </p:nvSpPr>
        <p:spPr>
          <a:xfrm>
            <a:off x="127000" y="4559300"/>
            <a:ext cx="8890000" cy="711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l" rtl="0" eaLnBrk="1" fontAlgn="base" hangingPunct="0">
              <a:spcBef>
                <a:spcPct val="20000"/>
              </a:spcBef>
              <a:spcAft>
                <a:spcPct val="0"/>
              </a:spcAft>
              <a:buFont typeface="Wingdings 2" pitchFamily="18" charset="2"/>
              <a:buNone/>
            </a:pPr>
            <a:r>
              <a:rPr lang="en-US" sz="2600" kern="1200" smtClean="0">
                <a:solidFill>
                  <a:schemeClr val="tx1"/>
                </a:solidFill>
                <a:latin typeface="+mn-lt"/>
                <a:ea typeface="+mn-ea"/>
                <a:cs typeface="+mn-cs"/>
              </a:rPr>
              <a:t>C.) Response C</a:t>
            </a:r>
          </a:p>
        </p:txBody>
      </p:sp>
      <p:sp>
        <p:nvSpPr>
          <p:cNvPr id="19" name="DShape"/>
          <p:cNvSpPr/>
          <p:nvPr userDrawn="1"/>
        </p:nvSpPr>
        <p:spPr>
          <a:xfrm>
            <a:off x="127000" y="5283200"/>
            <a:ext cx="8890000" cy="711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l" rtl="0" eaLnBrk="1" fontAlgn="base" hangingPunct="0">
              <a:spcBef>
                <a:spcPct val="20000"/>
              </a:spcBef>
              <a:spcAft>
                <a:spcPct val="0"/>
              </a:spcAft>
              <a:buFont typeface="Wingdings 2" pitchFamily="18" charset="2"/>
              <a:buNone/>
            </a:pPr>
            <a:r>
              <a:rPr lang="en-US" sz="2600" kern="1200" smtClean="0">
                <a:solidFill>
                  <a:schemeClr val="tx1"/>
                </a:solidFill>
                <a:latin typeface="+mn-lt"/>
                <a:ea typeface="+mn-ea"/>
                <a:cs typeface="+mn-cs"/>
              </a:rPr>
              <a:t>D.) Response D</a:t>
            </a:r>
          </a:p>
        </p:txBody>
      </p:sp>
      <p:sp>
        <p:nvSpPr>
          <p:cNvPr id="20" name="EShape"/>
          <p:cNvSpPr/>
          <p:nvPr userDrawn="1"/>
        </p:nvSpPr>
        <p:spPr>
          <a:xfrm>
            <a:off x="127000" y="6007100"/>
            <a:ext cx="8890000" cy="711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lgn="l" rtl="0" eaLnBrk="1" fontAlgn="base" hangingPunct="0">
              <a:spcBef>
                <a:spcPct val="20000"/>
              </a:spcBef>
              <a:spcAft>
                <a:spcPct val="0"/>
              </a:spcAft>
              <a:buFont typeface="Wingdings 2" pitchFamily="18" charset="2"/>
              <a:buNone/>
            </a:pPr>
            <a:r>
              <a:rPr lang="en-US" sz="2600" kern="1200" smtClean="0">
                <a:solidFill>
                  <a:schemeClr val="tx1"/>
                </a:solidFill>
                <a:latin typeface="+mn-lt"/>
                <a:ea typeface="+mn-ea"/>
                <a:cs typeface="+mn-cs"/>
              </a:rPr>
              <a:t>E.) Response E</a:t>
            </a:r>
          </a:p>
        </p:txBody>
      </p:sp>
      <p:sp>
        <p:nvSpPr>
          <p:cNvPr id="21" name="Percent"/>
          <p:cNvSpPr/>
          <p:nvPr userDrawn="1"/>
        </p:nvSpPr>
        <p:spPr>
          <a:xfrm>
            <a:off x="6350000" y="254000"/>
            <a:ext cx="2540000" cy="5080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p>
            <a:pPr algn="ctr"/>
            <a:r>
              <a:rPr lang="en-US" sz="1400" smtClean="0">
                <a:solidFill>
                  <a:srgbClr val="000000"/>
                </a:solidFill>
              </a:rPr>
              <a:t>Percent Complete 100%</a:t>
            </a:r>
            <a:endParaRPr lang="en-US" sz="1400">
              <a:solidFill>
                <a:srgbClr val="000000"/>
              </a:solidFill>
            </a:endParaRPr>
          </a:p>
        </p:txBody>
      </p:sp>
      <p:sp>
        <p:nvSpPr>
          <p:cNvPr id="23" name="Timer"/>
          <p:cNvSpPr/>
          <p:nvPr userDrawn="1"/>
        </p:nvSpPr>
        <p:spPr>
          <a:xfrm>
            <a:off x="254000" y="254000"/>
            <a:ext cx="2540000" cy="5080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lstStyle/>
          <a:p>
            <a:pPr algn="ctr"/>
            <a:r>
              <a:rPr lang="en-US" sz="1400" smtClean="0">
                <a:solidFill>
                  <a:srgbClr val="000000"/>
                </a:solidFill>
              </a:rPr>
              <a:t>00:30</a:t>
            </a:r>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Lst>
  <p:txStyles>
    <p:titleStyle>
      <a:lvl1pPr algn="l" rtl="0" fontAlgn="base">
        <a:spcBef>
          <a:spcPct val="0"/>
        </a:spcBef>
        <a:spcAft>
          <a:spcPct val="0"/>
        </a:spcAft>
        <a:defRPr sz="5000" kern="1200">
          <a:solidFill>
            <a:schemeClr val="tx2"/>
          </a:solidFill>
          <a:latin typeface="+mj-lt"/>
          <a:ea typeface="+mj-ea"/>
          <a:cs typeface="+mj-cs"/>
        </a:defRPr>
      </a:lvl1pPr>
      <a:lvl2pPr algn="l" rtl="0" fontAlgn="base">
        <a:spcBef>
          <a:spcPct val="0"/>
        </a:spcBef>
        <a:spcAft>
          <a:spcPct val="0"/>
        </a:spcAft>
        <a:defRPr sz="5000">
          <a:solidFill>
            <a:schemeClr val="tx2"/>
          </a:solidFill>
          <a:latin typeface="Calibri" pitchFamily="34" charset="0"/>
        </a:defRPr>
      </a:lvl2pPr>
      <a:lvl3pPr algn="l" rtl="0" fontAlgn="base">
        <a:spcBef>
          <a:spcPct val="0"/>
        </a:spcBef>
        <a:spcAft>
          <a:spcPct val="0"/>
        </a:spcAft>
        <a:defRPr sz="5000">
          <a:solidFill>
            <a:schemeClr val="tx2"/>
          </a:solidFill>
          <a:latin typeface="Calibri" pitchFamily="34" charset="0"/>
        </a:defRPr>
      </a:lvl3pPr>
      <a:lvl4pPr algn="l" rtl="0" fontAlgn="base">
        <a:spcBef>
          <a:spcPct val="0"/>
        </a:spcBef>
        <a:spcAft>
          <a:spcPct val="0"/>
        </a:spcAft>
        <a:defRPr sz="5000">
          <a:solidFill>
            <a:schemeClr val="tx2"/>
          </a:solidFill>
          <a:latin typeface="Calibri" pitchFamily="34" charset="0"/>
        </a:defRPr>
      </a:lvl4pPr>
      <a:lvl5pPr algn="l" rtl="0" fontAlgn="base">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fontAlgn="base">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fontAlgn="base">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fontAlgn="base">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fontAlgn="base">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fontAlgn="base">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sp>
        <p:nvSpPr>
          <p:cNvPr id="8" name="Freeform 7"/>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endParaRPr>
          </a:p>
        </p:txBody>
      </p:sp>
      <p:grpSp>
        <p:nvGrpSpPr>
          <p:cNvPr id="2" name="Group 1"/>
          <p:cNvGrpSpPr>
            <a:grpSpLocks/>
          </p:cNvGrpSpPr>
          <p:nvPr/>
        </p:nvGrpSpPr>
        <p:grpSpPr bwMode="auto">
          <a:xfrm>
            <a:off x="-19050" y="203200"/>
            <a:ext cx="9180513" cy="647700"/>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p>
          </p:txBody>
        </p:sp>
      </p:grpSp>
      <p:sp>
        <p:nvSpPr>
          <p:cNvPr id="14"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46" name="CorrectBarGroup"/>
          <p:cNvGrpSpPr/>
          <p:nvPr userDrawn="1"/>
        </p:nvGrpSpPr>
        <p:grpSpPr>
          <a:xfrm>
            <a:off x="1270000" y="3175000"/>
            <a:ext cx="2667000" cy="2540000"/>
            <a:chOff x="1270000" y="3175000"/>
            <a:chExt cx="2667000" cy="2540000"/>
          </a:xfrm>
        </p:grpSpPr>
        <p:sp>
          <p:nvSpPr>
            <p:cNvPr id="16" name="CorrectBar0"/>
            <p:cNvSpPr/>
            <p:nvPr userDrawn="1"/>
          </p:nvSpPr>
          <p:spPr>
            <a:xfrm>
              <a:off x="1270000" y="3175000"/>
              <a:ext cx="1079500" cy="2540000"/>
            </a:xfrm>
            <a:prstGeom prst="rect">
              <a:avLst/>
            </a:prstGeom>
            <a:solidFill>
              <a:srgbClr val="22FF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orrectBar1"/>
            <p:cNvSpPr/>
            <p:nvPr userDrawn="1"/>
          </p:nvSpPr>
          <p:spPr>
            <a:xfrm>
              <a:off x="2857500" y="4445000"/>
              <a:ext cx="1079500" cy="1270000"/>
            </a:xfrm>
            <a:prstGeom prst="rect">
              <a:avLst/>
            </a:prstGeom>
            <a:solidFill>
              <a:srgbClr val="22FF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4" name="PercentLabelGroup"/>
          <p:cNvGrpSpPr/>
          <p:nvPr userDrawn="1"/>
        </p:nvGrpSpPr>
        <p:grpSpPr>
          <a:xfrm>
            <a:off x="1270000" y="1270000"/>
            <a:ext cx="7429500" cy="317500"/>
            <a:chOff x="1270000" y="1270000"/>
            <a:chExt cx="7429500" cy="317500"/>
          </a:xfrm>
        </p:grpSpPr>
        <p:sp>
          <p:nvSpPr>
            <p:cNvPr id="15" name="PercentLabel0"/>
            <p:cNvSpPr/>
            <p:nvPr userDrawn="1"/>
          </p:nvSpPr>
          <p:spPr>
            <a:xfrm>
              <a:off x="1270000" y="1270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19" name="PercentLabel1"/>
            <p:cNvSpPr/>
            <p:nvPr userDrawn="1"/>
          </p:nvSpPr>
          <p:spPr>
            <a:xfrm>
              <a:off x="2857500" y="1270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23" name="PercentLabel2"/>
            <p:cNvSpPr/>
            <p:nvPr userDrawn="1"/>
          </p:nvSpPr>
          <p:spPr>
            <a:xfrm>
              <a:off x="4445000" y="1270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26" name="PercentLabel3"/>
            <p:cNvSpPr/>
            <p:nvPr userDrawn="1"/>
          </p:nvSpPr>
          <p:spPr>
            <a:xfrm>
              <a:off x="6032500" y="1270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29" name="PercentLabel4"/>
            <p:cNvSpPr/>
            <p:nvPr userDrawn="1"/>
          </p:nvSpPr>
          <p:spPr>
            <a:xfrm>
              <a:off x="7620000" y="1270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47" name="IncorrectBarGroup"/>
          <p:cNvGrpSpPr/>
          <p:nvPr userDrawn="1"/>
        </p:nvGrpSpPr>
        <p:grpSpPr>
          <a:xfrm>
            <a:off x="4445000" y="1905000"/>
            <a:ext cx="4254500" cy="3810000"/>
            <a:chOff x="4445000" y="1905000"/>
            <a:chExt cx="4254500" cy="3810000"/>
          </a:xfrm>
        </p:grpSpPr>
        <p:sp>
          <p:nvSpPr>
            <p:cNvPr id="24" name="IncorrectBar2"/>
            <p:cNvSpPr/>
            <p:nvPr userDrawn="1"/>
          </p:nvSpPr>
          <p:spPr>
            <a:xfrm>
              <a:off x="4445000" y="1905000"/>
              <a:ext cx="1079500" cy="3810000"/>
            </a:xfrm>
            <a:prstGeom prst="rect">
              <a:avLst/>
            </a:prstGeom>
            <a:solidFill>
              <a:srgbClr val="FF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IncorrectBar3"/>
            <p:cNvSpPr/>
            <p:nvPr userDrawn="1"/>
          </p:nvSpPr>
          <p:spPr>
            <a:xfrm>
              <a:off x="6032500" y="1905000"/>
              <a:ext cx="1079500" cy="3810000"/>
            </a:xfrm>
            <a:prstGeom prst="rect">
              <a:avLst/>
            </a:prstGeom>
            <a:solidFill>
              <a:srgbClr val="FF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IncorrectBar4"/>
            <p:cNvSpPr/>
            <p:nvPr userDrawn="1"/>
          </p:nvSpPr>
          <p:spPr>
            <a:xfrm>
              <a:off x="7620000" y="3175000"/>
              <a:ext cx="1079500" cy="2540000"/>
            </a:xfrm>
            <a:prstGeom prst="rect">
              <a:avLst/>
            </a:prstGeom>
            <a:solidFill>
              <a:srgbClr val="FF22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2" name="XLabelGroup"/>
          <p:cNvGrpSpPr/>
          <p:nvPr userDrawn="1"/>
        </p:nvGrpSpPr>
        <p:grpSpPr>
          <a:xfrm>
            <a:off x="1270000" y="5842000"/>
            <a:ext cx="7429500" cy="317500"/>
            <a:chOff x="1270000" y="5842000"/>
            <a:chExt cx="7429500" cy="317500"/>
          </a:xfrm>
        </p:grpSpPr>
        <p:sp>
          <p:nvSpPr>
            <p:cNvPr id="17" name="XValueLabel0"/>
            <p:cNvSpPr/>
            <p:nvPr userDrawn="1"/>
          </p:nvSpPr>
          <p:spPr>
            <a:xfrm>
              <a:off x="1270000" y="5842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21" name="XValueLabel1"/>
            <p:cNvSpPr/>
            <p:nvPr userDrawn="1"/>
          </p:nvSpPr>
          <p:spPr>
            <a:xfrm>
              <a:off x="2857500" y="5842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25" name="XValueLabel2"/>
            <p:cNvSpPr/>
            <p:nvPr userDrawn="1"/>
          </p:nvSpPr>
          <p:spPr>
            <a:xfrm>
              <a:off x="4445000" y="5842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28" name="XValueLabel3"/>
            <p:cNvSpPr/>
            <p:nvPr userDrawn="1"/>
          </p:nvSpPr>
          <p:spPr>
            <a:xfrm>
              <a:off x="6032500" y="5842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31" name="XValueLabel4"/>
            <p:cNvSpPr/>
            <p:nvPr userDrawn="1"/>
          </p:nvSpPr>
          <p:spPr>
            <a:xfrm>
              <a:off x="7620000" y="5842000"/>
              <a:ext cx="1079500" cy="3175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45" name="AxisLineGroup"/>
          <p:cNvGrpSpPr/>
          <p:nvPr userDrawn="1"/>
        </p:nvGrpSpPr>
        <p:grpSpPr>
          <a:xfrm>
            <a:off x="889000" y="1587500"/>
            <a:ext cx="8001000" cy="4127500"/>
            <a:chOff x="889000" y="1587500"/>
            <a:chExt cx="8001000" cy="4127500"/>
          </a:xfrm>
        </p:grpSpPr>
        <p:cxnSp>
          <p:nvCxnSpPr>
            <p:cNvPr id="32"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3"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4"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6"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38"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0"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43" name="YLabelGroup"/>
          <p:cNvGrpSpPr/>
          <p:nvPr userDrawn="1"/>
        </p:nvGrpSpPr>
        <p:grpSpPr>
          <a:xfrm>
            <a:off x="254000" y="1841500"/>
            <a:ext cx="762000" cy="3937000"/>
            <a:chOff x="254000" y="1841500"/>
            <a:chExt cx="762000" cy="3937000"/>
          </a:xfrm>
        </p:grpSpPr>
        <p:sp>
          <p:nvSpPr>
            <p:cNvPr id="35" name="YValueLabel0"/>
            <p:cNvSpPr/>
            <p:nvPr userDrawn="1"/>
          </p:nvSpPr>
          <p:spPr>
            <a:xfrm>
              <a:off x="254000" y="5651500"/>
              <a:ext cx="762000" cy="1270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37" name="YValueLabel1"/>
            <p:cNvSpPr/>
            <p:nvPr userDrawn="1"/>
          </p:nvSpPr>
          <p:spPr>
            <a:xfrm>
              <a:off x="254000" y="4381500"/>
              <a:ext cx="762000" cy="1270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39" name="YValueLabel2"/>
            <p:cNvSpPr/>
            <p:nvPr userDrawn="1"/>
          </p:nvSpPr>
          <p:spPr>
            <a:xfrm>
              <a:off x="254000" y="3111500"/>
              <a:ext cx="762000" cy="1270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41" name="YValueLabel3"/>
            <p:cNvSpPr/>
            <p:nvPr userDrawn="1"/>
          </p:nvSpPr>
          <p:spPr>
            <a:xfrm>
              <a:off x="254000" y="1841500"/>
              <a:ext cx="762000" cy="127000"/>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Lst>
  <p:txStyles>
    <p:titleStyle>
      <a:lvl1pPr algn="l" rtl="0" fontAlgn="base">
        <a:spcBef>
          <a:spcPct val="0"/>
        </a:spcBef>
        <a:spcAft>
          <a:spcPct val="0"/>
        </a:spcAft>
        <a:defRPr sz="5000" kern="1200">
          <a:solidFill>
            <a:schemeClr val="tx2"/>
          </a:solidFill>
          <a:latin typeface="+mj-lt"/>
          <a:ea typeface="+mj-ea"/>
          <a:cs typeface="+mj-cs"/>
        </a:defRPr>
      </a:lvl1pPr>
      <a:lvl2pPr algn="l" rtl="0" fontAlgn="base">
        <a:spcBef>
          <a:spcPct val="0"/>
        </a:spcBef>
        <a:spcAft>
          <a:spcPct val="0"/>
        </a:spcAft>
        <a:defRPr sz="5000">
          <a:solidFill>
            <a:schemeClr val="tx2"/>
          </a:solidFill>
          <a:latin typeface="Calibri" pitchFamily="34" charset="0"/>
        </a:defRPr>
      </a:lvl2pPr>
      <a:lvl3pPr algn="l" rtl="0" fontAlgn="base">
        <a:spcBef>
          <a:spcPct val="0"/>
        </a:spcBef>
        <a:spcAft>
          <a:spcPct val="0"/>
        </a:spcAft>
        <a:defRPr sz="5000">
          <a:solidFill>
            <a:schemeClr val="tx2"/>
          </a:solidFill>
          <a:latin typeface="Calibri" pitchFamily="34" charset="0"/>
        </a:defRPr>
      </a:lvl3pPr>
      <a:lvl4pPr algn="l" rtl="0" fontAlgn="base">
        <a:spcBef>
          <a:spcPct val="0"/>
        </a:spcBef>
        <a:spcAft>
          <a:spcPct val="0"/>
        </a:spcAft>
        <a:defRPr sz="5000">
          <a:solidFill>
            <a:schemeClr val="tx2"/>
          </a:solidFill>
          <a:latin typeface="Calibri" pitchFamily="34" charset="0"/>
        </a:defRPr>
      </a:lvl4pPr>
      <a:lvl5pPr algn="l" rtl="0" fontAlgn="base">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fontAlgn="base">
        <a:spcBef>
          <a:spcPct val="20000"/>
        </a:spcBef>
        <a:spcAft>
          <a:spcPct val="0"/>
        </a:spcAft>
        <a:buClr>
          <a:srgbClr val="0BD0D9"/>
        </a:buClr>
        <a:buSzPct val="95000"/>
        <a:buFont typeface="Wingdings 2" pitchFamily="18" charset="2"/>
        <a:buChar char=""/>
        <a:defRPr sz="2600" kern="1200">
          <a:solidFill>
            <a:schemeClr val="tx1"/>
          </a:solidFill>
          <a:latin typeface="+mn-lt"/>
          <a:ea typeface="+mn-ea"/>
          <a:cs typeface="+mn-cs"/>
        </a:defRPr>
      </a:lvl1pPr>
      <a:lvl2pPr marL="639763" indent="-246063" algn="l" rtl="0" fontAlgn="base">
        <a:spcBef>
          <a:spcPct val="20000"/>
        </a:spcBef>
        <a:spcAft>
          <a:spcPct val="0"/>
        </a:spcAft>
        <a:buClr>
          <a:schemeClr val="accent1"/>
        </a:buClr>
        <a:buSzPct val="85000"/>
        <a:buFont typeface="Wingdings 2" pitchFamily="18" charset="2"/>
        <a:buChar char=""/>
        <a:defRPr sz="2400" kern="1200">
          <a:solidFill>
            <a:schemeClr val="tx1"/>
          </a:solidFill>
          <a:latin typeface="+mn-lt"/>
          <a:ea typeface="+mn-ea"/>
          <a:cs typeface="+mn-cs"/>
        </a:defRPr>
      </a:lvl2pPr>
      <a:lvl3pPr marL="914400" indent="-246063" algn="l" rtl="0" fontAlgn="base">
        <a:spcBef>
          <a:spcPct val="20000"/>
        </a:spcBef>
        <a:spcAft>
          <a:spcPct val="0"/>
        </a:spcAft>
        <a:buClr>
          <a:schemeClr val="accent2"/>
        </a:buClr>
        <a:buSzPct val="70000"/>
        <a:buFont typeface="Wingdings 2" pitchFamily="18" charset="2"/>
        <a:buChar char=""/>
        <a:defRPr sz="2100" kern="1200">
          <a:solidFill>
            <a:schemeClr val="tx1"/>
          </a:solidFill>
          <a:latin typeface="+mn-lt"/>
          <a:ea typeface="+mn-ea"/>
          <a:cs typeface="+mn-cs"/>
        </a:defRPr>
      </a:lvl3pPr>
      <a:lvl4pPr marL="1187450" indent="-209550" algn="l" rtl="0" fontAlgn="base">
        <a:spcBef>
          <a:spcPct val="20000"/>
        </a:spcBef>
        <a:spcAft>
          <a:spcPct val="0"/>
        </a:spcAft>
        <a:buClr>
          <a:srgbClr val="0BD0D9"/>
        </a:buClr>
        <a:buSzPct val="65000"/>
        <a:buFont typeface="Wingdings 2" pitchFamily="18" charset="2"/>
        <a:buChar char=""/>
        <a:defRPr sz="2000" kern="1200">
          <a:solidFill>
            <a:schemeClr val="tx1"/>
          </a:solidFill>
          <a:latin typeface="+mn-lt"/>
          <a:ea typeface="+mn-ea"/>
          <a:cs typeface="+mn-cs"/>
        </a:defRPr>
      </a:lvl4pPr>
      <a:lvl5pPr marL="1462088" indent="-209550" algn="l" rtl="0" fontAlgn="base">
        <a:spcBef>
          <a:spcPct val="20000"/>
        </a:spcBef>
        <a:spcAft>
          <a:spcPct val="0"/>
        </a:spcAft>
        <a:buClr>
          <a:srgbClr val="10CF9B"/>
        </a:buClr>
        <a:buSzPct val="65000"/>
        <a:buFont typeface="Wingdings 2"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pPr fontAlgn="auto">
              <a:spcAft>
                <a:spcPts val="0"/>
              </a:spcAft>
              <a:defRPr/>
            </a:pPr>
            <a:r>
              <a:rPr lang="en-US" dirty="0" smtClean="0"/>
              <a:t>Counting Principles</a:t>
            </a:r>
            <a:endParaRPr lang="en-US" dirty="0"/>
          </a:p>
        </p:txBody>
      </p:sp>
      <p:sp>
        <p:nvSpPr>
          <p:cNvPr id="7171" name="Subtitle 4"/>
          <p:cNvSpPr>
            <a:spLocks noGrp="1"/>
          </p:cNvSpPr>
          <p:nvPr>
            <p:ph type="subTitle" idx="1"/>
          </p:nvPr>
        </p:nvSpPr>
        <p:spPr>
          <a:xfrm>
            <a:off x="533400" y="3228975"/>
            <a:ext cx="7854950" cy="1752600"/>
          </a:xfrm>
        </p:spPr>
        <p:txBody>
          <a:bodyPr/>
          <a:lstStyle/>
          <a:p>
            <a:pPr marR="0"/>
            <a:r>
              <a:rPr lang="en-US" dirty="0" smtClean="0"/>
              <a:t>Lesson </a:t>
            </a:r>
            <a:r>
              <a:rPr lang="en-US" dirty="0" smtClean="0"/>
              <a:t>7-1</a:t>
            </a:r>
            <a:endParaRPr lang="en-US"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smtClean="0"/>
              <a:t>Question 3</a:t>
            </a:r>
          </a:p>
        </p:txBody>
      </p:sp>
      <p:sp>
        <p:nvSpPr>
          <p:cNvPr id="15363" name="Rectangle 3"/>
          <p:cNvSpPr>
            <a:spLocks noGrp="1" noChangeArrowheads="1"/>
          </p:cNvSpPr>
          <p:nvPr>
            <p:ph idx="1"/>
          </p:nvPr>
        </p:nvSpPr>
        <p:spPr/>
        <p:txBody>
          <a:bodyPr/>
          <a:lstStyle/>
          <a:p>
            <a:pPr>
              <a:buFont typeface="Wingdings" pitchFamily="2" charset="2"/>
              <a:buNone/>
            </a:pPr>
            <a:r>
              <a:rPr lang="en-US" smtClean="0"/>
              <a:t>	A alpha-numeric code can either be 2 digits (numbers) followed by 1 letters or 2 letters followed by 1 digit. How many different codes can you make? </a:t>
            </a:r>
          </a:p>
        </p:txBody>
      </p:sp>
      <p:sp>
        <p:nvSpPr>
          <p:cNvPr id="2" name="SMARTInkAnnotation184"/>
          <p:cNvSpPr/>
          <p:nvPr/>
        </p:nvSpPr>
        <p:spPr>
          <a:xfrm>
            <a:off x="728663" y="3243387"/>
            <a:ext cx="14288" cy="306976"/>
          </a:xfrm>
          <a:custGeom>
            <a:avLst/>
            <a:gdLst/>
            <a:ahLst/>
            <a:cxnLst/>
            <a:rect l="0" t="0" r="0" b="0"/>
            <a:pathLst>
              <a:path w="14288" h="306976">
                <a:moveTo>
                  <a:pt x="7143" y="0"/>
                </a:moveTo>
                <a:lnTo>
                  <a:pt x="7143" y="125131"/>
                </a:lnTo>
                <a:lnTo>
                  <a:pt x="6350" y="131014"/>
                </a:lnTo>
                <a:lnTo>
                  <a:pt x="5027" y="137315"/>
                </a:lnTo>
                <a:lnTo>
                  <a:pt x="3351" y="143896"/>
                </a:lnTo>
                <a:lnTo>
                  <a:pt x="2234" y="149869"/>
                </a:lnTo>
                <a:lnTo>
                  <a:pt x="1489" y="155438"/>
                </a:lnTo>
                <a:lnTo>
                  <a:pt x="993" y="160737"/>
                </a:lnTo>
                <a:lnTo>
                  <a:pt x="662" y="166650"/>
                </a:lnTo>
                <a:lnTo>
                  <a:pt x="294" y="179565"/>
                </a:lnTo>
                <a:lnTo>
                  <a:pt x="26" y="211467"/>
                </a:lnTo>
                <a:lnTo>
                  <a:pt x="0" y="254615"/>
                </a:lnTo>
                <a:lnTo>
                  <a:pt x="794" y="259377"/>
                </a:lnTo>
                <a:lnTo>
                  <a:pt x="2117" y="264138"/>
                </a:lnTo>
                <a:lnTo>
                  <a:pt x="3792" y="268898"/>
                </a:lnTo>
                <a:lnTo>
                  <a:pt x="4909" y="272865"/>
                </a:lnTo>
                <a:lnTo>
                  <a:pt x="5654" y="276303"/>
                </a:lnTo>
                <a:lnTo>
                  <a:pt x="6150" y="279388"/>
                </a:lnTo>
                <a:lnTo>
                  <a:pt x="6481" y="282238"/>
                </a:lnTo>
                <a:lnTo>
                  <a:pt x="6849" y="287520"/>
                </a:lnTo>
                <a:lnTo>
                  <a:pt x="7085" y="296581"/>
                </a:lnTo>
                <a:lnTo>
                  <a:pt x="7118" y="298389"/>
                </a:lnTo>
                <a:lnTo>
                  <a:pt x="7920" y="299665"/>
                </a:lnTo>
                <a:lnTo>
                  <a:pt x="9249" y="301309"/>
                </a:lnTo>
                <a:lnTo>
                  <a:pt x="14287" y="30697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SMARTInkAnnotation185"/>
          <p:cNvSpPr/>
          <p:nvPr/>
        </p:nvSpPr>
        <p:spPr>
          <a:xfrm>
            <a:off x="821656" y="3217880"/>
            <a:ext cx="142722" cy="175129"/>
          </a:xfrm>
          <a:custGeom>
            <a:avLst/>
            <a:gdLst/>
            <a:ahLst/>
            <a:cxnLst/>
            <a:rect l="0" t="0" r="0" b="0"/>
            <a:pathLst>
              <a:path w="142722" h="175129">
                <a:moveTo>
                  <a:pt x="135607" y="18369"/>
                </a:moveTo>
                <a:lnTo>
                  <a:pt x="131814" y="18369"/>
                </a:lnTo>
                <a:lnTo>
                  <a:pt x="130697" y="17575"/>
                </a:lnTo>
                <a:lnTo>
                  <a:pt x="129952" y="16254"/>
                </a:lnTo>
                <a:lnTo>
                  <a:pt x="129456" y="14579"/>
                </a:lnTo>
                <a:lnTo>
                  <a:pt x="126787" y="10603"/>
                </a:lnTo>
                <a:lnTo>
                  <a:pt x="124965" y="8432"/>
                </a:lnTo>
                <a:lnTo>
                  <a:pt x="122956" y="6985"/>
                </a:lnTo>
                <a:lnTo>
                  <a:pt x="118607" y="5377"/>
                </a:lnTo>
                <a:lnTo>
                  <a:pt x="116336" y="4948"/>
                </a:lnTo>
                <a:lnTo>
                  <a:pt x="114028" y="4662"/>
                </a:lnTo>
                <a:lnTo>
                  <a:pt x="111696" y="4472"/>
                </a:lnTo>
                <a:lnTo>
                  <a:pt x="109347" y="4345"/>
                </a:lnTo>
                <a:lnTo>
                  <a:pt x="104621" y="4204"/>
                </a:lnTo>
                <a:lnTo>
                  <a:pt x="102250" y="3373"/>
                </a:lnTo>
                <a:lnTo>
                  <a:pt x="99875" y="2026"/>
                </a:lnTo>
                <a:lnTo>
                  <a:pt x="97498" y="334"/>
                </a:lnTo>
                <a:lnTo>
                  <a:pt x="94326" y="0"/>
                </a:lnTo>
                <a:lnTo>
                  <a:pt x="90623" y="571"/>
                </a:lnTo>
                <a:lnTo>
                  <a:pt x="86568" y="1744"/>
                </a:lnTo>
                <a:lnTo>
                  <a:pt x="83070" y="2526"/>
                </a:lnTo>
                <a:lnTo>
                  <a:pt x="79945" y="3048"/>
                </a:lnTo>
                <a:lnTo>
                  <a:pt x="77067" y="3395"/>
                </a:lnTo>
                <a:lnTo>
                  <a:pt x="74356" y="3627"/>
                </a:lnTo>
                <a:lnTo>
                  <a:pt x="71754" y="3782"/>
                </a:lnTo>
                <a:lnTo>
                  <a:pt x="69225" y="3885"/>
                </a:lnTo>
                <a:lnTo>
                  <a:pt x="65953" y="4747"/>
                </a:lnTo>
                <a:lnTo>
                  <a:pt x="62183" y="6115"/>
                </a:lnTo>
                <a:lnTo>
                  <a:pt x="58083" y="7819"/>
                </a:lnTo>
                <a:lnTo>
                  <a:pt x="54555" y="8956"/>
                </a:lnTo>
                <a:lnTo>
                  <a:pt x="51410" y="9714"/>
                </a:lnTo>
                <a:lnTo>
                  <a:pt x="48519" y="10219"/>
                </a:lnTo>
                <a:lnTo>
                  <a:pt x="45004" y="11349"/>
                </a:lnTo>
                <a:lnTo>
                  <a:pt x="41074" y="12896"/>
                </a:lnTo>
                <a:lnTo>
                  <a:pt x="36866" y="14720"/>
                </a:lnTo>
                <a:lnTo>
                  <a:pt x="33267" y="15936"/>
                </a:lnTo>
                <a:lnTo>
                  <a:pt x="30074" y="16747"/>
                </a:lnTo>
                <a:lnTo>
                  <a:pt x="27151" y="17287"/>
                </a:lnTo>
                <a:lnTo>
                  <a:pt x="24409" y="18441"/>
                </a:lnTo>
                <a:lnTo>
                  <a:pt x="21788" y="20004"/>
                </a:lnTo>
                <a:lnTo>
                  <a:pt x="19246" y="21838"/>
                </a:lnTo>
                <a:lnTo>
                  <a:pt x="16758" y="23854"/>
                </a:lnTo>
                <a:lnTo>
                  <a:pt x="14305" y="25992"/>
                </a:lnTo>
                <a:lnTo>
                  <a:pt x="11877" y="28210"/>
                </a:lnTo>
                <a:lnTo>
                  <a:pt x="9464" y="29689"/>
                </a:lnTo>
                <a:lnTo>
                  <a:pt x="7061" y="30675"/>
                </a:lnTo>
                <a:lnTo>
                  <a:pt x="4666" y="31332"/>
                </a:lnTo>
                <a:lnTo>
                  <a:pt x="3069" y="32563"/>
                </a:lnTo>
                <a:lnTo>
                  <a:pt x="2004" y="34178"/>
                </a:lnTo>
                <a:lnTo>
                  <a:pt x="296" y="38678"/>
                </a:lnTo>
                <a:lnTo>
                  <a:pt x="0" y="43247"/>
                </a:lnTo>
                <a:lnTo>
                  <a:pt x="752" y="44473"/>
                </a:lnTo>
                <a:lnTo>
                  <a:pt x="2047" y="45290"/>
                </a:lnTo>
                <a:lnTo>
                  <a:pt x="3705" y="45835"/>
                </a:lnTo>
                <a:lnTo>
                  <a:pt x="4809" y="46991"/>
                </a:lnTo>
                <a:lnTo>
                  <a:pt x="5546" y="48556"/>
                </a:lnTo>
                <a:lnTo>
                  <a:pt x="6037" y="50391"/>
                </a:lnTo>
                <a:lnTo>
                  <a:pt x="7952" y="51615"/>
                </a:lnTo>
                <a:lnTo>
                  <a:pt x="10816" y="52431"/>
                </a:lnTo>
                <a:lnTo>
                  <a:pt x="14313" y="52975"/>
                </a:lnTo>
                <a:lnTo>
                  <a:pt x="17438" y="54131"/>
                </a:lnTo>
                <a:lnTo>
                  <a:pt x="20315" y="55695"/>
                </a:lnTo>
                <a:lnTo>
                  <a:pt x="23027" y="57531"/>
                </a:lnTo>
                <a:lnTo>
                  <a:pt x="25628" y="58754"/>
                </a:lnTo>
                <a:lnTo>
                  <a:pt x="28156" y="59570"/>
                </a:lnTo>
                <a:lnTo>
                  <a:pt x="30636" y="60114"/>
                </a:lnTo>
                <a:lnTo>
                  <a:pt x="33876" y="60477"/>
                </a:lnTo>
                <a:lnTo>
                  <a:pt x="37624" y="60719"/>
                </a:lnTo>
                <a:lnTo>
                  <a:pt x="41710" y="60880"/>
                </a:lnTo>
                <a:lnTo>
                  <a:pt x="45227" y="61781"/>
                </a:lnTo>
                <a:lnTo>
                  <a:pt x="48366" y="63174"/>
                </a:lnTo>
                <a:lnTo>
                  <a:pt x="51253" y="64897"/>
                </a:lnTo>
                <a:lnTo>
                  <a:pt x="54764" y="66045"/>
                </a:lnTo>
                <a:lnTo>
                  <a:pt x="58693" y="66810"/>
                </a:lnTo>
                <a:lnTo>
                  <a:pt x="62900" y="67320"/>
                </a:lnTo>
                <a:lnTo>
                  <a:pt x="67291" y="68454"/>
                </a:lnTo>
                <a:lnTo>
                  <a:pt x="71807" y="70003"/>
                </a:lnTo>
                <a:lnTo>
                  <a:pt x="76405" y="71829"/>
                </a:lnTo>
                <a:lnTo>
                  <a:pt x="80264" y="73839"/>
                </a:lnTo>
                <a:lnTo>
                  <a:pt x="83630" y="75972"/>
                </a:lnTo>
                <a:lnTo>
                  <a:pt x="86668" y="78188"/>
                </a:lnTo>
                <a:lnTo>
                  <a:pt x="90281" y="79665"/>
                </a:lnTo>
                <a:lnTo>
                  <a:pt x="94277" y="80650"/>
                </a:lnTo>
                <a:lnTo>
                  <a:pt x="98528" y="81306"/>
                </a:lnTo>
                <a:lnTo>
                  <a:pt x="102157" y="82537"/>
                </a:lnTo>
                <a:lnTo>
                  <a:pt x="105369" y="84151"/>
                </a:lnTo>
                <a:lnTo>
                  <a:pt x="108304" y="86020"/>
                </a:lnTo>
                <a:lnTo>
                  <a:pt x="111055" y="88059"/>
                </a:lnTo>
                <a:lnTo>
                  <a:pt x="113683" y="90212"/>
                </a:lnTo>
                <a:lnTo>
                  <a:pt x="116228" y="92440"/>
                </a:lnTo>
                <a:lnTo>
                  <a:pt x="118719" y="93926"/>
                </a:lnTo>
                <a:lnTo>
                  <a:pt x="121173" y="94916"/>
                </a:lnTo>
                <a:lnTo>
                  <a:pt x="123603" y="95576"/>
                </a:lnTo>
                <a:lnTo>
                  <a:pt x="126017" y="96810"/>
                </a:lnTo>
                <a:lnTo>
                  <a:pt x="128420" y="98425"/>
                </a:lnTo>
                <a:lnTo>
                  <a:pt x="130815" y="100295"/>
                </a:lnTo>
                <a:lnTo>
                  <a:pt x="132412" y="102336"/>
                </a:lnTo>
                <a:lnTo>
                  <a:pt x="133477" y="104489"/>
                </a:lnTo>
                <a:lnTo>
                  <a:pt x="134187" y="106717"/>
                </a:lnTo>
                <a:lnTo>
                  <a:pt x="137092" y="111309"/>
                </a:lnTo>
                <a:lnTo>
                  <a:pt x="138978" y="113644"/>
                </a:lnTo>
                <a:lnTo>
                  <a:pt x="140236" y="115994"/>
                </a:lnTo>
                <a:lnTo>
                  <a:pt x="141633" y="120720"/>
                </a:lnTo>
                <a:lnTo>
                  <a:pt x="142530" y="125311"/>
                </a:lnTo>
                <a:lnTo>
                  <a:pt x="142652" y="128827"/>
                </a:lnTo>
                <a:lnTo>
                  <a:pt x="142721" y="135266"/>
                </a:lnTo>
                <a:lnTo>
                  <a:pt x="141937" y="137547"/>
                </a:lnTo>
                <a:lnTo>
                  <a:pt x="138949" y="142197"/>
                </a:lnTo>
                <a:lnTo>
                  <a:pt x="134976" y="146908"/>
                </a:lnTo>
                <a:lnTo>
                  <a:pt x="130563" y="151646"/>
                </a:lnTo>
                <a:lnTo>
                  <a:pt x="121264" y="161151"/>
                </a:lnTo>
                <a:lnTo>
                  <a:pt x="118901" y="163529"/>
                </a:lnTo>
                <a:lnTo>
                  <a:pt x="116532" y="165115"/>
                </a:lnTo>
                <a:lnTo>
                  <a:pt x="114159" y="166172"/>
                </a:lnTo>
                <a:lnTo>
                  <a:pt x="111783" y="166877"/>
                </a:lnTo>
                <a:lnTo>
                  <a:pt x="109406" y="167347"/>
                </a:lnTo>
                <a:lnTo>
                  <a:pt x="107027" y="167660"/>
                </a:lnTo>
                <a:lnTo>
                  <a:pt x="104647" y="167869"/>
                </a:lnTo>
                <a:lnTo>
                  <a:pt x="101473" y="168008"/>
                </a:lnTo>
                <a:lnTo>
                  <a:pt x="93713" y="168163"/>
                </a:lnTo>
                <a:lnTo>
                  <a:pt x="90215" y="168997"/>
                </a:lnTo>
                <a:lnTo>
                  <a:pt x="87089" y="170347"/>
                </a:lnTo>
                <a:lnTo>
                  <a:pt x="84212" y="172039"/>
                </a:lnTo>
                <a:lnTo>
                  <a:pt x="81500" y="173168"/>
                </a:lnTo>
                <a:lnTo>
                  <a:pt x="78898" y="173921"/>
                </a:lnTo>
                <a:lnTo>
                  <a:pt x="76369" y="174422"/>
                </a:lnTo>
                <a:lnTo>
                  <a:pt x="73890" y="174757"/>
                </a:lnTo>
                <a:lnTo>
                  <a:pt x="71443" y="174980"/>
                </a:lnTo>
                <a:lnTo>
                  <a:pt x="69019" y="175128"/>
                </a:lnTo>
                <a:lnTo>
                  <a:pt x="65815" y="174434"/>
                </a:lnTo>
                <a:lnTo>
                  <a:pt x="62091" y="173178"/>
                </a:lnTo>
                <a:lnTo>
                  <a:pt x="52293" y="169252"/>
                </a:lnTo>
                <a:lnTo>
                  <a:pt x="48837" y="168716"/>
                </a:lnTo>
                <a:lnTo>
                  <a:pt x="46804" y="168573"/>
                </a:lnTo>
                <a:lnTo>
                  <a:pt x="44655" y="167684"/>
                </a:lnTo>
                <a:lnTo>
                  <a:pt x="42428" y="166298"/>
                </a:lnTo>
                <a:lnTo>
                  <a:pt x="36944" y="162165"/>
                </a:lnTo>
                <a:lnTo>
                  <a:pt x="34077" y="159484"/>
                </a:lnTo>
                <a:lnTo>
                  <a:pt x="32202" y="157659"/>
                </a:lnTo>
                <a:lnTo>
                  <a:pt x="30951" y="155649"/>
                </a:lnTo>
                <a:lnTo>
                  <a:pt x="29562" y="151300"/>
                </a:lnTo>
                <a:lnTo>
                  <a:pt x="26828" y="146724"/>
                </a:lnTo>
                <a:lnTo>
                  <a:pt x="21307" y="13973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Annotation186"/>
          <p:cNvSpPr/>
          <p:nvPr/>
        </p:nvSpPr>
        <p:spPr>
          <a:xfrm>
            <a:off x="1042988" y="3179137"/>
            <a:ext cx="35719" cy="185614"/>
          </a:xfrm>
          <a:custGeom>
            <a:avLst/>
            <a:gdLst/>
            <a:ahLst/>
            <a:cxnLst/>
            <a:rect l="0" t="0" r="0" b="0"/>
            <a:pathLst>
              <a:path w="35719" h="185614">
                <a:moveTo>
                  <a:pt x="0" y="0"/>
                </a:moveTo>
                <a:lnTo>
                  <a:pt x="0" y="126211"/>
                </a:lnTo>
                <a:lnTo>
                  <a:pt x="793" y="130147"/>
                </a:lnTo>
                <a:lnTo>
                  <a:pt x="2116" y="133564"/>
                </a:lnTo>
                <a:lnTo>
                  <a:pt x="3792" y="136636"/>
                </a:lnTo>
                <a:lnTo>
                  <a:pt x="4909" y="139477"/>
                </a:lnTo>
                <a:lnTo>
                  <a:pt x="5654" y="142164"/>
                </a:lnTo>
                <a:lnTo>
                  <a:pt x="6481" y="147265"/>
                </a:lnTo>
                <a:lnTo>
                  <a:pt x="6849" y="152176"/>
                </a:lnTo>
                <a:lnTo>
                  <a:pt x="7012" y="157002"/>
                </a:lnTo>
                <a:lnTo>
                  <a:pt x="7056" y="159400"/>
                </a:lnTo>
                <a:lnTo>
                  <a:pt x="7879" y="161792"/>
                </a:lnTo>
                <a:lnTo>
                  <a:pt x="9221" y="164180"/>
                </a:lnTo>
                <a:lnTo>
                  <a:pt x="10910" y="166565"/>
                </a:lnTo>
                <a:lnTo>
                  <a:pt x="12036" y="168948"/>
                </a:lnTo>
                <a:lnTo>
                  <a:pt x="12786" y="171330"/>
                </a:lnTo>
                <a:lnTo>
                  <a:pt x="13620" y="176092"/>
                </a:lnTo>
                <a:lnTo>
                  <a:pt x="13991" y="180852"/>
                </a:lnTo>
                <a:lnTo>
                  <a:pt x="14883" y="182439"/>
                </a:lnTo>
                <a:lnTo>
                  <a:pt x="16272" y="183497"/>
                </a:lnTo>
                <a:lnTo>
                  <a:pt x="20412" y="185194"/>
                </a:lnTo>
                <a:lnTo>
                  <a:pt x="21545" y="185334"/>
                </a:lnTo>
                <a:lnTo>
                  <a:pt x="23095" y="185427"/>
                </a:lnTo>
                <a:lnTo>
                  <a:pt x="26933" y="185530"/>
                </a:lnTo>
                <a:lnTo>
                  <a:pt x="35718" y="18561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187"/>
          <p:cNvSpPr/>
          <p:nvPr/>
        </p:nvSpPr>
        <p:spPr>
          <a:xfrm>
            <a:off x="964493" y="3264804"/>
            <a:ext cx="164221" cy="14279"/>
          </a:xfrm>
          <a:custGeom>
            <a:avLst/>
            <a:gdLst/>
            <a:ahLst/>
            <a:cxnLst/>
            <a:rect l="0" t="0" r="0" b="0"/>
            <a:pathLst>
              <a:path w="164221" h="14279">
                <a:moveTo>
                  <a:pt x="7057" y="14278"/>
                </a:moveTo>
                <a:lnTo>
                  <a:pt x="207" y="14278"/>
                </a:lnTo>
                <a:lnTo>
                  <a:pt x="109" y="13485"/>
                </a:lnTo>
                <a:lnTo>
                  <a:pt x="44" y="12163"/>
                </a:lnTo>
                <a:lnTo>
                  <a:pt x="0" y="10489"/>
                </a:lnTo>
                <a:lnTo>
                  <a:pt x="765" y="9372"/>
                </a:lnTo>
                <a:lnTo>
                  <a:pt x="2068" y="8628"/>
                </a:lnTo>
                <a:lnTo>
                  <a:pt x="3731" y="8132"/>
                </a:lnTo>
                <a:lnTo>
                  <a:pt x="5634" y="7801"/>
                </a:lnTo>
                <a:lnTo>
                  <a:pt x="9864" y="7433"/>
                </a:lnTo>
                <a:lnTo>
                  <a:pt x="12897" y="7335"/>
                </a:lnTo>
                <a:lnTo>
                  <a:pt x="29171" y="7178"/>
                </a:lnTo>
                <a:lnTo>
                  <a:pt x="61866" y="7142"/>
                </a:lnTo>
                <a:lnTo>
                  <a:pt x="66615" y="6347"/>
                </a:lnTo>
                <a:lnTo>
                  <a:pt x="71368" y="5025"/>
                </a:lnTo>
                <a:lnTo>
                  <a:pt x="76125" y="3350"/>
                </a:lnTo>
                <a:lnTo>
                  <a:pt x="81677" y="2233"/>
                </a:lnTo>
                <a:lnTo>
                  <a:pt x="87760" y="1489"/>
                </a:lnTo>
                <a:lnTo>
                  <a:pt x="99281" y="662"/>
                </a:lnTo>
                <a:lnTo>
                  <a:pt x="107048" y="294"/>
                </a:lnTo>
                <a:lnTo>
                  <a:pt x="115262" y="131"/>
                </a:lnTo>
                <a:lnTo>
                  <a:pt x="16422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Annotation188"/>
          <p:cNvSpPr/>
          <p:nvPr/>
        </p:nvSpPr>
        <p:spPr>
          <a:xfrm>
            <a:off x="1264776" y="3300510"/>
            <a:ext cx="156831" cy="264131"/>
          </a:xfrm>
          <a:custGeom>
            <a:avLst/>
            <a:gdLst/>
            <a:ahLst/>
            <a:cxnLst/>
            <a:rect l="0" t="0" r="0" b="0"/>
            <a:pathLst>
              <a:path w="156831" h="264131">
                <a:moveTo>
                  <a:pt x="135399" y="21406"/>
                </a:moveTo>
                <a:lnTo>
                  <a:pt x="135399" y="17616"/>
                </a:lnTo>
                <a:lnTo>
                  <a:pt x="134605" y="15707"/>
                </a:lnTo>
                <a:lnTo>
                  <a:pt x="130490" y="9229"/>
                </a:lnTo>
                <a:lnTo>
                  <a:pt x="129248" y="4625"/>
                </a:lnTo>
                <a:lnTo>
                  <a:pt x="128124" y="3079"/>
                </a:lnTo>
                <a:lnTo>
                  <a:pt x="126580" y="2049"/>
                </a:lnTo>
                <a:lnTo>
                  <a:pt x="122192" y="396"/>
                </a:lnTo>
                <a:lnTo>
                  <a:pt x="117639" y="110"/>
                </a:lnTo>
                <a:lnTo>
                  <a:pt x="113105" y="13"/>
                </a:lnTo>
                <a:lnTo>
                  <a:pt x="106705" y="0"/>
                </a:lnTo>
                <a:lnTo>
                  <a:pt x="103570" y="789"/>
                </a:lnTo>
                <a:lnTo>
                  <a:pt x="100686" y="2109"/>
                </a:lnTo>
                <a:lnTo>
                  <a:pt x="97969" y="3782"/>
                </a:lnTo>
                <a:lnTo>
                  <a:pt x="95365" y="5691"/>
                </a:lnTo>
                <a:lnTo>
                  <a:pt x="92834" y="7756"/>
                </a:lnTo>
                <a:lnTo>
                  <a:pt x="90354" y="9927"/>
                </a:lnTo>
                <a:lnTo>
                  <a:pt x="85481" y="14453"/>
                </a:lnTo>
                <a:lnTo>
                  <a:pt x="76159" y="23577"/>
                </a:lnTo>
                <a:lnTo>
                  <a:pt x="72093" y="27612"/>
                </a:lnTo>
                <a:lnTo>
                  <a:pt x="67795" y="31096"/>
                </a:lnTo>
                <a:lnTo>
                  <a:pt x="63342" y="34212"/>
                </a:lnTo>
                <a:lnTo>
                  <a:pt x="58786" y="37082"/>
                </a:lnTo>
                <a:lnTo>
                  <a:pt x="54955" y="40582"/>
                </a:lnTo>
                <a:lnTo>
                  <a:pt x="51607" y="44502"/>
                </a:lnTo>
                <a:lnTo>
                  <a:pt x="48581" y="48701"/>
                </a:lnTo>
                <a:lnTo>
                  <a:pt x="44977" y="53088"/>
                </a:lnTo>
                <a:lnTo>
                  <a:pt x="40986" y="57598"/>
                </a:lnTo>
                <a:lnTo>
                  <a:pt x="36738" y="62191"/>
                </a:lnTo>
                <a:lnTo>
                  <a:pt x="33113" y="66840"/>
                </a:lnTo>
                <a:lnTo>
                  <a:pt x="29902" y="71526"/>
                </a:lnTo>
                <a:lnTo>
                  <a:pt x="26968" y="76236"/>
                </a:lnTo>
                <a:lnTo>
                  <a:pt x="24218" y="80962"/>
                </a:lnTo>
                <a:lnTo>
                  <a:pt x="19046" y="90445"/>
                </a:lnTo>
                <a:lnTo>
                  <a:pt x="11671" y="104702"/>
                </a:lnTo>
                <a:lnTo>
                  <a:pt x="10051" y="109459"/>
                </a:lnTo>
                <a:lnTo>
                  <a:pt x="8971" y="114216"/>
                </a:lnTo>
                <a:lnTo>
                  <a:pt x="8251" y="118974"/>
                </a:lnTo>
                <a:lnTo>
                  <a:pt x="6978" y="123733"/>
                </a:lnTo>
                <a:lnTo>
                  <a:pt x="5335" y="128492"/>
                </a:lnTo>
                <a:lnTo>
                  <a:pt x="3446" y="133250"/>
                </a:lnTo>
                <a:lnTo>
                  <a:pt x="2186" y="138010"/>
                </a:lnTo>
                <a:lnTo>
                  <a:pt x="1347" y="142769"/>
                </a:lnTo>
                <a:lnTo>
                  <a:pt x="787" y="147528"/>
                </a:lnTo>
                <a:lnTo>
                  <a:pt x="414" y="152287"/>
                </a:lnTo>
                <a:lnTo>
                  <a:pt x="165" y="157046"/>
                </a:lnTo>
                <a:lnTo>
                  <a:pt x="0" y="161805"/>
                </a:lnTo>
                <a:lnTo>
                  <a:pt x="683" y="166564"/>
                </a:lnTo>
                <a:lnTo>
                  <a:pt x="1932" y="171324"/>
                </a:lnTo>
                <a:lnTo>
                  <a:pt x="3558" y="176083"/>
                </a:lnTo>
                <a:lnTo>
                  <a:pt x="5436" y="180842"/>
                </a:lnTo>
                <a:lnTo>
                  <a:pt x="7482" y="185602"/>
                </a:lnTo>
                <a:lnTo>
                  <a:pt x="11872" y="195120"/>
                </a:lnTo>
                <a:lnTo>
                  <a:pt x="16469" y="204639"/>
                </a:lnTo>
                <a:lnTo>
                  <a:pt x="19041" y="212043"/>
                </a:lnTo>
                <a:lnTo>
                  <a:pt x="19727" y="215127"/>
                </a:lnTo>
                <a:lnTo>
                  <a:pt x="21772" y="217976"/>
                </a:lnTo>
                <a:lnTo>
                  <a:pt x="24723" y="220670"/>
                </a:lnTo>
                <a:lnTo>
                  <a:pt x="28277" y="223259"/>
                </a:lnTo>
                <a:lnTo>
                  <a:pt x="31441" y="225777"/>
                </a:lnTo>
                <a:lnTo>
                  <a:pt x="34344" y="228250"/>
                </a:lnTo>
                <a:lnTo>
                  <a:pt x="37073" y="230691"/>
                </a:lnTo>
                <a:lnTo>
                  <a:pt x="40479" y="233112"/>
                </a:lnTo>
                <a:lnTo>
                  <a:pt x="44338" y="235519"/>
                </a:lnTo>
                <a:lnTo>
                  <a:pt x="48498" y="237917"/>
                </a:lnTo>
                <a:lnTo>
                  <a:pt x="52065" y="240309"/>
                </a:lnTo>
                <a:lnTo>
                  <a:pt x="55237" y="242697"/>
                </a:lnTo>
                <a:lnTo>
                  <a:pt x="58145" y="245082"/>
                </a:lnTo>
                <a:lnTo>
                  <a:pt x="61671" y="247465"/>
                </a:lnTo>
                <a:lnTo>
                  <a:pt x="65610" y="249847"/>
                </a:lnTo>
                <a:lnTo>
                  <a:pt x="69823" y="252229"/>
                </a:lnTo>
                <a:lnTo>
                  <a:pt x="73425" y="253816"/>
                </a:lnTo>
                <a:lnTo>
                  <a:pt x="76621" y="254874"/>
                </a:lnTo>
                <a:lnTo>
                  <a:pt x="79545" y="255580"/>
                </a:lnTo>
                <a:lnTo>
                  <a:pt x="83082" y="256843"/>
                </a:lnTo>
                <a:lnTo>
                  <a:pt x="87027" y="258479"/>
                </a:lnTo>
                <a:lnTo>
                  <a:pt x="91245" y="260363"/>
                </a:lnTo>
                <a:lnTo>
                  <a:pt x="94850" y="261619"/>
                </a:lnTo>
                <a:lnTo>
                  <a:pt x="98048" y="262455"/>
                </a:lnTo>
                <a:lnTo>
                  <a:pt x="100973" y="263014"/>
                </a:lnTo>
                <a:lnTo>
                  <a:pt x="104511" y="263386"/>
                </a:lnTo>
                <a:lnTo>
                  <a:pt x="108457" y="263634"/>
                </a:lnTo>
                <a:lnTo>
                  <a:pt x="116281" y="263909"/>
                </a:lnTo>
                <a:lnTo>
                  <a:pt x="125148" y="264065"/>
                </a:lnTo>
                <a:lnTo>
                  <a:pt x="156830" y="26413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189"/>
          <p:cNvSpPr/>
          <p:nvPr/>
        </p:nvSpPr>
        <p:spPr>
          <a:xfrm>
            <a:off x="1450217" y="3329090"/>
            <a:ext cx="178559" cy="241573"/>
          </a:xfrm>
          <a:custGeom>
            <a:avLst/>
            <a:gdLst/>
            <a:ahLst/>
            <a:cxnLst/>
            <a:rect l="0" t="0" r="0" b="0"/>
            <a:pathLst>
              <a:path w="178559" h="241573">
                <a:moveTo>
                  <a:pt x="171414" y="85632"/>
                </a:moveTo>
                <a:lnTo>
                  <a:pt x="171414" y="52070"/>
                </a:lnTo>
                <a:lnTo>
                  <a:pt x="170621" y="48186"/>
                </a:lnTo>
                <a:lnTo>
                  <a:pt x="166505" y="38930"/>
                </a:lnTo>
                <a:lnTo>
                  <a:pt x="165264" y="33676"/>
                </a:lnTo>
                <a:lnTo>
                  <a:pt x="164712" y="26582"/>
                </a:lnTo>
                <a:lnTo>
                  <a:pt x="164565" y="22469"/>
                </a:lnTo>
                <a:lnTo>
                  <a:pt x="163673" y="19727"/>
                </a:lnTo>
                <a:lnTo>
                  <a:pt x="162285" y="17899"/>
                </a:lnTo>
                <a:lnTo>
                  <a:pt x="160565" y="16680"/>
                </a:lnTo>
                <a:lnTo>
                  <a:pt x="159419" y="15074"/>
                </a:lnTo>
                <a:lnTo>
                  <a:pt x="157012" y="9025"/>
                </a:lnTo>
                <a:lnTo>
                  <a:pt x="153636" y="4520"/>
                </a:lnTo>
                <a:lnTo>
                  <a:pt x="150831" y="3002"/>
                </a:lnTo>
                <a:lnTo>
                  <a:pt x="147373" y="1989"/>
                </a:lnTo>
                <a:lnTo>
                  <a:pt x="143481" y="1315"/>
                </a:lnTo>
                <a:lnTo>
                  <a:pt x="140092" y="865"/>
                </a:lnTo>
                <a:lnTo>
                  <a:pt x="137039" y="565"/>
                </a:lnTo>
                <a:lnTo>
                  <a:pt x="131530" y="232"/>
                </a:lnTo>
                <a:lnTo>
                  <a:pt x="126436" y="84"/>
                </a:lnTo>
                <a:lnTo>
                  <a:pt x="119105" y="0"/>
                </a:lnTo>
                <a:lnTo>
                  <a:pt x="116698" y="782"/>
                </a:lnTo>
                <a:lnTo>
                  <a:pt x="111906" y="3765"/>
                </a:lnTo>
                <a:lnTo>
                  <a:pt x="108724" y="5672"/>
                </a:lnTo>
                <a:lnTo>
                  <a:pt x="105014" y="7735"/>
                </a:lnTo>
                <a:lnTo>
                  <a:pt x="100954" y="9905"/>
                </a:lnTo>
                <a:lnTo>
                  <a:pt x="97453" y="12144"/>
                </a:lnTo>
                <a:lnTo>
                  <a:pt x="94326" y="14430"/>
                </a:lnTo>
                <a:lnTo>
                  <a:pt x="91447" y="16747"/>
                </a:lnTo>
                <a:lnTo>
                  <a:pt x="87940" y="19085"/>
                </a:lnTo>
                <a:lnTo>
                  <a:pt x="84015" y="21437"/>
                </a:lnTo>
                <a:lnTo>
                  <a:pt x="79811" y="23798"/>
                </a:lnTo>
                <a:lnTo>
                  <a:pt x="76214" y="26959"/>
                </a:lnTo>
                <a:lnTo>
                  <a:pt x="73022" y="30653"/>
                </a:lnTo>
                <a:lnTo>
                  <a:pt x="70101" y="34701"/>
                </a:lnTo>
                <a:lnTo>
                  <a:pt x="66566" y="38987"/>
                </a:lnTo>
                <a:lnTo>
                  <a:pt x="62621" y="43431"/>
                </a:lnTo>
                <a:lnTo>
                  <a:pt x="54006" y="52598"/>
                </a:lnTo>
                <a:lnTo>
                  <a:pt x="44885" y="61960"/>
                </a:lnTo>
                <a:lnTo>
                  <a:pt x="41024" y="67471"/>
                </a:lnTo>
                <a:lnTo>
                  <a:pt x="37656" y="73525"/>
                </a:lnTo>
                <a:lnTo>
                  <a:pt x="34617" y="79941"/>
                </a:lnTo>
                <a:lnTo>
                  <a:pt x="31004" y="85804"/>
                </a:lnTo>
                <a:lnTo>
                  <a:pt x="27007" y="91299"/>
                </a:lnTo>
                <a:lnTo>
                  <a:pt x="22755" y="96549"/>
                </a:lnTo>
                <a:lnTo>
                  <a:pt x="19921" y="101635"/>
                </a:lnTo>
                <a:lnTo>
                  <a:pt x="18031" y="106613"/>
                </a:lnTo>
                <a:lnTo>
                  <a:pt x="16771" y="111517"/>
                </a:lnTo>
                <a:lnTo>
                  <a:pt x="15138" y="116373"/>
                </a:lnTo>
                <a:lnTo>
                  <a:pt x="13255" y="121197"/>
                </a:lnTo>
                <a:lnTo>
                  <a:pt x="11206" y="126000"/>
                </a:lnTo>
                <a:lnTo>
                  <a:pt x="6813" y="135566"/>
                </a:lnTo>
                <a:lnTo>
                  <a:pt x="4530" y="140339"/>
                </a:lnTo>
                <a:lnTo>
                  <a:pt x="3008" y="145106"/>
                </a:lnTo>
                <a:lnTo>
                  <a:pt x="1993" y="149871"/>
                </a:lnTo>
                <a:lnTo>
                  <a:pt x="1317" y="154634"/>
                </a:lnTo>
                <a:lnTo>
                  <a:pt x="866" y="159396"/>
                </a:lnTo>
                <a:lnTo>
                  <a:pt x="565" y="164157"/>
                </a:lnTo>
                <a:lnTo>
                  <a:pt x="231" y="173678"/>
                </a:lnTo>
                <a:lnTo>
                  <a:pt x="17" y="192716"/>
                </a:lnTo>
                <a:lnTo>
                  <a:pt x="0" y="197475"/>
                </a:lnTo>
                <a:lnTo>
                  <a:pt x="782" y="201441"/>
                </a:lnTo>
                <a:lnTo>
                  <a:pt x="3767" y="207964"/>
                </a:lnTo>
                <a:lnTo>
                  <a:pt x="7740" y="213507"/>
                </a:lnTo>
                <a:lnTo>
                  <a:pt x="12151" y="218614"/>
                </a:lnTo>
                <a:lnTo>
                  <a:pt x="16758" y="223528"/>
                </a:lnTo>
                <a:lnTo>
                  <a:pt x="23814" y="230754"/>
                </a:lnTo>
                <a:lnTo>
                  <a:pt x="26183" y="232353"/>
                </a:lnTo>
                <a:lnTo>
                  <a:pt x="30931" y="234129"/>
                </a:lnTo>
                <a:lnTo>
                  <a:pt x="35688" y="237033"/>
                </a:lnTo>
                <a:lnTo>
                  <a:pt x="38067" y="238919"/>
                </a:lnTo>
                <a:lnTo>
                  <a:pt x="40448" y="240176"/>
                </a:lnTo>
                <a:lnTo>
                  <a:pt x="45209" y="241572"/>
                </a:lnTo>
                <a:lnTo>
                  <a:pt x="47590" y="241151"/>
                </a:lnTo>
                <a:lnTo>
                  <a:pt x="52352" y="238568"/>
                </a:lnTo>
                <a:lnTo>
                  <a:pt x="55527" y="237562"/>
                </a:lnTo>
                <a:lnTo>
                  <a:pt x="59231" y="236891"/>
                </a:lnTo>
                <a:lnTo>
                  <a:pt x="63288" y="236444"/>
                </a:lnTo>
                <a:lnTo>
                  <a:pt x="66786" y="235353"/>
                </a:lnTo>
                <a:lnTo>
                  <a:pt x="69912" y="233832"/>
                </a:lnTo>
                <a:lnTo>
                  <a:pt x="72790" y="232026"/>
                </a:lnTo>
                <a:lnTo>
                  <a:pt x="78104" y="227902"/>
                </a:lnTo>
                <a:lnTo>
                  <a:pt x="80632" y="225692"/>
                </a:lnTo>
                <a:lnTo>
                  <a:pt x="85558" y="219006"/>
                </a:lnTo>
                <a:lnTo>
                  <a:pt x="87983" y="215002"/>
                </a:lnTo>
                <a:lnTo>
                  <a:pt x="91187" y="210746"/>
                </a:lnTo>
                <a:lnTo>
                  <a:pt x="94911" y="206322"/>
                </a:lnTo>
                <a:lnTo>
                  <a:pt x="102488" y="197970"/>
                </a:lnTo>
                <a:lnTo>
                  <a:pt x="108501" y="191614"/>
                </a:lnTo>
                <a:lnTo>
                  <a:pt x="111216" y="188016"/>
                </a:lnTo>
                <a:lnTo>
                  <a:pt x="113819" y="184030"/>
                </a:lnTo>
                <a:lnTo>
                  <a:pt x="116349" y="179787"/>
                </a:lnTo>
                <a:lnTo>
                  <a:pt x="118829" y="175371"/>
                </a:lnTo>
                <a:lnTo>
                  <a:pt x="123701" y="166235"/>
                </a:lnTo>
                <a:lnTo>
                  <a:pt x="145218" y="123698"/>
                </a:lnTo>
                <a:lnTo>
                  <a:pt x="146806" y="118942"/>
                </a:lnTo>
                <a:lnTo>
                  <a:pt x="147865" y="114185"/>
                </a:lnTo>
                <a:lnTo>
                  <a:pt x="148571" y="109426"/>
                </a:lnTo>
                <a:lnTo>
                  <a:pt x="149836" y="104668"/>
                </a:lnTo>
                <a:lnTo>
                  <a:pt x="151472" y="99909"/>
                </a:lnTo>
                <a:lnTo>
                  <a:pt x="153357" y="95150"/>
                </a:lnTo>
                <a:lnTo>
                  <a:pt x="155451" y="87747"/>
                </a:lnTo>
                <a:lnTo>
                  <a:pt x="156382" y="81020"/>
                </a:lnTo>
                <a:lnTo>
                  <a:pt x="156630" y="77004"/>
                </a:lnTo>
                <a:lnTo>
                  <a:pt x="156796" y="72742"/>
                </a:lnTo>
                <a:lnTo>
                  <a:pt x="157700" y="69106"/>
                </a:lnTo>
                <a:lnTo>
                  <a:pt x="161971" y="60200"/>
                </a:lnTo>
                <a:lnTo>
                  <a:pt x="163248" y="55028"/>
                </a:lnTo>
                <a:lnTo>
                  <a:pt x="163968" y="47656"/>
                </a:lnTo>
                <a:lnTo>
                  <a:pt x="164270" y="42810"/>
                </a:lnTo>
                <a:lnTo>
                  <a:pt x="164270" y="52736"/>
                </a:lnTo>
                <a:lnTo>
                  <a:pt x="163477" y="54976"/>
                </a:lnTo>
                <a:lnTo>
                  <a:pt x="160478" y="59581"/>
                </a:lnTo>
                <a:lnTo>
                  <a:pt x="158616" y="66386"/>
                </a:lnTo>
                <a:lnTo>
                  <a:pt x="158120" y="70421"/>
                </a:lnTo>
                <a:lnTo>
                  <a:pt x="157789" y="74699"/>
                </a:lnTo>
                <a:lnTo>
                  <a:pt x="157568" y="79136"/>
                </a:lnTo>
                <a:lnTo>
                  <a:pt x="157323" y="88298"/>
                </a:lnTo>
                <a:lnTo>
                  <a:pt x="157214" y="97657"/>
                </a:lnTo>
                <a:lnTo>
                  <a:pt x="156391" y="102375"/>
                </a:lnTo>
                <a:lnTo>
                  <a:pt x="155049" y="107106"/>
                </a:lnTo>
                <a:lnTo>
                  <a:pt x="153360" y="111846"/>
                </a:lnTo>
                <a:lnTo>
                  <a:pt x="152234" y="116593"/>
                </a:lnTo>
                <a:lnTo>
                  <a:pt x="151484" y="121344"/>
                </a:lnTo>
                <a:lnTo>
                  <a:pt x="150984" y="126098"/>
                </a:lnTo>
                <a:lnTo>
                  <a:pt x="150650" y="130853"/>
                </a:lnTo>
                <a:lnTo>
                  <a:pt x="150428" y="135610"/>
                </a:lnTo>
                <a:lnTo>
                  <a:pt x="150279" y="140368"/>
                </a:lnTo>
                <a:lnTo>
                  <a:pt x="150974" y="145125"/>
                </a:lnTo>
                <a:lnTo>
                  <a:pt x="152232" y="149884"/>
                </a:lnTo>
                <a:lnTo>
                  <a:pt x="153863" y="154643"/>
                </a:lnTo>
                <a:lnTo>
                  <a:pt x="154951" y="159402"/>
                </a:lnTo>
                <a:lnTo>
                  <a:pt x="155676" y="164161"/>
                </a:lnTo>
                <a:lnTo>
                  <a:pt x="156160" y="168920"/>
                </a:lnTo>
                <a:lnTo>
                  <a:pt x="156482" y="173680"/>
                </a:lnTo>
                <a:lnTo>
                  <a:pt x="156697" y="178439"/>
                </a:lnTo>
                <a:lnTo>
                  <a:pt x="156840" y="183198"/>
                </a:lnTo>
                <a:lnTo>
                  <a:pt x="157729" y="187957"/>
                </a:lnTo>
                <a:lnTo>
                  <a:pt x="159116" y="192716"/>
                </a:lnTo>
                <a:lnTo>
                  <a:pt x="160834" y="197476"/>
                </a:lnTo>
                <a:lnTo>
                  <a:pt x="161980" y="202235"/>
                </a:lnTo>
                <a:lnTo>
                  <a:pt x="162743" y="206994"/>
                </a:lnTo>
                <a:lnTo>
                  <a:pt x="163252" y="211754"/>
                </a:lnTo>
                <a:lnTo>
                  <a:pt x="165179" y="216513"/>
                </a:lnTo>
                <a:lnTo>
                  <a:pt x="168051" y="221272"/>
                </a:lnTo>
                <a:lnTo>
                  <a:pt x="178558" y="23555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190"/>
          <p:cNvSpPr/>
          <p:nvPr/>
        </p:nvSpPr>
        <p:spPr>
          <a:xfrm>
            <a:off x="1664826" y="3322942"/>
            <a:ext cx="199648" cy="240696"/>
          </a:xfrm>
          <a:custGeom>
            <a:avLst/>
            <a:gdLst/>
            <a:ahLst/>
            <a:cxnLst/>
            <a:rect l="0" t="0" r="0" b="0"/>
            <a:pathLst>
              <a:path w="199648" h="240696">
                <a:moveTo>
                  <a:pt x="163974" y="20391"/>
                </a:moveTo>
                <a:lnTo>
                  <a:pt x="150974" y="7399"/>
                </a:lnTo>
                <a:lnTo>
                  <a:pt x="146025" y="6684"/>
                </a:lnTo>
                <a:lnTo>
                  <a:pt x="142483" y="6494"/>
                </a:lnTo>
                <a:lnTo>
                  <a:pt x="139328" y="5574"/>
                </a:lnTo>
                <a:lnTo>
                  <a:pt x="133706" y="2436"/>
                </a:lnTo>
                <a:lnTo>
                  <a:pt x="130301" y="1282"/>
                </a:lnTo>
                <a:lnTo>
                  <a:pt x="126444" y="513"/>
                </a:lnTo>
                <a:lnTo>
                  <a:pt x="122285" y="0"/>
                </a:lnTo>
                <a:lnTo>
                  <a:pt x="117925" y="451"/>
                </a:lnTo>
                <a:lnTo>
                  <a:pt x="113431" y="1545"/>
                </a:lnTo>
                <a:lnTo>
                  <a:pt x="108847" y="3068"/>
                </a:lnTo>
                <a:lnTo>
                  <a:pt x="104204" y="4876"/>
                </a:lnTo>
                <a:lnTo>
                  <a:pt x="99521" y="6875"/>
                </a:lnTo>
                <a:lnTo>
                  <a:pt x="94812" y="9000"/>
                </a:lnTo>
                <a:lnTo>
                  <a:pt x="90085" y="10418"/>
                </a:lnTo>
                <a:lnTo>
                  <a:pt x="85345" y="11362"/>
                </a:lnTo>
                <a:lnTo>
                  <a:pt x="80599" y="11992"/>
                </a:lnTo>
                <a:lnTo>
                  <a:pt x="75847" y="13205"/>
                </a:lnTo>
                <a:lnTo>
                  <a:pt x="71091" y="14807"/>
                </a:lnTo>
                <a:lnTo>
                  <a:pt x="66333" y="16668"/>
                </a:lnTo>
                <a:lnTo>
                  <a:pt x="61574" y="18702"/>
                </a:lnTo>
                <a:lnTo>
                  <a:pt x="52052" y="23078"/>
                </a:lnTo>
                <a:lnTo>
                  <a:pt x="47291" y="24561"/>
                </a:lnTo>
                <a:lnTo>
                  <a:pt x="42529" y="25551"/>
                </a:lnTo>
                <a:lnTo>
                  <a:pt x="37767" y="26211"/>
                </a:lnTo>
                <a:lnTo>
                  <a:pt x="33798" y="27443"/>
                </a:lnTo>
                <a:lnTo>
                  <a:pt x="30359" y="29059"/>
                </a:lnTo>
                <a:lnTo>
                  <a:pt x="24421" y="32175"/>
                </a:lnTo>
                <a:lnTo>
                  <a:pt x="19136" y="33560"/>
                </a:lnTo>
                <a:lnTo>
                  <a:pt x="14141" y="36291"/>
                </a:lnTo>
                <a:lnTo>
                  <a:pt x="8259" y="40718"/>
                </a:lnTo>
                <a:lnTo>
                  <a:pt x="2188" y="46499"/>
                </a:lnTo>
                <a:lnTo>
                  <a:pt x="788" y="47858"/>
                </a:lnTo>
                <a:lnTo>
                  <a:pt x="414" y="49014"/>
                </a:lnTo>
                <a:lnTo>
                  <a:pt x="0" y="52414"/>
                </a:lnTo>
                <a:lnTo>
                  <a:pt x="683" y="53638"/>
                </a:lnTo>
                <a:lnTo>
                  <a:pt x="1932" y="54454"/>
                </a:lnTo>
                <a:lnTo>
                  <a:pt x="3558" y="54998"/>
                </a:lnTo>
                <a:lnTo>
                  <a:pt x="7482" y="57717"/>
                </a:lnTo>
                <a:lnTo>
                  <a:pt x="9640" y="59553"/>
                </a:lnTo>
                <a:lnTo>
                  <a:pt x="11872" y="60777"/>
                </a:lnTo>
                <a:lnTo>
                  <a:pt x="19600" y="63292"/>
                </a:lnTo>
                <a:lnTo>
                  <a:pt x="23274" y="64856"/>
                </a:lnTo>
                <a:lnTo>
                  <a:pt x="27312" y="66692"/>
                </a:lnTo>
                <a:lnTo>
                  <a:pt x="31591" y="67915"/>
                </a:lnTo>
                <a:lnTo>
                  <a:pt x="36031" y="68732"/>
                </a:lnTo>
                <a:lnTo>
                  <a:pt x="40579" y="69275"/>
                </a:lnTo>
                <a:lnTo>
                  <a:pt x="45198" y="70431"/>
                </a:lnTo>
                <a:lnTo>
                  <a:pt x="49865" y="71995"/>
                </a:lnTo>
                <a:lnTo>
                  <a:pt x="54564" y="73831"/>
                </a:lnTo>
                <a:lnTo>
                  <a:pt x="59284" y="75054"/>
                </a:lnTo>
                <a:lnTo>
                  <a:pt x="64018" y="75871"/>
                </a:lnTo>
                <a:lnTo>
                  <a:pt x="68762" y="76414"/>
                </a:lnTo>
                <a:lnTo>
                  <a:pt x="73511" y="77570"/>
                </a:lnTo>
                <a:lnTo>
                  <a:pt x="78266" y="79134"/>
                </a:lnTo>
                <a:lnTo>
                  <a:pt x="83023" y="80970"/>
                </a:lnTo>
                <a:lnTo>
                  <a:pt x="94658" y="85125"/>
                </a:lnTo>
                <a:lnTo>
                  <a:pt x="101095" y="87343"/>
                </a:lnTo>
                <a:lnTo>
                  <a:pt x="106973" y="89615"/>
                </a:lnTo>
                <a:lnTo>
                  <a:pt x="112479" y="91924"/>
                </a:lnTo>
                <a:lnTo>
                  <a:pt x="117738" y="94255"/>
                </a:lnTo>
                <a:lnTo>
                  <a:pt x="127814" y="98962"/>
                </a:lnTo>
                <a:lnTo>
                  <a:pt x="132724" y="101327"/>
                </a:lnTo>
                <a:lnTo>
                  <a:pt x="137584" y="104491"/>
                </a:lnTo>
                <a:lnTo>
                  <a:pt x="142412" y="108186"/>
                </a:lnTo>
                <a:lnTo>
                  <a:pt x="147218" y="112236"/>
                </a:lnTo>
                <a:lnTo>
                  <a:pt x="152010" y="115729"/>
                </a:lnTo>
                <a:lnTo>
                  <a:pt x="156791" y="118851"/>
                </a:lnTo>
                <a:lnTo>
                  <a:pt x="161567" y="121726"/>
                </a:lnTo>
                <a:lnTo>
                  <a:pt x="165544" y="124435"/>
                </a:lnTo>
                <a:lnTo>
                  <a:pt x="168989" y="127035"/>
                </a:lnTo>
                <a:lnTo>
                  <a:pt x="172080" y="129561"/>
                </a:lnTo>
                <a:lnTo>
                  <a:pt x="175728" y="132832"/>
                </a:lnTo>
                <a:lnTo>
                  <a:pt x="184015" y="140697"/>
                </a:lnTo>
                <a:lnTo>
                  <a:pt x="193813" y="150253"/>
                </a:lnTo>
                <a:lnTo>
                  <a:pt x="195773" y="153766"/>
                </a:lnTo>
                <a:lnTo>
                  <a:pt x="197079" y="157694"/>
                </a:lnTo>
                <a:lnTo>
                  <a:pt x="197950" y="161899"/>
                </a:lnTo>
                <a:lnTo>
                  <a:pt x="198918" y="168686"/>
                </a:lnTo>
                <a:lnTo>
                  <a:pt x="199348" y="174347"/>
                </a:lnTo>
                <a:lnTo>
                  <a:pt x="199540" y="179507"/>
                </a:lnTo>
                <a:lnTo>
                  <a:pt x="199647" y="190661"/>
                </a:lnTo>
                <a:lnTo>
                  <a:pt x="198869" y="194188"/>
                </a:lnTo>
                <a:lnTo>
                  <a:pt x="195887" y="200224"/>
                </a:lnTo>
                <a:lnTo>
                  <a:pt x="191916" y="205550"/>
                </a:lnTo>
                <a:lnTo>
                  <a:pt x="189745" y="208080"/>
                </a:lnTo>
                <a:lnTo>
                  <a:pt x="187505" y="209768"/>
                </a:lnTo>
                <a:lnTo>
                  <a:pt x="182899" y="211643"/>
                </a:lnTo>
                <a:lnTo>
                  <a:pt x="178206" y="214591"/>
                </a:lnTo>
                <a:lnTo>
                  <a:pt x="172680" y="218545"/>
                </a:lnTo>
                <a:lnTo>
                  <a:pt x="168985" y="220710"/>
                </a:lnTo>
                <a:lnTo>
                  <a:pt x="164933" y="222947"/>
                </a:lnTo>
                <a:lnTo>
                  <a:pt x="161438" y="225231"/>
                </a:lnTo>
                <a:lnTo>
                  <a:pt x="155439" y="229885"/>
                </a:lnTo>
                <a:lnTo>
                  <a:pt x="151934" y="231443"/>
                </a:lnTo>
                <a:lnTo>
                  <a:pt x="148010" y="232481"/>
                </a:lnTo>
                <a:lnTo>
                  <a:pt x="143806" y="233174"/>
                </a:lnTo>
                <a:lnTo>
                  <a:pt x="139416" y="233636"/>
                </a:lnTo>
                <a:lnTo>
                  <a:pt x="134902" y="233944"/>
                </a:lnTo>
                <a:lnTo>
                  <a:pt x="126447" y="234285"/>
                </a:lnTo>
                <a:lnTo>
                  <a:pt x="120043" y="234437"/>
                </a:lnTo>
                <a:lnTo>
                  <a:pt x="116430" y="235271"/>
                </a:lnTo>
                <a:lnTo>
                  <a:pt x="112435" y="236621"/>
                </a:lnTo>
                <a:lnTo>
                  <a:pt x="108183" y="238313"/>
                </a:lnTo>
                <a:lnTo>
                  <a:pt x="103761" y="239441"/>
                </a:lnTo>
                <a:lnTo>
                  <a:pt x="99226" y="240194"/>
                </a:lnTo>
                <a:lnTo>
                  <a:pt x="94615" y="240695"/>
                </a:lnTo>
                <a:lnTo>
                  <a:pt x="89953" y="240236"/>
                </a:lnTo>
                <a:lnTo>
                  <a:pt x="85258" y="239137"/>
                </a:lnTo>
                <a:lnTo>
                  <a:pt x="80540" y="237611"/>
                </a:lnTo>
                <a:lnTo>
                  <a:pt x="76601" y="235800"/>
                </a:lnTo>
                <a:lnTo>
                  <a:pt x="73182" y="233801"/>
                </a:lnTo>
                <a:lnTo>
                  <a:pt x="70108" y="231674"/>
                </a:lnTo>
                <a:lnTo>
                  <a:pt x="66472" y="230256"/>
                </a:lnTo>
                <a:lnTo>
                  <a:pt x="62460" y="229311"/>
                </a:lnTo>
                <a:lnTo>
                  <a:pt x="58198" y="228680"/>
                </a:lnTo>
                <a:lnTo>
                  <a:pt x="54563" y="227467"/>
                </a:lnTo>
                <a:lnTo>
                  <a:pt x="48407" y="224004"/>
                </a:lnTo>
                <a:lnTo>
                  <a:pt x="44861" y="221970"/>
                </a:lnTo>
                <a:lnTo>
                  <a:pt x="36687" y="217594"/>
                </a:lnTo>
                <a:lnTo>
                  <a:pt x="33078" y="215317"/>
                </a:lnTo>
                <a:lnTo>
                  <a:pt x="26952" y="210671"/>
                </a:lnTo>
                <a:lnTo>
                  <a:pt x="21584" y="208078"/>
                </a:lnTo>
                <a:lnTo>
                  <a:pt x="19041" y="207387"/>
                </a:lnTo>
                <a:lnTo>
                  <a:pt x="17346" y="206132"/>
                </a:lnTo>
                <a:lnTo>
                  <a:pt x="16215" y="204502"/>
                </a:lnTo>
                <a:lnTo>
                  <a:pt x="15462" y="202623"/>
                </a:lnTo>
                <a:lnTo>
                  <a:pt x="12508" y="198420"/>
                </a:lnTo>
                <a:lnTo>
                  <a:pt x="6811" y="19172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Annotation191"/>
          <p:cNvSpPr/>
          <p:nvPr/>
        </p:nvSpPr>
        <p:spPr>
          <a:xfrm>
            <a:off x="1907710" y="3360702"/>
            <a:ext cx="163975" cy="232495"/>
          </a:xfrm>
          <a:custGeom>
            <a:avLst/>
            <a:gdLst/>
            <a:ahLst/>
            <a:cxnLst/>
            <a:rect l="0" t="0" r="0" b="0"/>
            <a:pathLst>
              <a:path w="163975" h="232495">
                <a:moveTo>
                  <a:pt x="6815" y="103993"/>
                </a:moveTo>
                <a:lnTo>
                  <a:pt x="10607" y="107782"/>
                </a:lnTo>
                <a:lnTo>
                  <a:pt x="12518" y="108899"/>
                </a:lnTo>
                <a:lnTo>
                  <a:pt x="16758" y="110140"/>
                </a:lnTo>
                <a:lnTo>
                  <a:pt x="19794" y="110470"/>
                </a:lnTo>
                <a:lnTo>
                  <a:pt x="23405" y="110691"/>
                </a:lnTo>
                <a:lnTo>
                  <a:pt x="30857" y="110936"/>
                </a:lnTo>
                <a:lnTo>
                  <a:pt x="40309" y="111074"/>
                </a:lnTo>
                <a:lnTo>
                  <a:pt x="61918" y="111124"/>
                </a:lnTo>
                <a:lnTo>
                  <a:pt x="66569" y="110333"/>
                </a:lnTo>
                <a:lnTo>
                  <a:pt x="71257" y="109013"/>
                </a:lnTo>
                <a:lnTo>
                  <a:pt x="75970" y="107340"/>
                </a:lnTo>
                <a:lnTo>
                  <a:pt x="80700" y="105431"/>
                </a:lnTo>
                <a:lnTo>
                  <a:pt x="85440" y="103365"/>
                </a:lnTo>
                <a:lnTo>
                  <a:pt x="90188" y="101194"/>
                </a:lnTo>
                <a:lnTo>
                  <a:pt x="94941" y="99748"/>
                </a:lnTo>
                <a:lnTo>
                  <a:pt x="99697" y="98783"/>
                </a:lnTo>
                <a:lnTo>
                  <a:pt x="104455" y="98140"/>
                </a:lnTo>
                <a:lnTo>
                  <a:pt x="109214" y="96918"/>
                </a:lnTo>
                <a:lnTo>
                  <a:pt x="113975" y="95311"/>
                </a:lnTo>
                <a:lnTo>
                  <a:pt x="118736" y="93445"/>
                </a:lnTo>
                <a:lnTo>
                  <a:pt x="123498" y="91409"/>
                </a:lnTo>
                <a:lnTo>
                  <a:pt x="133022" y="87031"/>
                </a:lnTo>
                <a:lnTo>
                  <a:pt x="136990" y="84752"/>
                </a:lnTo>
                <a:lnTo>
                  <a:pt x="140430" y="82441"/>
                </a:lnTo>
                <a:lnTo>
                  <a:pt x="143517" y="80106"/>
                </a:lnTo>
                <a:lnTo>
                  <a:pt x="146368" y="77756"/>
                </a:lnTo>
                <a:lnTo>
                  <a:pt x="149063" y="75397"/>
                </a:lnTo>
                <a:lnTo>
                  <a:pt x="151653" y="73031"/>
                </a:lnTo>
                <a:lnTo>
                  <a:pt x="154174" y="71453"/>
                </a:lnTo>
                <a:lnTo>
                  <a:pt x="159091" y="69700"/>
                </a:lnTo>
                <a:lnTo>
                  <a:pt x="160720" y="68440"/>
                </a:lnTo>
                <a:lnTo>
                  <a:pt x="161806" y="66806"/>
                </a:lnTo>
                <a:lnTo>
                  <a:pt x="163012" y="62876"/>
                </a:lnTo>
                <a:lnTo>
                  <a:pt x="163691" y="56203"/>
                </a:lnTo>
                <a:lnTo>
                  <a:pt x="163850" y="51553"/>
                </a:lnTo>
                <a:lnTo>
                  <a:pt x="163974" y="23377"/>
                </a:lnTo>
                <a:lnTo>
                  <a:pt x="163181" y="20900"/>
                </a:lnTo>
                <a:lnTo>
                  <a:pt x="160184" y="16032"/>
                </a:lnTo>
                <a:lnTo>
                  <a:pt x="158274" y="14417"/>
                </a:lnTo>
                <a:lnTo>
                  <a:pt x="156206" y="13340"/>
                </a:lnTo>
                <a:lnTo>
                  <a:pt x="154034" y="12623"/>
                </a:lnTo>
                <a:lnTo>
                  <a:pt x="149504" y="9709"/>
                </a:lnTo>
                <a:lnTo>
                  <a:pt x="147185" y="7822"/>
                </a:lnTo>
                <a:lnTo>
                  <a:pt x="144051" y="6564"/>
                </a:lnTo>
                <a:lnTo>
                  <a:pt x="140374" y="5725"/>
                </a:lnTo>
                <a:lnTo>
                  <a:pt x="136336" y="5166"/>
                </a:lnTo>
                <a:lnTo>
                  <a:pt x="132850" y="4793"/>
                </a:lnTo>
                <a:lnTo>
                  <a:pt x="129732" y="4545"/>
                </a:lnTo>
                <a:lnTo>
                  <a:pt x="126859" y="4379"/>
                </a:lnTo>
                <a:lnTo>
                  <a:pt x="123357" y="3475"/>
                </a:lnTo>
                <a:lnTo>
                  <a:pt x="119435" y="2080"/>
                </a:lnTo>
                <a:lnTo>
                  <a:pt x="115232" y="356"/>
                </a:lnTo>
                <a:lnTo>
                  <a:pt x="110843" y="0"/>
                </a:lnTo>
                <a:lnTo>
                  <a:pt x="106329" y="556"/>
                </a:lnTo>
                <a:lnTo>
                  <a:pt x="101733" y="1720"/>
                </a:lnTo>
                <a:lnTo>
                  <a:pt x="97875" y="2496"/>
                </a:lnTo>
                <a:lnTo>
                  <a:pt x="94509" y="3013"/>
                </a:lnTo>
                <a:lnTo>
                  <a:pt x="91471" y="3358"/>
                </a:lnTo>
                <a:lnTo>
                  <a:pt x="87859" y="4381"/>
                </a:lnTo>
                <a:lnTo>
                  <a:pt x="83863" y="5856"/>
                </a:lnTo>
                <a:lnTo>
                  <a:pt x="79611" y="7633"/>
                </a:lnTo>
                <a:lnTo>
                  <a:pt x="75190" y="9611"/>
                </a:lnTo>
                <a:lnTo>
                  <a:pt x="66043" y="13924"/>
                </a:lnTo>
                <a:lnTo>
                  <a:pt x="62176" y="16184"/>
                </a:lnTo>
                <a:lnTo>
                  <a:pt x="58803" y="18484"/>
                </a:lnTo>
                <a:lnTo>
                  <a:pt x="55761" y="20811"/>
                </a:lnTo>
                <a:lnTo>
                  <a:pt x="52940" y="23948"/>
                </a:lnTo>
                <a:lnTo>
                  <a:pt x="50265" y="27626"/>
                </a:lnTo>
                <a:lnTo>
                  <a:pt x="47688" y="31665"/>
                </a:lnTo>
                <a:lnTo>
                  <a:pt x="44382" y="35151"/>
                </a:lnTo>
                <a:lnTo>
                  <a:pt x="40591" y="38268"/>
                </a:lnTo>
                <a:lnTo>
                  <a:pt x="36476" y="41139"/>
                </a:lnTo>
                <a:lnTo>
                  <a:pt x="32939" y="44639"/>
                </a:lnTo>
                <a:lnTo>
                  <a:pt x="29787" y="48560"/>
                </a:lnTo>
                <a:lnTo>
                  <a:pt x="26892" y="52759"/>
                </a:lnTo>
                <a:lnTo>
                  <a:pt x="24962" y="57146"/>
                </a:lnTo>
                <a:lnTo>
                  <a:pt x="23676" y="61657"/>
                </a:lnTo>
                <a:lnTo>
                  <a:pt x="22818" y="66250"/>
                </a:lnTo>
                <a:lnTo>
                  <a:pt x="19748" y="73469"/>
                </a:lnTo>
                <a:lnTo>
                  <a:pt x="15738" y="80115"/>
                </a:lnTo>
                <a:lnTo>
                  <a:pt x="11310" y="88356"/>
                </a:lnTo>
                <a:lnTo>
                  <a:pt x="9812" y="92775"/>
                </a:lnTo>
                <a:lnTo>
                  <a:pt x="8813" y="97308"/>
                </a:lnTo>
                <a:lnTo>
                  <a:pt x="8147" y="101916"/>
                </a:lnTo>
                <a:lnTo>
                  <a:pt x="6909" y="106574"/>
                </a:lnTo>
                <a:lnTo>
                  <a:pt x="5290" y="111266"/>
                </a:lnTo>
                <a:lnTo>
                  <a:pt x="3417" y="115981"/>
                </a:lnTo>
                <a:lnTo>
                  <a:pt x="2169" y="119917"/>
                </a:lnTo>
                <a:lnTo>
                  <a:pt x="781" y="126406"/>
                </a:lnTo>
                <a:lnTo>
                  <a:pt x="411" y="130040"/>
                </a:lnTo>
                <a:lnTo>
                  <a:pt x="164" y="134049"/>
                </a:lnTo>
                <a:lnTo>
                  <a:pt x="0" y="138308"/>
                </a:lnTo>
                <a:lnTo>
                  <a:pt x="684" y="141941"/>
                </a:lnTo>
                <a:lnTo>
                  <a:pt x="3561" y="148092"/>
                </a:lnTo>
                <a:lnTo>
                  <a:pt x="7486" y="155585"/>
                </a:lnTo>
                <a:lnTo>
                  <a:pt x="9643" y="159805"/>
                </a:lnTo>
                <a:lnTo>
                  <a:pt x="14157" y="166608"/>
                </a:lnTo>
                <a:lnTo>
                  <a:pt x="18809" y="173069"/>
                </a:lnTo>
                <a:lnTo>
                  <a:pt x="21161" y="177013"/>
                </a:lnTo>
                <a:lnTo>
                  <a:pt x="23523" y="181228"/>
                </a:lnTo>
                <a:lnTo>
                  <a:pt x="26685" y="184832"/>
                </a:lnTo>
                <a:lnTo>
                  <a:pt x="30380" y="188028"/>
                </a:lnTo>
                <a:lnTo>
                  <a:pt x="34432" y="190952"/>
                </a:lnTo>
                <a:lnTo>
                  <a:pt x="37926" y="193694"/>
                </a:lnTo>
                <a:lnTo>
                  <a:pt x="41049" y="196315"/>
                </a:lnTo>
                <a:lnTo>
                  <a:pt x="43925" y="198856"/>
                </a:lnTo>
                <a:lnTo>
                  <a:pt x="47430" y="201343"/>
                </a:lnTo>
                <a:lnTo>
                  <a:pt x="51354" y="203795"/>
                </a:lnTo>
                <a:lnTo>
                  <a:pt x="55558" y="206222"/>
                </a:lnTo>
                <a:lnTo>
                  <a:pt x="64462" y="211034"/>
                </a:lnTo>
                <a:lnTo>
                  <a:pt x="69059" y="213428"/>
                </a:lnTo>
                <a:lnTo>
                  <a:pt x="73711" y="215024"/>
                </a:lnTo>
                <a:lnTo>
                  <a:pt x="78400" y="216088"/>
                </a:lnTo>
                <a:lnTo>
                  <a:pt x="83113" y="216797"/>
                </a:lnTo>
                <a:lnTo>
                  <a:pt x="87049" y="218064"/>
                </a:lnTo>
                <a:lnTo>
                  <a:pt x="90467" y="219700"/>
                </a:lnTo>
                <a:lnTo>
                  <a:pt x="93539" y="221585"/>
                </a:lnTo>
                <a:lnTo>
                  <a:pt x="96381" y="222842"/>
                </a:lnTo>
                <a:lnTo>
                  <a:pt x="99070" y="223679"/>
                </a:lnTo>
                <a:lnTo>
                  <a:pt x="101656" y="224238"/>
                </a:lnTo>
                <a:lnTo>
                  <a:pt x="104967" y="225403"/>
                </a:lnTo>
                <a:lnTo>
                  <a:pt x="108762" y="226974"/>
                </a:lnTo>
                <a:lnTo>
                  <a:pt x="112880" y="228813"/>
                </a:lnTo>
                <a:lnTo>
                  <a:pt x="116418" y="230040"/>
                </a:lnTo>
                <a:lnTo>
                  <a:pt x="119572" y="230858"/>
                </a:lnTo>
                <a:lnTo>
                  <a:pt x="122467" y="231403"/>
                </a:lnTo>
                <a:lnTo>
                  <a:pt x="125191" y="231767"/>
                </a:lnTo>
                <a:lnTo>
                  <a:pt x="127801" y="232009"/>
                </a:lnTo>
                <a:lnTo>
                  <a:pt x="130335" y="232171"/>
                </a:lnTo>
                <a:lnTo>
                  <a:pt x="137384" y="232350"/>
                </a:lnTo>
                <a:lnTo>
                  <a:pt x="149690" y="23249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Freeform 9"/>
          <p:cNvSpPr/>
          <p:nvPr/>
        </p:nvSpPr>
        <p:spPr>
          <a:xfrm>
            <a:off x="2200275" y="3564640"/>
            <a:ext cx="2118" cy="1"/>
          </a:xfrm>
          <a:custGeom>
            <a:avLst/>
            <a:gdLst/>
            <a:ahLst/>
            <a:cxnLst/>
            <a:rect l="0" t="0" r="0" b="0"/>
            <a:pathLst>
              <a:path w="2118" h="1">
                <a:moveTo>
                  <a:pt x="0" y="0"/>
                </a:moveTo>
                <a:lnTo>
                  <a:pt x="2117" y="0"/>
                </a:lnTo>
                <a:close/>
              </a:path>
            </a:pathLst>
          </a:custGeom>
          <a:ln w="38100" cap="flat" cmpd="sng" algn="ctr">
            <a:solidFill>
              <a:srgbClr val="0093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MARTInkAnnotation193"/>
          <p:cNvSpPr/>
          <p:nvPr/>
        </p:nvSpPr>
        <p:spPr>
          <a:xfrm>
            <a:off x="2186980" y="3364750"/>
            <a:ext cx="6152" cy="7139"/>
          </a:xfrm>
          <a:custGeom>
            <a:avLst/>
            <a:gdLst/>
            <a:ahLst/>
            <a:cxnLst/>
            <a:rect l="0" t="0" r="0" b="0"/>
            <a:pathLst>
              <a:path w="6152" h="7139">
                <a:moveTo>
                  <a:pt x="6151" y="7138"/>
                </a:moveTo>
                <a:lnTo>
                  <a:pt x="6151" y="3349"/>
                </a:lnTo>
                <a:lnTo>
                  <a:pt x="5358" y="2232"/>
                </a:lnTo>
                <a:lnTo>
                  <a:pt x="4035" y="1488"/>
                </a:lnTo>
                <a:lnTo>
                  <a:pt x="0" y="294"/>
                </a:lnTo>
                <a:lnTo>
                  <a:pt x="463" y="196"/>
                </a:lnTo>
                <a:lnTo>
                  <a:pt x="1565" y="130"/>
                </a:lnTo>
                <a:lnTo>
                  <a:pt x="6151"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194"/>
          <p:cNvSpPr/>
          <p:nvPr/>
        </p:nvSpPr>
        <p:spPr>
          <a:xfrm>
            <a:off x="2528888" y="3678863"/>
            <a:ext cx="535782" cy="14003"/>
          </a:xfrm>
          <a:custGeom>
            <a:avLst/>
            <a:gdLst/>
            <a:ahLst/>
            <a:cxnLst/>
            <a:rect l="0" t="0" r="0" b="0"/>
            <a:pathLst>
              <a:path w="535782" h="14003">
                <a:moveTo>
                  <a:pt x="0" y="7139"/>
                </a:moveTo>
                <a:lnTo>
                  <a:pt x="142705" y="7139"/>
                </a:lnTo>
                <a:lnTo>
                  <a:pt x="149905" y="7932"/>
                </a:lnTo>
                <a:lnTo>
                  <a:pt x="157087" y="9254"/>
                </a:lnTo>
                <a:lnTo>
                  <a:pt x="164256" y="10928"/>
                </a:lnTo>
                <a:lnTo>
                  <a:pt x="180688" y="10674"/>
                </a:lnTo>
                <a:lnTo>
                  <a:pt x="189514" y="9496"/>
                </a:lnTo>
                <a:lnTo>
                  <a:pt x="197780" y="8710"/>
                </a:lnTo>
                <a:lnTo>
                  <a:pt x="205672" y="8187"/>
                </a:lnTo>
                <a:lnTo>
                  <a:pt x="221585" y="8398"/>
                </a:lnTo>
                <a:lnTo>
                  <a:pt x="230273" y="9565"/>
                </a:lnTo>
                <a:lnTo>
                  <a:pt x="239240" y="11136"/>
                </a:lnTo>
                <a:lnTo>
                  <a:pt x="247600" y="12183"/>
                </a:lnTo>
                <a:lnTo>
                  <a:pt x="255554" y="12881"/>
                </a:lnTo>
                <a:lnTo>
                  <a:pt x="263238" y="13347"/>
                </a:lnTo>
                <a:lnTo>
                  <a:pt x="280242" y="13864"/>
                </a:lnTo>
                <a:lnTo>
                  <a:pt x="289222" y="14002"/>
                </a:lnTo>
                <a:lnTo>
                  <a:pt x="297589" y="13301"/>
                </a:lnTo>
                <a:lnTo>
                  <a:pt x="305549" y="12040"/>
                </a:lnTo>
                <a:lnTo>
                  <a:pt x="313236" y="10406"/>
                </a:lnTo>
                <a:lnTo>
                  <a:pt x="328128" y="10707"/>
                </a:lnTo>
                <a:lnTo>
                  <a:pt x="335433" y="11897"/>
                </a:lnTo>
                <a:lnTo>
                  <a:pt x="342684" y="11897"/>
                </a:lnTo>
                <a:lnTo>
                  <a:pt x="349900" y="11104"/>
                </a:lnTo>
                <a:lnTo>
                  <a:pt x="357091" y="9783"/>
                </a:lnTo>
                <a:lnTo>
                  <a:pt x="365061" y="8901"/>
                </a:lnTo>
                <a:lnTo>
                  <a:pt x="373549" y="8314"/>
                </a:lnTo>
                <a:lnTo>
                  <a:pt x="389859" y="7662"/>
                </a:lnTo>
                <a:lnTo>
                  <a:pt x="402400" y="7371"/>
                </a:lnTo>
                <a:lnTo>
                  <a:pt x="490211" y="7140"/>
                </a:lnTo>
                <a:lnTo>
                  <a:pt x="494289" y="6346"/>
                </a:lnTo>
                <a:lnTo>
                  <a:pt x="497801" y="5024"/>
                </a:lnTo>
                <a:lnTo>
                  <a:pt x="500936" y="3349"/>
                </a:lnTo>
                <a:lnTo>
                  <a:pt x="503819" y="2233"/>
                </a:lnTo>
                <a:lnTo>
                  <a:pt x="506536" y="1488"/>
                </a:lnTo>
                <a:lnTo>
                  <a:pt x="509141" y="992"/>
                </a:lnTo>
                <a:lnTo>
                  <a:pt x="511671" y="662"/>
                </a:lnTo>
                <a:lnTo>
                  <a:pt x="516599" y="294"/>
                </a:lnTo>
                <a:lnTo>
                  <a:pt x="528620" y="39"/>
                </a:lnTo>
                <a:lnTo>
                  <a:pt x="535781"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195"/>
          <p:cNvSpPr/>
          <p:nvPr/>
        </p:nvSpPr>
        <p:spPr>
          <a:xfrm>
            <a:off x="3193256" y="3628891"/>
            <a:ext cx="585789" cy="14278"/>
          </a:xfrm>
          <a:custGeom>
            <a:avLst/>
            <a:gdLst/>
            <a:ahLst/>
            <a:cxnLst/>
            <a:rect l="0" t="0" r="0" b="0"/>
            <a:pathLst>
              <a:path w="585789" h="14278">
                <a:moveTo>
                  <a:pt x="0" y="0"/>
                </a:moveTo>
                <a:lnTo>
                  <a:pt x="54896" y="0"/>
                </a:lnTo>
                <a:lnTo>
                  <a:pt x="60410" y="792"/>
                </a:lnTo>
                <a:lnTo>
                  <a:pt x="66467" y="2114"/>
                </a:lnTo>
                <a:lnTo>
                  <a:pt x="72886" y="3789"/>
                </a:lnTo>
                <a:lnTo>
                  <a:pt x="79547" y="4906"/>
                </a:lnTo>
                <a:lnTo>
                  <a:pt x="86369" y="5650"/>
                </a:lnTo>
                <a:lnTo>
                  <a:pt x="100299" y="5684"/>
                </a:lnTo>
                <a:lnTo>
                  <a:pt x="107347" y="4582"/>
                </a:lnTo>
                <a:lnTo>
                  <a:pt x="114427" y="3055"/>
                </a:lnTo>
                <a:lnTo>
                  <a:pt x="128644" y="3473"/>
                </a:lnTo>
                <a:lnTo>
                  <a:pt x="135769" y="4695"/>
                </a:lnTo>
                <a:lnTo>
                  <a:pt x="143694" y="5509"/>
                </a:lnTo>
                <a:lnTo>
                  <a:pt x="152153" y="6053"/>
                </a:lnTo>
                <a:lnTo>
                  <a:pt x="169224" y="6656"/>
                </a:lnTo>
                <a:lnTo>
                  <a:pt x="193809" y="6996"/>
                </a:lnTo>
                <a:lnTo>
                  <a:pt x="403426" y="7138"/>
                </a:lnTo>
                <a:lnTo>
                  <a:pt x="411826" y="7931"/>
                </a:lnTo>
                <a:lnTo>
                  <a:pt x="419807" y="9254"/>
                </a:lnTo>
                <a:lnTo>
                  <a:pt x="427509" y="10928"/>
                </a:lnTo>
                <a:lnTo>
                  <a:pt x="435025" y="12045"/>
                </a:lnTo>
                <a:lnTo>
                  <a:pt x="442417" y="12789"/>
                </a:lnTo>
                <a:lnTo>
                  <a:pt x="449726" y="13285"/>
                </a:lnTo>
                <a:lnTo>
                  <a:pt x="456980" y="13616"/>
                </a:lnTo>
                <a:lnTo>
                  <a:pt x="471390" y="13983"/>
                </a:lnTo>
                <a:lnTo>
                  <a:pt x="517698" y="14266"/>
                </a:lnTo>
                <a:lnTo>
                  <a:pt x="559487" y="14277"/>
                </a:lnTo>
                <a:lnTo>
                  <a:pt x="561904" y="13484"/>
                </a:lnTo>
                <a:lnTo>
                  <a:pt x="564310" y="12162"/>
                </a:lnTo>
                <a:lnTo>
                  <a:pt x="566706" y="10488"/>
                </a:lnTo>
                <a:lnTo>
                  <a:pt x="569098" y="9371"/>
                </a:lnTo>
                <a:lnTo>
                  <a:pt x="571486" y="8627"/>
                </a:lnTo>
                <a:lnTo>
                  <a:pt x="573872" y="8130"/>
                </a:lnTo>
                <a:lnTo>
                  <a:pt x="576256" y="7800"/>
                </a:lnTo>
                <a:lnTo>
                  <a:pt x="578639" y="7579"/>
                </a:lnTo>
                <a:lnTo>
                  <a:pt x="585788" y="713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196"/>
          <p:cNvSpPr/>
          <p:nvPr/>
        </p:nvSpPr>
        <p:spPr>
          <a:xfrm>
            <a:off x="4000500" y="3578918"/>
            <a:ext cx="707232" cy="41816"/>
          </a:xfrm>
          <a:custGeom>
            <a:avLst/>
            <a:gdLst/>
            <a:ahLst/>
            <a:cxnLst/>
            <a:rect l="0" t="0" r="0" b="0"/>
            <a:pathLst>
              <a:path w="707232" h="41816">
                <a:moveTo>
                  <a:pt x="0" y="0"/>
                </a:moveTo>
                <a:lnTo>
                  <a:pt x="9943" y="0"/>
                </a:lnTo>
                <a:lnTo>
                  <a:pt x="12185" y="793"/>
                </a:lnTo>
                <a:lnTo>
                  <a:pt x="14473" y="2115"/>
                </a:lnTo>
                <a:lnTo>
                  <a:pt x="16792" y="3789"/>
                </a:lnTo>
                <a:lnTo>
                  <a:pt x="19926" y="4906"/>
                </a:lnTo>
                <a:lnTo>
                  <a:pt x="27641" y="6147"/>
                </a:lnTo>
                <a:lnTo>
                  <a:pt x="45529" y="6943"/>
                </a:lnTo>
                <a:lnTo>
                  <a:pt x="93298" y="7131"/>
                </a:lnTo>
                <a:lnTo>
                  <a:pt x="100299" y="7927"/>
                </a:lnTo>
                <a:lnTo>
                  <a:pt x="107347" y="9250"/>
                </a:lnTo>
                <a:lnTo>
                  <a:pt x="114428" y="10926"/>
                </a:lnTo>
                <a:lnTo>
                  <a:pt x="121528" y="12043"/>
                </a:lnTo>
                <a:lnTo>
                  <a:pt x="135769" y="13285"/>
                </a:lnTo>
                <a:lnTo>
                  <a:pt x="152152" y="13836"/>
                </a:lnTo>
                <a:lnTo>
                  <a:pt x="184748" y="14191"/>
                </a:lnTo>
                <a:lnTo>
                  <a:pt x="193015" y="15013"/>
                </a:lnTo>
                <a:lnTo>
                  <a:pt x="201702" y="16354"/>
                </a:lnTo>
                <a:lnTo>
                  <a:pt x="210668" y="18042"/>
                </a:lnTo>
                <a:lnTo>
                  <a:pt x="219820" y="19167"/>
                </a:lnTo>
                <a:lnTo>
                  <a:pt x="238456" y="20417"/>
                </a:lnTo>
                <a:lnTo>
                  <a:pt x="257322" y="20972"/>
                </a:lnTo>
                <a:lnTo>
                  <a:pt x="319992" y="21377"/>
                </a:lnTo>
                <a:lnTo>
                  <a:pt x="339862" y="22193"/>
                </a:lnTo>
                <a:lnTo>
                  <a:pt x="349606" y="23520"/>
                </a:lnTo>
                <a:lnTo>
                  <a:pt x="359277" y="25199"/>
                </a:lnTo>
                <a:lnTo>
                  <a:pt x="368900" y="26318"/>
                </a:lnTo>
                <a:lnTo>
                  <a:pt x="388057" y="27561"/>
                </a:lnTo>
                <a:lnTo>
                  <a:pt x="407155" y="28114"/>
                </a:lnTo>
                <a:lnTo>
                  <a:pt x="426227" y="29152"/>
                </a:lnTo>
                <a:lnTo>
                  <a:pt x="435758" y="30540"/>
                </a:lnTo>
                <a:lnTo>
                  <a:pt x="445286" y="32258"/>
                </a:lnTo>
                <a:lnTo>
                  <a:pt x="454020" y="33403"/>
                </a:lnTo>
                <a:lnTo>
                  <a:pt x="470074" y="34676"/>
                </a:lnTo>
                <a:lnTo>
                  <a:pt x="487263" y="35242"/>
                </a:lnTo>
                <a:lnTo>
                  <a:pt x="504693" y="36287"/>
                </a:lnTo>
                <a:lnTo>
                  <a:pt x="512675" y="37676"/>
                </a:lnTo>
                <a:lnTo>
                  <a:pt x="520376" y="39395"/>
                </a:lnTo>
                <a:lnTo>
                  <a:pt x="528687" y="40541"/>
                </a:lnTo>
                <a:lnTo>
                  <a:pt x="546386" y="41815"/>
                </a:lnTo>
                <a:lnTo>
                  <a:pt x="554758" y="41361"/>
                </a:lnTo>
                <a:lnTo>
                  <a:pt x="562719" y="40265"/>
                </a:lnTo>
                <a:lnTo>
                  <a:pt x="570409" y="38741"/>
                </a:lnTo>
                <a:lnTo>
                  <a:pt x="585303" y="39164"/>
                </a:lnTo>
                <a:lnTo>
                  <a:pt x="592608" y="40387"/>
                </a:lnTo>
                <a:lnTo>
                  <a:pt x="607075" y="39631"/>
                </a:lnTo>
                <a:lnTo>
                  <a:pt x="614267" y="38319"/>
                </a:lnTo>
                <a:lnTo>
                  <a:pt x="620649" y="37444"/>
                </a:lnTo>
                <a:lnTo>
                  <a:pt x="637215" y="36213"/>
                </a:lnTo>
                <a:lnTo>
                  <a:pt x="657035" y="35797"/>
                </a:lnTo>
                <a:lnTo>
                  <a:pt x="661861" y="35763"/>
                </a:lnTo>
                <a:lnTo>
                  <a:pt x="665872" y="34947"/>
                </a:lnTo>
                <a:lnTo>
                  <a:pt x="669340" y="33610"/>
                </a:lnTo>
                <a:lnTo>
                  <a:pt x="672445" y="31925"/>
                </a:lnTo>
                <a:lnTo>
                  <a:pt x="675309" y="30802"/>
                </a:lnTo>
                <a:lnTo>
                  <a:pt x="680608" y="29554"/>
                </a:lnTo>
                <a:lnTo>
                  <a:pt x="683926" y="28428"/>
                </a:lnTo>
                <a:lnTo>
                  <a:pt x="687726" y="26884"/>
                </a:lnTo>
                <a:lnTo>
                  <a:pt x="697646" y="22497"/>
                </a:lnTo>
                <a:lnTo>
                  <a:pt x="707231"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197"/>
          <p:cNvSpPr/>
          <p:nvPr/>
        </p:nvSpPr>
        <p:spPr>
          <a:xfrm>
            <a:off x="2721769" y="3778808"/>
            <a:ext cx="14288" cy="314115"/>
          </a:xfrm>
          <a:custGeom>
            <a:avLst/>
            <a:gdLst/>
            <a:ahLst/>
            <a:cxnLst/>
            <a:rect l="0" t="0" r="0" b="0"/>
            <a:pathLst>
              <a:path w="14288" h="314115">
                <a:moveTo>
                  <a:pt x="14287" y="0"/>
                </a:moveTo>
                <a:lnTo>
                  <a:pt x="10495" y="3790"/>
                </a:lnTo>
                <a:lnTo>
                  <a:pt x="9378" y="5699"/>
                </a:lnTo>
                <a:lnTo>
                  <a:pt x="8633" y="7766"/>
                </a:lnTo>
                <a:lnTo>
                  <a:pt x="8136" y="9937"/>
                </a:lnTo>
                <a:lnTo>
                  <a:pt x="7012" y="12970"/>
                </a:lnTo>
                <a:lnTo>
                  <a:pt x="5468" y="16579"/>
                </a:lnTo>
                <a:lnTo>
                  <a:pt x="3645" y="20571"/>
                </a:lnTo>
                <a:lnTo>
                  <a:pt x="2430" y="24819"/>
                </a:lnTo>
                <a:lnTo>
                  <a:pt x="1620" y="29237"/>
                </a:lnTo>
                <a:lnTo>
                  <a:pt x="1080" y="33770"/>
                </a:lnTo>
                <a:lnTo>
                  <a:pt x="720" y="38378"/>
                </a:lnTo>
                <a:lnTo>
                  <a:pt x="320" y="47727"/>
                </a:lnTo>
                <a:lnTo>
                  <a:pt x="63" y="71563"/>
                </a:lnTo>
                <a:lnTo>
                  <a:pt x="0" y="239229"/>
                </a:lnTo>
                <a:lnTo>
                  <a:pt x="794" y="244360"/>
                </a:lnTo>
                <a:lnTo>
                  <a:pt x="2116" y="249367"/>
                </a:lnTo>
                <a:lnTo>
                  <a:pt x="3792" y="254292"/>
                </a:lnTo>
                <a:lnTo>
                  <a:pt x="4909" y="259161"/>
                </a:lnTo>
                <a:lnTo>
                  <a:pt x="5654" y="263994"/>
                </a:lnTo>
                <a:lnTo>
                  <a:pt x="6151" y="268802"/>
                </a:lnTo>
                <a:lnTo>
                  <a:pt x="6482" y="272801"/>
                </a:lnTo>
                <a:lnTo>
                  <a:pt x="6850" y="279359"/>
                </a:lnTo>
                <a:lnTo>
                  <a:pt x="7013" y="287034"/>
                </a:lnTo>
                <a:lnTo>
                  <a:pt x="7144" y="31411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198"/>
          <p:cNvSpPr/>
          <p:nvPr/>
        </p:nvSpPr>
        <p:spPr>
          <a:xfrm>
            <a:off x="2821781" y="3757392"/>
            <a:ext cx="21433" cy="306975"/>
          </a:xfrm>
          <a:custGeom>
            <a:avLst/>
            <a:gdLst/>
            <a:ahLst/>
            <a:cxnLst/>
            <a:rect l="0" t="0" r="0" b="0"/>
            <a:pathLst>
              <a:path w="21433" h="306975">
                <a:moveTo>
                  <a:pt x="0" y="0"/>
                </a:moveTo>
                <a:lnTo>
                  <a:pt x="0" y="200970"/>
                </a:lnTo>
                <a:lnTo>
                  <a:pt x="794" y="206956"/>
                </a:lnTo>
                <a:lnTo>
                  <a:pt x="2117" y="212533"/>
                </a:lnTo>
                <a:lnTo>
                  <a:pt x="3793" y="217837"/>
                </a:lnTo>
                <a:lnTo>
                  <a:pt x="4910" y="222959"/>
                </a:lnTo>
                <a:lnTo>
                  <a:pt x="5655" y="227961"/>
                </a:lnTo>
                <a:lnTo>
                  <a:pt x="6151" y="232882"/>
                </a:lnTo>
                <a:lnTo>
                  <a:pt x="6482" y="237749"/>
                </a:lnTo>
                <a:lnTo>
                  <a:pt x="6703" y="242580"/>
                </a:lnTo>
                <a:lnTo>
                  <a:pt x="6850" y="247387"/>
                </a:lnTo>
                <a:lnTo>
                  <a:pt x="7742" y="252178"/>
                </a:lnTo>
                <a:lnTo>
                  <a:pt x="9130" y="256959"/>
                </a:lnTo>
                <a:lnTo>
                  <a:pt x="10849" y="261732"/>
                </a:lnTo>
                <a:lnTo>
                  <a:pt x="11995" y="265708"/>
                </a:lnTo>
                <a:lnTo>
                  <a:pt x="12759" y="269151"/>
                </a:lnTo>
                <a:lnTo>
                  <a:pt x="13269" y="272240"/>
                </a:lnTo>
                <a:lnTo>
                  <a:pt x="13835" y="277788"/>
                </a:lnTo>
                <a:lnTo>
                  <a:pt x="13986" y="280377"/>
                </a:lnTo>
                <a:lnTo>
                  <a:pt x="14880" y="283690"/>
                </a:lnTo>
                <a:lnTo>
                  <a:pt x="16270" y="287486"/>
                </a:lnTo>
                <a:lnTo>
                  <a:pt x="20412" y="297396"/>
                </a:lnTo>
                <a:lnTo>
                  <a:pt x="20979" y="300866"/>
                </a:lnTo>
                <a:lnTo>
                  <a:pt x="21432" y="30697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Annotation199"/>
          <p:cNvSpPr/>
          <p:nvPr/>
        </p:nvSpPr>
        <p:spPr>
          <a:xfrm>
            <a:off x="2624784" y="3864476"/>
            <a:ext cx="297011" cy="35695"/>
          </a:xfrm>
          <a:custGeom>
            <a:avLst/>
            <a:gdLst/>
            <a:ahLst/>
            <a:cxnLst/>
            <a:rect l="0" t="0" r="0" b="0"/>
            <a:pathLst>
              <a:path w="297011" h="35695">
                <a:moveTo>
                  <a:pt x="4116" y="0"/>
                </a:moveTo>
                <a:lnTo>
                  <a:pt x="0" y="0"/>
                </a:lnTo>
                <a:lnTo>
                  <a:pt x="101818" y="0"/>
                </a:lnTo>
                <a:lnTo>
                  <a:pt x="109732" y="792"/>
                </a:lnTo>
                <a:lnTo>
                  <a:pt x="117390" y="2115"/>
                </a:lnTo>
                <a:lnTo>
                  <a:pt x="124875" y="3789"/>
                </a:lnTo>
                <a:lnTo>
                  <a:pt x="132247" y="4906"/>
                </a:lnTo>
                <a:lnTo>
                  <a:pt x="139543" y="5650"/>
                </a:lnTo>
                <a:lnTo>
                  <a:pt x="146788" y="6146"/>
                </a:lnTo>
                <a:lnTo>
                  <a:pt x="153999" y="7270"/>
                </a:lnTo>
                <a:lnTo>
                  <a:pt x="161188" y="8813"/>
                </a:lnTo>
                <a:lnTo>
                  <a:pt x="168362" y="10634"/>
                </a:lnTo>
                <a:lnTo>
                  <a:pt x="175526" y="11849"/>
                </a:lnTo>
                <a:lnTo>
                  <a:pt x="182683" y="12658"/>
                </a:lnTo>
                <a:lnTo>
                  <a:pt x="189835" y="13198"/>
                </a:lnTo>
                <a:lnTo>
                  <a:pt x="196985" y="14351"/>
                </a:lnTo>
                <a:lnTo>
                  <a:pt x="204133" y="15913"/>
                </a:lnTo>
                <a:lnTo>
                  <a:pt x="211279" y="17747"/>
                </a:lnTo>
                <a:lnTo>
                  <a:pt x="217631" y="18971"/>
                </a:lnTo>
                <a:lnTo>
                  <a:pt x="223453" y="19786"/>
                </a:lnTo>
                <a:lnTo>
                  <a:pt x="228922" y="20330"/>
                </a:lnTo>
                <a:lnTo>
                  <a:pt x="234155" y="21485"/>
                </a:lnTo>
                <a:lnTo>
                  <a:pt x="239232" y="23049"/>
                </a:lnTo>
                <a:lnTo>
                  <a:pt x="244204" y="24885"/>
                </a:lnTo>
                <a:lnTo>
                  <a:pt x="249106" y="26108"/>
                </a:lnTo>
                <a:lnTo>
                  <a:pt x="253961" y="26924"/>
                </a:lnTo>
                <a:lnTo>
                  <a:pt x="258786" y="27467"/>
                </a:lnTo>
                <a:lnTo>
                  <a:pt x="262796" y="28623"/>
                </a:lnTo>
                <a:lnTo>
                  <a:pt x="266263" y="30187"/>
                </a:lnTo>
                <a:lnTo>
                  <a:pt x="269368" y="32023"/>
                </a:lnTo>
                <a:lnTo>
                  <a:pt x="273820" y="33247"/>
                </a:lnTo>
                <a:lnTo>
                  <a:pt x="279168" y="34062"/>
                </a:lnTo>
                <a:lnTo>
                  <a:pt x="297010" y="3569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Annotation200"/>
          <p:cNvSpPr/>
          <p:nvPr/>
        </p:nvSpPr>
        <p:spPr>
          <a:xfrm>
            <a:off x="2657475" y="3978699"/>
            <a:ext cx="242889" cy="7140"/>
          </a:xfrm>
          <a:custGeom>
            <a:avLst/>
            <a:gdLst/>
            <a:ahLst/>
            <a:cxnLst/>
            <a:rect l="0" t="0" r="0" b="0"/>
            <a:pathLst>
              <a:path w="242889" h="7140">
                <a:moveTo>
                  <a:pt x="0" y="7139"/>
                </a:moveTo>
                <a:lnTo>
                  <a:pt x="68887" y="7139"/>
                </a:lnTo>
                <a:lnTo>
                  <a:pt x="73706" y="6346"/>
                </a:lnTo>
                <a:lnTo>
                  <a:pt x="78506" y="5023"/>
                </a:lnTo>
                <a:lnTo>
                  <a:pt x="83294" y="3349"/>
                </a:lnTo>
                <a:lnTo>
                  <a:pt x="88866" y="3026"/>
                </a:lnTo>
                <a:lnTo>
                  <a:pt x="94963" y="3604"/>
                </a:lnTo>
                <a:lnTo>
                  <a:pt x="101409" y="4782"/>
                </a:lnTo>
                <a:lnTo>
                  <a:pt x="107293" y="4775"/>
                </a:lnTo>
                <a:lnTo>
                  <a:pt x="112804" y="3976"/>
                </a:lnTo>
                <a:lnTo>
                  <a:pt x="118065" y="2651"/>
                </a:lnTo>
                <a:lnTo>
                  <a:pt x="123954" y="1767"/>
                </a:lnTo>
                <a:lnTo>
                  <a:pt x="130261" y="1178"/>
                </a:lnTo>
                <a:lnTo>
                  <a:pt x="136847" y="785"/>
                </a:lnTo>
                <a:lnTo>
                  <a:pt x="150515" y="349"/>
                </a:lnTo>
                <a:lnTo>
                  <a:pt x="180893" y="45"/>
                </a:lnTo>
                <a:lnTo>
                  <a:pt x="242888"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Annotation201"/>
          <p:cNvSpPr/>
          <p:nvPr/>
        </p:nvSpPr>
        <p:spPr>
          <a:xfrm>
            <a:off x="3400425" y="3735975"/>
            <a:ext cx="7145" cy="285558"/>
          </a:xfrm>
          <a:custGeom>
            <a:avLst/>
            <a:gdLst/>
            <a:ahLst/>
            <a:cxnLst/>
            <a:rect l="0" t="0" r="0" b="0"/>
            <a:pathLst>
              <a:path w="7145" h="285558">
                <a:moveTo>
                  <a:pt x="7144" y="0"/>
                </a:moveTo>
                <a:lnTo>
                  <a:pt x="7144" y="9936"/>
                </a:lnTo>
                <a:lnTo>
                  <a:pt x="6350" y="12969"/>
                </a:lnTo>
                <a:lnTo>
                  <a:pt x="5027" y="16579"/>
                </a:lnTo>
                <a:lnTo>
                  <a:pt x="3351" y="20571"/>
                </a:lnTo>
                <a:lnTo>
                  <a:pt x="2234" y="24819"/>
                </a:lnTo>
                <a:lnTo>
                  <a:pt x="1489" y="29237"/>
                </a:lnTo>
                <a:lnTo>
                  <a:pt x="993" y="33769"/>
                </a:lnTo>
                <a:lnTo>
                  <a:pt x="662" y="38377"/>
                </a:lnTo>
                <a:lnTo>
                  <a:pt x="441" y="43035"/>
                </a:lnTo>
                <a:lnTo>
                  <a:pt x="196" y="53235"/>
                </a:lnTo>
                <a:lnTo>
                  <a:pt x="0" y="28555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Annotation202"/>
          <p:cNvSpPr/>
          <p:nvPr/>
        </p:nvSpPr>
        <p:spPr>
          <a:xfrm>
            <a:off x="3493294" y="3743113"/>
            <a:ext cx="28576" cy="271281"/>
          </a:xfrm>
          <a:custGeom>
            <a:avLst/>
            <a:gdLst/>
            <a:ahLst/>
            <a:cxnLst/>
            <a:rect l="0" t="0" r="0" b="0"/>
            <a:pathLst>
              <a:path w="28576" h="271281">
                <a:moveTo>
                  <a:pt x="0" y="0"/>
                </a:moveTo>
                <a:lnTo>
                  <a:pt x="0" y="153591"/>
                </a:lnTo>
                <a:lnTo>
                  <a:pt x="794" y="159506"/>
                </a:lnTo>
                <a:lnTo>
                  <a:pt x="2116" y="165829"/>
                </a:lnTo>
                <a:lnTo>
                  <a:pt x="3792" y="172423"/>
                </a:lnTo>
                <a:lnTo>
                  <a:pt x="4909" y="178406"/>
                </a:lnTo>
                <a:lnTo>
                  <a:pt x="5654" y="183981"/>
                </a:lnTo>
                <a:lnTo>
                  <a:pt x="6151" y="189285"/>
                </a:lnTo>
                <a:lnTo>
                  <a:pt x="6482" y="194407"/>
                </a:lnTo>
                <a:lnTo>
                  <a:pt x="6849" y="204328"/>
                </a:lnTo>
                <a:lnTo>
                  <a:pt x="7741" y="209195"/>
                </a:lnTo>
                <a:lnTo>
                  <a:pt x="9129" y="214025"/>
                </a:lnTo>
                <a:lnTo>
                  <a:pt x="10849" y="218832"/>
                </a:lnTo>
                <a:lnTo>
                  <a:pt x="11995" y="223624"/>
                </a:lnTo>
                <a:lnTo>
                  <a:pt x="12759" y="228404"/>
                </a:lnTo>
                <a:lnTo>
                  <a:pt x="13269" y="233177"/>
                </a:lnTo>
                <a:lnTo>
                  <a:pt x="14402" y="237153"/>
                </a:lnTo>
                <a:lnTo>
                  <a:pt x="15951" y="240597"/>
                </a:lnTo>
                <a:lnTo>
                  <a:pt x="17778" y="243686"/>
                </a:lnTo>
                <a:lnTo>
                  <a:pt x="18995" y="246538"/>
                </a:lnTo>
                <a:lnTo>
                  <a:pt x="19807" y="249233"/>
                </a:lnTo>
                <a:lnTo>
                  <a:pt x="20349" y="251823"/>
                </a:lnTo>
                <a:lnTo>
                  <a:pt x="21503" y="255136"/>
                </a:lnTo>
                <a:lnTo>
                  <a:pt x="23067" y="258931"/>
                </a:lnTo>
                <a:lnTo>
                  <a:pt x="28575" y="27128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Annotation203"/>
          <p:cNvSpPr/>
          <p:nvPr/>
        </p:nvSpPr>
        <p:spPr>
          <a:xfrm>
            <a:off x="3321844" y="3807364"/>
            <a:ext cx="292895" cy="35696"/>
          </a:xfrm>
          <a:custGeom>
            <a:avLst/>
            <a:gdLst/>
            <a:ahLst/>
            <a:cxnLst/>
            <a:rect l="0" t="0" r="0" b="0"/>
            <a:pathLst>
              <a:path w="292895" h="35696">
                <a:moveTo>
                  <a:pt x="0" y="0"/>
                </a:moveTo>
                <a:lnTo>
                  <a:pt x="51552" y="0"/>
                </a:lnTo>
                <a:lnTo>
                  <a:pt x="58180" y="793"/>
                </a:lnTo>
                <a:lnTo>
                  <a:pt x="64981" y="2115"/>
                </a:lnTo>
                <a:lnTo>
                  <a:pt x="71895" y="3789"/>
                </a:lnTo>
                <a:lnTo>
                  <a:pt x="78886" y="4906"/>
                </a:lnTo>
                <a:lnTo>
                  <a:pt x="85928" y="5651"/>
                </a:lnTo>
                <a:lnTo>
                  <a:pt x="93004" y="6147"/>
                </a:lnTo>
                <a:lnTo>
                  <a:pt x="100896" y="7271"/>
                </a:lnTo>
                <a:lnTo>
                  <a:pt x="109333" y="8814"/>
                </a:lnTo>
                <a:lnTo>
                  <a:pt x="118132" y="10635"/>
                </a:lnTo>
                <a:lnTo>
                  <a:pt x="126380" y="11849"/>
                </a:lnTo>
                <a:lnTo>
                  <a:pt x="134259" y="12659"/>
                </a:lnTo>
                <a:lnTo>
                  <a:pt x="141894" y="13199"/>
                </a:lnTo>
                <a:lnTo>
                  <a:pt x="149365" y="13559"/>
                </a:lnTo>
                <a:lnTo>
                  <a:pt x="164015" y="13958"/>
                </a:lnTo>
                <a:lnTo>
                  <a:pt x="185651" y="14183"/>
                </a:lnTo>
                <a:lnTo>
                  <a:pt x="192824" y="15008"/>
                </a:lnTo>
                <a:lnTo>
                  <a:pt x="199986" y="16351"/>
                </a:lnTo>
                <a:lnTo>
                  <a:pt x="207143" y="18039"/>
                </a:lnTo>
                <a:lnTo>
                  <a:pt x="214295" y="19165"/>
                </a:lnTo>
                <a:lnTo>
                  <a:pt x="221445" y="19916"/>
                </a:lnTo>
                <a:lnTo>
                  <a:pt x="228592" y="20416"/>
                </a:lnTo>
                <a:lnTo>
                  <a:pt x="235738" y="21543"/>
                </a:lnTo>
                <a:lnTo>
                  <a:pt x="242884" y="23087"/>
                </a:lnTo>
                <a:lnTo>
                  <a:pt x="292894" y="3569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Annotation204"/>
          <p:cNvSpPr/>
          <p:nvPr/>
        </p:nvSpPr>
        <p:spPr>
          <a:xfrm>
            <a:off x="3321844" y="3921587"/>
            <a:ext cx="285751" cy="21418"/>
          </a:xfrm>
          <a:custGeom>
            <a:avLst/>
            <a:gdLst/>
            <a:ahLst/>
            <a:cxnLst/>
            <a:rect l="0" t="0" r="0" b="0"/>
            <a:pathLst>
              <a:path w="285751" h="21418">
                <a:moveTo>
                  <a:pt x="0" y="0"/>
                </a:moveTo>
                <a:lnTo>
                  <a:pt x="164404" y="0"/>
                </a:lnTo>
                <a:lnTo>
                  <a:pt x="170721" y="793"/>
                </a:lnTo>
                <a:lnTo>
                  <a:pt x="176520" y="2115"/>
                </a:lnTo>
                <a:lnTo>
                  <a:pt x="181974" y="3790"/>
                </a:lnTo>
                <a:lnTo>
                  <a:pt x="187197" y="4906"/>
                </a:lnTo>
                <a:lnTo>
                  <a:pt x="192267" y="5651"/>
                </a:lnTo>
                <a:lnTo>
                  <a:pt x="197234" y="6147"/>
                </a:lnTo>
                <a:lnTo>
                  <a:pt x="202133" y="6477"/>
                </a:lnTo>
                <a:lnTo>
                  <a:pt x="206986" y="6698"/>
                </a:lnTo>
                <a:lnTo>
                  <a:pt x="211810" y="6845"/>
                </a:lnTo>
                <a:lnTo>
                  <a:pt x="216612" y="7736"/>
                </a:lnTo>
                <a:lnTo>
                  <a:pt x="221402" y="9124"/>
                </a:lnTo>
                <a:lnTo>
                  <a:pt x="226183" y="10842"/>
                </a:lnTo>
                <a:lnTo>
                  <a:pt x="230163" y="11987"/>
                </a:lnTo>
                <a:lnTo>
                  <a:pt x="233611" y="12751"/>
                </a:lnTo>
                <a:lnTo>
                  <a:pt x="236703" y="13260"/>
                </a:lnTo>
                <a:lnTo>
                  <a:pt x="242255" y="13826"/>
                </a:lnTo>
                <a:lnTo>
                  <a:pt x="248163" y="14077"/>
                </a:lnTo>
                <a:lnTo>
                  <a:pt x="256080" y="14189"/>
                </a:lnTo>
                <a:lnTo>
                  <a:pt x="259620" y="15012"/>
                </a:lnTo>
                <a:lnTo>
                  <a:pt x="262774" y="16354"/>
                </a:lnTo>
                <a:lnTo>
                  <a:pt x="269746" y="20417"/>
                </a:lnTo>
                <a:lnTo>
                  <a:pt x="272816" y="20972"/>
                </a:lnTo>
                <a:lnTo>
                  <a:pt x="279007" y="21286"/>
                </a:lnTo>
                <a:lnTo>
                  <a:pt x="285750"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Annotation205"/>
          <p:cNvSpPr/>
          <p:nvPr/>
        </p:nvSpPr>
        <p:spPr>
          <a:xfrm>
            <a:off x="4215115" y="3735975"/>
            <a:ext cx="42561" cy="242725"/>
          </a:xfrm>
          <a:custGeom>
            <a:avLst/>
            <a:gdLst/>
            <a:ahLst/>
            <a:cxnLst/>
            <a:rect l="0" t="0" r="0" b="0"/>
            <a:pathLst>
              <a:path w="42561" h="242725">
                <a:moveTo>
                  <a:pt x="42560" y="0"/>
                </a:moveTo>
                <a:lnTo>
                  <a:pt x="42560" y="9936"/>
                </a:lnTo>
                <a:lnTo>
                  <a:pt x="41767" y="12176"/>
                </a:lnTo>
                <a:lnTo>
                  <a:pt x="40444" y="14463"/>
                </a:lnTo>
                <a:lnTo>
                  <a:pt x="38768" y="16781"/>
                </a:lnTo>
                <a:lnTo>
                  <a:pt x="37650" y="19119"/>
                </a:lnTo>
                <a:lnTo>
                  <a:pt x="36409" y="23832"/>
                </a:lnTo>
                <a:lnTo>
                  <a:pt x="35710" y="30946"/>
                </a:lnTo>
                <a:lnTo>
                  <a:pt x="35547" y="37814"/>
                </a:lnTo>
                <a:lnTo>
                  <a:pt x="35442" y="51360"/>
                </a:lnTo>
                <a:lnTo>
                  <a:pt x="34640" y="54071"/>
                </a:lnTo>
                <a:lnTo>
                  <a:pt x="33311" y="56671"/>
                </a:lnTo>
                <a:lnTo>
                  <a:pt x="31632" y="59197"/>
                </a:lnTo>
                <a:lnTo>
                  <a:pt x="29718" y="62468"/>
                </a:lnTo>
                <a:lnTo>
                  <a:pt x="27649" y="66235"/>
                </a:lnTo>
                <a:lnTo>
                  <a:pt x="25475" y="70333"/>
                </a:lnTo>
                <a:lnTo>
                  <a:pt x="24027" y="73858"/>
                </a:lnTo>
                <a:lnTo>
                  <a:pt x="23061" y="77001"/>
                </a:lnTo>
                <a:lnTo>
                  <a:pt x="22417" y="79890"/>
                </a:lnTo>
                <a:lnTo>
                  <a:pt x="21194" y="83402"/>
                </a:lnTo>
                <a:lnTo>
                  <a:pt x="19585" y="87330"/>
                </a:lnTo>
                <a:lnTo>
                  <a:pt x="17718" y="91535"/>
                </a:lnTo>
                <a:lnTo>
                  <a:pt x="16474" y="95131"/>
                </a:lnTo>
                <a:lnTo>
                  <a:pt x="15644" y="98322"/>
                </a:lnTo>
                <a:lnTo>
                  <a:pt x="15092" y="101243"/>
                </a:lnTo>
                <a:lnTo>
                  <a:pt x="13929" y="104776"/>
                </a:lnTo>
                <a:lnTo>
                  <a:pt x="12360" y="108718"/>
                </a:lnTo>
                <a:lnTo>
                  <a:pt x="10520" y="112933"/>
                </a:lnTo>
                <a:lnTo>
                  <a:pt x="9294" y="117329"/>
                </a:lnTo>
                <a:lnTo>
                  <a:pt x="8476" y="121846"/>
                </a:lnTo>
                <a:lnTo>
                  <a:pt x="7931" y="126444"/>
                </a:lnTo>
                <a:lnTo>
                  <a:pt x="7326" y="133668"/>
                </a:lnTo>
                <a:lnTo>
                  <a:pt x="7164" y="136705"/>
                </a:lnTo>
                <a:lnTo>
                  <a:pt x="6263" y="140316"/>
                </a:lnTo>
                <a:lnTo>
                  <a:pt x="4869" y="144310"/>
                </a:lnTo>
                <a:lnTo>
                  <a:pt x="3145" y="148558"/>
                </a:lnTo>
                <a:lnTo>
                  <a:pt x="1996" y="152185"/>
                </a:lnTo>
                <a:lnTo>
                  <a:pt x="719" y="158328"/>
                </a:lnTo>
                <a:lnTo>
                  <a:pt x="152" y="165818"/>
                </a:lnTo>
                <a:lnTo>
                  <a:pt x="0" y="170037"/>
                </a:lnTo>
                <a:lnTo>
                  <a:pt x="693" y="173642"/>
                </a:lnTo>
                <a:lnTo>
                  <a:pt x="1949" y="176839"/>
                </a:lnTo>
                <a:lnTo>
                  <a:pt x="3579" y="179763"/>
                </a:lnTo>
                <a:lnTo>
                  <a:pt x="4667" y="182506"/>
                </a:lnTo>
                <a:lnTo>
                  <a:pt x="5875" y="187669"/>
                </a:lnTo>
                <a:lnTo>
                  <a:pt x="6555" y="195035"/>
                </a:lnTo>
                <a:lnTo>
                  <a:pt x="7444" y="197447"/>
                </a:lnTo>
                <a:lnTo>
                  <a:pt x="8831" y="199847"/>
                </a:lnTo>
                <a:lnTo>
                  <a:pt x="10549" y="202241"/>
                </a:lnTo>
                <a:lnTo>
                  <a:pt x="11694" y="204630"/>
                </a:lnTo>
                <a:lnTo>
                  <a:pt x="12967" y="209400"/>
                </a:lnTo>
                <a:lnTo>
                  <a:pt x="14100" y="211782"/>
                </a:lnTo>
                <a:lnTo>
                  <a:pt x="15650" y="214164"/>
                </a:lnTo>
                <a:lnTo>
                  <a:pt x="17476" y="216545"/>
                </a:lnTo>
                <a:lnTo>
                  <a:pt x="19487" y="218925"/>
                </a:lnTo>
                <a:lnTo>
                  <a:pt x="21622" y="221306"/>
                </a:lnTo>
                <a:lnTo>
                  <a:pt x="26959" y="227035"/>
                </a:lnTo>
                <a:lnTo>
                  <a:pt x="42560" y="24272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Annotation206"/>
          <p:cNvSpPr/>
          <p:nvPr/>
        </p:nvSpPr>
        <p:spPr>
          <a:xfrm>
            <a:off x="4293698" y="3793409"/>
            <a:ext cx="106824" cy="171013"/>
          </a:xfrm>
          <a:custGeom>
            <a:avLst/>
            <a:gdLst/>
            <a:ahLst/>
            <a:cxnLst/>
            <a:rect l="0" t="0" r="0" b="0"/>
            <a:pathLst>
              <a:path w="106824" h="171013">
                <a:moveTo>
                  <a:pt x="21127" y="78205"/>
                </a:moveTo>
                <a:lnTo>
                  <a:pt x="17335" y="78205"/>
                </a:lnTo>
                <a:lnTo>
                  <a:pt x="16217" y="77412"/>
                </a:lnTo>
                <a:lnTo>
                  <a:pt x="15473" y="76090"/>
                </a:lnTo>
                <a:lnTo>
                  <a:pt x="14976" y="74416"/>
                </a:lnTo>
                <a:lnTo>
                  <a:pt x="15439" y="73299"/>
                </a:lnTo>
                <a:lnTo>
                  <a:pt x="16542" y="72555"/>
                </a:lnTo>
                <a:lnTo>
                  <a:pt x="20221" y="71361"/>
                </a:lnTo>
                <a:lnTo>
                  <a:pt x="22841" y="71197"/>
                </a:lnTo>
                <a:lnTo>
                  <a:pt x="27198" y="71092"/>
                </a:lnTo>
                <a:lnTo>
                  <a:pt x="29911" y="68963"/>
                </a:lnTo>
                <a:lnTo>
                  <a:pt x="31745" y="67284"/>
                </a:lnTo>
                <a:lnTo>
                  <a:pt x="33762" y="66165"/>
                </a:lnTo>
                <a:lnTo>
                  <a:pt x="35901" y="65420"/>
                </a:lnTo>
                <a:lnTo>
                  <a:pt x="38120" y="64923"/>
                </a:lnTo>
                <a:lnTo>
                  <a:pt x="40393" y="64591"/>
                </a:lnTo>
                <a:lnTo>
                  <a:pt x="42702" y="64369"/>
                </a:lnTo>
                <a:lnTo>
                  <a:pt x="45036" y="64222"/>
                </a:lnTo>
                <a:lnTo>
                  <a:pt x="48178" y="63331"/>
                </a:lnTo>
                <a:lnTo>
                  <a:pt x="51862" y="61944"/>
                </a:lnTo>
                <a:lnTo>
                  <a:pt x="55904" y="60225"/>
                </a:lnTo>
                <a:lnTo>
                  <a:pt x="58599" y="58287"/>
                </a:lnTo>
                <a:lnTo>
                  <a:pt x="60396" y="56201"/>
                </a:lnTo>
                <a:lnTo>
                  <a:pt x="61594" y="54017"/>
                </a:lnTo>
                <a:lnTo>
                  <a:pt x="63980" y="52561"/>
                </a:lnTo>
                <a:lnTo>
                  <a:pt x="67158" y="51591"/>
                </a:lnTo>
                <a:lnTo>
                  <a:pt x="70864" y="50944"/>
                </a:lnTo>
                <a:lnTo>
                  <a:pt x="74129" y="50513"/>
                </a:lnTo>
                <a:lnTo>
                  <a:pt x="77099" y="50225"/>
                </a:lnTo>
                <a:lnTo>
                  <a:pt x="79873" y="50033"/>
                </a:lnTo>
                <a:lnTo>
                  <a:pt x="82516" y="49112"/>
                </a:lnTo>
                <a:lnTo>
                  <a:pt x="85072" y="47705"/>
                </a:lnTo>
                <a:lnTo>
                  <a:pt x="87569" y="45974"/>
                </a:lnTo>
                <a:lnTo>
                  <a:pt x="90028" y="44026"/>
                </a:lnTo>
                <a:lnTo>
                  <a:pt x="92461" y="41934"/>
                </a:lnTo>
                <a:lnTo>
                  <a:pt x="98277" y="36668"/>
                </a:lnTo>
                <a:lnTo>
                  <a:pt x="103076" y="31966"/>
                </a:lnTo>
                <a:lnTo>
                  <a:pt x="104335" y="29928"/>
                </a:lnTo>
                <a:lnTo>
                  <a:pt x="105733" y="25549"/>
                </a:lnTo>
                <a:lnTo>
                  <a:pt x="106521" y="22414"/>
                </a:lnTo>
                <a:lnTo>
                  <a:pt x="106754" y="17696"/>
                </a:lnTo>
                <a:lnTo>
                  <a:pt x="106823" y="15063"/>
                </a:lnTo>
                <a:lnTo>
                  <a:pt x="104722" y="12333"/>
                </a:lnTo>
                <a:lnTo>
                  <a:pt x="100698" y="7906"/>
                </a:lnTo>
                <a:lnTo>
                  <a:pt x="96209" y="3349"/>
                </a:lnTo>
                <a:lnTo>
                  <a:pt x="94200" y="2125"/>
                </a:lnTo>
                <a:lnTo>
                  <a:pt x="92067" y="1309"/>
                </a:lnTo>
                <a:lnTo>
                  <a:pt x="89852" y="765"/>
                </a:lnTo>
                <a:lnTo>
                  <a:pt x="87581" y="403"/>
                </a:lnTo>
                <a:lnTo>
                  <a:pt x="85273" y="161"/>
                </a:lnTo>
                <a:lnTo>
                  <a:pt x="82941" y="0"/>
                </a:lnTo>
                <a:lnTo>
                  <a:pt x="80593" y="685"/>
                </a:lnTo>
                <a:lnTo>
                  <a:pt x="78233" y="1936"/>
                </a:lnTo>
                <a:lnTo>
                  <a:pt x="75867" y="3563"/>
                </a:lnTo>
                <a:lnTo>
                  <a:pt x="73495" y="4647"/>
                </a:lnTo>
                <a:lnTo>
                  <a:pt x="71120" y="5370"/>
                </a:lnTo>
                <a:lnTo>
                  <a:pt x="68743" y="5852"/>
                </a:lnTo>
                <a:lnTo>
                  <a:pt x="66365" y="6173"/>
                </a:lnTo>
                <a:lnTo>
                  <a:pt x="63986" y="6388"/>
                </a:lnTo>
                <a:lnTo>
                  <a:pt x="61606" y="6531"/>
                </a:lnTo>
                <a:lnTo>
                  <a:pt x="59225" y="7419"/>
                </a:lnTo>
                <a:lnTo>
                  <a:pt x="56844" y="8805"/>
                </a:lnTo>
                <a:lnTo>
                  <a:pt x="54464" y="10522"/>
                </a:lnTo>
                <a:lnTo>
                  <a:pt x="51289" y="11666"/>
                </a:lnTo>
                <a:lnTo>
                  <a:pt x="47585" y="12429"/>
                </a:lnTo>
                <a:lnTo>
                  <a:pt x="43528" y="12938"/>
                </a:lnTo>
                <a:lnTo>
                  <a:pt x="40030" y="14863"/>
                </a:lnTo>
                <a:lnTo>
                  <a:pt x="36904" y="17733"/>
                </a:lnTo>
                <a:lnTo>
                  <a:pt x="34026" y="21233"/>
                </a:lnTo>
                <a:lnTo>
                  <a:pt x="31314" y="24360"/>
                </a:lnTo>
                <a:lnTo>
                  <a:pt x="28712" y="27238"/>
                </a:lnTo>
                <a:lnTo>
                  <a:pt x="26184" y="29949"/>
                </a:lnTo>
                <a:lnTo>
                  <a:pt x="24498" y="32550"/>
                </a:lnTo>
                <a:lnTo>
                  <a:pt x="22625" y="37555"/>
                </a:lnTo>
                <a:lnTo>
                  <a:pt x="19676" y="42423"/>
                </a:lnTo>
                <a:lnTo>
                  <a:pt x="17779" y="44832"/>
                </a:lnTo>
                <a:lnTo>
                  <a:pt x="15720" y="47231"/>
                </a:lnTo>
                <a:lnTo>
                  <a:pt x="13553" y="49623"/>
                </a:lnTo>
                <a:lnTo>
                  <a:pt x="11315" y="52012"/>
                </a:lnTo>
                <a:lnTo>
                  <a:pt x="9824" y="54398"/>
                </a:lnTo>
                <a:lnTo>
                  <a:pt x="8166" y="59163"/>
                </a:lnTo>
                <a:lnTo>
                  <a:pt x="7724" y="62338"/>
                </a:lnTo>
                <a:lnTo>
                  <a:pt x="7429" y="66041"/>
                </a:lnTo>
                <a:lnTo>
                  <a:pt x="7232" y="70095"/>
                </a:lnTo>
                <a:lnTo>
                  <a:pt x="6308" y="73592"/>
                </a:lnTo>
                <a:lnTo>
                  <a:pt x="4897" y="76716"/>
                </a:lnTo>
                <a:lnTo>
                  <a:pt x="3164" y="79593"/>
                </a:lnTo>
                <a:lnTo>
                  <a:pt x="1237" y="84903"/>
                </a:lnTo>
                <a:lnTo>
                  <a:pt x="724" y="87430"/>
                </a:lnTo>
                <a:lnTo>
                  <a:pt x="381" y="90701"/>
                </a:lnTo>
                <a:lnTo>
                  <a:pt x="152" y="94468"/>
                </a:lnTo>
                <a:lnTo>
                  <a:pt x="0" y="98566"/>
                </a:lnTo>
                <a:lnTo>
                  <a:pt x="693" y="102091"/>
                </a:lnTo>
                <a:lnTo>
                  <a:pt x="1947" y="105234"/>
                </a:lnTo>
                <a:lnTo>
                  <a:pt x="3578" y="108123"/>
                </a:lnTo>
                <a:lnTo>
                  <a:pt x="5390" y="113448"/>
                </a:lnTo>
                <a:lnTo>
                  <a:pt x="5873" y="115978"/>
                </a:lnTo>
                <a:lnTo>
                  <a:pt x="6989" y="119252"/>
                </a:lnTo>
                <a:lnTo>
                  <a:pt x="8527" y="123021"/>
                </a:lnTo>
                <a:lnTo>
                  <a:pt x="10346" y="127119"/>
                </a:lnTo>
                <a:lnTo>
                  <a:pt x="12352" y="130645"/>
                </a:lnTo>
                <a:lnTo>
                  <a:pt x="14483" y="133788"/>
                </a:lnTo>
                <a:lnTo>
                  <a:pt x="16698" y="136678"/>
                </a:lnTo>
                <a:lnTo>
                  <a:pt x="18968" y="139397"/>
                </a:lnTo>
                <a:lnTo>
                  <a:pt x="21275" y="142004"/>
                </a:lnTo>
                <a:lnTo>
                  <a:pt x="23607" y="144534"/>
                </a:lnTo>
                <a:lnTo>
                  <a:pt x="25161" y="147014"/>
                </a:lnTo>
                <a:lnTo>
                  <a:pt x="26889" y="151885"/>
                </a:lnTo>
                <a:lnTo>
                  <a:pt x="28143" y="153502"/>
                </a:lnTo>
                <a:lnTo>
                  <a:pt x="29773" y="154579"/>
                </a:lnTo>
                <a:lnTo>
                  <a:pt x="31654" y="155297"/>
                </a:lnTo>
                <a:lnTo>
                  <a:pt x="33701" y="156569"/>
                </a:lnTo>
                <a:lnTo>
                  <a:pt x="35859" y="158211"/>
                </a:lnTo>
                <a:lnTo>
                  <a:pt x="38093" y="160098"/>
                </a:lnTo>
                <a:lnTo>
                  <a:pt x="40375" y="162150"/>
                </a:lnTo>
                <a:lnTo>
                  <a:pt x="45027" y="166544"/>
                </a:lnTo>
                <a:lnTo>
                  <a:pt x="47379" y="168034"/>
                </a:lnTo>
                <a:lnTo>
                  <a:pt x="49741" y="169026"/>
                </a:lnTo>
                <a:lnTo>
                  <a:pt x="56846" y="17101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Annotation207"/>
          <p:cNvSpPr/>
          <p:nvPr/>
        </p:nvSpPr>
        <p:spPr>
          <a:xfrm>
            <a:off x="4450556" y="3743113"/>
            <a:ext cx="21433" cy="242726"/>
          </a:xfrm>
          <a:custGeom>
            <a:avLst/>
            <a:gdLst/>
            <a:ahLst/>
            <a:cxnLst/>
            <a:rect l="0" t="0" r="0" b="0"/>
            <a:pathLst>
              <a:path w="21433" h="242726">
                <a:moveTo>
                  <a:pt x="21432" y="0"/>
                </a:moveTo>
                <a:lnTo>
                  <a:pt x="14582" y="0"/>
                </a:lnTo>
                <a:lnTo>
                  <a:pt x="14346" y="5700"/>
                </a:lnTo>
                <a:lnTo>
                  <a:pt x="14290" y="27624"/>
                </a:lnTo>
                <a:lnTo>
                  <a:pt x="13496" y="31900"/>
                </a:lnTo>
                <a:lnTo>
                  <a:pt x="12172" y="36338"/>
                </a:lnTo>
                <a:lnTo>
                  <a:pt x="10496" y="40883"/>
                </a:lnTo>
                <a:lnTo>
                  <a:pt x="9379" y="44707"/>
                </a:lnTo>
                <a:lnTo>
                  <a:pt x="8634" y="48048"/>
                </a:lnTo>
                <a:lnTo>
                  <a:pt x="8137" y="51070"/>
                </a:lnTo>
                <a:lnTo>
                  <a:pt x="7806" y="55463"/>
                </a:lnTo>
                <a:lnTo>
                  <a:pt x="7585" y="60772"/>
                </a:lnTo>
                <a:lnTo>
                  <a:pt x="7275" y="77498"/>
                </a:lnTo>
                <a:lnTo>
                  <a:pt x="7170" y="97363"/>
                </a:lnTo>
                <a:lnTo>
                  <a:pt x="6368" y="102983"/>
                </a:lnTo>
                <a:lnTo>
                  <a:pt x="5039" y="109109"/>
                </a:lnTo>
                <a:lnTo>
                  <a:pt x="3360" y="115574"/>
                </a:lnTo>
                <a:lnTo>
                  <a:pt x="2239" y="121469"/>
                </a:lnTo>
                <a:lnTo>
                  <a:pt x="1493" y="126987"/>
                </a:lnTo>
                <a:lnTo>
                  <a:pt x="996" y="132250"/>
                </a:lnTo>
                <a:lnTo>
                  <a:pt x="664" y="137347"/>
                </a:lnTo>
                <a:lnTo>
                  <a:pt x="442" y="142331"/>
                </a:lnTo>
                <a:lnTo>
                  <a:pt x="197" y="152098"/>
                </a:lnTo>
                <a:lnTo>
                  <a:pt x="0" y="24272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Annotation208"/>
          <p:cNvSpPr/>
          <p:nvPr/>
        </p:nvSpPr>
        <p:spPr>
          <a:xfrm>
            <a:off x="4521996" y="3743113"/>
            <a:ext cx="21430" cy="249864"/>
          </a:xfrm>
          <a:custGeom>
            <a:avLst/>
            <a:gdLst/>
            <a:ahLst/>
            <a:cxnLst/>
            <a:rect l="0" t="0" r="0" b="0"/>
            <a:pathLst>
              <a:path w="21430" h="249864">
                <a:moveTo>
                  <a:pt x="21429" y="0"/>
                </a:moveTo>
                <a:lnTo>
                  <a:pt x="14579" y="0"/>
                </a:lnTo>
                <a:lnTo>
                  <a:pt x="14324" y="7766"/>
                </a:lnTo>
                <a:lnTo>
                  <a:pt x="14293" y="16782"/>
                </a:lnTo>
                <a:lnTo>
                  <a:pt x="13497" y="19913"/>
                </a:lnTo>
                <a:lnTo>
                  <a:pt x="12172" y="23587"/>
                </a:lnTo>
                <a:lnTo>
                  <a:pt x="10495" y="27624"/>
                </a:lnTo>
                <a:lnTo>
                  <a:pt x="9377" y="31900"/>
                </a:lnTo>
                <a:lnTo>
                  <a:pt x="8632" y="36338"/>
                </a:lnTo>
                <a:lnTo>
                  <a:pt x="8135" y="40883"/>
                </a:lnTo>
                <a:lnTo>
                  <a:pt x="7804" y="45500"/>
                </a:lnTo>
                <a:lnTo>
                  <a:pt x="7583" y="50164"/>
                </a:lnTo>
                <a:lnTo>
                  <a:pt x="7338" y="60370"/>
                </a:lnTo>
                <a:lnTo>
                  <a:pt x="7167" y="89446"/>
                </a:lnTo>
                <a:lnTo>
                  <a:pt x="6365" y="94532"/>
                </a:lnTo>
                <a:lnTo>
                  <a:pt x="5037" y="99510"/>
                </a:lnTo>
                <a:lnTo>
                  <a:pt x="3357" y="104414"/>
                </a:lnTo>
                <a:lnTo>
                  <a:pt x="2237" y="110064"/>
                </a:lnTo>
                <a:lnTo>
                  <a:pt x="1491" y="116210"/>
                </a:lnTo>
                <a:lnTo>
                  <a:pt x="993" y="122687"/>
                </a:lnTo>
                <a:lnTo>
                  <a:pt x="661" y="128591"/>
                </a:lnTo>
                <a:lnTo>
                  <a:pt x="293" y="139382"/>
                </a:lnTo>
                <a:lnTo>
                  <a:pt x="56" y="159236"/>
                </a:lnTo>
                <a:lnTo>
                  <a:pt x="0" y="193714"/>
                </a:lnTo>
                <a:lnTo>
                  <a:pt x="793" y="197359"/>
                </a:lnTo>
                <a:lnTo>
                  <a:pt x="2116" y="201376"/>
                </a:lnTo>
                <a:lnTo>
                  <a:pt x="3791" y="205641"/>
                </a:lnTo>
                <a:lnTo>
                  <a:pt x="4908" y="209277"/>
                </a:lnTo>
                <a:lnTo>
                  <a:pt x="5653" y="212494"/>
                </a:lnTo>
                <a:lnTo>
                  <a:pt x="6149" y="215431"/>
                </a:lnTo>
                <a:lnTo>
                  <a:pt x="7273" y="218977"/>
                </a:lnTo>
                <a:lnTo>
                  <a:pt x="8817" y="222927"/>
                </a:lnTo>
                <a:lnTo>
                  <a:pt x="10639" y="227147"/>
                </a:lnTo>
                <a:lnTo>
                  <a:pt x="14782" y="236065"/>
                </a:lnTo>
                <a:lnTo>
                  <a:pt x="21429" y="24986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Annotation209"/>
          <p:cNvSpPr/>
          <p:nvPr/>
        </p:nvSpPr>
        <p:spPr>
          <a:xfrm>
            <a:off x="4415830" y="3835945"/>
            <a:ext cx="134740" cy="14254"/>
          </a:xfrm>
          <a:custGeom>
            <a:avLst/>
            <a:gdLst/>
            <a:ahLst/>
            <a:cxnLst/>
            <a:rect l="0" t="0" r="0" b="0"/>
            <a:pathLst>
              <a:path w="134740" h="14254">
                <a:moveTo>
                  <a:pt x="6151" y="14253"/>
                </a:moveTo>
                <a:lnTo>
                  <a:pt x="0" y="8106"/>
                </a:lnTo>
                <a:lnTo>
                  <a:pt x="463" y="7775"/>
                </a:lnTo>
                <a:lnTo>
                  <a:pt x="3094" y="7408"/>
                </a:lnTo>
                <a:lnTo>
                  <a:pt x="6341" y="7172"/>
                </a:lnTo>
                <a:lnTo>
                  <a:pt x="19807" y="7122"/>
                </a:lnTo>
                <a:lnTo>
                  <a:pt x="23986" y="6326"/>
                </a:lnTo>
                <a:lnTo>
                  <a:pt x="28360" y="5002"/>
                </a:lnTo>
                <a:lnTo>
                  <a:pt x="32864" y="3326"/>
                </a:lnTo>
                <a:lnTo>
                  <a:pt x="37453" y="2209"/>
                </a:lnTo>
                <a:lnTo>
                  <a:pt x="42101" y="1465"/>
                </a:lnTo>
                <a:lnTo>
                  <a:pt x="46786" y="968"/>
                </a:lnTo>
                <a:lnTo>
                  <a:pt x="51497" y="636"/>
                </a:lnTo>
                <a:lnTo>
                  <a:pt x="56226" y="416"/>
                </a:lnTo>
                <a:lnTo>
                  <a:pt x="66506" y="171"/>
                </a:lnTo>
                <a:lnTo>
                  <a:pt x="95649" y="0"/>
                </a:lnTo>
                <a:lnTo>
                  <a:pt x="102329" y="785"/>
                </a:lnTo>
                <a:lnTo>
                  <a:pt x="109957" y="2101"/>
                </a:lnTo>
                <a:lnTo>
                  <a:pt x="134739" y="711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Annotation210"/>
          <p:cNvSpPr/>
          <p:nvPr/>
        </p:nvSpPr>
        <p:spPr>
          <a:xfrm>
            <a:off x="4536281" y="3814532"/>
            <a:ext cx="135695" cy="178445"/>
          </a:xfrm>
          <a:custGeom>
            <a:avLst/>
            <a:gdLst/>
            <a:ahLst/>
            <a:cxnLst/>
            <a:rect l="0" t="0" r="0" b="0"/>
            <a:pathLst>
              <a:path w="135695" h="178445">
                <a:moveTo>
                  <a:pt x="0" y="78499"/>
                </a:moveTo>
                <a:lnTo>
                  <a:pt x="34759" y="78499"/>
                </a:lnTo>
                <a:lnTo>
                  <a:pt x="38254" y="77706"/>
                </a:lnTo>
                <a:lnTo>
                  <a:pt x="41378" y="76384"/>
                </a:lnTo>
                <a:lnTo>
                  <a:pt x="44254" y="74710"/>
                </a:lnTo>
                <a:lnTo>
                  <a:pt x="47759" y="73593"/>
                </a:lnTo>
                <a:lnTo>
                  <a:pt x="51683" y="72849"/>
                </a:lnTo>
                <a:lnTo>
                  <a:pt x="55886" y="72352"/>
                </a:lnTo>
                <a:lnTo>
                  <a:pt x="60276" y="72022"/>
                </a:lnTo>
                <a:lnTo>
                  <a:pt x="64791" y="71802"/>
                </a:lnTo>
                <a:lnTo>
                  <a:pt x="74040" y="71556"/>
                </a:lnTo>
                <a:lnTo>
                  <a:pt x="83442" y="71448"/>
                </a:lnTo>
                <a:lnTo>
                  <a:pt x="88172" y="70625"/>
                </a:lnTo>
                <a:lnTo>
                  <a:pt x="92912" y="69284"/>
                </a:lnTo>
                <a:lnTo>
                  <a:pt x="97661" y="67597"/>
                </a:lnTo>
                <a:lnTo>
                  <a:pt x="101620" y="65678"/>
                </a:lnTo>
                <a:lnTo>
                  <a:pt x="105053" y="63606"/>
                </a:lnTo>
                <a:lnTo>
                  <a:pt x="108135" y="61432"/>
                </a:lnTo>
                <a:lnTo>
                  <a:pt x="110984" y="59982"/>
                </a:lnTo>
                <a:lnTo>
                  <a:pt x="113677" y="59015"/>
                </a:lnTo>
                <a:lnTo>
                  <a:pt x="116266" y="58372"/>
                </a:lnTo>
                <a:lnTo>
                  <a:pt x="118785" y="57148"/>
                </a:lnTo>
                <a:lnTo>
                  <a:pt x="121260" y="55540"/>
                </a:lnTo>
                <a:lnTo>
                  <a:pt x="123702" y="53675"/>
                </a:lnTo>
                <a:lnTo>
                  <a:pt x="126125" y="51637"/>
                </a:lnTo>
                <a:lnTo>
                  <a:pt x="128533" y="49487"/>
                </a:lnTo>
                <a:lnTo>
                  <a:pt x="130932" y="47259"/>
                </a:lnTo>
                <a:lnTo>
                  <a:pt x="132532" y="44981"/>
                </a:lnTo>
                <a:lnTo>
                  <a:pt x="134310" y="40335"/>
                </a:lnTo>
                <a:lnTo>
                  <a:pt x="135099" y="35626"/>
                </a:lnTo>
                <a:lnTo>
                  <a:pt x="135451" y="30888"/>
                </a:lnTo>
                <a:lnTo>
                  <a:pt x="135607" y="26139"/>
                </a:lnTo>
                <a:lnTo>
                  <a:pt x="135694" y="19006"/>
                </a:lnTo>
                <a:lnTo>
                  <a:pt x="134913" y="16627"/>
                </a:lnTo>
                <a:lnTo>
                  <a:pt x="131928" y="11869"/>
                </a:lnTo>
                <a:lnTo>
                  <a:pt x="130021" y="10283"/>
                </a:lnTo>
                <a:lnTo>
                  <a:pt x="127955" y="9225"/>
                </a:lnTo>
                <a:lnTo>
                  <a:pt x="125785" y="8520"/>
                </a:lnTo>
                <a:lnTo>
                  <a:pt x="123544" y="7257"/>
                </a:lnTo>
                <a:lnTo>
                  <a:pt x="121257" y="5621"/>
                </a:lnTo>
                <a:lnTo>
                  <a:pt x="118938" y="3738"/>
                </a:lnTo>
                <a:lnTo>
                  <a:pt x="116599" y="2482"/>
                </a:lnTo>
                <a:lnTo>
                  <a:pt x="114245" y="1645"/>
                </a:lnTo>
                <a:lnTo>
                  <a:pt x="111882" y="1087"/>
                </a:lnTo>
                <a:lnTo>
                  <a:pt x="109513" y="715"/>
                </a:lnTo>
                <a:lnTo>
                  <a:pt x="107140" y="467"/>
                </a:lnTo>
                <a:lnTo>
                  <a:pt x="104764" y="302"/>
                </a:lnTo>
                <a:lnTo>
                  <a:pt x="102387" y="191"/>
                </a:lnTo>
                <a:lnTo>
                  <a:pt x="97629" y="69"/>
                </a:lnTo>
                <a:lnTo>
                  <a:pt x="90487" y="0"/>
                </a:lnTo>
                <a:lnTo>
                  <a:pt x="87312" y="784"/>
                </a:lnTo>
                <a:lnTo>
                  <a:pt x="83608" y="2099"/>
                </a:lnTo>
                <a:lnTo>
                  <a:pt x="79551" y="3770"/>
                </a:lnTo>
                <a:lnTo>
                  <a:pt x="76053" y="4883"/>
                </a:lnTo>
                <a:lnTo>
                  <a:pt x="72927" y="5626"/>
                </a:lnTo>
                <a:lnTo>
                  <a:pt x="70049" y="6120"/>
                </a:lnTo>
                <a:lnTo>
                  <a:pt x="67337" y="7243"/>
                </a:lnTo>
                <a:lnTo>
                  <a:pt x="64735" y="8785"/>
                </a:lnTo>
                <a:lnTo>
                  <a:pt x="62207" y="10607"/>
                </a:lnTo>
                <a:lnTo>
                  <a:pt x="59728" y="12614"/>
                </a:lnTo>
                <a:lnTo>
                  <a:pt x="57281" y="14746"/>
                </a:lnTo>
                <a:lnTo>
                  <a:pt x="54856" y="16959"/>
                </a:lnTo>
                <a:lnTo>
                  <a:pt x="50045" y="21535"/>
                </a:lnTo>
                <a:lnTo>
                  <a:pt x="47651" y="23866"/>
                </a:lnTo>
                <a:lnTo>
                  <a:pt x="46055" y="26213"/>
                </a:lnTo>
                <a:lnTo>
                  <a:pt x="44282" y="30936"/>
                </a:lnTo>
                <a:lnTo>
                  <a:pt x="43015" y="34099"/>
                </a:lnTo>
                <a:lnTo>
                  <a:pt x="41377" y="37794"/>
                </a:lnTo>
                <a:lnTo>
                  <a:pt x="39491" y="41844"/>
                </a:lnTo>
                <a:lnTo>
                  <a:pt x="38233" y="45337"/>
                </a:lnTo>
                <a:lnTo>
                  <a:pt x="37395" y="48459"/>
                </a:lnTo>
                <a:lnTo>
                  <a:pt x="36836" y="51334"/>
                </a:lnTo>
                <a:lnTo>
                  <a:pt x="36464" y="54836"/>
                </a:lnTo>
                <a:lnTo>
                  <a:pt x="36215" y="58758"/>
                </a:lnTo>
                <a:lnTo>
                  <a:pt x="36050" y="62959"/>
                </a:lnTo>
                <a:lnTo>
                  <a:pt x="35866" y="71857"/>
                </a:lnTo>
                <a:lnTo>
                  <a:pt x="35748" y="90496"/>
                </a:lnTo>
                <a:lnTo>
                  <a:pt x="36532" y="94429"/>
                </a:lnTo>
                <a:lnTo>
                  <a:pt x="37848" y="97844"/>
                </a:lnTo>
                <a:lnTo>
                  <a:pt x="39520" y="100915"/>
                </a:lnTo>
                <a:lnTo>
                  <a:pt x="40634" y="104548"/>
                </a:lnTo>
                <a:lnTo>
                  <a:pt x="41377" y="108556"/>
                </a:lnTo>
                <a:lnTo>
                  <a:pt x="41872" y="112815"/>
                </a:lnTo>
                <a:lnTo>
                  <a:pt x="42996" y="116448"/>
                </a:lnTo>
                <a:lnTo>
                  <a:pt x="44539" y="119662"/>
                </a:lnTo>
                <a:lnTo>
                  <a:pt x="46362" y="122599"/>
                </a:lnTo>
                <a:lnTo>
                  <a:pt x="48371" y="126143"/>
                </a:lnTo>
                <a:lnTo>
                  <a:pt x="52719" y="134311"/>
                </a:lnTo>
                <a:lnTo>
                  <a:pt x="59630" y="147829"/>
                </a:lnTo>
                <a:lnTo>
                  <a:pt x="61184" y="151688"/>
                </a:lnTo>
                <a:lnTo>
                  <a:pt x="62220" y="155055"/>
                </a:lnTo>
                <a:lnTo>
                  <a:pt x="62912" y="158092"/>
                </a:lnTo>
                <a:lnTo>
                  <a:pt x="65796" y="163583"/>
                </a:lnTo>
                <a:lnTo>
                  <a:pt x="67676" y="166157"/>
                </a:lnTo>
                <a:lnTo>
                  <a:pt x="69724" y="167873"/>
                </a:lnTo>
                <a:lnTo>
                  <a:pt x="71883" y="169017"/>
                </a:lnTo>
                <a:lnTo>
                  <a:pt x="74115" y="169780"/>
                </a:lnTo>
                <a:lnTo>
                  <a:pt x="77192" y="171082"/>
                </a:lnTo>
                <a:lnTo>
                  <a:pt x="92869" y="17844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Annotation211"/>
          <p:cNvSpPr/>
          <p:nvPr/>
        </p:nvSpPr>
        <p:spPr>
          <a:xfrm>
            <a:off x="4714875" y="3828781"/>
            <a:ext cx="135732" cy="178445"/>
          </a:xfrm>
          <a:custGeom>
            <a:avLst/>
            <a:gdLst/>
            <a:ahLst/>
            <a:cxnLst/>
            <a:rect l="0" t="0" r="0" b="0"/>
            <a:pathLst>
              <a:path w="135732" h="178445">
                <a:moveTo>
                  <a:pt x="0" y="0"/>
                </a:moveTo>
                <a:lnTo>
                  <a:pt x="0" y="34736"/>
                </a:lnTo>
                <a:lnTo>
                  <a:pt x="794" y="39021"/>
                </a:lnTo>
                <a:lnTo>
                  <a:pt x="2116" y="43465"/>
                </a:lnTo>
                <a:lnTo>
                  <a:pt x="3792" y="48014"/>
                </a:lnTo>
                <a:lnTo>
                  <a:pt x="4910" y="52633"/>
                </a:lnTo>
                <a:lnTo>
                  <a:pt x="5654" y="57298"/>
                </a:lnTo>
                <a:lnTo>
                  <a:pt x="6151" y="61995"/>
                </a:lnTo>
                <a:lnTo>
                  <a:pt x="6482" y="66713"/>
                </a:lnTo>
                <a:lnTo>
                  <a:pt x="6702" y="71445"/>
                </a:lnTo>
                <a:lnTo>
                  <a:pt x="6850" y="76185"/>
                </a:lnTo>
                <a:lnTo>
                  <a:pt x="7741" y="80933"/>
                </a:lnTo>
                <a:lnTo>
                  <a:pt x="9130" y="85683"/>
                </a:lnTo>
                <a:lnTo>
                  <a:pt x="10849" y="90438"/>
                </a:lnTo>
                <a:lnTo>
                  <a:pt x="11995" y="95193"/>
                </a:lnTo>
                <a:lnTo>
                  <a:pt x="12759" y="99950"/>
                </a:lnTo>
                <a:lnTo>
                  <a:pt x="13268" y="104708"/>
                </a:lnTo>
                <a:lnTo>
                  <a:pt x="13608" y="108673"/>
                </a:lnTo>
                <a:lnTo>
                  <a:pt x="13835" y="112109"/>
                </a:lnTo>
                <a:lnTo>
                  <a:pt x="13986" y="115193"/>
                </a:lnTo>
                <a:lnTo>
                  <a:pt x="14153" y="122851"/>
                </a:lnTo>
                <a:lnTo>
                  <a:pt x="14261" y="140693"/>
                </a:lnTo>
                <a:lnTo>
                  <a:pt x="15064" y="144561"/>
                </a:lnTo>
                <a:lnTo>
                  <a:pt x="16392" y="147933"/>
                </a:lnTo>
                <a:lnTo>
                  <a:pt x="18072" y="150974"/>
                </a:lnTo>
                <a:lnTo>
                  <a:pt x="19938" y="156469"/>
                </a:lnTo>
                <a:lnTo>
                  <a:pt x="20768" y="161555"/>
                </a:lnTo>
                <a:lnTo>
                  <a:pt x="21136" y="166459"/>
                </a:lnTo>
                <a:lnTo>
                  <a:pt x="21373" y="171164"/>
                </a:lnTo>
                <a:lnTo>
                  <a:pt x="21431" y="178444"/>
                </a:lnTo>
                <a:lnTo>
                  <a:pt x="21431" y="167838"/>
                </a:lnTo>
                <a:lnTo>
                  <a:pt x="20638" y="165831"/>
                </a:lnTo>
                <a:lnTo>
                  <a:pt x="17639" y="161485"/>
                </a:lnTo>
                <a:lnTo>
                  <a:pt x="16521" y="158422"/>
                </a:lnTo>
                <a:lnTo>
                  <a:pt x="15777" y="154794"/>
                </a:lnTo>
                <a:lnTo>
                  <a:pt x="15280" y="150789"/>
                </a:lnTo>
                <a:lnTo>
                  <a:pt x="14949" y="147326"/>
                </a:lnTo>
                <a:lnTo>
                  <a:pt x="14729" y="144223"/>
                </a:lnTo>
                <a:lnTo>
                  <a:pt x="14484" y="138661"/>
                </a:lnTo>
                <a:lnTo>
                  <a:pt x="14346" y="131071"/>
                </a:lnTo>
                <a:lnTo>
                  <a:pt x="14290" y="105704"/>
                </a:lnTo>
                <a:lnTo>
                  <a:pt x="15083" y="102991"/>
                </a:lnTo>
                <a:lnTo>
                  <a:pt x="18080" y="97861"/>
                </a:lnTo>
                <a:lnTo>
                  <a:pt x="19943" y="92938"/>
                </a:lnTo>
                <a:lnTo>
                  <a:pt x="20439" y="90514"/>
                </a:lnTo>
                <a:lnTo>
                  <a:pt x="23107" y="85706"/>
                </a:lnTo>
                <a:lnTo>
                  <a:pt x="26938" y="80132"/>
                </a:lnTo>
                <a:lnTo>
                  <a:pt x="29071" y="76425"/>
                </a:lnTo>
                <a:lnTo>
                  <a:pt x="31287" y="72367"/>
                </a:lnTo>
                <a:lnTo>
                  <a:pt x="33558" y="68868"/>
                </a:lnTo>
                <a:lnTo>
                  <a:pt x="35866" y="65742"/>
                </a:lnTo>
                <a:lnTo>
                  <a:pt x="38199" y="62865"/>
                </a:lnTo>
                <a:lnTo>
                  <a:pt x="40547" y="60154"/>
                </a:lnTo>
                <a:lnTo>
                  <a:pt x="42906" y="57553"/>
                </a:lnTo>
                <a:lnTo>
                  <a:pt x="45273" y="55027"/>
                </a:lnTo>
                <a:lnTo>
                  <a:pt x="48439" y="52548"/>
                </a:lnTo>
                <a:lnTo>
                  <a:pt x="52136" y="50103"/>
                </a:lnTo>
                <a:lnTo>
                  <a:pt x="56189" y="47680"/>
                </a:lnTo>
                <a:lnTo>
                  <a:pt x="59684" y="45271"/>
                </a:lnTo>
                <a:lnTo>
                  <a:pt x="62808" y="42872"/>
                </a:lnTo>
                <a:lnTo>
                  <a:pt x="65684" y="40480"/>
                </a:lnTo>
                <a:lnTo>
                  <a:pt x="69190" y="38091"/>
                </a:lnTo>
                <a:lnTo>
                  <a:pt x="73114" y="35706"/>
                </a:lnTo>
                <a:lnTo>
                  <a:pt x="77318" y="33322"/>
                </a:lnTo>
                <a:lnTo>
                  <a:pt x="80914" y="30940"/>
                </a:lnTo>
                <a:lnTo>
                  <a:pt x="84105" y="28559"/>
                </a:lnTo>
                <a:lnTo>
                  <a:pt x="87026" y="26178"/>
                </a:lnTo>
                <a:lnTo>
                  <a:pt x="90562" y="24591"/>
                </a:lnTo>
                <a:lnTo>
                  <a:pt x="94505" y="23533"/>
                </a:lnTo>
                <a:lnTo>
                  <a:pt x="98722" y="22828"/>
                </a:lnTo>
                <a:lnTo>
                  <a:pt x="102327" y="21564"/>
                </a:lnTo>
                <a:lnTo>
                  <a:pt x="105525" y="19929"/>
                </a:lnTo>
                <a:lnTo>
                  <a:pt x="108450" y="18045"/>
                </a:lnTo>
                <a:lnTo>
                  <a:pt x="111193" y="16789"/>
                </a:lnTo>
                <a:lnTo>
                  <a:pt x="113817" y="15953"/>
                </a:lnTo>
                <a:lnTo>
                  <a:pt x="116359" y="15394"/>
                </a:lnTo>
                <a:lnTo>
                  <a:pt x="119642" y="15022"/>
                </a:lnTo>
                <a:lnTo>
                  <a:pt x="123417" y="14774"/>
                </a:lnTo>
                <a:lnTo>
                  <a:pt x="135731"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Annotation212"/>
          <p:cNvSpPr/>
          <p:nvPr/>
        </p:nvSpPr>
        <p:spPr>
          <a:xfrm>
            <a:off x="678656" y="4292815"/>
            <a:ext cx="314326" cy="378362"/>
          </a:xfrm>
          <a:custGeom>
            <a:avLst/>
            <a:gdLst/>
            <a:ahLst/>
            <a:cxnLst/>
            <a:rect l="0" t="0" r="0" b="0"/>
            <a:pathLst>
              <a:path w="314326" h="378362">
                <a:moveTo>
                  <a:pt x="0" y="71386"/>
                </a:moveTo>
                <a:lnTo>
                  <a:pt x="0" y="67597"/>
                </a:lnTo>
                <a:lnTo>
                  <a:pt x="3793" y="57660"/>
                </a:lnTo>
                <a:lnTo>
                  <a:pt x="6151" y="48459"/>
                </a:lnTo>
                <a:lnTo>
                  <a:pt x="8070" y="45789"/>
                </a:lnTo>
                <a:lnTo>
                  <a:pt x="17561" y="38243"/>
                </a:lnTo>
                <a:lnTo>
                  <a:pt x="25753" y="30983"/>
                </a:lnTo>
                <a:lnTo>
                  <a:pt x="34001" y="23809"/>
                </a:lnTo>
                <a:lnTo>
                  <a:pt x="41834" y="19041"/>
                </a:lnTo>
                <a:lnTo>
                  <a:pt x="54889" y="9517"/>
                </a:lnTo>
                <a:lnTo>
                  <a:pt x="63025" y="4757"/>
                </a:lnTo>
                <a:lnTo>
                  <a:pt x="69815" y="2113"/>
                </a:lnTo>
                <a:lnTo>
                  <a:pt x="76273" y="937"/>
                </a:lnTo>
                <a:lnTo>
                  <a:pt x="84435" y="415"/>
                </a:lnTo>
                <a:lnTo>
                  <a:pt x="93354" y="183"/>
                </a:lnTo>
                <a:lnTo>
                  <a:pt x="136710" y="0"/>
                </a:lnTo>
                <a:lnTo>
                  <a:pt x="144368" y="2114"/>
                </a:lnTo>
                <a:lnTo>
                  <a:pt x="153064" y="5697"/>
                </a:lnTo>
                <a:lnTo>
                  <a:pt x="162220" y="9934"/>
                </a:lnTo>
                <a:lnTo>
                  <a:pt x="169465" y="12346"/>
                </a:lnTo>
                <a:lnTo>
                  <a:pt x="172508" y="12989"/>
                </a:lnTo>
                <a:lnTo>
                  <a:pt x="180122" y="17934"/>
                </a:lnTo>
                <a:lnTo>
                  <a:pt x="188798" y="24627"/>
                </a:lnTo>
                <a:lnTo>
                  <a:pt x="197946" y="30245"/>
                </a:lnTo>
                <a:lnTo>
                  <a:pt x="205187" y="37502"/>
                </a:lnTo>
                <a:lnTo>
                  <a:pt x="213725" y="48391"/>
                </a:lnTo>
                <a:lnTo>
                  <a:pt x="218814" y="54820"/>
                </a:lnTo>
                <a:lnTo>
                  <a:pt x="223722" y="62966"/>
                </a:lnTo>
                <a:lnTo>
                  <a:pt x="228549" y="71875"/>
                </a:lnTo>
                <a:lnTo>
                  <a:pt x="238115" y="90520"/>
                </a:lnTo>
                <a:lnTo>
                  <a:pt x="240767" y="102100"/>
                </a:lnTo>
                <a:lnTo>
                  <a:pt x="241474" y="108520"/>
                </a:lnTo>
                <a:lnTo>
                  <a:pt x="242259" y="119883"/>
                </a:lnTo>
                <a:lnTo>
                  <a:pt x="242608" y="131015"/>
                </a:lnTo>
                <a:lnTo>
                  <a:pt x="242851" y="160734"/>
                </a:lnTo>
                <a:lnTo>
                  <a:pt x="242069" y="166647"/>
                </a:lnTo>
                <a:lnTo>
                  <a:pt x="240755" y="172967"/>
                </a:lnTo>
                <a:lnTo>
                  <a:pt x="239084" y="179561"/>
                </a:lnTo>
                <a:lnTo>
                  <a:pt x="237177" y="186336"/>
                </a:lnTo>
                <a:lnTo>
                  <a:pt x="232941" y="200210"/>
                </a:lnTo>
                <a:lnTo>
                  <a:pt x="230701" y="206449"/>
                </a:lnTo>
                <a:lnTo>
                  <a:pt x="226094" y="217610"/>
                </a:lnTo>
                <a:lnTo>
                  <a:pt x="221401" y="227859"/>
                </a:lnTo>
                <a:lnTo>
                  <a:pt x="211921" y="247365"/>
                </a:lnTo>
                <a:lnTo>
                  <a:pt x="207164" y="259063"/>
                </a:lnTo>
                <a:lnTo>
                  <a:pt x="204785" y="265514"/>
                </a:lnTo>
                <a:lnTo>
                  <a:pt x="201611" y="270608"/>
                </a:lnTo>
                <a:lnTo>
                  <a:pt x="193851" y="278383"/>
                </a:lnTo>
                <a:lnTo>
                  <a:pt x="185110" y="286598"/>
                </a:lnTo>
                <a:lnTo>
                  <a:pt x="176728" y="295537"/>
                </a:lnTo>
                <a:lnTo>
                  <a:pt x="170356" y="304798"/>
                </a:lnTo>
                <a:lnTo>
                  <a:pt x="162762" y="312087"/>
                </a:lnTo>
                <a:lnTo>
                  <a:pt x="158514" y="315141"/>
                </a:lnTo>
                <a:lnTo>
                  <a:pt x="151678" y="322765"/>
                </a:lnTo>
                <a:lnTo>
                  <a:pt x="148744" y="327019"/>
                </a:lnTo>
                <a:lnTo>
                  <a:pt x="141250" y="333861"/>
                </a:lnTo>
                <a:lnTo>
                  <a:pt x="132628" y="339546"/>
                </a:lnTo>
                <a:lnTo>
                  <a:pt x="123504" y="344717"/>
                </a:lnTo>
                <a:lnTo>
                  <a:pt x="116274" y="349659"/>
                </a:lnTo>
                <a:lnTo>
                  <a:pt x="113235" y="352087"/>
                </a:lnTo>
                <a:lnTo>
                  <a:pt x="107741" y="354785"/>
                </a:lnTo>
                <a:lnTo>
                  <a:pt x="105165" y="355505"/>
                </a:lnTo>
                <a:lnTo>
                  <a:pt x="100186" y="358420"/>
                </a:lnTo>
                <a:lnTo>
                  <a:pt x="97747" y="360308"/>
                </a:lnTo>
                <a:lnTo>
                  <a:pt x="92920" y="362406"/>
                </a:lnTo>
                <a:lnTo>
                  <a:pt x="90522" y="362965"/>
                </a:lnTo>
                <a:lnTo>
                  <a:pt x="85740" y="365702"/>
                </a:lnTo>
                <a:lnTo>
                  <a:pt x="83354" y="367542"/>
                </a:lnTo>
                <a:lnTo>
                  <a:pt x="78586" y="369586"/>
                </a:lnTo>
                <a:lnTo>
                  <a:pt x="71474" y="371214"/>
                </a:lnTo>
                <a:lnTo>
                  <a:pt x="71439" y="364377"/>
                </a:lnTo>
                <a:lnTo>
                  <a:pt x="75230" y="360380"/>
                </a:lnTo>
                <a:lnTo>
                  <a:pt x="77141" y="359235"/>
                </a:lnTo>
                <a:lnTo>
                  <a:pt x="81381" y="357963"/>
                </a:lnTo>
                <a:lnTo>
                  <a:pt x="82829" y="356830"/>
                </a:lnTo>
                <a:lnTo>
                  <a:pt x="83794" y="355282"/>
                </a:lnTo>
                <a:lnTo>
                  <a:pt x="84438" y="353456"/>
                </a:lnTo>
                <a:lnTo>
                  <a:pt x="86455" y="352239"/>
                </a:lnTo>
                <a:lnTo>
                  <a:pt x="96084" y="349733"/>
                </a:lnTo>
                <a:lnTo>
                  <a:pt x="104317" y="345113"/>
                </a:lnTo>
                <a:lnTo>
                  <a:pt x="112577" y="342598"/>
                </a:lnTo>
                <a:lnTo>
                  <a:pt x="120413" y="339198"/>
                </a:lnTo>
                <a:lnTo>
                  <a:pt x="127071" y="337159"/>
                </a:lnTo>
                <a:lnTo>
                  <a:pt x="133470" y="336252"/>
                </a:lnTo>
                <a:lnTo>
                  <a:pt x="141606" y="335850"/>
                </a:lnTo>
                <a:lnTo>
                  <a:pt x="155111" y="335623"/>
                </a:lnTo>
                <a:lnTo>
                  <a:pt x="191502" y="335530"/>
                </a:lnTo>
                <a:lnTo>
                  <a:pt x="200470" y="337644"/>
                </a:lnTo>
                <a:lnTo>
                  <a:pt x="209748" y="340434"/>
                </a:lnTo>
                <a:lnTo>
                  <a:pt x="219163" y="341674"/>
                </a:lnTo>
                <a:lnTo>
                  <a:pt x="228639" y="342225"/>
                </a:lnTo>
                <a:lnTo>
                  <a:pt x="233389" y="342373"/>
                </a:lnTo>
                <a:lnTo>
                  <a:pt x="237349" y="343264"/>
                </a:lnTo>
                <a:lnTo>
                  <a:pt x="243866" y="346369"/>
                </a:lnTo>
                <a:lnTo>
                  <a:pt x="251524" y="348278"/>
                </a:lnTo>
                <a:lnTo>
                  <a:pt x="255789" y="348787"/>
                </a:lnTo>
                <a:lnTo>
                  <a:pt x="262645" y="351468"/>
                </a:lnTo>
                <a:lnTo>
                  <a:pt x="268337" y="354511"/>
                </a:lnTo>
                <a:lnTo>
                  <a:pt x="276005" y="357016"/>
                </a:lnTo>
                <a:lnTo>
                  <a:pt x="280890" y="360413"/>
                </a:lnTo>
                <a:lnTo>
                  <a:pt x="284097" y="361637"/>
                </a:lnTo>
                <a:lnTo>
                  <a:pt x="291895" y="362996"/>
                </a:lnTo>
                <a:lnTo>
                  <a:pt x="298535" y="365715"/>
                </a:lnTo>
                <a:lnTo>
                  <a:pt x="306736" y="371706"/>
                </a:lnTo>
                <a:lnTo>
                  <a:pt x="314325" y="37836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Annotation213"/>
          <p:cNvSpPr/>
          <p:nvPr/>
        </p:nvSpPr>
        <p:spPr>
          <a:xfrm>
            <a:off x="964406" y="4314229"/>
            <a:ext cx="157164" cy="149919"/>
          </a:xfrm>
          <a:custGeom>
            <a:avLst/>
            <a:gdLst/>
            <a:ahLst/>
            <a:cxnLst/>
            <a:rect l="0" t="0" r="0" b="0"/>
            <a:pathLst>
              <a:path w="157164" h="149919">
                <a:moveTo>
                  <a:pt x="0" y="0"/>
                </a:moveTo>
                <a:lnTo>
                  <a:pt x="0" y="3790"/>
                </a:lnTo>
                <a:lnTo>
                  <a:pt x="794" y="5699"/>
                </a:lnTo>
                <a:lnTo>
                  <a:pt x="3793" y="9936"/>
                </a:lnTo>
                <a:lnTo>
                  <a:pt x="4910" y="12177"/>
                </a:lnTo>
                <a:lnTo>
                  <a:pt x="6151" y="16781"/>
                </a:lnTo>
                <a:lnTo>
                  <a:pt x="6482" y="19120"/>
                </a:lnTo>
                <a:lnTo>
                  <a:pt x="6703" y="21472"/>
                </a:lnTo>
                <a:lnTo>
                  <a:pt x="6850" y="23833"/>
                </a:lnTo>
                <a:lnTo>
                  <a:pt x="7742" y="26994"/>
                </a:lnTo>
                <a:lnTo>
                  <a:pt x="9130" y="30687"/>
                </a:lnTo>
                <a:lnTo>
                  <a:pt x="10849" y="34736"/>
                </a:lnTo>
                <a:lnTo>
                  <a:pt x="11995" y="38229"/>
                </a:lnTo>
                <a:lnTo>
                  <a:pt x="12759" y="41350"/>
                </a:lnTo>
                <a:lnTo>
                  <a:pt x="13269" y="44224"/>
                </a:lnTo>
                <a:lnTo>
                  <a:pt x="13609" y="47727"/>
                </a:lnTo>
                <a:lnTo>
                  <a:pt x="13835" y="51648"/>
                </a:lnTo>
                <a:lnTo>
                  <a:pt x="13986" y="55849"/>
                </a:lnTo>
                <a:lnTo>
                  <a:pt x="14880" y="60236"/>
                </a:lnTo>
                <a:lnTo>
                  <a:pt x="16270" y="64747"/>
                </a:lnTo>
                <a:lnTo>
                  <a:pt x="17991" y="69341"/>
                </a:lnTo>
                <a:lnTo>
                  <a:pt x="19138" y="73196"/>
                </a:lnTo>
                <a:lnTo>
                  <a:pt x="19902" y="76560"/>
                </a:lnTo>
                <a:lnTo>
                  <a:pt x="20412" y="79596"/>
                </a:lnTo>
                <a:lnTo>
                  <a:pt x="21546" y="83206"/>
                </a:lnTo>
                <a:lnTo>
                  <a:pt x="23095" y="87199"/>
                </a:lnTo>
                <a:lnTo>
                  <a:pt x="24922" y="91448"/>
                </a:lnTo>
                <a:lnTo>
                  <a:pt x="26140" y="95074"/>
                </a:lnTo>
                <a:lnTo>
                  <a:pt x="26952" y="98284"/>
                </a:lnTo>
                <a:lnTo>
                  <a:pt x="27493" y="101217"/>
                </a:lnTo>
                <a:lnTo>
                  <a:pt x="28647" y="104759"/>
                </a:lnTo>
                <a:lnTo>
                  <a:pt x="30211" y="108707"/>
                </a:lnTo>
                <a:lnTo>
                  <a:pt x="32047" y="112925"/>
                </a:lnTo>
                <a:lnTo>
                  <a:pt x="33271" y="116531"/>
                </a:lnTo>
                <a:lnTo>
                  <a:pt x="34087" y="119727"/>
                </a:lnTo>
                <a:lnTo>
                  <a:pt x="34631" y="122652"/>
                </a:lnTo>
                <a:lnTo>
                  <a:pt x="34994" y="125395"/>
                </a:lnTo>
                <a:lnTo>
                  <a:pt x="35235" y="128017"/>
                </a:lnTo>
                <a:lnTo>
                  <a:pt x="35397" y="130558"/>
                </a:lnTo>
                <a:lnTo>
                  <a:pt x="35576" y="135497"/>
                </a:lnTo>
                <a:lnTo>
                  <a:pt x="35623" y="137924"/>
                </a:lnTo>
                <a:lnTo>
                  <a:pt x="36449" y="139542"/>
                </a:lnTo>
                <a:lnTo>
                  <a:pt x="37793" y="140621"/>
                </a:lnTo>
                <a:lnTo>
                  <a:pt x="42566" y="142652"/>
                </a:lnTo>
                <a:lnTo>
                  <a:pt x="46567" y="142741"/>
                </a:lnTo>
                <a:lnTo>
                  <a:pt x="49705" y="142775"/>
                </a:lnTo>
                <a:lnTo>
                  <a:pt x="49917" y="138988"/>
                </a:lnTo>
                <a:lnTo>
                  <a:pt x="49153" y="137079"/>
                </a:lnTo>
                <a:lnTo>
                  <a:pt x="46188" y="132842"/>
                </a:lnTo>
                <a:lnTo>
                  <a:pt x="44340" y="128315"/>
                </a:lnTo>
                <a:lnTo>
                  <a:pt x="43519" y="123659"/>
                </a:lnTo>
                <a:lnTo>
                  <a:pt x="43301" y="121307"/>
                </a:lnTo>
                <a:lnTo>
                  <a:pt x="43155" y="118946"/>
                </a:lnTo>
                <a:lnTo>
                  <a:pt x="42992" y="114207"/>
                </a:lnTo>
                <a:lnTo>
                  <a:pt x="42888" y="104702"/>
                </a:lnTo>
                <a:lnTo>
                  <a:pt x="42863" y="44944"/>
                </a:lnTo>
                <a:lnTo>
                  <a:pt x="43657" y="43448"/>
                </a:lnTo>
                <a:lnTo>
                  <a:pt x="46655" y="39670"/>
                </a:lnTo>
                <a:lnTo>
                  <a:pt x="50138" y="35686"/>
                </a:lnTo>
                <a:lnTo>
                  <a:pt x="53505" y="32254"/>
                </a:lnTo>
                <a:lnTo>
                  <a:pt x="55514" y="31021"/>
                </a:lnTo>
                <a:lnTo>
                  <a:pt x="59862" y="29652"/>
                </a:lnTo>
                <a:lnTo>
                  <a:pt x="64441" y="29042"/>
                </a:lnTo>
                <a:lnTo>
                  <a:pt x="69122" y="28772"/>
                </a:lnTo>
                <a:lnTo>
                  <a:pt x="73848" y="28652"/>
                </a:lnTo>
                <a:lnTo>
                  <a:pt x="95251" y="28558"/>
                </a:lnTo>
                <a:lnTo>
                  <a:pt x="96838" y="29351"/>
                </a:lnTo>
                <a:lnTo>
                  <a:pt x="97897" y="30672"/>
                </a:lnTo>
                <a:lnTo>
                  <a:pt x="98602" y="32346"/>
                </a:lnTo>
                <a:lnTo>
                  <a:pt x="99866" y="33462"/>
                </a:lnTo>
                <a:lnTo>
                  <a:pt x="101502" y="34207"/>
                </a:lnTo>
                <a:lnTo>
                  <a:pt x="103387" y="34702"/>
                </a:lnTo>
                <a:lnTo>
                  <a:pt x="107598" y="37369"/>
                </a:lnTo>
                <a:lnTo>
                  <a:pt x="109832" y="39191"/>
                </a:lnTo>
                <a:lnTo>
                  <a:pt x="111321" y="41199"/>
                </a:lnTo>
                <a:lnTo>
                  <a:pt x="112976" y="45544"/>
                </a:lnTo>
                <a:lnTo>
                  <a:pt x="115829" y="50120"/>
                </a:lnTo>
                <a:lnTo>
                  <a:pt x="119742" y="54797"/>
                </a:lnTo>
                <a:lnTo>
                  <a:pt x="121897" y="57155"/>
                </a:lnTo>
                <a:lnTo>
                  <a:pt x="124127" y="59520"/>
                </a:lnTo>
                <a:lnTo>
                  <a:pt x="125614" y="61890"/>
                </a:lnTo>
                <a:lnTo>
                  <a:pt x="126605" y="64263"/>
                </a:lnTo>
                <a:lnTo>
                  <a:pt x="127266" y="66638"/>
                </a:lnTo>
                <a:lnTo>
                  <a:pt x="128500" y="69808"/>
                </a:lnTo>
                <a:lnTo>
                  <a:pt x="130117" y="73508"/>
                </a:lnTo>
                <a:lnTo>
                  <a:pt x="131989" y="77561"/>
                </a:lnTo>
                <a:lnTo>
                  <a:pt x="133236" y="81057"/>
                </a:lnTo>
                <a:lnTo>
                  <a:pt x="134068" y="84180"/>
                </a:lnTo>
                <a:lnTo>
                  <a:pt x="134622" y="87055"/>
                </a:lnTo>
                <a:lnTo>
                  <a:pt x="135786" y="90559"/>
                </a:lnTo>
                <a:lnTo>
                  <a:pt x="137355" y="94481"/>
                </a:lnTo>
                <a:lnTo>
                  <a:pt x="139195" y="98682"/>
                </a:lnTo>
                <a:lnTo>
                  <a:pt x="140422" y="102276"/>
                </a:lnTo>
                <a:lnTo>
                  <a:pt x="141240" y="105465"/>
                </a:lnTo>
                <a:lnTo>
                  <a:pt x="141785" y="108384"/>
                </a:lnTo>
                <a:lnTo>
                  <a:pt x="142942" y="111124"/>
                </a:lnTo>
                <a:lnTo>
                  <a:pt x="144507" y="113743"/>
                </a:lnTo>
                <a:lnTo>
                  <a:pt x="146345" y="116283"/>
                </a:lnTo>
                <a:lnTo>
                  <a:pt x="147569" y="118769"/>
                </a:lnTo>
                <a:lnTo>
                  <a:pt x="148386" y="121220"/>
                </a:lnTo>
                <a:lnTo>
                  <a:pt x="148930" y="123647"/>
                </a:lnTo>
                <a:lnTo>
                  <a:pt x="149293" y="126058"/>
                </a:lnTo>
                <a:lnTo>
                  <a:pt x="149535" y="128459"/>
                </a:lnTo>
                <a:lnTo>
                  <a:pt x="149696" y="130852"/>
                </a:lnTo>
                <a:lnTo>
                  <a:pt x="150598" y="133242"/>
                </a:lnTo>
                <a:lnTo>
                  <a:pt x="151992" y="135628"/>
                </a:lnTo>
                <a:lnTo>
                  <a:pt x="156141" y="141366"/>
                </a:lnTo>
                <a:lnTo>
                  <a:pt x="156709" y="144266"/>
                </a:lnTo>
                <a:lnTo>
                  <a:pt x="157163" y="14991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60" name="SMARTInkAnnotation214"/>
          <p:cNvSpPr/>
          <p:nvPr/>
        </p:nvSpPr>
        <p:spPr>
          <a:xfrm>
            <a:off x="1135946" y="4314556"/>
            <a:ext cx="92780" cy="149592"/>
          </a:xfrm>
          <a:custGeom>
            <a:avLst/>
            <a:gdLst/>
            <a:ahLst/>
            <a:cxnLst/>
            <a:rect l="0" t="0" r="0" b="0"/>
            <a:pathLst>
              <a:path w="92780" h="149592">
                <a:moveTo>
                  <a:pt x="71348" y="21090"/>
                </a:moveTo>
                <a:lnTo>
                  <a:pt x="71348" y="17301"/>
                </a:lnTo>
                <a:lnTo>
                  <a:pt x="70554" y="15391"/>
                </a:lnTo>
                <a:lnTo>
                  <a:pt x="69231" y="13324"/>
                </a:lnTo>
                <a:lnTo>
                  <a:pt x="65197" y="8098"/>
                </a:lnTo>
                <a:lnTo>
                  <a:pt x="64645" y="5269"/>
                </a:lnTo>
                <a:lnTo>
                  <a:pt x="64498" y="3403"/>
                </a:lnTo>
                <a:lnTo>
                  <a:pt x="63606" y="2160"/>
                </a:lnTo>
                <a:lnTo>
                  <a:pt x="62218" y="1331"/>
                </a:lnTo>
                <a:lnTo>
                  <a:pt x="58079" y="0"/>
                </a:lnTo>
                <a:lnTo>
                  <a:pt x="55396" y="1934"/>
                </a:lnTo>
                <a:lnTo>
                  <a:pt x="53570" y="3559"/>
                </a:lnTo>
                <a:lnTo>
                  <a:pt x="49423" y="7482"/>
                </a:lnTo>
                <a:lnTo>
                  <a:pt x="47207" y="9638"/>
                </a:lnTo>
                <a:lnTo>
                  <a:pt x="44935" y="11075"/>
                </a:lnTo>
                <a:lnTo>
                  <a:pt x="42627" y="12034"/>
                </a:lnTo>
                <a:lnTo>
                  <a:pt x="40294" y="12673"/>
                </a:lnTo>
                <a:lnTo>
                  <a:pt x="37945" y="13892"/>
                </a:lnTo>
                <a:lnTo>
                  <a:pt x="35586" y="15498"/>
                </a:lnTo>
                <a:lnTo>
                  <a:pt x="33219" y="17362"/>
                </a:lnTo>
                <a:lnTo>
                  <a:pt x="31641" y="19398"/>
                </a:lnTo>
                <a:lnTo>
                  <a:pt x="30589" y="21548"/>
                </a:lnTo>
                <a:lnTo>
                  <a:pt x="29888" y="23775"/>
                </a:lnTo>
                <a:lnTo>
                  <a:pt x="26992" y="28365"/>
                </a:lnTo>
                <a:lnTo>
                  <a:pt x="25108" y="30699"/>
                </a:lnTo>
                <a:lnTo>
                  <a:pt x="23059" y="33048"/>
                </a:lnTo>
                <a:lnTo>
                  <a:pt x="20899" y="35408"/>
                </a:lnTo>
                <a:lnTo>
                  <a:pt x="18665" y="37774"/>
                </a:lnTo>
                <a:lnTo>
                  <a:pt x="16382" y="40938"/>
                </a:lnTo>
                <a:lnTo>
                  <a:pt x="14067" y="44634"/>
                </a:lnTo>
                <a:lnTo>
                  <a:pt x="11729" y="48684"/>
                </a:lnTo>
                <a:lnTo>
                  <a:pt x="10171" y="52177"/>
                </a:lnTo>
                <a:lnTo>
                  <a:pt x="9131" y="55299"/>
                </a:lnTo>
                <a:lnTo>
                  <a:pt x="8439" y="58174"/>
                </a:lnTo>
                <a:lnTo>
                  <a:pt x="7977" y="60884"/>
                </a:lnTo>
                <a:lnTo>
                  <a:pt x="7669" y="63483"/>
                </a:lnTo>
                <a:lnTo>
                  <a:pt x="7464" y="66010"/>
                </a:lnTo>
                <a:lnTo>
                  <a:pt x="6534" y="69280"/>
                </a:lnTo>
                <a:lnTo>
                  <a:pt x="5120" y="73048"/>
                </a:lnTo>
                <a:lnTo>
                  <a:pt x="3383" y="77145"/>
                </a:lnTo>
                <a:lnTo>
                  <a:pt x="2225" y="80670"/>
                </a:lnTo>
                <a:lnTo>
                  <a:pt x="1454" y="83813"/>
                </a:lnTo>
                <a:lnTo>
                  <a:pt x="939" y="86702"/>
                </a:lnTo>
                <a:lnTo>
                  <a:pt x="596" y="89421"/>
                </a:lnTo>
                <a:lnTo>
                  <a:pt x="367" y="92027"/>
                </a:lnTo>
                <a:lnTo>
                  <a:pt x="215" y="94557"/>
                </a:lnTo>
                <a:lnTo>
                  <a:pt x="46" y="99484"/>
                </a:lnTo>
                <a:lnTo>
                  <a:pt x="0" y="101908"/>
                </a:lnTo>
                <a:lnTo>
                  <a:pt x="764" y="104318"/>
                </a:lnTo>
                <a:lnTo>
                  <a:pt x="2067" y="106717"/>
                </a:lnTo>
                <a:lnTo>
                  <a:pt x="3729" y="109110"/>
                </a:lnTo>
                <a:lnTo>
                  <a:pt x="4837" y="111499"/>
                </a:lnTo>
                <a:lnTo>
                  <a:pt x="5576" y="113884"/>
                </a:lnTo>
                <a:lnTo>
                  <a:pt x="6069" y="116268"/>
                </a:lnTo>
                <a:lnTo>
                  <a:pt x="7191" y="118650"/>
                </a:lnTo>
                <a:lnTo>
                  <a:pt x="8733" y="121032"/>
                </a:lnTo>
                <a:lnTo>
                  <a:pt x="10554" y="123412"/>
                </a:lnTo>
                <a:lnTo>
                  <a:pt x="12562" y="125793"/>
                </a:lnTo>
                <a:lnTo>
                  <a:pt x="14695" y="128172"/>
                </a:lnTo>
                <a:lnTo>
                  <a:pt x="19181" y="132932"/>
                </a:lnTo>
                <a:lnTo>
                  <a:pt x="23821" y="137692"/>
                </a:lnTo>
                <a:lnTo>
                  <a:pt x="26963" y="139279"/>
                </a:lnTo>
                <a:lnTo>
                  <a:pt x="30645" y="140336"/>
                </a:lnTo>
                <a:lnTo>
                  <a:pt x="34688" y="141041"/>
                </a:lnTo>
                <a:lnTo>
                  <a:pt x="38177" y="142305"/>
                </a:lnTo>
                <a:lnTo>
                  <a:pt x="41296" y="143940"/>
                </a:lnTo>
                <a:lnTo>
                  <a:pt x="44170" y="145824"/>
                </a:lnTo>
                <a:lnTo>
                  <a:pt x="46879" y="147079"/>
                </a:lnTo>
                <a:lnTo>
                  <a:pt x="49479" y="147916"/>
                </a:lnTo>
                <a:lnTo>
                  <a:pt x="52006" y="148474"/>
                </a:lnTo>
                <a:lnTo>
                  <a:pt x="54485" y="148847"/>
                </a:lnTo>
                <a:lnTo>
                  <a:pt x="56931" y="149094"/>
                </a:lnTo>
                <a:lnTo>
                  <a:pt x="59355" y="149260"/>
                </a:lnTo>
                <a:lnTo>
                  <a:pt x="62559" y="149370"/>
                </a:lnTo>
                <a:lnTo>
                  <a:pt x="74653" y="149525"/>
                </a:lnTo>
                <a:lnTo>
                  <a:pt x="92779" y="14959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61" name="SMARTInkAnnotation215"/>
          <p:cNvSpPr/>
          <p:nvPr/>
        </p:nvSpPr>
        <p:spPr>
          <a:xfrm>
            <a:off x="1214438" y="4236693"/>
            <a:ext cx="28576" cy="206038"/>
          </a:xfrm>
          <a:custGeom>
            <a:avLst/>
            <a:gdLst/>
            <a:ahLst/>
            <a:cxnLst/>
            <a:rect l="0" t="0" r="0" b="0"/>
            <a:pathLst>
              <a:path w="28576" h="206038">
                <a:moveTo>
                  <a:pt x="7143" y="6146"/>
                </a:moveTo>
                <a:lnTo>
                  <a:pt x="993" y="0"/>
                </a:lnTo>
                <a:lnTo>
                  <a:pt x="662" y="462"/>
                </a:lnTo>
                <a:lnTo>
                  <a:pt x="87" y="5241"/>
                </a:lnTo>
                <a:lnTo>
                  <a:pt x="17" y="11667"/>
                </a:lnTo>
                <a:lnTo>
                  <a:pt x="0" y="47726"/>
                </a:lnTo>
                <a:lnTo>
                  <a:pt x="793" y="52110"/>
                </a:lnTo>
                <a:lnTo>
                  <a:pt x="2116" y="56619"/>
                </a:lnTo>
                <a:lnTo>
                  <a:pt x="3792" y="61212"/>
                </a:lnTo>
                <a:lnTo>
                  <a:pt x="4909" y="65860"/>
                </a:lnTo>
                <a:lnTo>
                  <a:pt x="5654" y="70545"/>
                </a:lnTo>
                <a:lnTo>
                  <a:pt x="6150" y="75255"/>
                </a:lnTo>
                <a:lnTo>
                  <a:pt x="6481" y="79981"/>
                </a:lnTo>
                <a:lnTo>
                  <a:pt x="6702" y="84718"/>
                </a:lnTo>
                <a:lnTo>
                  <a:pt x="6849" y="89463"/>
                </a:lnTo>
                <a:lnTo>
                  <a:pt x="7741" y="94213"/>
                </a:lnTo>
                <a:lnTo>
                  <a:pt x="9129" y="98966"/>
                </a:lnTo>
                <a:lnTo>
                  <a:pt x="10848" y="103720"/>
                </a:lnTo>
                <a:lnTo>
                  <a:pt x="11995" y="107684"/>
                </a:lnTo>
                <a:lnTo>
                  <a:pt x="12759" y="111119"/>
                </a:lnTo>
                <a:lnTo>
                  <a:pt x="13268" y="114203"/>
                </a:lnTo>
                <a:lnTo>
                  <a:pt x="13608" y="117845"/>
                </a:lnTo>
                <a:lnTo>
                  <a:pt x="13834" y="121860"/>
                </a:lnTo>
                <a:lnTo>
                  <a:pt x="13985" y="126122"/>
                </a:lnTo>
                <a:lnTo>
                  <a:pt x="14880" y="130551"/>
                </a:lnTo>
                <a:lnTo>
                  <a:pt x="16270" y="135089"/>
                </a:lnTo>
                <a:lnTo>
                  <a:pt x="17990" y="139701"/>
                </a:lnTo>
                <a:lnTo>
                  <a:pt x="19137" y="144362"/>
                </a:lnTo>
                <a:lnTo>
                  <a:pt x="19902" y="149056"/>
                </a:lnTo>
                <a:lnTo>
                  <a:pt x="20411" y="153772"/>
                </a:lnTo>
                <a:lnTo>
                  <a:pt x="20751" y="157709"/>
                </a:lnTo>
                <a:lnTo>
                  <a:pt x="20978" y="161127"/>
                </a:lnTo>
                <a:lnTo>
                  <a:pt x="21129" y="164198"/>
                </a:lnTo>
                <a:lnTo>
                  <a:pt x="21297" y="171843"/>
                </a:lnTo>
                <a:lnTo>
                  <a:pt x="21341" y="176102"/>
                </a:lnTo>
                <a:lnTo>
                  <a:pt x="22165" y="179734"/>
                </a:lnTo>
                <a:lnTo>
                  <a:pt x="23508" y="182949"/>
                </a:lnTo>
                <a:lnTo>
                  <a:pt x="25197" y="185886"/>
                </a:lnTo>
                <a:lnTo>
                  <a:pt x="26323" y="189430"/>
                </a:lnTo>
                <a:lnTo>
                  <a:pt x="27073" y="193379"/>
                </a:lnTo>
                <a:lnTo>
                  <a:pt x="28575" y="20603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64" name="SMARTInkAnnotation216"/>
          <p:cNvSpPr/>
          <p:nvPr/>
        </p:nvSpPr>
        <p:spPr>
          <a:xfrm>
            <a:off x="1393129" y="4435685"/>
            <a:ext cx="128491" cy="285465"/>
          </a:xfrm>
          <a:custGeom>
            <a:avLst/>
            <a:gdLst/>
            <a:ahLst/>
            <a:cxnLst/>
            <a:rect l="0" t="0" r="0" b="0"/>
            <a:pathLst>
              <a:path w="128491" h="285465">
                <a:moveTo>
                  <a:pt x="85627" y="14184"/>
                </a:moveTo>
                <a:lnTo>
                  <a:pt x="81835" y="10394"/>
                </a:lnTo>
                <a:lnTo>
                  <a:pt x="79924" y="9278"/>
                </a:lnTo>
                <a:lnTo>
                  <a:pt x="77856" y="8533"/>
                </a:lnTo>
                <a:lnTo>
                  <a:pt x="75684" y="8037"/>
                </a:lnTo>
                <a:lnTo>
                  <a:pt x="74236" y="6913"/>
                </a:lnTo>
                <a:lnTo>
                  <a:pt x="73271" y="5371"/>
                </a:lnTo>
                <a:lnTo>
                  <a:pt x="72627" y="3549"/>
                </a:lnTo>
                <a:lnTo>
                  <a:pt x="71404" y="2335"/>
                </a:lnTo>
                <a:lnTo>
                  <a:pt x="69795" y="1526"/>
                </a:lnTo>
                <a:lnTo>
                  <a:pt x="65302" y="226"/>
                </a:lnTo>
                <a:lnTo>
                  <a:pt x="62571" y="48"/>
                </a:lnTo>
                <a:lnTo>
                  <a:pt x="60731" y="0"/>
                </a:lnTo>
                <a:lnTo>
                  <a:pt x="59505" y="762"/>
                </a:lnTo>
                <a:lnTo>
                  <a:pt x="58687" y="2064"/>
                </a:lnTo>
                <a:lnTo>
                  <a:pt x="58142" y="3724"/>
                </a:lnTo>
                <a:lnTo>
                  <a:pt x="55420" y="7684"/>
                </a:lnTo>
                <a:lnTo>
                  <a:pt x="51564" y="12088"/>
                </a:lnTo>
                <a:lnTo>
                  <a:pt x="47205" y="16690"/>
                </a:lnTo>
                <a:lnTo>
                  <a:pt x="44931" y="19821"/>
                </a:lnTo>
                <a:lnTo>
                  <a:pt x="42621" y="23494"/>
                </a:lnTo>
                <a:lnTo>
                  <a:pt x="40288" y="27530"/>
                </a:lnTo>
                <a:lnTo>
                  <a:pt x="35579" y="36244"/>
                </a:lnTo>
                <a:lnTo>
                  <a:pt x="33211" y="40789"/>
                </a:lnTo>
                <a:lnTo>
                  <a:pt x="31633" y="45405"/>
                </a:lnTo>
                <a:lnTo>
                  <a:pt x="30581" y="50069"/>
                </a:lnTo>
                <a:lnTo>
                  <a:pt x="29880" y="54765"/>
                </a:lnTo>
                <a:lnTo>
                  <a:pt x="28619" y="59482"/>
                </a:lnTo>
                <a:lnTo>
                  <a:pt x="26984" y="64213"/>
                </a:lnTo>
                <a:lnTo>
                  <a:pt x="25100" y="68954"/>
                </a:lnTo>
                <a:lnTo>
                  <a:pt x="23051" y="73700"/>
                </a:lnTo>
                <a:lnTo>
                  <a:pt x="18657" y="83205"/>
                </a:lnTo>
                <a:lnTo>
                  <a:pt x="11721" y="97475"/>
                </a:lnTo>
                <a:lnTo>
                  <a:pt x="10163" y="103026"/>
                </a:lnTo>
                <a:lnTo>
                  <a:pt x="9124" y="109107"/>
                </a:lnTo>
                <a:lnTo>
                  <a:pt x="8431" y="115541"/>
                </a:lnTo>
                <a:lnTo>
                  <a:pt x="7176" y="121416"/>
                </a:lnTo>
                <a:lnTo>
                  <a:pt x="5545" y="126919"/>
                </a:lnTo>
                <a:lnTo>
                  <a:pt x="3664" y="132174"/>
                </a:lnTo>
                <a:lnTo>
                  <a:pt x="2410" y="138058"/>
                </a:lnTo>
                <a:lnTo>
                  <a:pt x="1574" y="144359"/>
                </a:lnTo>
                <a:lnTo>
                  <a:pt x="1017" y="150940"/>
                </a:lnTo>
                <a:lnTo>
                  <a:pt x="645" y="156914"/>
                </a:lnTo>
                <a:lnTo>
                  <a:pt x="232" y="167782"/>
                </a:lnTo>
                <a:lnTo>
                  <a:pt x="0" y="182819"/>
                </a:lnTo>
                <a:lnTo>
                  <a:pt x="761" y="187685"/>
                </a:lnTo>
                <a:lnTo>
                  <a:pt x="2062" y="192515"/>
                </a:lnTo>
                <a:lnTo>
                  <a:pt x="3724" y="197322"/>
                </a:lnTo>
                <a:lnTo>
                  <a:pt x="4831" y="202113"/>
                </a:lnTo>
                <a:lnTo>
                  <a:pt x="5569" y="206893"/>
                </a:lnTo>
                <a:lnTo>
                  <a:pt x="6062" y="211667"/>
                </a:lnTo>
                <a:lnTo>
                  <a:pt x="8725" y="219086"/>
                </a:lnTo>
                <a:lnTo>
                  <a:pt x="12555" y="225820"/>
                </a:lnTo>
                <a:lnTo>
                  <a:pt x="16903" y="234101"/>
                </a:lnTo>
                <a:lnTo>
                  <a:pt x="19967" y="237737"/>
                </a:lnTo>
                <a:lnTo>
                  <a:pt x="23598" y="240955"/>
                </a:lnTo>
                <a:lnTo>
                  <a:pt x="27605" y="243893"/>
                </a:lnTo>
                <a:lnTo>
                  <a:pt x="31071" y="247438"/>
                </a:lnTo>
                <a:lnTo>
                  <a:pt x="34175" y="251388"/>
                </a:lnTo>
                <a:lnTo>
                  <a:pt x="37038" y="255608"/>
                </a:lnTo>
                <a:lnTo>
                  <a:pt x="40535" y="258421"/>
                </a:lnTo>
                <a:lnTo>
                  <a:pt x="44453" y="260296"/>
                </a:lnTo>
                <a:lnTo>
                  <a:pt x="48653" y="261546"/>
                </a:lnTo>
                <a:lnTo>
                  <a:pt x="52246" y="263173"/>
                </a:lnTo>
                <a:lnTo>
                  <a:pt x="55436" y="265051"/>
                </a:lnTo>
                <a:lnTo>
                  <a:pt x="58356" y="267096"/>
                </a:lnTo>
                <a:lnTo>
                  <a:pt x="61890" y="269252"/>
                </a:lnTo>
                <a:lnTo>
                  <a:pt x="65834" y="271483"/>
                </a:lnTo>
                <a:lnTo>
                  <a:pt x="70050" y="273764"/>
                </a:lnTo>
                <a:lnTo>
                  <a:pt x="73655" y="275284"/>
                </a:lnTo>
                <a:lnTo>
                  <a:pt x="76852" y="276298"/>
                </a:lnTo>
                <a:lnTo>
                  <a:pt x="79777" y="276973"/>
                </a:lnTo>
                <a:lnTo>
                  <a:pt x="83315" y="277424"/>
                </a:lnTo>
                <a:lnTo>
                  <a:pt x="87261" y="277724"/>
                </a:lnTo>
                <a:lnTo>
                  <a:pt x="91479" y="277924"/>
                </a:lnTo>
                <a:lnTo>
                  <a:pt x="95084" y="278851"/>
                </a:lnTo>
                <a:lnTo>
                  <a:pt x="98282" y="280262"/>
                </a:lnTo>
                <a:lnTo>
                  <a:pt x="101208" y="281996"/>
                </a:lnTo>
                <a:lnTo>
                  <a:pt x="103952" y="283152"/>
                </a:lnTo>
                <a:lnTo>
                  <a:pt x="106575" y="283922"/>
                </a:lnTo>
                <a:lnTo>
                  <a:pt x="109117" y="284436"/>
                </a:lnTo>
                <a:lnTo>
                  <a:pt x="112400" y="284779"/>
                </a:lnTo>
                <a:lnTo>
                  <a:pt x="116176" y="285007"/>
                </a:lnTo>
                <a:lnTo>
                  <a:pt x="128490" y="28546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65" name="SMARTInkAnnotation217"/>
          <p:cNvSpPr/>
          <p:nvPr/>
        </p:nvSpPr>
        <p:spPr>
          <a:xfrm>
            <a:off x="1529101" y="4479542"/>
            <a:ext cx="178256" cy="263025"/>
          </a:xfrm>
          <a:custGeom>
            <a:avLst/>
            <a:gdLst/>
            <a:ahLst/>
            <a:cxnLst/>
            <a:rect l="0" t="0" r="0" b="0"/>
            <a:pathLst>
              <a:path w="178256" h="263025">
                <a:moveTo>
                  <a:pt x="156824" y="127384"/>
                </a:moveTo>
                <a:lnTo>
                  <a:pt x="156824" y="107511"/>
                </a:lnTo>
                <a:lnTo>
                  <a:pt x="157618" y="103030"/>
                </a:lnTo>
                <a:lnTo>
                  <a:pt x="158941" y="98456"/>
                </a:lnTo>
                <a:lnTo>
                  <a:pt x="160616" y="93821"/>
                </a:lnTo>
                <a:lnTo>
                  <a:pt x="161734" y="89144"/>
                </a:lnTo>
                <a:lnTo>
                  <a:pt x="162478" y="84440"/>
                </a:lnTo>
                <a:lnTo>
                  <a:pt x="162975" y="79717"/>
                </a:lnTo>
                <a:lnTo>
                  <a:pt x="163306" y="74982"/>
                </a:lnTo>
                <a:lnTo>
                  <a:pt x="163526" y="70240"/>
                </a:lnTo>
                <a:lnTo>
                  <a:pt x="163837" y="58100"/>
                </a:lnTo>
                <a:lnTo>
                  <a:pt x="163942" y="43101"/>
                </a:lnTo>
                <a:lnTo>
                  <a:pt x="163157" y="39467"/>
                </a:lnTo>
                <a:lnTo>
                  <a:pt x="159053" y="30562"/>
                </a:lnTo>
                <a:lnTo>
                  <a:pt x="157484" y="22899"/>
                </a:lnTo>
                <a:lnTo>
                  <a:pt x="157118" y="18018"/>
                </a:lnTo>
                <a:lnTo>
                  <a:pt x="156226" y="15605"/>
                </a:lnTo>
                <a:lnTo>
                  <a:pt x="153119" y="10809"/>
                </a:lnTo>
                <a:lnTo>
                  <a:pt x="151179" y="9213"/>
                </a:lnTo>
                <a:lnTo>
                  <a:pt x="149092" y="8150"/>
                </a:lnTo>
                <a:lnTo>
                  <a:pt x="146907" y="7440"/>
                </a:lnTo>
                <a:lnTo>
                  <a:pt x="142362" y="4537"/>
                </a:lnTo>
                <a:lnTo>
                  <a:pt x="140039" y="2652"/>
                </a:lnTo>
                <a:lnTo>
                  <a:pt x="137696" y="1396"/>
                </a:lnTo>
                <a:lnTo>
                  <a:pt x="132977" y="0"/>
                </a:lnTo>
                <a:lnTo>
                  <a:pt x="130607" y="420"/>
                </a:lnTo>
                <a:lnTo>
                  <a:pt x="125857" y="3003"/>
                </a:lnTo>
                <a:lnTo>
                  <a:pt x="122686" y="4803"/>
                </a:lnTo>
                <a:lnTo>
                  <a:pt x="114929" y="8917"/>
                </a:lnTo>
                <a:lnTo>
                  <a:pt x="110637" y="10332"/>
                </a:lnTo>
                <a:lnTo>
                  <a:pt x="106189" y="11275"/>
                </a:lnTo>
                <a:lnTo>
                  <a:pt x="101636" y="11903"/>
                </a:lnTo>
                <a:lnTo>
                  <a:pt x="97014" y="13116"/>
                </a:lnTo>
                <a:lnTo>
                  <a:pt x="92344" y="14717"/>
                </a:lnTo>
                <a:lnTo>
                  <a:pt x="87643" y="16578"/>
                </a:lnTo>
                <a:lnTo>
                  <a:pt x="83716" y="18611"/>
                </a:lnTo>
                <a:lnTo>
                  <a:pt x="80304" y="20761"/>
                </a:lnTo>
                <a:lnTo>
                  <a:pt x="77236" y="22986"/>
                </a:lnTo>
                <a:lnTo>
                  <a:pt x="73603" y="26057"/>
                </a:lnTo>
                <a:lnTo>
                  <a:pt x="69593" y="29690"/>
                </a:lnTo>
                <a:lnTo>
                  <a:pt x="60905" y="37957"/>
                </a:lnTo>
                <a:lnTo>
                  <a:pt x="51751" y="46921"/>
                </a:lnTo>
                <a:lnTo>
                  <a:pt x="47882" y="51531"/>
                </a:lnTo>
                <a:lnTo>
                  <a:pt x="44508" y="56192"/>
                </a:lnTo>
                <a:lnTo>
                  <a:pt x="41466" y="60886"/>
                </a:lnTo>
                <a:lnTo>
                  <a:pt x="38644" y="65601"/>
                </a:lnTo>
                <a:lnTo>
                  <a:pt x="35968" y="70330"/>
                </a:lnTo>
                <a:lnTo>
                  <a:pt x="33391" y="75070"/>
                </a:lnTo>
                <a:lnTo>
                  <a:pt x="30085" y="79024"/>
                </a:lnTo>
                <a:lnTo>
                  <a:pt x="26294" y="82452"/>
                </a:lnTo>
                <a:lnTo>
                  <a:pt x="22179" y="85531"/>
                </a:lnTo>
                <a:lnTo>
                  <a:pt x="18642" y="89963"/>
                </a:lnTo>
                <a:lnTo>
                  <a:pt x="15490" y="95298"/>
                </a:lnTo>
                <a:lnTo>
                  <a:pt x="12595" y="101234"/>
                </a:lnTo>
                <a:lnTo>
                  <a:pt x="10665" y="106778"/>
                </a:lnTo>
                <a:lnTo>
                  <a:pt x="9378" y="112060"/>
                </a:lnTo>
                <a:lnTo>
                  <a:pt x="8521" y="117168"/>
                </a:lnTo>
                <a:lnTo>
                  <a:pt x="7155" y="122160"/>
                </a:lnTo>
                <a:lnTo>
                  <a:pt x="5451" y="127074"/>
                </a:lnTo>
                <a:lnTo>
                  <a:pt x="3521" y="131937"/>
                </a:lnTo>
                <a:lnTo>
                  <a:pt x="2235" y="136764"/>
                </a:lnTo>
                <a:lnTo>
                  <a:pt x="1377" y="141570"/>
                </a:lnTo>
                <a:lnTo>
                  <a:pt x="805" y="146359"/>
                </a:lnTo>
                <a:lnTo>
                  <a:pt x="424" y="151140"/>
                </a:lnTo>
                <a:lnTo>
                  <a:pt x="170" y="155912"/>
                </a:lnTo>
                <a:lnTo>
                  <a:pt x="0" y="160681"/>
                </a:lnTo>
                <a:lnTo>
                  <a:pt x="681" y="165446"/>
                </a:lnTo>
                <a:lnTo>
                  <a:pt x="1929" y="170209"/>
                </a:lnTo>
                <a:lnTo>
                  <a:pt x="3554" y="174971"/>
                </a:lnTo>
                <a:lnTo>
                  <a:pt x="4638" y="179733"/>
                </a:lnTo>
                <a:lnTo>
                  <a:pt x="5360" y="184493"/>
                </a:lnTo>
                <a:lnTo>
                  <a:pt x="5842" y="189253"/>
                </a:lnTo>
                <a:lnTo>
                  <a:pt x="6957" y="194013"/>
                </a:lnTo>
                <a:lnTo>
                  <a:pt x="8494" y="198772"/>
                </a:lnTo>
                <a:lnTo>
                  <a:pt x="10312" y="203532"/>
                </a:lnTo>
                <a:lnTo>
                  <a:pt x="14449" y="210936"/>
                </a:lnTo>
                <a:lnTo>
                  <a:pt x="18934" y="216870"/>
                </a:lnTo>
                <a:lnTo>
                  <a:pt x="23573" y="222152"/>
                </a:lnTo>
                <a:lnTo>
                  <a:pt x="26715" y="223877"/>
                </a:lnTo>
                <a:lnTo>
                  <a:pt x="30397" y="225027"/>
                </a:lnTo>
                <a:lnTo>
                  <a:pt x="34439" y="225795"/>
                </a:lnTo>
                <a:lnTo>
                  <a:pt x="37928" y="227099"/>
                </a:lnTo>
                <a:lnTo>
                  <a:pt x="41047" y="228762"/>
                </a:lnTo>
                <a:lnTo>
                  <a:pt x="43921" y="230665"/>
                </a:lnTo>
                <a:lnTo>
                  <a:pt x="49230" y="232777"/>
                </a:lnTo>
                <a:lnTo>
                  <a:pt x="51757" y="233340"/>
                </a:lnTo>
                <a:lnTo>
                  <a:pt x="55030" y="232923"/>
                </a:lnTo>
                <a:lnTo>
                  <a:pt x="58799" y="231851"/>
                </a:lnTo>
                <a:lnTo>
                  <a:pt x="62899" y="230344"/>
                </a:lnTo>
                <a:lnTo>
                  <a:pt x="66426" y="228546"/>
                </a:lnTo>
                <a:lnTo>
                  <a:pt x="69571" y="226554"/>
                </a:lnTo>
                <a:lnTo>
                  <a:pt x="72462" y="224433"/>
                </a:lnTo>
                <a:lnTo>
                  <a:pt x="77790" y="219960"/>
                </a:lnTo>
                <a:lnTo>
                  <a:pt x="80322" y="217657"/>
                </a:lnTo>
                <a:lnTo>
                  <a:pt x="87369" y="210867"/>
                </a:lnTo>
                <a:lnTo>
                  <a:pt x="91471" y="206836"/>
                </a:lnTo>
                <a:lnTo>
                  <a:pt x="94999" y="202562"/>
                </a:lnTo>
                <a:lnTo>
                  <a:pt x="98145" y="198126"/>
                </a:lnTo>
                <a:lnTo>
                  <a:pt x="101036" y="193583"/>
                </a:lnTo>
                <a:lnTo>
                  <a:pt x="103757" y="188967"/>
                </a:lnTo>
                <a:lnTo>
                  <a:pt x="106365" y="184304"/>
                </a:lnTo>
                <a:lnTo>
                  <a:pt x="111379" y="174891"/>
                </a:lnTo>
                <a:lnTo>
                  <a:pt x="130622" y="136899"/>
                </a:lnTo>
                <a:lnTo>
                  <a:pt x="132213" y="132141"/>
                </a:lnTo>
                <a:lnTo>
                  <a:pt x="133273" y="127382"/>
                </a:lnTo>
                <a:lnTo>
                  <a:pt x="133979" y="122623"/>
                </a:lnTo>
                <a:lnTo>
                  <a:pt x="135244" y="117865"/>
                </a:lnTo>
                <a:lnTo>
                  <a:pt x="136881" y="113105"/>
                </a:lnTo>
                <a:lnTo>
                  <a:pt x="138766" y="108347"/>
                </a:lnTo>
                <a:lnTo>
                  <a:pt x="140861" y="100943"/>
                </a:lnTo>
                <a:lnTo>
                  <a:pt x="141792" y="94215"/>
                </a:lnTo>
                <a:lnTo>
                  <a:pt x="142040" y="90200"/>
                </a:lnTo>
                <a:lnTo>
                  <a:pt x="142316" y="82302"/>
                </a:lnTo>
                <a:lnTo>
                  <a:pt x="142471" y="73396"/>
                </a:lnTo>
                <a:lnTo>
                  <a:pt x="142536" y="49187"/>
                </a:lnTo>
                <a:lnTo>
                  <a:pt x="142537" y="166853"/>
                </a:lnTo>
                <a:lnTo>
                  <a:pt x="143330" y="171941"/>
                </a:lnTo>
                <a:lnTo>
                  <a:pt x="144653" y="176918"/>
                </a:lnTo>
                <a:lnTo>
                  <a:pt x="146329" y="181824"/>
                </a:lnTo>
                <a:lnTo>
                  <a:pt x="147446" y="186681"/>
                </a:lnTo>
                <a:lnTo>
                  <a:pt x="148191" y="191505"/>
                </a:lnTo>
                <a:lnTo>
                  <a:pt x="148687" y="196307"/>
                </a:lnTo>
                <a:lnTo>
                  <a:pt x="149812" y="201095"/>
                </a:lnTo>
                <a:lnTo>
                  <a:pt x="151356" y="205874"/>
                </a:lnTo>
                <a:lnTo>
                  <a:pt x="153178" y="210646"/>
                </a:lnTo>
                <a:lnTo>
                  <a:pt x="155187" y="215414"/>
                </a:lnTo>
                <a:lnTo>
                  <a:pt x="157320" y="220178"/>
                </a:lnTo>
                <a:lnTo>
                  <a:pt x="159536" y="224941"/>
                </a:lnTo>
                <a:lnTo>
                  <a:pt x="164115" y="232349"/>
                </a:lnTo>
                <a:lnTo>
                  <a:pt x="166447" y="235435"/>
                </a:lnTo>
                <a:lnTo>
                  <a:pt x="168796" y="239872"/>
                </a:lnTo>
                <a:lnTo>
                  <a:pt x="171155" y="245210"/>
                </a:lnTo>
                <a:lnTo>
                  <a:pt x="178255" y="26302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66" name="SMARTInkAnnotation218"/>
          <p:cNvSpPr/>
          <p:nvPr/>
        </p:nvSpPr>
        <p:spPr>
          <a:xfrm>
            <a:off x="1735961" y="4471373"/>
            <a:ext cx="178233" cy="256906"/>
          </a:xfrm>
          <a:custGeom>
            <a:avLst/>
            <a:gdLst/>
            <a:ahLst/>
            <a:cxnLst/>
            <a:rect l="0" t="0" r="0" b="0"/>
            <a:pathLst>
              <a:path w="178233" h="256906">
                <a:moveTo>
                  <a:pt x="99983" y="7052"/>
                </a:moveTo>
                <a:lnTo>
                  <a:pt x="99983" y="3262"/>
                </a:lnTo>
                <a:lnTo>
                  <a:pt x="99189" y="2145"/>
                </a:lnTo>
                <a:lnTo>
                  <a:pt x="97866" y="1401"/>
                </a:lnTo>
                <a:lnTo>
                  <a:pt x="94279" y="574"/>
                </a:lnTo>
                <a:lnTo>
                  <a:pt x="90040" y="207"/>
                </a:lnTo>
                <a:lnTo>
                  <a:pt x="86983" y="0"/>
                </a:lnTo>
                <a:lnTo>
                  <a:pt x="84151" y="2067"/>
                </a:lnTo>
                <a:lnTo>
                  <a:pt x="80246" y="5630"/>
                </a:lnTo>
                <a:lnTo>
                  <a:pt x="73586" y="12095"/>
                </a:lnTo>
                <a:lnTo>
                  <a:pt x="54731" y="30860"/>
                </a:lnTo>
                <a:lnTo>
                  <a:pt x="52353" y="32442"/>
                </a:lnTo>
                <a:lnTo>
                  <a:pt x="47593" y="34201"/>
                </a:lnTo>
                <a:lnTo>
                  <a:pt x="44419" y="35463"/>
                </a:lnTo>
                <a:lnTo>
                  <a:pt x="40715" y="37098"/>
                </a:lnTo>
                <a:lnTo>
                  <a:pt x="36659" y="38980"/>
                </a:lnTo>
                <a:lnTo>
                  <a:pt x="33160" y="41029"/>
                </a:lnTo>
                <a:lnTo>
                  <a:pt x="30035" y="43188"/>
                </a:lnTo>
                <a:lnTo>
                  <a:pt x="27157" y="45421"/>
                </a:lnTo>
                <a:lnTo>
                  <a:pt x="21843" y="50016"/>
                </a:lnTo>
                <a:lnTo>
                  <a:pt x="19315" y="52352"/>
                </a:lnTo>
                <a:lnTo>
                  <a:pt x="16835" y="53910"/>
                </a:lnTo>
                <a:lnTo>
                  <a:pt x="11964" y="55640"/>
                </a:lnTo>
                <a:lnTo>
                  <a:pt x="10347" y="56895"/>
                </a:lnTo>
                <a:lnTo>
                  <a:pt x="9270" y="58525"/>
                </a:lnTo>
                <a:lnTo>
                  <a:pt x="8551" y="60404"/>
                </a:lnTo>
                <a:lnTo>
                  <a:pt x="3748" y="66840"/>
                </a:lnTo>
                <a:lnTo>
                  <a:pt x="1090" y="69980"/>
                </a:lnTo>
                <a:lnTo>
                  <a:pt x="468" y="72830"/>
                </a:lnTo>
                <a:lnTo>
                  <a:pt x="0" y="78112"/>
                </a:lnTo>
                <a:lnTo>
                  <a:pt x="3771" y="82134"/>
                </a:lnTo>
                <a:lnTo>
                  <a:pt x="5679" y="83282"/>
                </a:lnTo>
                <a:lnTo>
                  <a:pt x="9916" y="84559"/>
                </a:lnTo>
                <a:lnTo>
                  <a:pt x="11364" y="85692"/>
                </a:lnTo>
                <a:lnTo>
                  <a:pt x="12328" y="87241"/>
                </a:lnTo>
                <a:lnTo>
                  <a:pt x="12971" y="89067"/>
                </a:lnTo>
                <a:lnTo>
                  <a:pt x="14988" y="90285"/>
                </a:lnTo>
                <a:lnTo>
                  <a:pt x="17920" y="91096"/>
                </a:lnTo>
                <a:lnTo>
                  <a:pt x="21462" y="91637"/>
                </a:lnTo>
                <a:lnTo>
                  <a:pt x="25410" y="91997"/>
                </a:lnTo>
                <a:lnTo>
                  <a:pt x="29630" y="92238"/>
                </a:lnTo>
                <a:lnTo>
                  <a:pt x="34031" y="92398"/>
                </a:lnTo>
                <a:lnTo>
                  <a:pt x="37759" y="93298"/>
                </a:lnTo>
                <a:lnTo>
                  <a:pt x="41038" y="94692"/>
                </a:lnTo>
                <a:lnTo>
                  <a:pt x="44017" y="96414"/>
                </a:lnTo>
                <a:lnTo>
                  <a:pt x="51561" y="100442"/>
                </a:lnTo>
                <a:lnTo>
                  <a:pt x="55796" y="102627"/>
                </a:lnTo>
                <a:lnTo>
                  <a:pt x="59412" y="104084"/>
                </a:lnTo>
                <a:lnTo>
                  <a:pt x="62617" y="105055"/>
                </a:lnTo>
                <a:lnTo>
                  <a:pt x="65547" y="105702"/>
                </a:lnTo>
                <a:lnTo>
                  <a:pt x="69088" y="106927"/>
                </a:lnTo>
                <a:lnTo>
                  <a:pt x="73036" y="108537"/>
                </a:lnTo>
                <a:lnTo>
                  <a:pt x="77256" y="110403"/>
                </a:lnTo>
                <a:lnTo>
                  <a:pt x="86178" y="114592"/>
                </a:lnTo>
                <a:lnTo>
                  <a:pt x="104841" y="123745"/>
                </a:lnTo>
                <a:lnTo>
                  <a:pt x="108778" y="126887"/>
                </a:lnTo>
                <a:lnTo>
                  <a:pt x="112196" y="130569"/>
                </a:lnTo>
                <a:lnTo>
                  <a:pt x="115269" y="134609"/>
                </a:lnTo>
                <a:lnTo>
                  <a:pt x="118905" y="138097"/>
                </a:lnTo>
                <a:lnTo>
                  <a:pt x="122916" y="141215"/>
                </a:lnTo>
                <a:lnTo>
                  <a:pt x="127178" y="144086"/>
                </a:lnTo>
                <a:lnTo>
                  <a:pt x="131607" y="146795"/>
                </a:lnTo>
                <a:lnTo>
                  <a:pt x="136147" y="149393"/>
                </a:lnTo>
                <a:lnTo>
                  <a:pt x="140761" y="151918"/>
                </a:lnTo>
                <a:lnTo>
                  <a:pt x="144631" y="155189"/>
                </a:lnTo>
                <a:lnTo>
                  <a:pt x="148004" y="158955"/>
                </a:lnTo>
                <a:lnTo>
                  <a:pt x="151047" y="163053"/>
                </a:lnTo>
                <a:lnTo>
                  <a:pt x="156545" y="169720"/>
                </a:lnTo>
                <a:lnTo>
                  <a:pt x="161634" y="175328"/>
                </a:lnTo>
                <a:lnTo>
                  <a:pt x="166542" y="180464"/>
                </a:lnTo>
                <a:lnTo>
                  <a:pt x="168168" y="183738"/>
                </a:lnTo>
                <a:lnTo>
                  <a:pt x="169975" y="191605"/>
                </a:lnTo>
                <a:lnTo>
                  <a:pt x="172894" y="198274"/>
                </a:lnTo>
                <a:lnTo>
                  <a:pt x="174784" y="201163"/>
                </a:lnTo>
                <a:lnTo>
                  <a:pt x="176884" y="208604"/>
                </a:lnTo>
                <a:lnTo>
                  <a:pt x="177817" y="216406"/>
                </a:lnTo>
                <a:lnTo>
                  <a:pt x="178232" y="222517"/>
                </a:lnTo>
                <a:lnTo>
                  <a:pt x="177549" y="225257"/>
                </a:lnTo>
                <a:lnTo>
                  <a:pt x="173589" y="232904"/>
                </a:lnTo>
                <a:lnTo>
                  <a:pt x="172384" y="237782"/>
                </a:lnTo>
                <a:lnTo>
                  <a:pt x="170475" y="240193"/>
                </a:lnTo>
                <a:lnTo>
                  <a:pt x="167615" y="242594"/>
                </a:lnTo>
                <a:lnTo>
                  <a:pt x="164121" y="244988"/>
                </a:lnTo>
                <a:lnTo>
                  <a:pt x="160998" y="246584"/>
                </a:lnTo>
                <a:lnTo>
                  <a:pt x="158122" y="247647"/>
                </a:lnTo>
                <a:lnTo>
                  <a:pt x="155411" y="248357"/>
                </a:lnTo>
                <a:lnTo>
                  <a:pt x="150282" y="251260"/>
                </a:lnTo>
                <a:lnTo>
                  <a:pt x="147803" y="253144"/>
                </a:lnTo>
                <a:lnTo>
                  <a:pt x="144563" y="254401"/>
                </a:lnTo>
                <a:lnTo>
                  <a:pt x="140816" y="255239"/>
                </a:lnTo>
                <a:lnTo>
                  <a:pt x="136730" y="255797"/>
                </a:lnTo>
                <a:lnTo>
                  <a:pt x="133212" y="256170"/>
                </a:lnTo>
                <a:lnTo>
                  <a:pt x="130073" y="256418"/>
                </a:lnTo>
                <a:lnTo>
                  <a:pt x="127187" y="256583"/>
                </a:lnTo>
                <a:lnTo>
                  <a:pt x="119746" y="256767"/>
                </a:lnTo>
                <a:lnTo>
                  <a:pt x="94130" y="256905"/>
                </a:lnTo>
                <a:lnTo>
                  <a:pt x="90525" y="256116"/>
                </a:lnTo>
                <a:lnTo>
                  <a:pt x="87327" y="254795"/>
                </a:lnTo>
                <a:lnTo>
                  <a:pt x="84402" y="253122"/>
                </a:lnTo>
                <a:lnTo>
                  <a:pt x="80864" y="252007"/>
                </a:lnTo>
                <a:lnTo>
                  <a:pt x="76918" y="251262"/>
                </a:lnTo>
                <a:lnTo>
                  <a:pt x="72701" y="250767"/>
                </a:lnTo>
                <a:lnTo>
                  <a:pt x="68301" y="249643"/>
                </a:lnTo>
                <a:lnTo>
                  <a:pt x="63780" y="248100"/>
                </a:lnTo>
                <a:lnTo>
                  <a:pt x="59179" y="246279"/>
                </a:lnTo>
                <a:lnTo>
                  <a:pt x="55318" y="244272"/>
                </a:lnTo>
                <a:lnTo>
                  <a:pt x="51950" y="242140"/>
                </a:lnTo>
                <a:lnTo>
                  <a:pt x="48911" y="239926"/>
                </a:lnTo>
                <a:lnTo>
                  <a:pt x="43418" y="235350"/>
                </a:lnTo>
                <a:lnTo>
                  <a:pt x="38330" y="230673"/>
                </a:lnTo>
                <a:lnTo>
                  <a:pt x="33423" y="225950"/>
                </a:lnTo>
                <a:lnTo>
                  <a:pt x="28597" y="219091"/>
                </a:lnTo>
                <a:lnTo>
                  <a:pt x="21402" y="20694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67" name="SMARTInkAnnotation219"/>
          <p:cNvSpPr/>
          <p:nvPr/>
        </p:nvSpPr>
        <p:spPr>
          <a:xfrm>
            <a:off x="1935956" y="4507017"/>
            <a:ext cx="142543" cy="249827"/>
          </a:xfrm>
          <a:custGeom>
            <a:avLst/>
            <a:gdLst/>
            <a:ahLst/>
            <a:cxnLst/>
            <a:rect l="0" t="0" r="0" b="0"/>
            <a:pathLst>
              <a:path w="142543" h="249827">
                <a:moveTo>
                  <a:pt x="0" y="71353"/>
                </a:moveTo>
                <a:lnTo>
                  <a:pt x="3793" y="71353"/>
                </a:lnTo>
                <a:lnTo>
                  <a:pt x="5704" y="70560"/>
                </a:lnTo>
                <a:lnTo>
                  <a:pt x="9943" y="67563"/>
                </a:lnTo>
                <a:lnTo>
                  <a:pt x="12185" y="67240"/>
                </a:lnTo>
                <a:lnTo>
                  <a:pt x="14474" y="67818"/>
                </a:lnTo>
                <a:lnTo>
                  <a:pt x="16793" y="68996"/>
                </a:lnTo>
                <a:lnTo>
                  <a:pt x="19133" y="69782"/>
                </a:lnTo>
                <a:lnTo>
                  <a:pt x="21487" y="70305"/>
                </a:lnTo>
                <a:lnTo>
                  <a:pt x="23849" y="70655"/>
                </a:lnTo>
                <a:lnTo>
                  <a:pt x="27012" y="70094"/>
                </a:lnTo>
                <a:lnTo>
                  <a:pt x="30708" y="68927"/>
                </a:lnTo>
                <a:lnTo>
                  <a:pt x="34760" y="67356"/>
                </a:lnTo>
                <a:lnTo>
                  <a:pt x="39048" y="66309"/>
                </a:lnTo>
                <a:lnTo>
                  <a:pt x="43495" y="65610"/>
                </a:lnTo>
                <a:lnTo>
                  <a:pt x="48047" y="65145"/>
                </a:lnTo>
                <a:lnTo>
                  <a:pt x="51875" y="64835"/>
                </a:lnTo>
                <a:lnTo>
                  <a:pt x="55221" y="64628"/>
                </a:lnTo>
                <a:lnTo>
                  <a:pt x="58245" y="64490"/>
                </a:lnTo>
                <a:lnTo>
                  <a:pt x="65839" y="64337"/>
                </a:lnTo>
                <a:lnTo>
                  <a:pt x="70087" y="64295"/>
                </a:lnTo>
                <a:lnTo>
                  <a:pt x="75299" y="63475"/>
                </a:lnTo>
                <a:lnTo>
                  <a:pt x="81156" y="62135"/>
                </a:lnTo>
                <a:lnTo>
                  <a:pt x="87442" y="60448"/>
                </a:lnTo>
                <a:lnTo>
                  <a:pt x="92426" y="59324"/>
                </a:lnTo>
                <a:lnTo>
                  <a:pt x="96542" y="58574"/>
                </a:lnTo>
                <a:lnTo>
                  <a:pt x="100080" y="58075"/>
                </a:lnTo>
                <a:lnTo>
                  <a:pt x="104027" y="56948"/>
                </a:lnTo>
                <a:lnTo>
                  <a:pt x="108245" y="55404"/>
                </a:lnTo>
                <a:lnTo>
                  <a:pt x="112645" y="53581"/>
                </a:lnTo>
                <a:lnTo>
                  <a:pt x="116371" y="51573"/>
                </a:lnTo>
                <a:lnTo>
                  <a:pt x="119650" y="49441"/>
                </a:lnTo>
                <a:lnTo>
                  <a:pt x="122629" y="47226"/>
                </a:lnTo>
                <a:lnTo>
                  <a:pt x="125409" y="45750"/>
                </a:lnTo>
                <a:lnTo>
                  <a:pt x="128056" y="44766"/>
                </a:lnTo>
                <a:lnTo>
                  <a:pt x="130615" y="44109"/>
                </a:lnTo>
                <a:lnTo>
                  <a:pt x="132320" y="42879"/>
                </a:lnTo>
                <a:lnTo>
                  <a:pt x="133457" y="41265"/>
                </a:lnTo>
                <a:lnTo>
                  <a:pt x="134216" y="39396"/>
                </a:lnTo>
                <a:lnTo>
                  <a:pt x="137175" y="35204"/>
                </a:lnTo>
                <a:lnTo>
                  <a:pt x="141749" y="29840"/>
                </a:lnTo>
                <a:lnTo>
                  <a:pt x="142375" y="26991"/>
                </a:lnTo>
                <a:lnTo>
                  <a:pt x="142542" y="25120"/>
                </a:lnTo>
                <a:lnTo>
                  <a:pt x="141859" y="23081"/>
                </a:lnTo>
                <a:lnTo>
                  <a:pt x="138984" y="18699"/>
                </a:lnTo>
                <a:lnTo>
                  <a:pt x="135061" y="14107"/>
                </a:lnTo>
                <a:lnTo>
                  <a:pt x="130671" y="9422"/>
                </a:lnTo>
                <a:lnTo>
                  <a:pt x="126074" y="4696"/>
                </a:lnTo>
                <a:lnTo>
                  <a:pt x="123737" y="3119"/>
                </a:lnTo>
                <a:lnTo>
                  <a:pt x="121385" y="2067"/>
                </a:lnTo>
                <a:lnTo>
                  <a:pt x="119024" y="1366"/>
                </a:lnTo>
                <a:lnTo>
                  <a:pt x="115862" y="899"/>
                </a:lnTo>
                <a:lnTo>
                  <a:pt x="112166" y="587"/>
                </a:lnTo>
                <a:lnTo>
                  <a:pt x="104620" y="240"/>
                </a:lnTo>
                <a:lnTo>
                  <a:pt x="98621" y="87"/>
                </a:lnTo>
                <a:lnTo>
                  <a:pt x="86989" y="0"/>
                </a:lnTo>
                <a:lnTo>
                  <a:pt x="82599" y="781"/>
                </a:lnTo>
                <a:lnTo>
                  <a:pt x="78085" y="2095"/>
                </a:lnTo>
                <a:lnTo>
                  <a:pt x="73488" y="3764"/>
                </a:lnTo>
                <a:lnTo>
                  <a:pt x="69629" y="4877"/>
                </a:lnTo>
                <a:lnTo>
                  <a:pt x="66264" y="5619"/>
                </a:lnTo>
                <a:lnTo>
                  <a:pt x="63226" y="6113"/>
                </a:lnTo>
                <a:lnTo>
                  <a:pt x="59613" y="7236"/>
                </a:lnTo>
                <a:lnTo>
                  <a:pt x="55617" y="8778"/>
                </a:lnTo>
                <a:lnTo>
                  <a:pt x="51366" y="10599"/>
                </a:lnTo>
                <a:lnTo>
                  <a:pt x="47738" y="12606"/>
                </a:lnTo>
                <a:lnTo>
                  <a:pt x="44525" y="14738"/>
                </a:lnTo>
                <a:lnTo>
                  <a:pt x="41590" y="16952"/>
                </a:lnTo>
                <a:lnTo>
                  <a:pt x="38045" y="20015"/>
                </a:lnTo>
                <a:lnTo>
                  <a:pt x="34095" y="23643"/>
                </a:lnTo>
                <a:lnTo>
                  <a:pt x="23067" y="34214"/>
                </a:lnTo>
                <a:lnTo>
                  <a:pt x="20140" y="37074"/>
                </a:lnTo>
                <a:lnTo>
                  <a:pt x="17396" y="40569"/>
                </a:lnTo>
                <a:lnTo>
                  <a:pt x="14772" y="44484"/>
                </a:lnTo>
                <a:lnTo>
                  <a:pt x="10534" y="52272"/>
                </a:lnTo>
                <a:lnTo>
                  <a:pt x="7355" y="61910"/>
                </a:lnTo>
                <a:lnTo>
                  <a:pt x="5697" y="65850"/>
                </a:lnTo>
                <a:lnTo>
                  <a:pt x="3798" y="70064"/>
                </a:lnTo>
                <a:lnTo>
                  <a:pt x="2532" y="74460"/>
                </a:lnTo>
                <a:lnTo>
                  <a:pt x="1688" y="78977"/>
                </a:lnTo>
                <a:lnTo>
                  <a:pt x="1125" y="83575"/>
                </a:lnTo>
                <a:lnTo>
                  <a:pt x="750" y="88226"/>
                </a:lnTo>
                <a:lnTo>
                  <a:pt x="500" y="92913"/>
                </a:lnTo>
                <a:lnTo>
                  <a:pt x="223" y="102352"/>
                </a:lnTo>
                <a:lnTo>
                  <a:pt x="99" y="111836"/>
                </a:lnTo>
                <a:lnTo>
                  <a:pt x="860" y="116585"/>
                </a:lnTo>
                <a:lnTo>
                  <a:pt x="2161" y="121338"/>
                </a:lnTo>
                <a:lnTo>
                  <a:pt x="3822" y="126093"/>
                </a:lnTo>
                <a:lnTo>
                  <a:pt x="5668" y="133492"/>
                </a:lnTo>
                <a:lnTo>
                  <a:pt x="7282" y="140217"/>
                </a:lnTo>
                <a:lnTo>
                  <a:pt x="8823" y="144232"/>
                </a:lnTo>
                <a:lnTo>
                  <a:pt x="10645" y="148495"/>
                </a:lnTo>
                <a:lnTo>
                  <a:pt x="14785" y="157462"/>
                </a:lnTo>
                <a:lnTo>
                  <a:pt x="23911" y="176145"/>
                </a:lnTo>
                <a:lnTo>
                  <a:pt x="26259" y="180081"/>
                </a:lnTo>
                <a:lnTo>
                  <a:pt x="28619" y="183500"/>
                </a:lnTo>
                <a:lnTo>
                  <a:pt x="30986" y="186571"/>
                </a:lnTo>
                <a:lnTo>
                  <a:pt x="33357" y="189413"/>
                </a:lnTo>
                <a:lnTo>
                  <a:pt x="35732" y="192100"/>
                </a:lnTo>
                <a:lnTo>
                  <a:pt x="38109" y="194684"/>
                </a:lnTo>
                <a:lnTo>
                  <a:pt x="49039" y="205902"/>
                </a:lnTo>
                <a:lnTo>
                  <a:pt x="58540" y="215483"/>
                </a:lnTo>
                <a:lnTo>
                  <a:pt x="62045" y="218205"/>
                </a:lnTo>
                <a:lnTo>
                  <a:pt x="65970" y="220814"/>
                </a:lnTo>
                <a:lnTo>
                  <a:pt x="70173" y="223345"/>
                </a:lnTo>
                <a:lnTo>
                  <a:pt x="74564" y="225033"/>
                </a:lnTo>
                <a:lnTo>
                  <a:pt x="79078" y="226159"/>
                </a:lnTo>
                <a:lnTo>
                  <a:pt x="83675" y="226909"/>
                </a:lnTo>
                <a:lnTo>
                  <a:pt x="87533" y="228203"/>
                </a:lnTo>
                <a:lnTo>
                  <a:pt x="90899" y="229858"/>
                </a:lnTo>
                <a:lnTo>
                  <a:pt x="93937" y="231755"/>
                </a:lnTo>
                <a:lnTo>
                  <a:pt x="97550" y="233813"/>
                </a:lnTo>
                <a:lnTo>
                  <a:pt x="105797" y="238214"/>
                </a:lnTo>
                <a:lnTo>
                  <a:pt x="128588" y="24982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68" name="Freeform 15367"/>
          <p:cNvSpPr/>
          <p:nvPr/>
        </p:nvSpPr>
        <p:spPr>
          <a:xfrm>
            <a:off x="2143419" y="4729280"/>
            <a:ext cx="7517" cy="6147"/>
          </a:xfrm>
          <a:custGeom>
            <a:avLst/>
            <a:gdLst/>
            <a:ahLst/>
            <a:cxnLst/>
            <a:rect l="0" t="0" r="0" b="0"/>
            <a:pathLst>
              <a:path w="7517" h="6147">
                <a:moveTo>
                  <a:pt x="6850" y="6146"/>
                </a:moveTo>
                <a:lnTo>
                  <a:pt x="699" y="0"/>
                </a:lnTo>
                <a:lnTo>
                  <a:pt x="368" y="462"/>
                </a:lnTo>
                <a:lnTo>
                  <a:pt x="147" y="1564"/>
                </a:lnTo>
                <a:lnTo>
                  <a:pt x="0" y="3092"/>
                </a:lnTo>
                <a:lnTo>
                  <a:pt x="696" y="4110"/>
                </a:lnTo>
                <a:lnTo>
                  <a:pt x="1953" y="4789"/>
                </a:lnTo>
                <a:lnTo>
                  <a:pt x="3585" y="5241"/>
                </a:lnTo>
                <a:lnTo>
                  <a:pt x="5467" y="5543"/>
                </a:lnTo>
                <a:lnTo>
                  <a:pt x="7516" y="5744"/>
                </a:lnTo>
                <a:close/>
              </a:path>
            </a:pathLst>
          </a:custGeom>
          <a:ln w="38100" cap="flat" cmpd="sng" algn="ctr">
            <a:solidFill>
              <a:srgbClr val="0093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69" name="SMARTInkAnnotation221"/>
          <p:cNvSpPr/>
          <p:nvPr/>
        </p:nvSpPr>
        <p:spPr>
          <a:xfrm>
            <a:off x="2179924" y="4571231"/>
            <a:ext cx="13208" cy="7140"/>
          </a:xfrm>
          <a:custGeom>
            <a:avLst/>
            <a:gdLst/>
            <a:ahLst/>
            <a:cxnLst/>
            <a:rect l="0" t="0" r="0" b="0"/>
            <a:pathLst>
              <a:path w="13208" h="7140">
                <a:moveTo>
                  <a:pt x="13207" y="7139"/>
                </a:moveTo>
                <a:lnTo>
                  <a:pt x="7056" y="992"/>
                </a:lnTo>
                <a:lnTo>
                  <a:pt x="5932" y="661"/>
                </a:lnTo>
                <a:lnTo>
                  <a:pt x="4388" y="441"/>
                </a:lnTo>
                <a:lnTo>
                  <a:pt x="0" y="87"/>
                </a:lnTo>
                <a:lnTo>
                  <a:pt x="433" y="58"/>
                </a:lnTo>
                <a:lnTo>
                  <a:pt x="6064"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0" name="SMARTInkAnnotation222"/>
          <p:cNvSpPr/>
          <p:nvPr/>
        </p:nvSpPr>
        <p:spPr>
          <a:xfrm>
            <a:off x="2322712" y="4763982"/>
            <a:ext cx="556220" cy="14279"/>
          </a:xfrm>
          <a:custGeom>
            <a:avLst/>
            <a:gdLst/>
            <a:ahLst/>
            <a:cxnLst/>
            <a:rect l="0" t="0" r="0" b="0"/>
            <a:pathLst>
              <a:path w="556220" h="14279">
                <a:moveTo>
                  <a:pt x="6151" y="14278"/>
                </a:moveTo>
                <a:lnTo>
                  <a:pt x="0" y="14278"/>
                </a:lnTo>
                <a:lnTo>
                  <a:pt x="462" y="13485"/>
                </a:lnTo>
                <a:lnTo>
                  <a:pt x="1565" y="12163"/>
                </a:lnTo>
                <a:lnTo>
                  <a:pt x="5245" y="8131"/>
                </a:lnTo>
                <a:lnTo>
                  <a:pt x="6340" y="7801"/>
                </a:lnTo>
                <a:lnTo>
                  <a:pt x="9675" y="7433"/>
                </a:lnTo>
                <a:lnTo>
                  <a:pt x="25416" y="7144"/>
                </a:lnTo>
                <a:lnTo>
                  <a:pt x="75539" y="7139"/>
                </a:lnTo>
                <a:lnTo>
                  <a:pt x="80984" y="6346"/>
                </a:lnTo>
                <a:lnTo>
                  <a:pt x="86996" y="5025"/>
                </a:lnTo>
                <a:lnTo>
                  <a:pt x="93385" y="3349"/>
                </a:lnTo>
                <a:lnTo>
                  <a:pt x="99232" y="2233"/>
                </a:lnTo>
                <a:lnTo>
                  <a:pt x="104717" y="1489"/>
                </a:lnTo>
                <a:lnTo>
                  <a:pt x="109961" y="992"/>
                </a:lnTo>
                <a:lnTo>
                  <a:pt x="115839" y="662"/>
                </a:lnTo>
                <a:lnTo>
                  <a:pt x="128720" y="295"/>
                </a:lnTo>
                <a:lnTo>
                  <a:pt x="159923" y="39"/>
                </a:lnTo>
                <a:lnTo>
                  <a:pt x="355874" y="0"/>
                </a:lnTo>
                <a:lnTo>
                  <a:pt x="363125" y="793"/>
                </a:lnTo>
                <a:lnTo>
                  <a:pt x="370339" y="2115"/>
                </a:lnTo>
                <a:lnTo>
                  <a:pt x="377531" y="3790"/>
                </a:lnTo>
                <a:lnTo>
                  <a:pt x="385500" y="4907"/>
                </a:lnTo>
                <a:lnTo>
                  <a:pt x="393987" y="5651"/>
                </a:lnTo>
                <a:lnTo>
                  <a:pt x="402821" y="6147"/>
                </a:lnTo>
                <a:lnTo>
                  <a:pt x="418986" y="6698"/>
                </a:lnTo>
                <a:lnTo>
                  <a:pt x="448766" y="7052"/>
                </a:lnTo>
                <a:lnTo>
                  <a:pt x="529665" y="7139"/>
                </a:lnTo>
                <a:lnTo>
                  <a:pt x="532167" y="6346"/>
                </a:lnTo>
                <a:lnTo>
                  <a:pt x="534628" y="5025"/>
                </a:lnTo>
                <a:lnTo>
                  <a:pt x="537062" y="3349"/>
                </a:lnTo>
                <a:lnTo>
                  <a:pt x="539479" y="3027"/>
                </a:lnTo>
                <a:lnTo>
                  <a:pt x="541884" y="3604"/>
                </a:lnTo>
                <a:lnTo>
                  <a:pt x="547655" y="6441"/>
                </a:lnTo>
                <a:lnTo>
                  <a:pt x="550561" y="6829"/>
                </a:lnTo>
                <a:lnTo>
                  <a:pt x="556219"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1" name="SMARTInkAnnotation223"/>
          <p:cNvSpPr/>
          <p:nvPr/>
        </p:nvSpPr>
        <p:spPr>
          <a:xfrm>
            <a:off x="2378869" y="4828233"/>
            <a:ext cx="14288" cy="242725"/>
          </a:xfrm>
          <a:custGeom>
            <a:avLst/>
            <a:gdLst/>
            <a:ahLst/>
            <a:cxnLst/>
            <a:rect l="0" t="0" r="0" b="0"/>
            <a:pathLst>
              <a:path w="14288" h="242725">
                <a:moveTo>
                  <a:pt x="14287" y="0"/>
                </a:moveTo>
                <a:lnTo>
                  <a:pt x="14287" y="3790"/>
                </a:lnTo>
                <a:lnTo>
                  <a:pt x="13494" y="5699"/>
                </a:lnTo>
                <a:lnTo>
                  <a:pt x="12171" y="7765"/>
                </a:lnTo>
                <a:lnTo>
                  <a:pt x="10495" y="9936"/>
                </a:lnTo>
                <a:lnTo>
                  <a:pt x="9378" y="12176"/>
                </a:lnTo>
                <a:lnTo>
                  <a:pt x="8633" y="14463"/>
                </a:lnTo>
                <a:lnTo>
                  <a:pt x="8136" y="16781"/>
                </a:lnTo>
                <a:lnTo>
                  <a:pt x="7805" y="19119"/>
                </a:lnTo>
                <a:lnTo>
                  <a:pt x="7437" y="23833"/>
                </a:lnTo>
                <a:lnTo>
                  <a:pt x="7274" y="30687"/>
                </a:lnTo>
                <a:lnTo>
                  <a:pt x="7231" y="34736"/>
                </a:lnTo>
                <a:lnTo>
                  <a:pt x="6408" y="39021"/>
                </a:lnTo>
                <a:lnTo>
                  <a:pt x="5066" y="43465"/>
                </a:lnTo>
                <a:lnTo>
                  <a:pt x="3377" y="48014"/>
                </a:lnTo>
                <a:lnTo>
                  <a:pt x="2251" y="51839"/>
                </a:lnTo>
                <a:lnTo>
                  <a:pt x="1500" y="55184"/>
                </a:lnTo>
                <a:lnTo>
                  <a:pt x="1000" y="58206"/>
                </a:lnTo>
                <a:lnTo>
                  <a:pt x="667" y="62600"/>
                </a:lnTo>
                <a:lnTo>
                  <a:pt x="444" y="67909"/>
                </a:lnTo>
                <a:lnTo>
                  <a:pt x="131" y="84636"/>
                </a:lnTo>
                <a:lnTo>
                  <a:pt x="0" y="207274"/>
                </a:lnTo>
                <a:lnTo>
                  <a:pt x="794" y="210365"/>
                </a:lnTo>
                <a:lnTo>
                  <a:pt x="2116" y="213219"/>
                </a:lnTo>
                <a:lnTo>
                  <a:pt x="3792" y="215916"/>
                </a:lnTo>
                <a:lnTo>
                  <a:pt x="4909" y="220093"/>
                </a:lnTo>
                <a:lnTo>
                  <a:pt x="5654" y="225256"/>
                </a:lnTo>
                <a:lnTo>
                  <a:pt x="7144" y="24272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2" name="SMARTInkAnnotation224"/>
          <p:cNvSpPr/>
          <p:nvPr/>
        </p:nvSpPr>
        <p:spPr>
          <a:xfrm>
            <a:off x="2421760" y="4935320"/>
            <a:ext cx="85694" cy="128499"/>
          </a:xfrm>
          <a:custGeom>
            <a:avLst/>
            <a:gdLst/>
            <a:ahLst/>
            <a:cxnLst/>
            <a:rect l="0" t="0" r="0" b="0"/>
            <a:pathLst>
              <a:path w="85694" h="128499">
                <a:moveTo>
                  <a:pt x="7115" y="42831"/>
                </a:moveTo>
                <a:lnTo>
                  <a:pt x="41431" y="42831"/>
                </a:lnTo>
                <a:lnTo>
                  <a:pt x="42692" y="42038"/>
                </a:lnTo>
                <a:lnTo>
                  <a:pt x="44327" y="40716"/>
                </a:lnTo>
                <a:lnTo>
                  <a:pt x="46210" y="39041"/>
                </a:lnTo>
                <a:lnTo>
                  <a:pt x="48260" y="37925"/>
                </a:lnTo>
                <a:lnTo>
                  <a:pt x="50420" y="37180"/>
                </a:lnTo>
                <a:lnTo>
                  <a:pt x="52653" y="36684"/>
                </a:lnTo>
                <a:lnTo>
                  <a:pt x="54936" y="35560"/>
                </a:lnTo>
                <a:lnTo>
                  <a:pt x="57252" y="34017"/>
                </a:lnTo>
                <a:lnTo>
                  <a:pt x="59590" y="32196"/>
                </a:lnTo>
                <a:lnTo>
                  <a:pt x="61942" y="30982"/>
                </a:lnTo>
                <a:lnTo>
                  <a:pt x="64304" y="30172"/>
                </a:lnTo>
                <a:lnTo>
                  <a:pt x="66672" y="29632"/>
                </a:lnTo>
                <a:lnTo>
                  <a:pt x="69044" y="28479"/>
                </a:lnTo>
                <a:lnTo>
                  <a:pt x="71420" y="26917"/>
                </a:lnTo>
                <a:lnTo>
                  <a:pt x="77143" y="22501"/>
                </a:lnTo>
                <a:lnTo>
                  <a:pt x="78407" y="21346"/>
                </a:lnTo>
                <a:lnTo>
                  <a:pt x="84579" y="15363"/>
                </a:lnTo>
                <a:lnTo>
                  <a:pt x="84952" y="14207"/>
                </a:lnTo>
                <a:lnTo>
                  <a:pt x="85365" y="10808"/>
                </a:lnTo>
                <a:lnTo>
                  <a:pt x="85631" y="7068"/>
                </a:lnTo>
                <a:lnTo>
                  <a:pt x="85693" y="320"/>
                </a:lnTo>
                <a:lnTo>
                  <a:pt x="83578" y="141"/>
                </a:lnTo>
                <a:lnTo>
                  <a:pt x="79545" y="26"/>
                </a:lnTo>
                <a:lnTo>
                  <a:pt x="68696" y="0"/>
                </a:lnTo>
                <a:lnTo>
                  <a:pt x="66426" y="792"/>
                </a:lnTo>
                <a:lnTo>
                  <a:pt x="64118" y="2114"/>
                </a:lnTo>
                <a:lnTo>
                  <a:pt x="61786" y="3787"/>
                </a:lnTo>
                <a:lnTo>
                  <a:pt x="59437" y="4904"/>
                </a:lnTo>
                <a:lnTo>
                  <a:pt x="57078" y="5648"/>
                </a:lnTo>
                <a:lnTo>
                  <a:pt x="54711" y="6144"/>
                </a:lnTo>
                <a:lnTo>
                  <a:pt x="52339" y="7268"/>
                </a:lnTo>
                <a:lnTo>
                  <a:pt x="49964" y="8811"/>
                </a:lnTo>
                <a:lnTo>
                  <a:pt x="47588" y="10632"/>
                </a:lnTo>
                <a:lnTo>
                  <a:pt x="45209" y="11846"/>
                </a:lnTo>
                <a:lnTo>
                  <a:pt x="42830" y="12656"/>
                </a:lnTo>
                <a:lnTo>
                  <a:pt x="40450" y="13196"/>
                </a:lnTo>
                <a:lnTo>
                  <a:pt x="38070" y="14349"/>
                </a:lnTo>
                <a:lnTo>
                  <a:pt x="35689" y="15911"/>
                </a:lnTo>
                <a:lnTo>
                  <a:pt x="33308" y="17745"/>
                </a:lnTo>
                <a:lnTo>
                  <a:pt x="30927" y="19762"/>
                </a:lnTo>
                <a:lnTo>
                  <a:pt x="28546" y="21898"/>
                </a:lnTo>
                <a:lnTo>
                  <a:pt x="23784" y="26389"/>
                </a:lnTo>
                <a:lnTo>
                  <a:pt x="11878" y="38100"/>
                </a:lnTo>
                <a:lnTo>
                  <a:pt x="10290" y="40470"/>
                </a:lnTo>
                <a:lnTo>
                  <a:pt x="9232" y="42844"/>
                </a:lnTo>
                <a:lnTo>
                  <a:pt x="8526" y="45219"/>
                </a:lnTo>
                <a:lnTo>
                  <a:pt x="7262" y="47596"/>
                </a:lnTo>
                <a:lnTo>
                  <a:pt x="5626" y="49973"/>
                </a:lnTo>
                <a:lnTo>
                  <a:pt x="3741" y="52352"/>
                </a:lnTo>
                <a:lnTo>
                  <a:pt x="2484" y="54731"/>
                </a:lnTo>
                <a:lnTo>
                  <a:pt x="1646" y="57110"/>
                </a:lnTo>
                <a:lnTo>
                  <a:pt x="1088" y="59489"/>
                </a:lnTo>
                <a:lnTo>
                  <a:pt x="716" y="61868"/>
                </a:lnTo>
                <a:lnTo>
                  <a:pt x="467" y="64248"/>
                </a:lnTo>
                <a:lnTo>
                  <a:pt x="302" y="66628"/>
                </a:lnTo>
                <a:lnTo>
                  <a:pt x="192" y="69007"/>
                </a:lnTo>
                <a:lnTo>
                  <a:pt x="69" y="73766"/>
                </a:lnTo>
                <a:lnTo>
                  <a:pt x="0" y="84695"/>
                </a:lnTo>
                <a:lnTo>
                  <a:pt x="784" y="87398"/>
                </a:lnTo>
                <a:lnTo>
                  <a:pt x="2101" y="89199"/>
                </a:lnTo>
                <a:lnTo>
                  <a:pt x="3772" y="90400"/>
                </a:lnTo>
                <a:lnTo>
                  <a:pt x="4886" y="91995"/>
                </a:lnTo>
                <a:lnTo>
                  <a:pt x="6125" y="95881"/>
                </a:lnTo>
                <a:lnTo>
                  <a:pt x="6455" y="98028"/>
                </a:lnTo>
                <a:lnTo>
                  <a:pt x="6675" y="100252"/>
                </a:lnTo>
                <a:lnTo>
                  <a:pt x="6822" y="102529"/>
                </a:lnTo>
                <a:lnTo>
                  <a:pt x="7713" y="104839"/>
                </a:lnTo>
                <a:lnTo>
                  <a:pt x="9101" y="107173"/>
                </a:lnTo>
                <a:lnTo>
                  <a:pt x="10820" y="109522"/>
                </a:lnTo>
                <a:lnTo>
                  <a:pt x="12760" y="111088"/>
                </a:lnTo>
                <a:lnTo>
                  <a:pt x="14847" y="112132"/>
                </a:lnTo>
                <a:lnTo>
                  <a:pt x="17032" y="112828"/>
                </a:lnTo>
                <a:lnTo>
                  <a:pt x="19283" y="114085"/>
                </a:lnTo>
                <a:lnTo>
                  <a:pt x="21577" y="115717"/>
                </a:lnTo>
                <a:lnTo>
                  <a:pt x="23900" y="117598"/>
                </a:lnTo>
                <a:lnTo>
                  <a:pt x="26243" y="118851"/>
                </a:lnTo>
                <a:lnTo>
                  <a:pt x="28598" y="119687"/>
                </a:lnTo>
                <a:lnTo>
                  <a:pt x="30962" y="120245"/>
                </a:lnTo>
                <a:lnTo>
                  <a:pt x="33332" y="120616"/>
                </a:lnTo>
                <a:lnTo>
                  <a:pt x="35705" y="120864"/>
                </a:lnTo>
                <a:lnTo>
                  <a:pt x="38081" y="121029"/>
                </a:lnTo>
                <a:lnTo>
                  <a:pt x="40459" y="121932"/>
                </a:lnTo>
                <a:lnTo>
                  <a:pt x="42838" y="123327"/>
                </a:lnTo>
                <a:lnTo>
                  <a:pt x="49978" y="12849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3" name="SMARTInkAnnotation225"/>
          <p:cNvSpPr/>
          <p:nvPr/>
        </p:nvSpPr>
        <p:spPr>
          <a:xfrm>
            <a:off x="2557463" y="4863928"/>
            <a:ext cx="14288" cy="192752"/>
          </a:xfrm>
          <a:custGeom>
            <a:avLst/>
            <a:gdLst/>
            <a:ahLst/>
            <a:cxnLst/>
            <a:rect l="0" t="0" r="0" b="0"/>
            <a:pathLst>
              <a:path w="14288" h="192752">
                <a:moveTo>
                  <a:pt x="14287" y="0"/>
                </a:moveTo>
                <a:lnTo>
                  <a:pt x="14287" y="3789"/>
                </a:lnTo>
                <a:lnTo>
                  <a:pt x="13493" y="5699"/>
                </a:lnTo>
                <a:lnTo>
                  <a:pt x="12170" y="7765"/>
                </a:lnTo>
                <a:lnTo>
                  <a:pt x="10494" y="9936"/>
                </a:lnTo>
                <a:lnTo>
                  <a:pt x="9377" y="12176"/>
                </a:lnTo>
                <a:lnTo>
                  <a:pt x="8633" y="14463"/>
                </a:lnTo>
                <a:lnTo>
                  <a:pt x="8136" y="16780"/>
                </a:lnTo>
                <a:lnTo>
                  <a:pt x="7805" y="19119"/>
                </a:lnTo>
                <a:lnTo>
                  <a:pt x="7437" y="23833"/>
                </a:lnTo>
                <a:lnTo>
                  <a:pt x="7274" y="28572"/>
                </a:lnTo>
                <a:lnTo>
                  <a:pt x="7230" y="30946"/>
                </a:lnTo>
                <a:lnTo>
                  <a:pt x="6408" y="34115"/>
                </a:lnTo>
                <a:lnTo>
                  <a:pt x="5065" y="37815"/>
                </a:lnTo>
                <a:lnTo>
                  <a:pt x="3377" y="41867"/>
                </a:lnTo>
                <a:lnTo>
                  <a:pt x="2251" y="45361"/>
                </a:lnTo>
                <a:lnTo>
                  <a:pt x="1500" y="48485"/>
                </a:lnTo>
                <a:lnTo>
                  <a:pt x="1000" y="51360"/>
                </a:lnTo>
                <a:lnTo>
                  <a:pt x="667" y="54864"/>
                </a:lnTo>
                <a:lnTo>
                  <a:pt x="444" y="58786"/>
                </a:lnTo>
                <a:lnTo>
                  <a:pt x="197" y="67374"/>
                </a:lnTo>
                <a:lnTo>
                  <a:pt x="5" y="104577"/>
                </a:lnTo>
                <a:lnTo>
                  <a:pt x="0" y="159026"/>
                </a:lnTo>
                <a:lnTo>
                  <a:pt x="793" y="162336"/>
                </a:lnTo>
                <a:lnTo>
                  <a:pt x="2116" y="166128"/>
                </a:lnTo>
                <a:lnTo>
                  <a:pt x="6150" y="176035"/>
                </a:lnTo>
                <a:lnTo>
                  <a:pt x="6481" y="178434"/>
                </a:lnTo>
                <a:lnTo>
                  <a:pt x="6702" y="181619"/>
                </a:lnTo>
                <a:lnTo>
                  <a:pt x="7143" y="19275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4" name="SMARTInkAnnotation226"/>
          <p:cNvSpPr/>
          <p:nvPr/>
        </p:nvSpPr>
        <p:spPr>
          <a:xfrm>
            <a:off x="2639072" y="4871067"/>
            <a:ext cx="18404" cy="199891"/>
          </a:xfrm>
          <a:custGeom>
            <a:avLst/>
            <a:gdLst/>
            <a:ahLst/>
            <a:cxnLst/>
            <a:rect l="0" t="0" r="0" b="0"/>
            <a:pathLst>
              <a:path w="18404" h="199891">
                <a:moveTo>
                  <a:pt x="4116" y="0"/>
                </a:moveTo>
                <a:lnTo>
                  <a:pt x="4116" y="89737"/>
                </a:lnTo>
                <a:lnTo>
                  <a:pt x="3322" y="94726"/>
                </a:lnTo>
                <a:lnTo>
                  <a:pt x="1999" y="99638"/>
                </a:lnTo>
                <a:lnTo>
                  <a:pt x="323" y="104500"/>
                </a:lnTo>
                <a:lnTo>
                  <a:pt x="0" y="109327"/>
                </a:lnTo>
                <a:lnTo>
                  <a:pt x="578" y="114132"/>
                </a:lnTo>
                <a:lnTo>
                  <a:pt x="1757" y="118921"/>
                </a:lnTo>
                <a:lnTo>
                  <a:pt x="2543" y="123701"/>
                </a:lnTo>
                <a:lnTo>
                  <a:pt x="3067" y="128474"/>
                </a:lnTo>
                <a:lnTo>
                  <a:pt x="3417" y="133242"/>
                </a:lnTo>
                <a:lnTo>
                  <a:pt x="3650" y="138007"/>
                </a:lnTo>
                <a:lnTo>
                  <a:pt x="3908" y="147532"/>
                </a:lnTo>
                <a:lnTo>
                  <a:pt x="4054" y="158024"/>
                </a:lnTo>
                <a:lnTo>
                  <a:pt x="4868" y="161667"/>
                </a:lnTo>
                <a:lnTo>
                  <a:pt x="6205" y="165683"/>
                </a:lnTo>
                <a:lnTo>
                  <a:pt x="7890" y="169947"/>
                </a:lnTo>
                <a:lnTo>
                  <a:pt x="9013" y="173581"/>
                </a:lnTo>
                <a:lnTo>
                  <a:pt x="9762" y="176799"/>
                </a:lnTo>
                <a:lnTo>
                  <a:pt x="10261" y="179737"/>
                </a:lnTo>
                <a:lnTo>
                  <a:pt x="11388" y="183281"/>
                </a:lnTo>
                <a:lnTo>
                  <a:pt x="12932" y="187231"/>
                </a:lnTo>
                <a:lnTo>
                  <a:pt x="18403" y="19989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5" name="SMARTInkAnnotation227"/>
          <p:cNvSpPr/>
          <p:nvPr/>
        </p:nvSpPr>
        <p:spPr>
          <a:xfrm>
            <a:off x="2557488" y="4956734"/>
            <a:ext cx="92844" cy="21418"/>
          </a:xfrm>
          <a:custGeom>
            <a:avLst/>
            <a:gdLst/>
            <a:ahLst/>
            <a:cxnLst/>
            <a:rect l="0" t="0" r="0" b="0"/>
            <a:pathLst>
              <a:path w="92844" h="21418">
                <a:moveTo>
                  <a:pt x="7118" y="0"/>
                </a:moveTo>
                <a:lnTo>
                  <a:pt x="0" y="0"/>
                </a:lnTo>
                <a:lnTo>
                  <a:pt x="9920" y="0"/>
                </a:lnTo>
                <a:lnTo>
                  <a:pt x="12955" y="793"/>
                </a:lnTo>
                <a:lnTo>
                  <a:pt x="16566" y="2115"/>
                </a:lnTo>
                <a:lnTo>
                  <a:pt x="20560" y="3790"/>
                </a:lnTo>
                <a:lnTo>
                  <a:pt x="24017" y="4906"/>
                </a:lnTo>
                <a:lnTo>
                  <a:pt x="27115" y="5650"/>
                </a:lnTo>
                <a:lnTo>
                  <a:pt x="29975" y="6147"/>
                </a:lnTo>
                <a:lnTo>
                  <a:pt x="33468" y="6477"/>
                </a:lnTo>
                <a:lnTo>
                  <a:pt x="37385" y="6698"/>
                </a:lnTo>
                <a:lnTo>
                  <a:pt x="41584" y="6845"/>
                </a:lnTo>
                <a:lnTo>
                  <a:pt x="45177" y="7736"/>
                </a:lnTo>
                <a:lnTo>
                  <a:pt x="48365" y="9123"/>
                </a:lnTo>
                <a:lnTo>
                  <a:pt x="51285" y="10842"/>
                </a:lnTo>
                <a:lnTo>
                  <a:pt x="54819" y="11987"/>
                </a:lnTo>
                <a:lnTo>
                  <a:pt x="58763" y="12750"/>
                </a:lnTo>
                <a:lnTo>
                  <a:pt x="62979" y="13259"/>
                </a:lnTo>
                <a:lnTo>
                  <a:pt x="68171" y="14392"/>
                </a:lnTo>
                <a:lnTo>
                  <a:pt x="74014" y="15940"/>
                </a:lnTo>
                <a:lnTo>
                  <a:pt x="92843"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6" name="SMARTInkAnnotation228"/>
          <p:cNvSpPr/>
          <p:nvPr/>
        </p:nvSpPr>
        <p:spPr>
          <a:xfrm>
            <a:off x="2693194" y="4942546"/>
            <a:ext cx="85722" cy="114134"/>
          </a:xfrm>
          <a:custGeom>
            <a:avLst/>
            <a:gdLst/>
            <a:ahLst/>
            <a:cxnLst/>
            <a:rect l="0" t="0" r="0" b="0"/>
            <a:pathLst>
              <a:path w="85722" h="114134">
                <a:moveTo>
                  <a:pt x="0" y="64160"/>
                </a:moveTo>
                <a:lnTo>
                  <a:pt x="0" y="60371"/>
                </a:lnTo>
                <a:lnTo>
                  <a:pt x="794" y="59254"/>
                </a:lnTo>
                <a:lnTo>
                  <a:pt x="2116" y="58510"/>
                </a:lnTo>
                <a:lnTo>
                  <a:pt x="3792" y="58014"/>
                </a:lnTo>
                <a:lnTo>
                  <a:pt x="5703" y="57683"/>
                </a:lnTo>
                <a:lnTo>
                  <a:pt x="7770" y="57463"/>
                </a:lnTo>
                <a:lnTo>
                  <a:pt x="13000" y="57109"/>
                </a:lnTo>
                <a:lnTo>
                  <a:pt x="14223" y="56286"/>
                </a:lnTo>
                <a:lnTo>
                  <a:pt x="15832" y="54945"/>
                </a:lnTo>
                <a:lnTo>
                  <a:pt x="17698" y="53258"/>
                </a:lnTo>
                <a:lnTo>
                  <a:pt x="20530" y="52132"/>
                </a:lnTo>
                <a:lnTo>
                  <a:pt x="24005" y="51383"/>
                </a:lnTo>
                <a:lnTo>
                  <a:pt x="27909" y="50883"/>
                </a:lnTo>
                <a:lnTo>
                  <a:pt x="31306" y="49756"/>
                </a:lnTo>
                <a:lnTo>
                  <a:pt x="34364" y="48212"/>
                </a:lnTo>
                <a:lnTo>
                  <a:pt x="37197" y="46389"/>
                </a:lnTo>
                <a:lnTo>
                  <a:pt x="40673" y="44381"/>
                </a:lnTo>
                <a:lnTo>
                  <a:pt x="48768" y="40034"/>
                </a:lnTo>
                <a:lnTo>
                  <a:pt x="52356" y="38558"/>
                </a:lnTo>
                <a:lnTo>
                  <a:pt x="55541" y="37573"/>
                </a:lnTo>
                <a:lnTo>
                  <a:pt x="58458" y="36917"/>
                </a:lnTo>
                <a:lnTo>
                  <a:pt x="61197" y="35686"/>
                </a:lnTo>
                <a:lnTo>
                  <a:pt x="63817" y="34073"/>
                </a:lnTo>
                <a:lnTo>
                  <a:pt x="66357" y="32203"/>
                </a:lnTo>
                <a:lnTo>
                  <a:pt x="68844" y="30957"/>
                </a:lnTo>
                <a:lnTo>
                  <a:pt x="71296" y="30126"/>
                </a:lnTo>
                <a:lnTo>
                  <a:pt x="73724" y="29573"/>
                </a:lnTo>
                <a:lnTo>
                  <a:pt x="76137" y="28411"/>
                </a:lnTo>
                <a:lnTo>
                  <a:pt x="78539" y="26843"/>
                </a:lnTo>
                <a:lnTo>
                  <a:pt x="84305" y="22416"/>
                </a:lnTo>
                <a:lnTo>
                  <a:pt x="84778" y="21260"/>
                </a:lnTo>
                <a:lnTo>
                  <a:pt x="85304" y="17860"/>
                </a:lnTo>
                <a:lnTo>
                  <a:pt x="85444" y="15842"/>
                </a:lnTo>
                <a:lnTo>
                  <a:pt x="85538" y="13705"/>
                </a:lnTo>
                <a:lnTo>
                  <a:pt x="85714" y="7438"/>
                </a:lnTo>
                <a:lnTo>
                  <a:pt x="85721" y="3375"/>
                </a:lnTo>
                <a:lnTo>
                  <a:pt x="84929" y="2220"/>
                </a:lnTo>
                <a:lnTo>
                  <a:pt x="83606" y="1450"/>
                </a:lnTo>
                <a:lnTo>
                  <a:pt x="81931" y="936"/>
                </a:lnTo>
                <a:lnTo>
                  <a:pt x="80021" y="595"/>
                </a:lnTo>
                <a:lnTo>
                  <a:pt x="77953" y="366"/>
                </a:lnTo>
                <a:lnTo>
                  <a:pt x="75781" y="214"/>
                </a:lnTo>
                <a:lnTo>
                  <a:pt x="73539" y="113"/>
                </a:lnTo>
                <a:lnTo>
                  <a:pt x="68932" y="0"/>
                </a:lnTo>
                <a:lnTo>
                  <a:pt x="66592" y="763"/>
                </a:lnTo>
                <a:lnTo>
                  <a:pt x="64238" y="2065"/>
                </a:lnTo>
                <a:lnTo>
                  <a:pt x="58550" y="6065"/>
                </a:lnTo>
                <a:lnTo>
                  <a:pt x="57289" y="6393"/>
                </a:lnTo>
                <a:lnTo>
                  <a:pt x="55655" y="6611"/>
                </a:lnTo>
                <a:lnTo>
                  <a:pt x="53772" y="6757"/>
                </a:lnTo>
                <a:lnTo>
                  <a:pt x="50929" y="7648"/>
                </a:lnTo>
                <a:lnTo>
                  <a:pt x="47447" y="9034"/>
                </a:lnTo>
                <a:lnTo>
                  <a:pt x="43537" y="10752"/>
                </a:lnTo>
                <a:lnTo>
                  <a:pt x="40137" y="12690"/>
                </a:lnTo>
                <a:lnTo>
                  <a:pt x="37077" y="14776"/>
                </a:lnTo>
                <a:lnTo>
                  <a:pt x="34243" y="16959"/>
                </a:lnTo>
                <a:lnTo>
                  <a:pt x="31560" y="19209"/>
                </a:lnTo>
                <a:lnTo>
                  <a:pt x="28977" y="21501"/>
                </a:lnTo>
                <a:lnTo>
                  <a:pt x="26462" y="23823"/>
                </a:lnTo>
                <a:lnTo>
                  <a:pt x="24785" y="26163"/>
                </a:lnTo>
                <a:lnTo>
                  <a:pt x="23667" y="28517"/>
                </a:lnTo>
                <a:lnTo>
                  <a:pt x="22922" y="30880"/>
                </a:lnTo>
                <a:lnTo>
                  <a:pt x="21631" y="33248"/>
                </a:lnTo>
                <a:lnTo>
                  <a:pt x="19977" y="35620"/>
                </a:lnTo>
                <a:lnTo>
                  <a:pt x="18080" y="37994"/>
                </a:lnTo>
                <a:lnTo>
                  <a:pt x="16816" y="40371"/>
                </a:lnTo>
                <a:lnTo>
                  <a:pt x="15973" y="42748"/>
                </a:lnTo>
                <a:lnTo>
                  <a:pt x="15411" y="45126"/>
                </a:lnTo>
                <a:lnTo>
                  <a:pt x="15036" y="47504"/>
                </a:lnTo>
                <a:lnTo>
                  <a:pt x="14787" y="49884"/>
                </a:lnTo>
                <a:lnTo>
                  <a:pt x="14620" y="52263"/>
                </a:lnTo>
                <a:lnTo>
                  <a:pt x="14509" y="54642"/>
                </a:lnTo>
                <a:lnTo>
                  <a:pt x="14386" y="59401"/>
                </a:lnTo>
                <a:lnTo>
                  <a:pt x="14317" y="70330"/>
                </a:lnTo>
                <a:lnTo>
                  <a:pt x="15100" y="73826"/>
                </a:lnTo>
                <a:lnTo>
                  <a:pt x="16417" y="76950"/>
                </a:lnTo>
                <a:lnTo>
                  <a:pt x="18088" y="79826"/>
                </a:lnTo>
                <a:lnTo>
                  <a:pt x="19202" y="82536"/>
                </a:lnTo>
                <a:lnTo>
                  <a:pt x="19946" y="85136"/>
                </a:lnTo>
                <a:lnTo>
                  <a:pt x="20441" y="87663"/>
                </a:lnTo>
                <a:lnTo>
                  <a:pt x="21564" y="90141"/>
                </a:lnTo>
                <a:lnTo>
                  <a:pt x="23108" y="92585"/>
                </a:lnTo>
                <a:lnTo>
                  <a:pt x="24930" y="95009"/>
                </a:lnTo>
                <a:lnTo>
                  <a:pt x="26938" y="96624"/>
                </a:lnTo>
                <a:lnTo>
                  <a:pt x="29071" y="97701"/>
                </a:lnTo>
                <a:lnTo>
                  <a:pt x="31287" y="98420"/>
                </a:lnTo>
                <a:lnTo>
                  <a:pt x="33558" y="99691"/>
                </a:lnTo>
                <a:lnTo>
                  <a:pt x="35866" y="101332"/>
                </a:lnTo>
                <a:lnTo>
                  <a:pt x="38198" y="103220"/>
                </a:lnTo>
                <a:lnTo>
                  <a:pt x="40546" y="105271"/>
                </a:lnTo>
                <a:lnTo>
                  <a:pt x="42906" y="107432"/>
                </a:lnTo>
                <a:lnTo>
                  <a:pt x="50006" y="11413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7" name="SMARTInkAnnotation229"/>
          <p:cNvSpPr/>
          <p:nvPr/>
        </p:nvSpPr>
        <p:spPr>
          <a:xfrm>
            <a:off x="2814725" y="4949595"/>
            <a:ext cx="114214" cy="135336"/>
          </a:xfrm>
          <a:custGeom>
            <a:avLst/>
            <a:gdLst/>
            <a:ahLst/>
            <a:cxnLst/>
            <a:rect l="0" t="0" r="0" b="0"/>
            <a:pathLst>
              <a:path w="114214" h="135336">
                <a:moveTo>
                  <a:pt x="7056" y="0"/>
                </a:moveTo>
                <a:lnTo>
                  <a:pt x="3264" y="0"/>
                </a:lnTo>
                <a:lnTo>
                  <a:pt x="2147" y="793"/>
                </a:lnTo>
                <a:lnTo>
                  <a:pt x="1402" y="2115"/>
                </a:lnTo>
                <a:lnTo>
                  <a:pt x="207" y="6147"/>
                </a:lnTo>
                <a:lnTo>
                  <a:pt x="43" y="8813"/>
                </a:lnTo>
                <a:lnTo>
                  <a:pt x="0" y="10634"/>
                </a:lnTo>
                <a:lnTo>
                  <a:pt x="765" y="12642"/>
                </a:lnTo>
                <a:lnTo>
                  <a:pt x="2068" y="14774"/>
                </a:lnTo>
                <a:lnTo>
                  <a:pt x="3731" y="16988"/>
                </a:lnTo>
                <a:lnTo>
                  <a:pt x="4840" y="20050"/>
                </a:lnTo>
                <a:lnTo>
                  <a:pt x="5578" y="23679"/>
                </a:lnTo>
                <a:lnTo>
                  <a:pt x="6071" y="27684"/>
                </a:lnTo>
                <a:lnTo>
                  <a:pt x="6400" y="31147"/>
                </a:lnTo>
                <a:lnTo>
                  <a:pt x="6618" y="34250"/>
                </a:lnTo>
                <a:lnTo>
                  <a:pt x="6765" y="37111"/>
                </a:lnTo>
                <a:lnTo>
                  <a:pt x="6927" y="44521"/>
                </a:lnTo>
                <a:lnTo>
                  <a:pt x="6970" y="48717"/>
                </a:lnTo>
                <a:lnTo>
                  <a:pt x="7792" y="52309"/>
                </a:lnTo>
                <a:lnTo>
                  <a:pt x="9134" y="55496"/>
                </a:lnTo>
                <a:lnTo>
                  <a:pt x="10823" y="58414"/>
                </a:lnTo>
                <a:lnTo>
                  <a:pt x="14816" y="65887"/>
                </a:lnTo>
                <a:lnTo>
                  <a:pt x="16992" y="70100"/>
                </a:lnTo>
                <a:lnTo>
                  <a:pt x="18443" y="73703"/>
                </a:lnTo>
                <a:lnTo>
                  <a:pt x="19410" y="76898"/>
                </a:lnTo>
                <a:lnTo>
                  <a:pt x="20054" y="79820"/>
                </a:lnTo>
                <a:lnTo>
                  <a:pt x="21278" y="83356"/>
                </a:lnTo>
                <a:lnTo>
                  <a:pt x="22887" y="87299"/>
                </a:lnTo>
                <a:lnTo>
                  <a:pt x="24754" y="91514"/>
                </a:lnTo>
                <a:lnTo>
                  <a:pt x="25999" y="95118"/>
                </a:lnTo>
                <a:lnTo>
                  <a:pt x="26828" y="98313"/>
                </a:lnTo>
                <a:lnTo>
                  <a:pt x="27381" y="101237"/>
                </a:lnTo>
                <a:lnTo>
                  <a:pt x="27750" y="103979"/>
                </a:lnTo>
                <a:lnTo>
                  <a:pt x="27996" y="106601"/>
                </a:lnTo>
                <a:lnTo>
                  <a:pt x="28160" y="109142"/>
                </a:lnTo>
                <a:lnTo>
                  <a:pt x="29063" y="111628"/>
                </a:lnTo>
                <a:lnTo>
                  <a:pt x="30459" y="114079"/>
                </a:lnTo>
                <a:lnTo>
                  <a:pt x="32183" y="116507"/>
                </a:lnTo>
                <a:lnTo>
                  <a:pt x="33333" y="118918"/>
                </a:lnTo>
                <a:lnTo>
                  <a:pt x="34099" y="121319"/>
                </a:lnTo>
                <a:lnTo>
                  <a:pt x="35542" y="128080"/>
                </a:lnTo>
                <a:lnTo>
                  <a:pt x="35605" y="132166"/>
                </a:lnTo>
                <a:lnTo>
                  <a:pt x="35629" y="135335"/>
                </a:lnTo>
                <a:lnTo>
                  <a:pt x="35631" y="124997"/>
                </a:lnTo>
                <a:lnTo>
                  <a:pt x="34838" y="122992"/>
                </a:lnTo>
                <a:lnTo>
                  <a:pt x="33515" y="120862"/>
                </a:lnTo>
                <a:lnTo>
                  <a:pt x="31839" y="118649"/>
                </a:lnTo>
                <a:lnTo>
                  <a:pt x="30722" y="116381"/>
                </a:lnTo>
                <a:lnTo>
                  <a:pt x="29977" y="114075"/>
                </a:lnTo>
                <a:lnTo>
                  <a:pt x="29480" y="111744"/>
                </a:lnTo>
                <a:lnTo>
                  <a:pt x="29150" y="109397"/>
                </a:lnTo>
                <a:lnTo>
                  <a:pt x="28929" y="107040"/>
                </a:lnTo>
                <a:lnTo>
                  <a:pt x="28782" y="104675"/>
                </a:lnTo>
                <a:lnTo>
                  <a:pt x="28618" y="99932"/>
                </a:lnTo>
                <a:lnTo>
                  <a:pt x="28514" y="90424"/>
                </a:lnTo>
                <a:lnTo>
                  <a:pt x="28488" y="62569"/>
                </a:lnTo>
                <a:lnTo>
                  <a:pt x="29281" y="59957"/>
                </a:lnTo>
                <a:lnTo>
                  <a:pt x="30604" y="57421"/>
                </a:lnTo>
                <a:lnTo>
                  <a:pt x="32280" y="54939"/>
                </a:lnTo>
                <a:lnTo>
                  <a:pt x="34191" y="52490"/>
                </a:lnTo>
                <a:lnTo>
                  <a:pt x="36258" y="50064"/>
                </a:lnTo>
                <a:lnTo>
                  <a:pt x="41488" y="44262"/>
                </a:lnTo>
                <a:lnTo>
                  <a:pt x="42710" y="42199"/>
                </a:lnTo>
                <a:lnTo>
                  <a:pt x="44319" y="39238"/>
                </a:lnTo>
                <a:lnTo>
                  <a:pt x="46186" y="35677"/>
                </a:lnTo>
                <a:lnTo>
                  <a:pt x="48224" y="33303"/>
                </a:lnTo>
                <a:lnTo>
                  <a:pt x="50376" y="31721"/>
                </a:lnTo>
                <a:lnTo>
                  <a:pt x="52605" y="30666"/>
                </a:lnTo>
                <a:lnTo>
                  <a:pt x="54885" y="29169"/>
                </a:lnTo>
                <a:lnTo>
                  <a:pt x="57198" y="27378"/>
                </a:lnTo>
                <a:lnTo>
                  <a:pt x="59534" y="25391"/>
                </a:lnTo>
                <a:lnTo>
                  <a:pt x="61885" y="24066"/>
                </a:lnTo>
                <a:lnTo>
                  <a:pt x="64247" y="23183"/>
                </a:lnTo>
                <a:lnTo>
                  <a:pt x="66614" y="22595"/>
                </a:lnTo>
                <a:lnTo>
                  <a:pt x="68193" y="21408"/>
                </a:lnTo>
                <a:lnTo>
                  <a:pt x="69245" y="19825"/>
                </a:lnTo>
                <a:lnTo>
                  <a:pt x="69947" y="17976"/>
                </a:lnTo>
                <a:lnTo>
                  <a:pt x="72843" y="13806"/>
                </a:lnTo>
                <a:lnTo>
                  <a:pt x="74727" y="11584"/>
                </a:lnTo>
                <a:lnTo>
                  <a:pt x="76776" y="10102"/>
                </a:lnTo>
                <a:lnTo>
                  <a:pt x="78936" y="9114"/>
                </a:lnTo>
                <a:lnTo>
                  <a:pt x="84314" y="7529"/>
                </a:lnTo>
                <a:lnTo>
                  <a:pt x="87166" y="7313"/>
                </a:lnTo>
                <a:lnTo>
                  <a:pt x="91079" y="7216"/>
                </a:lnTo>
                <a:lnTo>
                  <a:pt x="114213"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8" name="SMARTInkAnnotation230"/>
          <p:cNvSpPr/>
          <p:nvPr/>
        </p:nvSpPr>
        <p:spPr>
          <a:xfrm>
            <a:off x="3094324" y="4756846"/>
            <a:ext cx="513271" cy="35693"/>
          </a:xfrm>
          <a:custGeom>
            <a:avLst/>
            <a:gdLst/>
            <a:ahLst/>
            <a:cxnLst/>
            <a:rect l="0" t="0" r="0" b="0"/>
            <a:pathLst>
              <a:path w="513271" h="35693">
                <a:moveTo>
                  <a:pt x="13207" y="7136"/>
                </a:moveTo>
                <a:lnTo>
                  <a:pt x="7056" y="990"/>
                </a:lnTo>
                <a:lnTo>
                  <a:pt x="4388" y="438"/>
                </a:lnTo>
                <a:lnTo>
                  <a:pt x="0" y="85"/>
                </a:lnTo>
                <a:lnTo>
                  <a:pt x="9590" y="0"/>
                </a:lnTo>
                <a:lnTo>
                  <a:pt x="11589" y="792"/>
                </a:lnTo>
                <a:lnTo>
                  <a:pt x="13716" y="2114"/>
                </a:lnTo>
                <a:lnTo>
                  <a:pt x="15928" y="3788"/>
                </a:lnTo>
                <a:lnTo>
                  <a:pt x="18990" y="4904"/>
                </a:lnTo>
                <a:lnTo>
                  <a:pt x="22618" y="5649"/>
                </a:lnTo>
                <a:lnTo>
                  <a:pt x="35310" y="6695"/>
                </a:lnTo>
                <a:lnTo>
                  <a:pt x="50029" y="7049"/>
                </a:lnTo>
                <a:lnTo>
                  <a:pt x="53630" y="7872"/>
                </a:lnTo>
                <a:lnTo>
                  <a:pt x="57618" y="9213"/>
                </a:lnTo>
                <a:lnTo>
                  <a:pt x="61865" y="10900"/>
                </a:lnTo>
                <a:lnTo>
                  <a:pt x="67077" y="12025"/>
                </a:lnTo>
                <a:lnTo>
                  <a:pt x="72932" y="12775"/>
                </a:lnTo>
                <a:lnTo>
                  <a:pt x="85789" y="13609"/>
                </a:lnTo>
                <a:lnTo>
                  <a:pt x="99441" y="13979"/>
                </a:lnTo>
                <a:lnTo>
                  <a:pt x="135689" y="14249"/>
                </a:lnTo>
                <a:lnTo>
                  <a:pt x="156389" y="14267"/>
                </a:lnTo>
                <a:lnTo>
                  <a:pt x="163431" y="15064"/>
                </a:lnTo>
                <a:lnTo>
                  <a:pt x="170507" y="16387"/>
                </a:lnTo>
                <a:lnTo>
                  <a:pt x="177605" y="18063"/>
                </a:lnTo>
                <a:lnTo>
                  <a:pt x="185512" y="18387"/>
                </a:lnTo>
                <a:lnTo>
                  <a:pt x="193958" y="17809"/>
                </a:lnTo>
                <a:lnTo>
                  <a:pt x="202764" y="16631"/>
                </a:lnTo>
                <a:lnTo>
                  <a:pt x="211016" y="16639"/>
                </a:lnTo>
                <a:lnTo>
                  <a:pt x="218899" y="17438"/>
                </a:lnTo>
                <a:lnTo>
                  <a:pt x="226535" y="18763"/>
                </a:lnTo>
                <a:lnTo>
                  <a:pt x="234007" y="19647"/>
                </a:lnTo>
                <a:lnTo>
                  <a:pt x="248659" y="20629"/>
                </a:lnTo>
                <a:lnTo>
                  <a:pt x="263109" y="21065"/>
                </a:lnTo>
                <a:lnTo>
                  <a:pt x="306090" y="21384"/>
                </a:lnTo>
                <a:lnTo>
                  <a:pt x="320383" y="22194"/>
                </a:lnTo>
                <a:lnTo>
                  <a:pt x="327529" y="23521"/>
                </a:lnTo>
                <a:lnTo>
                  <a:pt x="334673" y="25199"/>
                </a:lnTo>
                <a:lnTo>
                  <a:pt x="341818" y="26317"/>
                </a:lnTo>
                <a:lnTo>
                  <a:pt x="348962" y="27062"/>
                </a:lnTo>
                <a:lnTo>
                  <a:pt x="362457" y="27891"/>
                </a:lnTo>
                <a:lnTo>
                  <a:pt x="373746" y="28258"/>
                </a:lnTo>
                <a:lnTo>
                  <a:pt x="393929" y="28494"/>
                </a:lnTo>
                <a:lnTo>
                  <a:pt x="417983" y="28545"/>
                </a:lnTo>
                <a:lnTo>
                  <a:pt x="422758" y="29341"/>
                </a:lnTo>
                <a:lnTo>
                  <a:pt x="427528" y="30664"/>
                </a:lnTo>
                <a:lnTo>
                  <a:pt x="432296" y="32341"/>
                </a:lnTo>
                <a:lnTo>
                  <a:pt x="436269" y="33458"/>
                </a:lnTo>
                <a:lnTo>
                  <a:pt x="439711" y="34203"/>
                </a:lnTo>
                <a:lnTo>
                  <a:pt x="450464" y="35251"/>
                </a:lnTo>
                <a:lnTo>
                  <a:pt x="464527" y="35605"/>
                </a:lnTo>
                <a:lnTo>
                  <a:pt x="513270" y="3569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79" name="SMARTInkAnnotation231"/>
          <p:cNvSpPr/>
          <p:nvPr/>
        </p:nvSpPr>
        <p:spPr>
          <a:xfrm>
            <a:off x="3121819" y="4813981"/>
            <a:ext cx="21432" cy="221282"/>
          </a:xfrm>
          <a:custGeom>
            <a:avLst/>
            <a:gdLst/>
            <a:ahLst/>
            <a:cxnLst/>
            <a:rect l="0" t="0" r="0" b="0"/>
            <a:pathLst>
              <a:path w="21432" h="221282">
                <a:moveTo>
                  <a:pt x="7144" y="7113"/>
                </a:moveTo>
                <a:lnTo>
                  <a:pt x="7144" y="0"/>
                </a:lnTo>
                <a:lnTo>
                  <a:pt x="7144" y="6123"/>
                </a:lnTo>
                <a:lnTo>
                  <a:pt x="6350" y="8040"/>
                </a:lnTo>
                <a:lnTo>
                  <a:pt x="5027" y="10904"/>
                </a:lnTo>
                <a:lnTo>
                  <a:pt x="3351" y="14399"/>
                </a:lnTo>
                <a:lnTo>
                  <a:pt x="2234" y="17523"/>
                </a:lnTo>
                <a:lnTo>
                  <a:pt x="1489" y="20399"/>
                </a:lnTo>
                <a:lnTo>
                  <a:pt x="993" y="23110"/>
                </a:lnTo>
                <a:lnTo>
                  <a:pt x="441" y="28236"/>
                </a:lnTo>
                <a:lnTo>
                  <a:pt x="196" y="33951"/>
                </a:lnTo>
                <a:lnTo>
                  <a:pt x="39" y="50548"/>
                </a:lnTo>
                <a:lnTo>
                  <a:pt x="0" y="111821"/>
                </a:lnTo>
                <a:lnTo>
                  <a:pt x="794" y="116579"/>
                </a:lnTo>
                <a:lnTo>
                  <a:pt x="2117" y="121338"/>
                </a:lnTo>
                <a:lnTo>
                  <a:pt x="3792" y="126097"/>
                </a:lnTo>
                <a:lnTo>
                  <a:pt x="4909" y="130855"/>
                </a:lnTo>
                <a:lnTo>
                  <a:pt x="5654" y="135615"/>
                </a:lnTo>
                <a:lnTo>
                  <a:pt x="6151" y="140373"/>
                </a:lnTo>
                <a:lnTo>
                  <a:pt x="6482" y="145133"/>
                </a:lnTo>
                <a:lnTo>
                  <a:pt x="6702" y="149892"/>
                </a:lnTo>
                <a:lnTo>
                  <a:pt x="6947" y="159410"/>
                </a:lnTo>
                <a:lnTo>
                  <a:pt x="7056" y="168929"/>
                </a:lnTo>
                <a:lnTo>
                  <a:pt x="7879" y="172895"/>
                </a:lnTo>
                <a:lnTo>
                  <a:pt x="9222" y="176333"/>
                </a:lnTo>
                <a:lnTo>
                  <a:pt x="10910" y="179417"/>
                </a:lnTo>
                <a:lnTo>
                  <a:pt x="12036" y="183060"/>
                </a:lnTo>
                <a:lnTo>
                  <a:pt x="12787" y="187075"/>
                </a:lnTo>
                <a:lnTo>
                  <a:pt x="13287" y="191338"/>
                </a:lnTo>
                <a:lnTo>
                  <a:pt x="13843" y="198190"/>
                </a:lnTo>
                <a:lnTo>
                  <a:pt x="13991" y="201128"/>
                </a:lnTo>
                <a:lnTo>
                  <a:pt x="14883" y="204673"/>
                </a:lnTo>
                <a:lnTo>
                  <a:pt x="16272" y="208623"/>
                </a:lnTo>
                <a:lnTo>
                  <a:pt x="21431" y="22128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0" name="SMARTInkAnnotation232"/>
          <p:cNvSpPr/>
          <p:nvPr/>
        </p:nvSpPr>
        <p:spPr>
          <a:xfrm>
            <a:off x="3178970" y="4892492"/>
            <a:ext cx="92832" cy="149910"/>
          </a:xfrm>
          <a:custGeom>
            <a:avLst/>
            <a:gdLst/>
            <a:ahLst/>
            <a:cxnLst/>
            <a:rect l="0" t="0" r="0" b="0"/>
            <a:pathLst>
              <a:path w="92832" h="149910">
                <a:moveTo>
                  <a:pt x="14286" y="57103"/>
                </a:moveTo>
                <a:lnTo>
                  <a:pt x="20437" y="57103"/>
                </a:lnTo>
                <a:lnTo>
                  <a:pt x="23105" y="54988"/>
                </a:lnTo>
                <a:lnTo>
                  <a:pt x="24928" y="53314"/>
                </a:lnTo>
                <a:lnTo>
                  <a:pt x="26937" y="52990"/>
                </a:lnTo>
                <a:lnTo>
                  <a:pt x="29070" y="53568"/>
                </a:lnTo>
                <a:lnTo>
                  <a:pt x="31286" y="54746"/>
                </a:lnTo>
                <a:lnTo>
                  <a:pt x="33557" y="54739"/>
                </a:lnTo>
                <a:lnTo>
                  <a:pt x="35865" y="53940"/>
                </a:lnTo>
                <a:lnTo>
                  <a:pt x="38197" y="52615"/>
                </a:lnTo>
                <a:lnTo>
                  <a:pt x="40545" y="51731"/>
                </a:lnTo>
                <a:lnTo>
                  <a:pt x="42905" y="51143"/>
                </a:lnTo>
                <a:lnTo>
                  <a:pt x="45272" y="50750"/>
                </a:lnTo>
                <a:lnTo>
                  <a:pt x="47643" y="50488"/>
                </a:lnTo>
                <a:lnTo>
                  <a:pt x="50018" y="50313"/>
                </a:lnTo>
                <a:lnTo>
                  <a:pt x="52395" y="50197"/>
                </a:lnTo>
                <a:lnTo>
                  <a:pt x="54774" y="49326"/>
                </a:lnTo>
                <a:lnTo>
                  <a:pt x="57153" y="47952"/>
                </a:lnTo>
                <a:lnTo>
                  <a:pt x="59533" y="46243"/>
                </a:lnTo>
                <a:lnTo>
                  <a:pt x="61913" y="45104"/>
                </a:lnTo>
                <a:lnTo>
                  <a:pt x="64294" y="44344"/>
                </a:lnTo>
                <a:lnTo>
                  <a:pt x="66674" y="43838"/>
                </a:lnTo>
                <a:lnTo>
                  <a:pt x="69056" y="42707"/>
                </a:lnTo>
                <a:lnTo>
                  <a:pt x="71436" y="41160"/>
                </a:lnTo>
                <a:lnTo>
                  <a:pt x="73818" y="39336"/>
                </a:lnTo>
                <a:lnTo>
                  <a:pt x="76199" y="37326"/>
                </a:lnTo>
                <a:lnTo>
                  <a:pt x="78580" y="35193"/>
                </a:lnTo>
                <a:lnTo>
                  <a:pt x="80961" y="32978"/>
                </a:lnTo>
                <a:lnTo>
                  <a:pt x="83343" y="31501"/>
                </a:lnTo>
                <a:lnTo>
                  <a:pt x="85724" y="30517"/>
                </a:lnTo>
                <a:lnTo>
                  <a:pt x="88105" y="29860"/>
                </a:lnTo>
                <a:lnTo>
                  <a:pt x="89693" y="28629"/>
                </a:lnTo>
                <a:lnTo>
                  <a:pt x="90751" y="27015"/>
                </a:lnTo>
                <a:lnTo>
                  <a:pt x="92449" y="22516"/>
                </a:lnTo>
                <a:lnTo>
                  <a:pt x="92744" y="17947"/>
                </a:lnTo>
                <a:lnTo>
                  <a:pt x="92831" y="11569"/>
                </a:lnTo>
                <a:lnTo>
                  <a:pt x="92049" y="10090"/>
                </a:lnTo>
                <a:lnTo>
                  <a:pt x="90735" y="9103"/>
                </a:lnTo>
                <a:lnTo>
                  <a:pt x="89064" y="8446"/>
                </a:lnTo>
                <a:lnTo>
                  <a:pt x="87157" y="7214"/>
                </a:lnTo>
                <a:lnTo>
                  <a:pt x="85092" y="5600"/>
                </a:lnTo>
                <a:lnTo>
                  <a:pt x="82921" y="3730"/>
                </a:lnTo>
                <a:lnTo>
                  <a:pt x="80680" y="2484"/>
                </a:lnTo>
                <a:lnTo>
                  <a:pt x="78393" y="1653"/>
                </a:lnTo>
                <a:lnTo>
                  <a:pt x="76074" y="1100"/>
                </a:lnTo>
                <a:lnTo>
                  <a:pt x="73734" y="731"/>
                </a:lnTo>
                <a:lnTo>
                  <a:pt x="71381" y="484"/>
                </a:lnTo>
                <a:lnTo>
                  <a:pt x="69018" y="320"/>
                </a:lnTo>
                <a:lnTo>
                  <a:pt x="66649" y="211"/>
                </a:lnTo>
                <a:lnTo>
                  <a:pt x="61900" y="89"/>
                </a:lnTo>
                <a:lnTo>
                  <a:pt x="41472" y="0"/>
                </a:lnTo>
                <a:lnTo>
                  <a:pt x="38760" y="790"/>
                </a:lnTo>
                <a:lnTo>
                  <a:pt x="36158" y="2111"/>
                </a:lnTo>
                <a:lnTo>
                  <a:pt x="33630" y="3784"/>
                </a:lnTo>
                <a:lnTo>
                  <a:pt x="31151" y="4900"/>
                </a:lnTo>
                <a:lnTo>
                  <a:pt x="28704" y="5644"/>
                </a:lnTo>
                <a:lnTo>
                  <a:pt x="26280" y="6139"/>
                </a:lnTo>
                <a:lnTo>
                  <a:pt x="23869" y="7263"/>
                </a:lnTo>
                <a:lnTo>
                  <a:pt x="21469" y="8806"/>
                </a:lnTo>
                <a:lnTo>
                  <a:pt x="19075" y="10627"/>
                </a:lnTo>
                <a:lnTo>
                  <a:pt x="16685" y="12634"/>
                </a:lnTo>
                <a:lnTo>
                  <a:pt x="14297" y="14765"/>
                </a:lnTo>
                <a:lnTo>
                  <a:pt x="9529" y="19249"/>
                </a:lnTo>
                <a:lnTo>
                  <a:pt x="4763" y="23887"/>
                </a:lnTo>
                <a:lnTo>
                  <a:pt x="3175" y="26233"/>
                </a:lnTo>
                <a:lnTo>
                  <a:pt x="2116" y="28591"/>
                </a:lnTo>
                <a:lnTo>
                  <a:pt x="1411" y="30956"/>
                </a:lnTo>
                <a:lnTo>
                  <a:pt x="940" y="33326"/>
                </a:lnTo>
                <a:lnTo>
                  <a:pt x="626" y="35699"/>
                </a:lnTo>
                <a:lnTo>
                  <a:pt x="417" y="38075"/>
                </a:lnTo>
                <a:lnTo>
                  <a:pt x="278" y="41244"/>
                </a:lnTo>
                <a:lnTo>
                  <a:pt x="81" y="52492"/>
                </a:lnTo>
                <a:lnTo>
                  <a:pt x="0" y="80873"/>
                </a:lnTo>
                <a:lnTo>
                  <a:pt x="793" y="84055"/>
                </a:lnTo>
                <a:lnTo>
                  <a:pt x="2116" y="87762"/>
                </a:lnTo>
                <a:lnTo>
                  <a:pt x="3791" y="91821"/>
                </a:lnTo>
                <a:lnTo>
                  <a:pt x="4908" y="95319"/>
                </a:lnTo>
                <a:lnTo>
                  <a:pt x="5653" y="98445"/>
                </a:lnTo>
                <a:lnTo>
                  <a:pt x="6150" y="101322"/>
                </a:lnTo>
                <a:lnTo>
                  <a:pt x="7274" y="104033"/>
                </a:lnTo>
                <a:lnTo>
                  <a:pt x="8818" y="106634"/>
                </a:lnTo>
                <a:lnTo>
                  <a:pt x="10641" y="109160"/>
                </a:lnTo>
                <a:lnTo>
                  <a:pt x="12650" y="111639"/>
                </a:lnTo>
                <a:lnTo>
                  <a:pt x="14782" y="114084"/>
                </a:lnTo>
                <a:lnTo>
                  <a:pt x="16998" y="116507"/>
                </a:lnTo>
                <a:lnTo>
                  <a:pt x="19269" y="118122"/>
                </a:lnTo>
                <a:lnTo>
                  <a:pt x="21577" y="119200"/>
                </a:lnTo>
                <a:lnTo>
                  <a:pt x="23909" y="119918"/>
                </a:lnTo>
                <a:lnTo>
                  <a:pt x="25464" y="121983"/>
                </a:lnTo>
                <a:lnTo>
                  <a:pt x="26501" y="124946"/>
                </a:lnTo>
                <a:lnTo>
                  <a:pt x="27191" y="128507"/>
                </a:lnTo>
                <a:lnTo>
                  <a:pt x="28446" y="130882"/>
                </a:lnTo>
                <a:lnTo>
                  <a:pt x="30076" y="132464"/>
                </a:lnTo>
                <a:lnTo>
                  <a:pt x="31956" y="133521"/>
                </a:lnTo>
                <a:lnTo>
                  <a:pt x="34004" y="135017"/>
                </a:lnTo>
                <a:lnTo>
                  <a:pt x="36163" y="136808"/>
                </a:lnTo>
                <a:lnTo>
                  <a:pt x="38396" y="138795"/>
                </a:lnTo>
                <a:lnTo>
                  <a:pt x="40678" y="140121"/>
                </a:lnTo>
                <a:lnTo>
                  <a:pt x="42993" y="141004"/>
                </a:lnTo>
                <a:lnTo>
                  <a:pt x="45330" y="141592"/>
                </a:lnTo>
                <a:lnTo>
                  <a:pt x="47682" y="142779"/>
                </a:lnTo>
                <a:lnTo>
                  <a:pt x="50044" y="144362"/>
                </a:lnTo>
                <a:lnTo>
                  <a:pt x="57149" y="14990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1" name="SMARTInkAnnotation233"/>
          <p:cNvSpPr/>
          <p:nvPr/>
        </p:nvSpPr>
        <p:spPr>
          <a:xfrm>
            <a:off x="3307646" y="4835372"/>
            <a:ext cx="14199" cy="171335"/>
          </a:xfrm>
          <a:custGeom>
            <a:avLst/>
            <a:gdLst/>
            <a:ahLst/>
            <a:cxnLst/>
            <a:rect l="0" t="0" r="0" b="0"/>
            <a:pathLst>
              <a:path w="14199" h="171335">
                <a:moveTo>
                  <a:pt x="14198" y="0"/>
                </a:moveTo>
                <a:lnTo>
                  <a:pt x="10405" y="0"/>
                </a:lnTo>
                <a:lnTo>
                  <a:pt x="9288" y="793"/>
                </a:lnTo>
                <a:lnTo>
                  <a:pt x="8543" y="2115"/>
                </a:lnTo>
                <a:lnTo>
                  <a:pt x="8047" y="3790"/>
                </a:lnTo>
                <a:lnTo>
                  <a:pt x="7716" y="6493"/>
                </a:lnTo>
                <a:lnTo>
                  <a:pt x="7495" y="9880"/>
                </a:lnTo>
                <a:lnTo>
                  <a:pt x="7348" y="13726"/>
                </a:lnTo>
                <a:lnTo>
                  <a:pt x="6456" y="17083"/>
                </a:lnTo>
                <a:lnTo>
                  <a:pt x="5068" y="20113"/>
                </a:lnTo>
                <a:lnTo>
                  <a:pt x="3349" y="22928"/>
                </a:lnTo>
                <a:lnTo>
                  <a:pt x="2203" y="26390"/>
                </a:lnTo>
                <a:lnTo>
                  <a:pt x="1438" y="30285"/>
                </a:lnTo>
                <a:lnTo>
                  <a:pt x="929" y="34468"/>
                </a:lnTo>
                <a:lnTo>
                  <a:pt x="589" y="38842"/>
                </a:lnTo>
                <a:lnTo>
                  <a:pt x="363" y="43346"/>
                </a:lnTo>
                <a:lnTo>
                  <a:pt x="111" y="52580"/>
                </a:lnTo>
                <a:lnTo>
                  <a:pt x="0" y="61972"/>
                </a:lnTo>
                <a:lnTo>
                  <a:pt x="763" y="66697"/>
                </a:lnTo>
                <a:lnTo>
                  <a:pt x="2067" y="71434"/>
                </a:lnTo>
                <a:lnTo>
                  <a:pt x="3729" y="76178"/>
                </a:lnTo>
                <a:lnTo>
                  <a:pt x="4044" y="80928"/>
                </a:lnTo>
                <a:lnTo>
                  <a:pt x="3460" y="85680"/>
                </a:lnTo>
                <a:lnTo>
                  <a:pt x="2276" y="90435"/>
                </a:lnTo>
                <a:lnTo>
                  <a:pt x="2282" y="95192"/>
                </a:lnTo>
                <a:lnTo>
                  <a:pt x="3079" y="99949"/>
                </a:lnTo>
                <a:lnTo>
                  <a:pt x="4404" y="104707"/>
                </a:lnTo>
                <a:lnTo>
                  <a:pt x="5287" y="109465"/>
                </a:lnTo>
                <a:lnTo>
                  <a:pt x="5876" y="114224"/>
                </a:lnTo>
                <a:lnTo>
                  <a:pt x="6269" y="118983"/>
                </a:lnTo>
                <a:lnTo>
                  <a:pt x="7324" y="122949"/>
                </a:lnTo>
                <a:lnTo>
                  <a:pt x="8822" y="126386"/>
                </a:lnTo>
                <a:lnTo>
                  <a:pt x="10614" y="129471"/>
                </a:lnTo>
                <a:lnTo>
                  <a:pt x="11808" y="133113"/>
                </a:lnTo>
                <a:lnTo>
                  <a:pt x="12604" y="137129"/>
                </a:lnTo>
                <a:lnTo>
                  <a:pt x="13136" y="141392"/>
                </a:lnTo>
                <a:lnTo>
                  <a:pt x="13490" y="146613"/>
                </a:lnTo>
                <a:lnTo>
                  <a:pt x="13726" y="152474"/>
                </a:lnTo>
                <a:lnTo>
                  <a:pt x="14198" y="17133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2" name="SMARTInkAnnotation234"/>
          <p:cNvSpPr/>
          <p:nvPr/>
        </p:nvSpPr>
        <p:spPr>
          <a:xfrm>
            <a:off x="3386140" y="4806816"/>
            <a:ext cx="35717" cy="242725"/>
          </a:xfrm>
          <a:custGeom>
            <a:avLst/>
            <a:gdLst/>
            <a:ahLst/>
            <a:cxnLst/>
            <a:rect l="0" t="0" r="0" b="0"/>
            <a:pathLst>
              <a:path w="35717" h="242725">
                <a:moveTo>
                  <a:pt x="7141" y="0"/>
                </a:moveTo>
                <a:lnTo>
                  <a:pt x="7141" y="9936"/>
                </a:lnTo>
                <a:lnTo>
                  <a:pt x="6347" y="12177"/>
                </a:lnTo>
                <a:lnTo>
                  <a:pt x="5025" y="14463"/>
                </a:lnTo>
                <a:lnTo>
                  <a:pt x="3349" y="16781"/>
                </a:lnTo>
                <a:lnTo>
                  <a:pt x="2231" y="19913"/>
                </a:lnTo>
                <a:lnTo>
                  <a:pt x="1487" y="23587"/>
                </a:lnTo>
                <a:lnTo>
                  <a:pt x="659" y="31107"/>
                </a:lnTo>
                <a:lnTo>
                  <a:pt x="292" y="37093"/>
                </a:lnTo>
                <a:lnTo>
                  <a:pt x="128" y="44513"/>
                </a:lnTo>
                <a:lnTo>
                  <a:pt x="0" y="96602"/>
                </a:lnTo>
                <a:lnTo>
                  <a:pt x="793" y="101682"/>
                </a:lnTo>
                <a:lnTo>
                  <a:pt x="2115" y="106656"/>
                </a:lnTo>
                <a:lnTo>
                  <a:pt x="3791" y="111558"/>
                </a:lnTo>
                <a:lnTo>
                  <a:pt x="4907" y="117206"/>
                </a:lnTo>
                <a:lnTo>
                  <a:pt x="5652" y="123351"/>
                </a:lnTo>
                <a:lnTo>
                  <a:pt x="6149" y="129826"/>
                </a:lnTo>
                <a:lnTo>
                  <a:pt x="6479" y="135731"/>
                </a:lnTo>
                <a:lnTo>
                  <a:pt x="6847" y="146521"/>
                </a:lnTo>
                <a:lnTo>
                  <a:pt x="7739" y="151619"/>
                </a:lnTo>
                <a:lnTo>
                  <a:pt x="9127" y="156605"/>
                </a:lnTo>
                <a:lnTo>
                  <a:pt x="10846" y="161515"/>
                </a:lnTo>
                <a:lnTo>
                  <a:pt x="11993" y="166374"/>
                </a:lnTo>
                <a:lnTo>
                  <a:pt x="12757" y="171201"/>
                </a:lnTo>
                <a:lnTo>
                  <a:pt x="13266" y="176005"/>
                </a:lnTo>
                <a:lnTo>
                  <a:pt x="14399" y="180794"/>
                </a:lnTo>
                <a:lnTo>
                  <a:pt x="15949" y="185573"/>
                </a:lnTo>
                <a:lnTo>
                  <a:pt x="17775" y="190345"/>
                </a:lnTo>
                <a:lnTo>
                  <a:pt x="18993" y="194320"/>
                </a:lnTo>
                <a:lnTo>
                  <a:pt x="19805" y="197763"/>
                </a:lnTo>
                <a:lnTo>
                  <a:pt x="20346" y="200852"/>
                </a:lnTo>
                <a:lnTo>
                  <a:pt x="21501" y="204497"/>
                </a:lnTo>
                <a:lnTo>
                  <a:pt x="23064" y="208514"/>
                </a:lnTo>
                <a:lnTo>
                  <a:pt x="24900" y="212779"/>
                </a:lnTo>
                <a:lnTo>
                  <a:pt x="26125" y="216415"/>
                </a:lnTo>
                <a:lnTo>
                  <a:pt x="26940" y="219632"/>
                </a:lnTo>
                <a:lnTo>
                  <a:pt x="27485" y="222570"/>
                </a:lnTo>
                <a:lnTo>
                  <a:pt x="28641" y="226115"/>
                </a:lnTo>
                <a:lnTo>
                  <a:pt x="30206" y="230065"/>
                </a:lnTo>
                <a:lnTo>
                  <a:pt x="35716" y="24272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3" name="SMARTInkAnnotation235"/>
          <p:cNvSpPr/>
          <p:nvPr/>
        </p:nvSpPr>
        <p:spPr>
          <a:xfrm>
            <a:off x="3296493" y="4913900"/>
            <a:ext cx="111077" cy="21418"/>
          </a:xfrm>
          <a:custGeom>
            <a:avLst/>
            <a:gdLst/>
            <a:ahLst/>
            <a:cxnLst/>
            <a:rect l="0" t="0" r="0" b="0"/>
            <a:pathLst>
              <a:path w="111077" h="21418">
                <a:moveTo>
                  <a:pt x="11063" y="0"/>
                </a:moveTo>
                <a:lnTo>
                  <a:pt x="0" y="0"/>
                </a:lnTo>
                <a:lnTo>
                  <a:pt x="20694" y="0"/>
                </a:lnTo>
                <a:lnTo>
                  <a:pt x="23834" y="793"/>
                </a:lnTo>
                <a:lnTo>
                  <a:pt x="27515" y="2115"/>
                </a:lnTo>
                <a:lnTo>
                  <a:pt x="31555" y="3790"/>
                </a:lnTo>
                <a:lnTo>
                  <a:pt x="35837" y="4906"/>
                </a:lnTo>
                <a:lnTo>
                  <a:pt x="40279" y="5651"/>
                </a:lnTo>
                <a:lnTo>
                  <a:pt x="44828" y="6147"/>
                </a:lnTo>
                <a:lnTo>
                  <a:pt x="48654" y="6478"/>
                </a:lnTo>
                <a:lnTo>
                  <a:pt x="51999" y="6698"/>
                </a:lnTo>
                <a:lnTo>
                  <a:pt x="55023" y="6845"/>
                </a:lnTo>
                <a:lnTo>
                  <a:pt x="58626" y="7736"/>
                </a:lnTo>
                <a:lnTo>
                  <a:pt x="62615" y="9124"/>
                </a:lnTo>
                <a:lnTo>
                  <a:pt x="66863" y="10842"/>
                </a:lnTo>
                <a:lnTo>
                  <a:pt x="71281" y="11987"/>
                </a:lnTo>
                <a:lnTo>
                  <a:pt x="75815" y="12751"/>
                </a:lnTo>
                <a:lnTo>
                  <a:pt x="80425" y="13259"/>
                </a:lnTo>
                <a:lnTo>
                  <a:pt x="85879" y="14393"/>
                </a:lnTo>
                <a:lnTo>
                  <a:pt x="91897" y="15941"/>
                </a:lnTo>
                <a:lnTo>
                  <a:pt x="111076"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4" name="SMARTInkAnnotation236"/>
          <p:cNvSpPr/>
          <p:nvPr/>
        </p:nvSpPr>
        <p:spPr>
          <a:xfrm>
            <a:off x="3430117" y="4909806"/>
            <a:ext cx="91655" cy="104041"/>
          </a:xfrm>
          <a:custGeom>
            <a:avLst/>
            <a:gdLst/>
            <a:ahLst/>
            <a:cxnLst/>
            <a:rect l="0" t="0" r="0" b="0"/>
            <a:pathLst>
              <a:path w="91655" h="104041">
                <a:moveTo>
                  <a:pt x="6027" y="68345"/>
                </a:moveTo>
                <a:lnTo>
                  <a:pt x="6027" y="64555"/>
                </a:lnTo>
                <a:lnTo>
                  <a:pt x="6821" y="63439"/>
                </a:lnTo>
                <a:lnTo>
                  <a:pt x="8143" y="62694"/>
                </a:lnTo>
                <a:lnTo>
                  <a:pt x="9819" y="62198"/>
                </a:lnTo>
                <a:lnTo>
                  <a:pt x="11730" y="61867"/>
                </a:lnTo>
                <a:lnTo>
                  <a:pt x="13797" y="61647"/>
                </a:lnTo>
                <a:lnTo>
                  <a:pt x="15970" y="61500"/>
                </a:lnTo>
                <a:lnTo>
                  <a:pt x="18212" y="60608"/>
                </a:lnTo>
                <a:lnTo>
                  <a:pt x="20500" y="59221"/>
                </a:lnTo>
                <a:lnTo>
                  <a:pt x="22819" y="57503"/>
                </a:lnTo>
                <a:lnTo>
                  <a:pt x="25159" y="55564"/>
                </a:lnTo>
                <a:lnTo>
                  <a:pt x="27513" y="53479"/>
                </a:lnTo>
                <a:lnTo>
                  <a:pt x="29876" y="51295"/>
                </a:lnTo>
                <a:lnTo>
                  <a:pt x="32245" y="49839"/>
                </a:lnTo>
                <a:lnTo>
                  <a:pt x="34618" y="48869"/>
                </a:lnTo>
                <a:lnTo>
                  <a:pt x="36994" y="48222"/>
                </a:lnTo>
                <a:lnTo>
                  <a:pt x="39372" y="46998"/>
                </a:lnTo>
                <a:lnTo>
                  <a:pt x="41750" y="45388"/>
                </a:lnTo>
                <a:lnTo>
                  <a:pt x="44130" y="43522"/>
                </a:lnTo>
                <a:lnTo>
                  <a:pt x="47304" y="41484"/>
                </a:lnTo>
                <a:lnTo>
                  <a:pt x="51007" y="39333"/>
                </a:lnTo>
                <a:lnTo>
                  <a:pt x="55064" y="37106"/>
                </a:lnTo>
                <a:lnTo>
                  <a:pt x="58562" y="35620"/>
                </a:lnTo>
                <a:lnTo>
                  <a:pt x="61688" y="34630"/>
                </a:lnTo>
                <a:lnTo>
                  <a:pt x="64565" y="33970"/>
                </a:lnTo>
                <a:lnTo>
                  <a:pt x="66484" y="32737"/>
                </a:lnTo>
                <a:lnTo>
                  <a:pt x="67763" y="31121"/>
                </a:lnTo>
                <a:lnTo>
                  <a:pt x="68615" y="29251"/>
                </a:lnTo>
                <a:lnTo>
                  <a:pt x="69977" y="27211"/>
                </a:lnTo>
                <a:lnTo>
                  <a:pt x="71679" y="25059"/>
                </a:lnTo>
                <a:lnTo>
                  <a:pt x="73608" y="22829"/>
                </a:lnTo>
                <a:lnTo>
                  <a:pt x="75687" y="21344"/>
                </a:lnTo>
                <a:lnTo>
                  <a:pt x="77867" y="20354"/>
                </a:lnTo>
                <a:lnTo>
                  <a:pt x="80114" y="19693"/>
                </a:lnTo>
                <a:lnTo>
                  <a:pt x="81612" y="18459"/>
                </a:lnTo>
                <a:lnTo>
                  <a:pt x="82611" y="16844"/>
                </a:lnTo>
                <a:lnTo>
                  <a:pt x="83276" y="14973"/>
                </a:lnTo>
                <a:lnTo>
                  <a:pt x="84514" y="13727"/>
                </a:lnTo>
                <a:lnTo>
                  <a:pt x="86133" y="12895"/>
                </a:lnTo>
                <a:lnTo>
                  <a:pt x="88006" y="12341"/>
                </a:lnTo>
                <a:lnTo>
                  <a:pt x="89255" y="11179"/>
                </a:lnTo>
                <a:lnTo>
                  <a:pt x="90087" y="9611"/>
                </a:lnTo>
                <a:lnTo>
                  <a:pt x="91654" y="4417"/>
                </a:lnTo>
                <a:lnTo>
                  <a:pt x="89591" y="4238"/>
                </a:lnTo>
                <a:lnTo>
                  <a:pt x="87930" y="4190"/>
                </a:lnTo>
                <a:lnTo>
                  <a:pt x="86029" y="3365"/>
                </a:lnTo>
                <a:lnTo>
                  <a:pt x="83968" y="2022"/>
                </a:lnTo>
                <a:lnTo>
                  <a:pt x="81800" y="333"/>
                </a:lnTo>
                <a:lnTo>
                  <a:pt x="80355" y="0"/>
                </a:lnTo>
                <a:lnTo>
                  <a:pt x="79391" y="572"/>
                </a:lnTo>
                <a:lnTo>
                  <a:pt x="78749" y="1745"/>
                </a:lnTo>
                <a:lnTo>
                  <a:pt x="77527" y="2529"/>
                </a:lnTo>
                <a:lnTo>
                  <a:pt x="75919" y="3050"/>
                </a:lnTo>
                <a:lnTo>
                  <a:pt x="74052" y="3398"/>
                </a:lnTo>
                <a:lnTo>
                  <a:pt x="72015" y="3630"/>
                </a:lnTo>
                <a:lnTo>
                  <a:pt x="69862" y="3785"/>
                </a:lnTo>
                <a:lnTo>
                  <a:pt x="67634" y="3888"/>
                </a:lnTo>
                <a:lnTo>
                  <a:pt x="63041" y="4002"/>
                </a:lnTo>
                <a:lnTo>
                  <a:pt x="60705" y="4033"/>
                </a:lnTo>
                <a:lnTo>
                  <a:pt x="57560" y="4847"/>
                </a:lnTo>
                <a:lnTo>
                  <a:pt x="53876" y="6183"/>
                </a:lnTo>
                <a:lnTo>
                  <a:pt x="49832" y="7866"/>
                </a:lnTo>
                <a:lnTo>
                  <a:pt x="46343" y="8988"/>
                </a:lnTo>
                <a:lnTo>
                  <a:pt x="43223" y="9736"/>
                </a:lnTo>
                <a:lnTo>
                  <a:pt x="40349" y="10236"/>
                </a:lnTo>
                <a:lnTo>
                  <a:pt x="37640" y="11361"/>
                </a:lnTo>
                <a:lnTo>
                  <a:pt x="35039" y="12905"/>
                </a:lnTo>
                <a:lnTo>
                  <a:pt x="32512" y="14727"/>
                </a:lnTo>
                <a:lnTo>
                  <a:pt x="30034" y="16736"/>
                </a:lnTo>
                <a:lnTo>
                  <a:pt x="27588" y="18868"/>
                </a:lnTo>
                <a:lnTo>
                  <a:pt x="25163" y="21082"/>
                </a:lnTo>
                <a:lnTo>
                  <a:pt x="22753" y="22558"/>
                </a:lnTo>
                <a:lnTo>
                  <a:pt x="20353" y="23543"/>
                </a:lnTo>
                <a:lnTo>
                  <a:pt x="17959" y="24199"/>
                </a:lnTo>
                <a:lnTo>
                  <a:pt x="15569" y="26223"/>
                </a:lnTo>
                <a:lnTo>
                  <a:pt x="13182" y="29159"/>
                </a:lnTo>
                <a:lnTo>
                  <a:pt x="7440" y="37689"/>
                </a:lnTo>
                <a:lnTo>
                  <a:pt x="6175" y="39183"/>
                </a:lnTo>
                <a:lnTo>
                  <a:pt x="4538" y="40971"/>
                </a:lnTo>
                <a:lnTo>
                  <a:pt x="2653" y="42957"/>
                </a:lnTo>
                <a:lnTo>
                  <a:pt x="1396" y="45073"/>
                </a:lnTo>
                <a:lnTo>
                  <a:pt x="558" y="47278"/>
                </a:lnTo>
                <a:lnTo>
                  <a:pt x="0" y="49541"/>
                </a:lnTo>
                <a:lnTo>
                  <a:pt x="421" y="51843"/>
                </a:lnTo>
                <a:lnTo>
                  <a:pt x="1496" y="54170"/>
                </a:lnTo>
                <a:lnTo>
                  <a:pt x="3006" y="56516"/>
                </a:lnTo>
                <a:lnTo>
                  <a:pt x="4013" y="58872"/>
                </a:lnTo>
                <a:lnTo>
                  <a:pt x="4684" y="61236"/>
                </a:lnTo>
                <a:lnTo>
                  <a:pt x="5132" y="63606"/>
                </a:lnTo>
                <a:lnTo>
                  <a:pt x="6224" y="66772"/>
                </a:lnTo>
                <a:lnTo>
                  <a:pt x="7746" y="70469"/>
                </a:lnTo>
                <a:lnTo>
                  <a:pt x="9554" y="74520"/>
                </a:lnTo>
                <a:lnTo>
                  <a:pt x="10759" y="78014"/>
                </a:lnTo>
                <a:lnTo>
                  <a:pt x="11563" y="81137"/>
                </a:lnTo>
                <a:lnTo>
                  <a:pt x="12099" y="84012"/>
                </a:lnTo>
                <a:lnTo>
                  <a:pt x="13250" y="86722"/>
                </a:lnTo>
                <a:lnTo>
                  <a:pt x="14811" y="89321"/>
                </a:lnTo>
                <a:lnTo>
                  <a:pt x="16645" y="91848"/>
                </a:lnTo>
                <a:lnTo>
                  <a:pt x="19456" y="94325"/>
                </a:lnTo>
                <a:lnTo>
                  <a:pt x="22917" y="96770"/>
                </a:lnTo>
                <a:lnTo>
                  <a:pt x="34602" y="10404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5" name="SMARTInkAnnotation237"/>
          <p:cNvSpPr/>
          <p:nvPr/>
        </p:nvSpPr>
        <p:spPr>
          <a:xfrm>
            <a:off x="3564734" y="4942691"/>
            <a:ext cx="114298" cy="121100"/>
          </a:xfrm>
          <a:custGeom>
            <a:avLst/>
            <a:gdLst/>
            <a:ahLst/>
            <a:cxnLst/>
            <a:rect l="0" t="0" r="0" b="0"/>
            <a:pathLst>
              <a:path w="114298" h="121100">
                <a:moveTo>
                  <a:pt x="7141" y="14043"/>
                </a:moveTo>
                <a:lnTo>
                  <a:pt x="990" y="14043"/>
                </a:lnTo>
                <a:lnTo>
                  <a:pt x="659" y="14836"/>
                </a:lnTo>
                <a:lnTo>
                  <a:pt x="291" y="17833"/>
                </a:lnTo>
                <a:lnTo>
                  <a:pt x="84" y="20190"/>
                </a:lnTo>
                <a:lnTo>
                  <a:pt x="2" y="39779"/>
                </a:lnTo>
                <a:lnTo>
                  <a:pt x="0" y="44783"/>
                </a:lnTo>
                <a:lnTo>
                  <a:pt x="793" y="48020"/>
                </a:lnTo>
                <a:lnTo>
                  <a:pt x="2115" y="51766"/>
                </a:lnTo>
                <a:lnTo>
                  <a:pt x="3790" y="55849"/>
                </a:lnTo>
                <a:lnTo>
                  <a:pt x="4907" y="59364"/>
                </a:lnTo>
                <a:lnTo>
                  <a:pt x="5652" y="62501"/>
                </a:lnTo>
                <a:lnTo>
                  <a:pt x="6148" y="65385"/>
                </a:lnTo>
                <a:lnTo>
                  <a:pt x="6479" y="68102"/>
                </a:lnTo>
                <a:lnTo>
                  <a:pt x="6700" y="70706"/>
                </a:lnTo>
                <a:lnTo>
                  <a:pt x="6847" y="73235"/>
                </a:lnTo>
                <a:lnTo>
                  <a:pt x="7739" y="76507"/>
                </a:lnTo>
                <a:lnTo>
                  <a:pt x="9127" y="80276"/>
                </a:lnTo>
                <a:lnTo>
                  <a:pt x="10846" y="84374"/>
                </a:lnTo>
                <a:lnTo>
                  <a:pt x="11992" y="87900"/>
                </a:lnTo>
                <a:lnTo>
                  <a:pt x="12757" y="91043"/>
                </a:lnTo>
                <a:lnTo>
                  <a:pt x="13266" y="93933"/>
                </a:lnTo>
                <a:lnTo>
                  <a:pt x="13605" y="96652"/>
                </a:lnTo>
                <a:lnTo>
                  <a:pt x="13832" y="99258"/>
                </a:lnTo>
                <a:lnTo>
                  <a:pt x="13983" y="101788"/>
                </a:lnTo>
                <a:lnTo>
                  <a:pt x="14877" y="103475"/>
                </a:lnTo>
                <a:lnTo>
                  <a:pt x="16267" y="104600"/>
                </a:lnTo>
                <a:lnTo>
                  <a:pt x="17987" y="105349"/>
                </a:lnTo>
                <a:lnTo>
                  <a:pt x="19134" y="106643"/>
                </a:lnTo>
                <a:lnTo>
                  <a:pt x="19899" y="108298"/>
                </a:lnTo>
                <a:lnTo>
                  <a:pt x="21126" y="112864"/>
                </a:lnTo>
                <a:lnTo>
                  <a:pt x="21294" y="115604"/>
                </a:lnTo>
                <a:lnTo>
                  <a:pt x="21427" y="121099"/>
                </a:lnTo>
                <a:lnTo>
                  <a:pt x="21429" y="68074"/>
                </a:lnTo>
                <a:lnTo>
                  <a:pt x="20635" y="65928"/>
                </a:lnTo>
                <a:lnTo>
                  <a:pt x="19312" y="63704"/>
                </a:lnTo>
                <a:lnTo>
                  <a:pt x="17636" y="61428"/>
                </a:lnTo>
                <a:lnTo>
                  <a:pt x="16519" y="59118"/>
                </a:lnTo>
                <a:lnTo>
                  <a:pt x="15774" y="56784"/>
                </a:lnTo>
                <a:lnTo>
                  <a:pt x="14579" y="51130"/>
                </a:lnTo>
                <a:lnTo>
                  <a:pt x="14415" y="48241"/>
                </a:lnTo>
                <a:lnTo>
                  <a:pt x="14342" y="44314"/>
                </a:lnTo>
                <a:lnTo>
                  <a:pt x="14287" y="32062"/>
                </a:lnTo>
                <a:lnTo>
                  <a:pt x="15080" y="30021"/>
                </a:lnTo>
                <a:lnTo>
                  <a:pt x="16402" y="27868"/>
                </a:lnTo>
                <a:lnTo>
                  <a:pt x="20436" y="22503"/>
                </a:lnTo>
                <a:lnTo>
                  <a:pt x="23104" y="19653"/>
                </a:lnTo>
                <a:lnTo>
                  <a:pt x="39186" y="3437"/>
                </a:lnTo>
                <a:lnTo>
                  <a:pt x="40411" y="3006"/>
                </a:lnTo>
                <a:lnTo>
                  <a:pt x="41227" y="3513"/>
                </a:lnTo>
                <a:lnTo>
                  <a:pt x="41771" y="4643"/>
                </a:lnTo>
                <a:lnTo>
                  <a:pt x="42928" y="4604"/>
                </a:lnTo>
                <a:lnTo>
                  <a:pt x="44493" y="3784"/>
                </a:lnTo>
                <a:lnTo>
                  <a:pt x="48915" y="559"/>
                </a:lnTo>
                <a:lnTo>
                  <a:pt x="51636" y="118"/>
                </a:lnTo>
                <a:lnTo>
                  <a:pt x="53473" y="0"/>
                </a:lnTo>
                <a:lnTo>
                  <a:pt x="55492" y="715"/>
                </a:lnTo>
                <a:lnTo>
                  <a:pt x="57631" y="1985"/>
                </a:lnTo>
                <a:lnTo>
                  <a:pt x="59851" y="3625"/>
                </a:lnTo>
                <a:lnTo>
                  <a:pt x="62918" y="4717"/>
                </a:lnTo>
                <a:lnTo>
                  <a:pt x="66551" y="5447"/>
                </a:lnTo>
                <a:lnTo>
                  <a:pt x="70560" y="5933"/>
                </a:lnTo>
                <a:lnTo>
                  <a:pt x="74026" y="6256"/>
                </a:lnTo>
                <a:lnTo>
                  <a:pt x="77131" y="6472"/>
                </a:lnTo>
                <a:lnTo>
                  <a:pt x="79995" y="6616"/>
                </a:lnTo>
                <a:lnTo>
                  <a:pt x="85294" y="6777"/>
                </a:lnTo>
                <a:lnTo>
                  <a:pt x="87818" y="6819"/>
                </a:lnTo>
                <a:lnTo>
                  <a:pt x="91882" y="7640"/>
                </a:lnTo>
                <a:lnTo>
                  <a:pt x="96972" y="8982"/>
                </a:lnTo>
                <a:lnTo>
                  <a:pt x="114297" y="1404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6" name="SMARTInkAnnotation238"/>
          <p:cNvSpPr/>
          <p:nvPr/>
        </p:nvSpPr>
        <p:spPr>
          <a:xfrm>
            <a:off x="3821906" y="4745609"/>
            <a:ext cx="521495" cy="51026"/>
          </a:xfrm>
          <a:custGeom>
            <a:avLst/>
            <a:gdLst/>
            <a:ahLst/>
            <a:cxnLst/>
            <a:rect l="0" t="0" r="0" b="0"/>
            <a:pathLst>
              <a:path w="521495" h="51026">
                <a:moveTo>
                  <a:pt x="0" y="11234"/>
                </a:moveTo>
                <a:lnTo>
                  <a:pt x="0" y="4389"/>
                </a:lnTo>
                <a:lnTo>
                  <a:pt x="3792" y="4183"/>
                </a:lnTo>
                <a:lnTo>
                  <a:pt x="5703" y="3361"/>
                </a:lnTo>
                <a:lnTo>
                  <a:pt x="7771" y="2019"/>
                </a:lnTo>
                <a:lnTo>
                  <a:pt x="9943" y="332"/>
                </a:lnTo>
                <a:lnTo>
                  <a:pt x="12979" y="0"/>
                </a:lnTo>
                <a:lnTo>
                  <a:pt x="16590" y="572"/>
                </a:lnTo>
                <a:lnTo>
                  <a:pt x="20585" y="1747"/>
                </a:lnTo>
                <a:lnTo>
                  <a:pt x="27141" y="3052"/>
                </a:lnTo>
                <a:lnTo>
                  <a:pt x="39527" y="3786"/>
                </a:lnTo>
                <a:lnTo>
                  <a:pt x="67029" y="4055"/>
                </a:lnTo>
                <a:lnTo>
                  <a:pt x="100373" y="4090"/>
                </a:lnTo>
                <a:lnTo>
                  <a:pt x="107397" y="4885"/>
                </a:lnTo>
                <a:lnTo>
                  <a:pt x="114460" y="6209"/>
                </a:lnTo>
                <a:lnTo>
                  <a:pt x="121551" y="7884"/>
                </a:lnTo>
                <a:lnTo>
                  <a:pt x="128659" y="9001"/>
                </a:lnTo>
                <a:lnTo>
                  <a:pt x="142907" y="10242"/>
                </a:lnTo>
                <a:lnTo>
                  <a:pt x="157177" y="10794"/>
                </a:lnTo>
                <a:lnTo>
                  <a:pt x="172250" y="11832"/>
                </a:lnTo>
                <a:lnTo>
                  <a:pt x="180715" y="13219"/>
                </a:lnTo>
                <a:lnTo>
                  <a:pt x="189533" y="14937"/>
                </a:lnTo>
                <a:lnTo>
                  <a:pt x="197793" y="16083"/>
                </a:lnTo>
                <a:lnTo>
                  <a:pt x="213320" y="17355"/>
                </a:lnTo>
                <a:lnTo>
                  <a:pt x="221589" y="18488"/>
                </a:lnTo>
                <a:lnTo>
                  <a:pt x="230276" y="20037"/>
                </a:lnTo>
                <a:lnTo>
                  <a:pt x="239243" y="21862"/>
                </a:lnTo>
                <a:lnTo>
                  <a:pt x="247601" y="23079"/>
                </a:lnTo>
                <a:lnTo>
                  <a:pt x="263239" y="24431"/>
                </a:lnTo>
                <a:lnTo>
                  <a:pt x="271536" y="25585"/>
                </a:lnTo>
                <a:lnTo>
                  <a:pt x="280243" y="27147"/>
                </a:lnTo>
                <a:lnTo>
                  <a:pt x="289223" y="28982"/>
                </a:lnTo>
                <a:lnTo>
                  <a:pt x="297590" y="30205"/>
                </a:lnTo>
                <a:lnTo>
                  <a:pt x="313237" y="31565"/>
                </a:lnTo>
                <a:lnTo>
                  <a:pt x="321538" y="32720"/>
                </a:lnTo>
                <a:lnTo>
                  <a:pt x="330246" y="34284"/>
                </a:lnTo>
                <a:lnTo>
                  <a:pt x="339227" y="36119"/>
                </a:lnTo>
                <a:lnTo>
                  <a:pt x="347595" y="37343"/>
                </a:lnTo>
                <a:lnTo>
                  <a:pt x="363243" y="38702"/>
                </a:lnTo>
                <a:lnTo>
                  <a:pt x="378135" y="39307"/>
                </a:lnTo>
                <a:lnTo>
                  <a:pt x="392691" y="40369"/>
                </a:lnTo>
                <a:lnTo>
                  <a:pt x="399907" y="41762"/>
                </a:lnTo>
                <a:lnTo>
                  <a:pt x="407098" y="43485"/>
                </a:lnTo>
                <a:lnTo>
                  <a:pt x="414274" y="44633"/>
                </a:lnTo>
                <a:lnTo>
                  <a:pt x="428597" y="45908"/>
                </a:lnTo>
                <a:lnTo>
                  <a:pt x="440783" y="46476"/>
                </a:lnTo>
                <a:lnTo>
                  <a:pt x="456569" y="46795"/>
                </a:lnTo>
                <a:lnTo>
                  <a:pt x="461542" y="46840"/>
                </a:lnTo>
                <a:lnTo>
                  <a:pt x="466445" y="47663"/>
                </a:lnTo>
                <a:lnTo>
                  <a:pt x="471301" y="49005"/>
                </a:lnTo>
                <a:lnTo>
                  <a:pt x="476126" y="50693"/>
                </a:lnTo>
                <a:lnTo>
                  <a:pt x="480930" y="51025"/>
                </a:lnTo>
                <a:lnTo>
                  <a:pt x="485720" y="50453"/>
                </a:lnTo>
                <a:lnTo>
                  <a:pt x="490501" y="49278"/>
                </a:lnTo>
                <a:lnTo>
                  <a:pt x="497930" y="47974"/>
                </a:lnTo>
                <a:lnTo>
                  <a:pt x="508691" y="47239"/>
                </a:lnTo>
                <a:lnTo>
                  <a:pt x="521494" y="4692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7" name="SMARTInkAnnotation239"/>
          <p:cNvSpPr/>
          <p:nvPr/>
        </p:nvSpPr>
        <p:spPr>
          <a:xfrm>
            <a:off x="3964781" y="4849650"/>
            <a:ext cx="35720" cy="171335"/>
          </a:xfrm>
          <a:custGeom>
            <a:avLst/>
            <a:gdLst/>
            <a:ahLst/>
            <a:cxnLst/>
            <a:rect l="0" t="0" r="0" b="0"/>
            <a:pathLst>
              <a:path w="35720" h="171335">
                <a:moveTo>
                  <a:pt x="0" y="0"/>
                </a:moveTo>
                <a:lnTo>
                  <a:pt x="0" y="16988"/>
                </a:lnTo>
                <a:lnTo>
                  <a:pt x="794" y="19258"/>
                </a:lnTo>
                <a:lnTo>
                  <a:pt x="2117" y="21564"/>
                </a:lnTo>
                <a:lnTo>
                  <a:pt x="3792" y="23895"/>
                </a:lnTo>
                <a:lnTo>
                  <a:pt x="4910" y="27035"/>
                </a:lnTo>
                <a:lnTo>
                  <a:pt x="5655" y="30714"/>
                </a:lnTo>
                <a:lnTo>
                  <a:pt x="6151" y="34754"/>
                </a:lnTo>
                <a:lnTo>
                  <a:pt x="6482" y="39033"/>
                </a:lnTo>
                <a:lnTo>
                  <a:pt x="6703" y="43473"/>
                </a:lnTo>
                <a:lnTo>
                  <a:pt x="6850" y="48019"/>
                </a:lnTo>
                <a:lnTo>
                  <a:pt x="7741" y="52636"/>
                </a:lnTo>
                <a:lnTo>
                  <a:pt x="9130" y="57300"/>
                </a:lnTo>
                <a:lnTo>
                  <a:pt x="10849" y="61997"/>
                </a:lnTo>
                <a:lnTo>
                  <a:pt x="11996" y="65921"/>
                </a:lnTo>
                <a:lnTo>
                  <a:pt x="12760" y="69331"/>
                </a:lnTo>
                <a:lnTo>
                  <a:pt x="13269" y="72396"/>
                </a:lnTo>
                <a:lnTo>
                  <a:pt x="13608" y="76027"/>
                </a:lnTo>
                <a:lnTo>
                  <a:pt x="13835" y="80033"/>
                </a:lnTo>
                <a:lnTo>
                  <a:pt x="13986" y="84291"/>
                </a:lnTo>
                <a:lnTo>
                  <a:pt x="14880" y="88716"/>
                </a:lnTo>
                <a:lnTo>
                  <a:pt x="16271" y="93251"/>
                </a:lnTo>
                <a:lnTo>
                  <a:pt x="17990" y="97863"/>
                </a:lnTo>
                <a:lnTo>
                  <a:pt x="19137" y="102523"/>
                </a:lnTo>
                <a:lnTo>
                  <a:pt x="19902" y="107216"/>
                </a:lnTo>
                <a:lnTo>
                  <a:pt x="20412" y="111931"/>
                </a:lnTo>
                <a:lnTo>
                  <a:pt x="21546" y="115868"/>
                </a:lnTo>
                <a:lnTo>
                  <a:pt x="23095" y="119286"/>
                </a:lnTo>
                <a:lnTo>
                  <a:pt x="24922" y="122357"/>
                </a:lnTo>
                <a:lnTo>
                  <a:pt x="26140" y="125992"/>
                </a:lnTo>
                <a:lnTo>
                  <a:pt x="26951" y="130001"/>
                </a:lnTo>
                <a:lnTo>
                  <a:pt x="27493" y="134260"/>
                </a:lnTo>
                <a:lnTo>
                  <a:pt x="28647" y="137892"/>
                </a:lnTo>
                <a:lnTo>
                  <a:pt x="30211" y="141108"/>
                </a:lnTo>
                <a:lnTo>
                  <a:pt x="32047" y="144044"/>
                </a:lnTo>
                <a:lnTo>
                  <a:pt x="33271" y="146795"/>
                </a:lnTo>
                <a:lnTo>
                  <a:pt x="34087" y="149422"/>
                </a:lnTo>
                <a:lnTo>
                  <a:pt x="34631" y="151967"/>
                </a:lnTo>
                <a:lnTo>
                  <a:pt x="34993" y="155250"/>
                </a:lnTo>
                <a:lnTo>
                  <a:pt x="35236" y="159025"/>
                </a:lnTo>
                <a:lnTo>
                  <a:pt x="35719" y="17133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8" name="SMARTInkAnnotation240"/>
          <p:cNvSpPr/>
          <p:nvPr/>
        </p:nvSpPr>
        <p:spPr>
          <a:xfrm>
            <a:off x="4071938" y="4859815"/>
            <a:ext cx="7144" cy="182587"/>
          </a:xfrm>
          <a:custGeom>
            <a:avLst/>
            <a:gdLst/>
            <a:ahLst/>
            <a:cxnLst/>
            <a:rect l="0" t="0" r="0" b="0"/>
            <a:pathLst>
              <a:path w="7144" h="182587">
                <a:moveTo>
                  <a:pt x="7143" y="4113"/>
                </a:moveTo>
                <a:lnTo>
                  <a:pt x="3351" y="323"/>
                </a:lnTo>
                <a:lnTo>
                  <a:pt x="2233" y="0"/>
                </a:lnTo>
                <a:lnTo>
                  <a:pt x="1489" y="578"/>
                </a:lnTo>
                <a:lnTo>
                  <a:pt x="294" y="3415"/>
                </a:lnTo>
                <a:lnTo>
                  <a:pt x="87" y="7696"/>
                </a:lnTo>
                <a:lnTo>
                  <a:pt x="5" y="28920"/>
                </a:lnTo>
                <a:lnTo>
                  <a:pt x="0" y="152636"/>
                </a:lnTo>
                <a:lnTo>
                  <a:pt x="793" y="157860"/>
                </a:lnTo>
                <a:lnTo>
                  <a:pt x="2116" y="163723"/>
                </a:lnTo>
                <a:lnTo>
                  <a:pt x="7143" y="18258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89" name="SMARTInkAnnotation241"/>
          <p:cNvSpPr/>
          <p:nvPr/>
        </p:nvSpPr>
        <p:spPr>
          <a:xfrm>
            <a:off x="3930350" y="4885344"/>
            <a:ext cx="155876" cy="14279"/>
          </a:xfrm>
          <a:custGeom>
            <a:avLst/>
            <a:gdLst/>
            <a:ahLst/>
            <a:cxnLst/>
            <a:rect l="0" t="0" r="0" b="0"/>
            <a:pathLst>
              <a:path w="155876" h="14279">
                <a:moveTo>
                  <a:pt x="13000" y="0"/>
                </a:moveTo>
                <a:lnTo>
                  <a:pt x="0" y="0"/>
                </a:lnTo>
                <a:lnTo>
                  <a:pt x="51250" y="0"/>
                </a:lnTo>
                <a:lnTo>
                  <a:pt x="56757" y="794"/>
                </a:lnTo>
                <a:lnTo>
                  <a:pt x="62014" y="2115"/>
                </a:lnTo>
                <a:lnTo>
                  <a:pt x="67108" y="3790"/>
                </a:lnTo>
                <a:lnTo>
                  <a:pt x="72091" y="4907"/>
                </a:lnTo>
                <a:lnTo>
                  <a:pt x="77000" y="5651"/>
                </a:lnTo>
                <a:lnTo>
                  <a:pt x="81860" y="6147"/>
                </a:lnTo>
                <a:lnTo>
                  <a:pt x="86688" y="6478"/>
                </a:lnTo>
                <a:lnTo>
                  <a:pt x="91494" y="6698"/>
                </a:lnTo>
                <a:lnTo>
                  <a:pt x="96285" y="6845"/>
                </a:lnTo>
                <a:lnTo>
                  <a:pt x="101861" y="7736"/>
                </a:lnTo>
                <a:lnTo>
                  <a:pt x="107960" y="9124"/>
                </a:lnTo>
                <a:lnTo>
                  <a:pt x="114406" y="10842"/>
                </a:lnTo>
                <a:lnTo>
                  <a:pt x="121879" y="11988"/>
                </a:lnTo>
                <a:lnTo>
                  <a:pt x="130036" y="12751"/>
                </a:lnTo>
                <a:lnTo>
                  <a:pt x="155875"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0" name="SMARTInkAnnotation242"/>
          <p:cNvSpPr/>
          <p:nvPr/>
        </p:nvSpPr>
        <p:spPr>
          <a:xfrm>
            <a:off x="3915069" y="4929170"/>
            <a:ext cx="249738" cy="48892"/>
          </a:xfrm>
          <a:custGeom>
            <a:avLst/>
            <a:gdLst/>
            <a:ahLst/>
            <a:cxnLst/>
            <a:rect l="0" t="0" r="0" b="0"/>
            <a:pathLst>
              <a:path w="249738" h="48892">
                <a:moveTo>
                  <a:pt x="6850" y="6147"/>
                </a:moveTo>
                <a:lnTo>
                  <a:pt x="699" y="0"/>
                </a:lnTo>
                <a:lnTo>
                  <a:pt x="368" y="463"/>
                </a:lnTo>
                <a:lnTo>
                  <a:pt x="147" y="1565"/>
                </a:lnTo>
                <a:lnTo>
                  <a:pt x="0" y="3092"/>
                </a:lnTo>
                <a:lnTo>
                  <a:pt x="695" y="4110"/>
                </a:lnTo>
                <a:lnTo>
                  <a:pt x="1954" y="4789"/>
                </a:lnTo>
                <a:lnTo>
                  <a:pt x="5467" y="5544"/>
                </a:lnTo>
                <a:lnTo>
                  <a:pt x="9675" y="5878"/>
                </a:lnTo>
                <a:lnTo>
                  <a:pt x="11908" y="6761"/>
                </a:lnTo>
                <a:lnTo>
                  <a:pt x="14190" y="8143"/>
                </a:lnTo>
                <a:lnTo>
                  <a:pt x="16507" y="9857"/>
                </a:lnTo>
                <a:lnTo>
                  <a:pt x="20431" y="11793"/>
                </a:lnTo>
                <a:lnTo>
                  <a:pt x="25429" y="13878"/>
                </a:lnTo>
                <a:lnTo>
                  <a:pt x="31142" y="16060"/>
                </a:lnTo>
                <a:lnTo>
                  <a:pt x="37332" y="17514"/>
                </a:lnTo>
                <a:lnTo>
                  <a:pt x="43840" y="18485"/>
                </a:lnTo>
                <a:lnTo>
                  <a:pt x="50560" y="19131"/>
                </a:lnTo>
                <a:lnTo>
                  <a:pt x="57421" y="20356"/>
                </a:lnTo>
                <a:lnTo>
                  <a:pt x="64376" y="21965"/>
                </a:lnTo>
                <a:lnTo>
                  <a:pt x="71395" y="23832"/>
                </a:lnTo>
                <a:lnTo>
                  <a:pt x="85543" y="28020"/>
                </a:lnTo>
                <a:lnTo>
                  <a:pt x="92649" y="30248"/>
                </a:lnTo>
                <a:lnTo>
                  <a:pt x="99768" y="31733"/>
                </a:lnTo>
                <a:lnTo>
                  <a:pt x="106895" y="32723"/>
                </a:lnTo>
                <a:lnTo>
                  <a:pt x="114028" y="33383"/>
                </a:lnTo>
                <a:lnTo>
                  <a:pt x="121958" y="34616"/>
                </a:lnTo>
                <a:lnTo>
                  <a:pt x="130420" y="36231"/>
                </a:lnTo>
                <a:lnTo>
                  <a:pt x="139236" y="38102"/>
                </a:lnTo>
                <a:lnTo>
                  <a:pt x="147495" y="39349"/>
                </a:lnTo>
                <a:lnTo>
                  <a:pt x="155382" y="40180"/>
                </a:lnTo>
                <a:lnTo>
                  <a:pt x="163021" y="40734"/>
                </a:lnTo>
                <a:lnTo>
                  <a:pt x="169701" y="41103"/>
                </a:lnTo>
                <a:lnTo>
                  <a:pt x="181357" y="41513"/>
                </a:lnTo>
                <a:lnTo>
                  <a:pt x="186688" y="42416"/>
                </a:lnTo>
                <a:lnTo>
                  <a:pt x="191830" y="43811"/>
                </a:lnTo>
                <a:lnTo>
                  <a:pt x="196845" y="45534"/>
                </a:lnTo>
                <a:lnTo>
                  <a:pt x="201775" y="46683"/>
                </a:lnTo>
                <a:lnTo>
                  <a:pt x="206650" y="47449"/>
                </a:lnTo>
                <a:lnTo>
                  <a:pt x="211488" y="47959"/>
                </a:lnTo>
                <a:lnTo>
                  <a:pt x="218979" y="48527"/>
                </a:lnTo>
                <a:lnTo>
                  <a:pt x="224954" y="48779"/>
                </a:lnTo>
                <a:lnTo>
                  <a:pt x="230256" y="48891"/>
                </a:lnTo>
                <a:lnTo>
                  <a:pt x="233575" y="48128"/>
                </a:lnTo>
                <a:lnTo>
                  <a:pt x="237375" y="46826"/>
                </a:lnTo>
                <a:lnTo>
                  <a:pt x="249737" y="4184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1" name="SMARTInkAnnotation243"/>
          <p:cNvSpPr/>
          <p:nvPr/>
        </p:nvSpPr>
        <p:spPr>
          <a:xfrm>
            <a:off x="2621756" y="3257665"/>
            <a:ext cx="14289" cy="292698"/>
          </a:xfrm>
          <a:custGeom>
            <a:avLst/>
            <a:gdLst/>
            <a:ahLst/>
            <a:cxnLst/>
            <a:rect l="0" t="0" r="0" b="0"/>
            <a:pathLst>
              <a:path w="14289" h="292698">
                <a:moveTo>
                  <a:pt x="0" y="0"/>
                </a:moveTo>
                <a:lnTo>
                  <a:pt x="0" y="16782"/>
                </a:lnTo>
                <a:lnTo>
                  <a:pt x="794" y="19120"/>
                </a:lnTo>
                <a:lnTo>
                  <a:pt x="2117" y="21472"/>
                </a:lnTo>
                <a:lnTo>
                  <a:pt x="3793" y="23834"/>
                </a:lnTo>
                <a:lnTo>
                  <a:pt x="4910" y="26201"/>
                </a:lnTo>
                <a:lnTo>
                  <a:pt x="5655" y="28572"/>
                </a:lnTo>
                <a:lnTo>
                  <a:pt x="6151" y="30947"/>
                </a:lnTo>
                <a:lnTo>
                  <a:pt x="6482" y="34116"/>
                </a:lnTo>
                <a:lnTo>
                  <a:pt x="6850" y="41868"/>
                </a:lnTo>
                <a:lnTo>
                  <a:pt x="7057" y="55151"/>
                </a:lnTo>
                <a:lnTo>
                  <a:pt x="7144" y="211763"/>
                </a:lnTo>
                <a:lnTo>
                  <a:pt x="7938" y="216531"/>
                </a:lnTo>
                <a:lnTo>
                  <a:pt x="9261" y="221296"/>
                </a:lnTo>
                <a:lnTo>
                  <a:pt x="10937" y="226059"/>
                </a:lnTo>
                <a:lnTo>
                  <a:pt x="12054" y="230821"/>
                </a:lnTo>
                <a:lnTo>
                  <a:pt x="12798" y="235582"/>
                </a:lnTo>
                <a:lnTo>
                  <a:pt x="13295" y="240342"/>
                </a:lnTo>
                <a:lnTo>
                  <a:pt x="13626" y="244309"/>
                </a:lnTo>
                <a:lnTo>
                  <a:pt x="13994" y="250832"/>
                </a:lnTo>
                <a:lnTo>
                  <a:pt x="14201" y="258964"/>
                </a:lnTo>
                <a:lnTo>
                  <a:pt x="14288" y="29269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2" name="SMARTInkAnnotation244"/>
          <p:cNvSpPr/>
          <p:nvPr/>
        </p:nvSpPr>
        <p:spPr>
          <a:xfrm>
            <a:off x="2714722" y="3253635"/>
            <a:ext cx="199920" cy="282119"/>
          </a:xfrm>
          <a:custGeom>
            <a:avLst/>
            <a:gdLst/>
            <a:ahLst/>
            <a:cxnLst/>
            <a:rect l="0" t="0" r="0" b="0"/>
            <a:pathLst>
              <a:path w="199920" h="282119">
                <a:moveTo>
                  <a:pt x="42766" y="18308"/>
                </a:moveTo>
                <a:lnTo>
                  <a:pt x="42766" y="11177"/>
                </a:lnTo>
                <a:lnTo>
                  <a:pt x="42766" y="31741"/>
                </a:lnTo>
                <a:lnTo>
                  <a:pt x="41972" y="35195"/>
                </a:lnTo>
                <a:lnTo>
                  <a:pt x="38973" y="41149"/>
                </a:lnTo>
                <a:lnTo>
                  <a:pt x="37111" y="48555"/>
                </a:lnTo>
                <a:lnTo>
                  <a:pt x="35490" y="57134"/>
                </a:lnTo>
                <a:lnTo>
                  <a:pt x="33947" y="61643"/>
                </a:lnTo>
                <a:lnTo>
                  <a:pt x="32124" y="66235"/>
                </a:lnTo>
                <a:lnTo>
                  <a:pt x="30115" y="70883"/>
                </a:lnTo>
                <a:lnTo>
                  <a:pt x="25766" y="80278"/>
                </a:lnTo>
                <a:lnTo>
                  <a:pt x="24289" y="85798"/>
                </a:lnTo>
                <a:lnTo>
                  <a:pt x="23304" y="91857"/>
                </a:lnTo>
                <a:lnTo>
                  <a:pt x="22648" y="98276"/>
                </a:lnTo>
                <a:lnTo>
                  <a:pt x="21416" y="104142"/>
                </a:lnTo>
                <a:lnTo>
                  <a:pt x="19801" y="109639"/>
                </a:lnTo>
                <a:lnTo>
                  <a:pt x="13736" y="127071"/>
                </a:lnTo>
                <a:lnTo>
                  <a:pt x="11507" y="133650"/>
                </a:lnTo>
                <a:lnTo>
                  <a:pt x="10020" y="139623"/>
                </a:lnTo>
                <a:lnTo>
                  <a:pt x="9029" y="145191"/>
                </a:lnTo>
                <a:lnTo>
                  <a:pt x="8368" y="150490"/>
                </a:lnTo>
                <a:lnTo>
                  <a:pt x="7134" y="155609"/>
                </a:lnTo>
                <a:lnTo>
                  <a:pt x="5517" y="160608"/>
                </a:lnTo>
                <a:lnTo>
                  <a:pt x="3646" y="165527"/>
                </a:lnTo>
                <a:lnTo>
                  <a:pt x="2398" y="170392"/>
                </a:lnTo>
                <a:lnTo>
                  <a:pt x="1566" y="175223"/>
                </a:lnTo>
                <a:lnTo>
                  <a:pt x="1012" y="180029"/>
                </a:lnTo>
                <a:lnTo>
                  <a:pt x="642" y="184820"/>
                </a:lnTo>
                <a:lnTo>
                  <a:pt x="396" y="189601"/>
                </a:lnTo>
                <a:lnTo>
                  <a:pt x="122" y="199143"/>
                </a:lnTo>
                <a:lnTo>
                  <a:pt x="0" y="208672"/>
                </a:lnTo>
                <a:lnTo>
                  <a:pt x="762" y="213434"/>
                </a:lnTo>
                <a:lnTo>
                  <a:pt x="2063" y="218195"/>
                </a:lnTo>
                <a:lnTo>
                  <a:pt x="4832" y="226922"/>
                </a:lnTo>
                <a:lnTo>
                  <a:pt x="6062" y="233445"/>
                </a:lnTo>
                <a:lnTo>
                  <a:pt x="8726" y="241104"/>
                </a:lnTo>
                <a:lnTo>
                  <a:pt x="12556" y="249002"/>
                </a:lnTo>
                <a:lnTo>
                  <a:pt x="16904" y="255157"/>
                </a:lnTo>
                <a:lnTo>
                  <a:pt x="21482" y="260536"/>
                </a:lnTo>
                <a:lnTo>
                  <a:pt x="26162" y="265572"/>
                </a:lnTo>
                <a:lnTo>
                  <a:pt x="30888" y="270453"/>
                </a:lnTo>
                <a:lnTo>
                  <a:pt x="34054" y="272072"/>
                </a:lnTo>
                <a:lnTo>
                  <a:pt x="37751" y="273151"/>
                </a:lnTo>
                <a:lnTo>
                  <a:pt x="41804" y="273871"/>
                </a:lnTo>
                <a:lnTo>
                  <a:pt x="46093" y="275144"/>
                </a:lnTo>
                <a:lnTo>
                  <a:pt x="50540" y="276786"/>
                </a:lnTo>
                <a:lnTo>
                  <a:pt x="55093" y="278673"/>
                </a:lnTo>
                <a:lnTo>
                  <a:pt x="58921" y="279932"/>
                </a:lnTo>
                <a:lnTo>
                  <a:pt x="62267" y="280771"/>
                </a:lnTo>
                <a:lnTo>
                  <a:pt x="65291" y="281331"/>
                </a:lnTo>
                <a:lnTo>
                  <a:pt x="68895" y="281703"/>
                </a:lnTo>
                <a:lnTo>
                  <a:pt x="72885" y="281952"/>
                </a:lnTo>
                <a:lnTo>
                  <a:pt x="77133" y="282118"/>
                </a:lnTo>
                <a:lnTo>
                  <a:pt x="80758" y="281435"/>
                </a:lnTo>
                <a:lnTo>
                  <a:pt x="86903" y="278561"/>
                </a:lnTo>
                <a:lnTo>
                  <a:pt x="90447" y="277477"/>
                </a:lnTo>
                <a:lnTo>
                  <a:pt x="94397" y="276755"/>
                </a:lnTo>
                <a:lnTo>
                  <a:pt x="98618" y="276273"/>
                </a:lnTo>
                <a:lnTo>
                  <a:pt x="103019" y="275159"/>
                </a:lnTo>
                <a:lnTo>
                  <a:pt x="107541" y="273623"/>
                </a:lnTo>
                <a:lnTo>
                  <a:pt x="112143" y="271806"/>
                </a:lnTo>
                <a:lnTo>
                  <a:pt x="116798" y="269801"/>
                </a:lnTo>
                <a:lnTo>
                  <a:pt x="126204" y="265458"/>
                </a:lnTo>
                <a:lnTo>
                  <a:pt x="130142" y="262397"/>
                </a:lnTo>
                <a:lnTo>
                  <a:pt x="133560" y="258769"/>
                </a:lnTo>
                <a:lnTo>
                  <a:pt x="136633" y="254764"/>
                </a:lnTo>
                <a:lnTo>
                  <a:pt x="140268" y="251301"/>
                </a:lnTo>
                <a:lnTo>
                  <a:pt x="144280" y="248200"/>
                </a:lnTo>
                <a:lnTo>
                  <a:pt x="148542" y="245338"/>
                </a:lnTo>
                <a:lnTo>
                  <a:pt x="152177" y="242637"/>
                </a:lnTo>
                <a:lnTo>
                  <a:pt x="158332" y="237521"/>
                </a:lnTo>
                <a:lnTo>
                  <a:pt x="161879" y="234253"/>
                </a:lnTo>
                <a:lnTo>
                  <a:pt x="170053" y="226392"/>
                </a:lnTo>
                <a:lnTo>
                  <a:pt x="172867" y="222074"/>
                </a:lnTo>
                <a:lnTo>
                  <a:pt x="174744" y="217610"/>
                </a:lnTo>
                <a:lnTo>
                  <a:pt x="175995" y="213047"/>
                </a:lnTo>
                <a:lnTo>
                  <a:pt x="178416" y="209211"/>
                </a:lnTo>
                <a:lnTo>
                  <a:pt x="181618" y="205862"/>
                </a:lnTo>
                <a:lnTo>
                  <a:pt x="185340" y="202835"/>
                </a:lnTo>
                <a:lnTo>
                  <a:pt x="187822" y="199231"/>
                </a:lnTo>
                <a:lnTo>
                  <a:pt x="190579" y="190996"/>
                </a:lnTo>
                <a:lnTo>
                  <a:pt x="192108" y="186579"/>
                </a:lnTo>
                <a:lnTo>
                  <a:pt x="193921" y="182048"/>
                </a:lnTo>
                <a:lnTo>
                  <a:pt x="195923" y="177440"/>
                </a:lnTo>
                <a:lnTo>
                  <a:pt x="197258" y="172783"/>
                </a:lnTo>
                <a:lnTo>
                  <a:pt x="198148" y="168091"/>
                </a:lnTo>
                <a:lnTo>
                  <a:pt x="198742" y="163377"/>
                </a:lnTo>
                <a:lnTo>
                  <a:pt x="199137" y="158647"/>
                </a:lnTo>
                <a:lnTo>
                  <a:pt x="199401" y="153908"/>
                </a:lnTo>
                <a:lnTo>
                  <a:pt x="199694" y="144412"/>
                </a:lnTo>
                <a:lnTo>
                  <a:pt x="199897" y="120631"/>
                </a:lnTo>
                <a:lnTo>
                  <a:pt x="199919" y="106354"/>
                </a:lnTo>
                <a:lnTo>
                  <a:pt x="199128" y="101595"/>
                </a:lnTo>
                <a:lnTo>
                  <a:pt x="197807" y="96836"/>
                </a:lnTo>
                <a:lnTo>
                  <a:pt x="196133" y="92077"/>
                </a:lnTo>
                <a:lnTo>
                  <a:pt x="194223" y="87318"/>
                </a:lnTo>
                <a:lnTo>
                  <a:pt x="192156" y="82559"/>
                </a:lnTo>
                <a:lnTo>
                  <a:pt x="187743" y="73040"/>
                </a:lnTo>
                <a:lnTo>
                  <a:pt x="183135" y="63521"/>
                </a:lnTo>
                <a:lnTo>
                  <a:pt x="180002" y="58762"/>
                </a:lnTo>
                <a:lnTo>
                  <a:pt x="176325" y="54003"/>
                </a:lnTo>
                <a:lnTo>
                  <a:pt x="172286" y="49244"/>
                </a:lnTo>
                <a:lnTo>
                  <a:pt x="168800" y="45278"/>
                </a:lnTo>
                <a:lnTo>
                  <a:pt x="162810" y="38756"/>
                </a:lnTo>
                <a:lnTo>
                  <a:pt x="159308" y="35906"/>
                </a:lnTo>
                <a:lnTo>
                  <a:pt x="155386" y="33213"/>
                </a:lnTo>
                <a:lnTo>
                  <a:pt x="151183" y="30624"/>
                </a:lnTo>
                <a:lnTo>
                  <a:pt x="147588" y="28105"/>
                </a:lnTo>
                <a:lnTo>
                  <a:pt x="141476" y="23191"/>
                </a:lnTo>
                <a:lnTo>
                  <a:pt x="137941" y="20770"/>
                </a:lnTo>
                <a:lnTo>
                  <a:pt x="133997" y="18363"/>
                </a:lnTo>
                <a:lnTo>
                  <a:pt x="129781" y="15965"/>
                </a:lnTo>
                <a:lnTo>
                  <a:pt x="126176" y="13574"/>
                </a:lnTo>
                <a:lnTo>
                  <a:pt x="120054" y="8800"/>
                </a:lnTo>
                <a:lnTo>
                  <a:pt x="116516" y="7211"/>
                </a:lnTo>
                <a:lnTo>
                  <a:pt x="112570" y="6151"/>
                </a:lnTo>
                <a:lnTo>
                  <a:pt x="108352" y="5444"/>
                </a:lnTo>
                <a:lnTo>
                  <a:pt x="104746" y="4973"/>
                </a:lnTo>
                <a:lnTo>
                  <a:pt x="98623" y="4449"/>
                </a:lnTo>
                <a:lnTo>
                  <a:pt x="95085" y="3516"/>
                </a:lnTo>
                <a:lnTo>
                  <a:pt x="91139" y="2101"/>
                </a:lnTo>
                <a:lnTo>
                  <a:pt x="86921" y="364"/>
                </a:lnTo>
                <a:lnTo>
                  <a:pt x="83315" y="0"/>
                </a:lnTo>
                <a:lnTo>
                  <a:pt x="80117" y="550"/>
                </a:lnTo>
                <a:lnTo>
                  <a:pt x="73074" y="3343"/>
                </a:lnTo>
                <a:lnTo>
                  <a:pt x="67878" y="7955"/>
                </a:lnTo>
                <a:lnTo>
                  <a:pt x="57053" y="1830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3" name="SMARTInkAnnotation245"/>
          <p:cNvSpPr/>
          <p:nvPr/>
        </p:nvSpPr>
        <p:spPr>
          <a:xfrm>
            <a:off x="3321844" y="3229110"/>
            <a:ext cx="21432" cy="292697"/>
          </a:xfrm>
          <a:custGeom>
            <a:avLst/>
            <a:gdLst/>
            <a:ahLst/>
            <a:cxnLst/>
            <a:rect l="0" t="0" r="0" b="0"/>
            <a:pathLst>
              <a:path w="21432" h="292697">
                <a:moveTo>
                  <a:pt x="0" y="0"/>
                </a:moveTo>
                <a:lnTo>
                  <a:pt x="0" y="186639"/>
                </a:lnTo>
                <a:lnTo>
                  <a:pt x="794" y="192642"/>
                </a:lnTo>
                <a:lnTo>
                  <a:pt x="2116" y="198231"/>
                </a:lnTo>
                <a:lnTo>
                  <a:pt x="3792" y="203544"/>
                </a:lnTo>
                <a:lnTo>
                  <a:pt x="4909" y="208671"/>
                </a:lnTo>
                <a:lnTo>
                  <a:pt x="5654" y="213676"/>
                </a:lnTo>
                <a:lnTo>
                  <a:pt x="6151" y="218600"/>
                </a:lnTo>
                <a:lnTo>
                  <a:pt x="6482" y="223468"/>
                </a:lnTo>
                <a:lnTo>
                  <a:pt x="6702" y="228300"/>
                </a:lnTo>
                <a:lnTo>
                  <a:pt x="6947" y="237900"/>
                </a:lnTo>
                <a:lnTo>
                  <a:pt x="7056" y="247454"/>
                </a:lnTo>
                <a:lnTo>
                  <a:pt x="7879" y="251430"/>
                </a:lnTo>
                <a:lnTo>
                  <a:pt x="9221" y="254873"/>
                </a:lnTo>
                <a:lnTo>
                  <a:pt x="10910" y="257963"/>
                </a:lnTo>
                <a:lnTo>
                  <a:pt x="12036" y="261608"/>
                </a:lnTo>
                <a:lnTo>
                  <a:pt x="12786" y="265625"/>
                </a:lnTo>
                <a:lnTo>
                  <a:pt x="13287" y="269890"/>
                </a:lnTo>
                <a:lnTo>
                  <a:pt x="14414" y="274319"/>
                </a:lnTo>
                <a:lnTo>
                  <a:pt x="15959" y="278858"/>
                </a:lnTo>
                <a:lnTo>
                  <a:pt x="21431" y="29269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4" name="SMARTInkAnnotation246"/>
          <p:cNvSpPr/>
          <p:nvPr/>
        </p:nvSpPr>
        <p:spPr>
          <a:xfrm>
            <a:off x="3400730" y="3257665"/>
            <a:ext cx="178260" cy="264018"/>
          </a:xfrm>
          <a:custGeom>
            <a:avLst/>
            <a:gdLst/>
            <a:ahLst/>
            <a:cxnLst/>
            <a:rect l="0" t="0" r="0" b="0"/>
            <a:pathLst>
              <a:path w="178260" h="264018">
                <a:moveTo>
                  <a:pt x="56845" y="0"/>
                </a:moveTo>
                <a:lnTo>
                  <a:pt x="46902" y="0"/>
                </a:lnTo>
                <a:lnTo>
                  <a:pt x="44660" y="793"/>
                </a:lnTo>
                <a:lnTo>
                  <a:pt x="40053" y="3790"/>
                </a:lnTo>
                <a:lnTo>
                  <a:pt x="35359" y="9881"/>
                </a:lnTo>
                <a:lnTo>
                  <a:pt x="31421" y="17083"/>
                </a:lnTo>
                <a:lnTo>
                  <a:pt x="29670" y="22929"/>
                </a:lnTo>
                <a:lnTo>
                  <a:pt x="26776" y="30286"/>
                </a:lnTo>
                <a:lnTo>
                  <a:pt x="24892" y="34469"/>
                </a:lnTo>
                <a:lnTo>
                  <a:pt x="20683" y="43346"/>
                </a:lnTo>
                <a:lnTo>
                  <a:pt x="11514" y="61972"/>
                </a:lnTo>
                <a:lnTo>
                  <a:pt x="9955" y="66698"/>
                </a:lnTo>
                <a:lnTo>
                  <a:pt x="8917" y="71435"/>
                </a:lnTo>
                <a:lnTo>
                  <a:pt x="8224" y="76179"/>
                </a:lnTo>
                <a:lnTo>
                  <a:pt x="7762" y="81722"/>
                </a:lnTo>
                <a:lnTo>
                  <a:pt x="7454" y="87796"/>
                </a:lnTo>
                <a:lnTo>
                  <a:pt x="7249" y="94226"/>
                </a:lnTo>
                <a:lnTo>
                  <a:pt x="6319" y="100099"/>
                </a:lnTo>
                <a:lnTo>
                  <a:pt x="4904" y="105600"/>
                </a:lnTo>
                <a:lnTo>
                  <a:pt x="3168" y="110854"/>
                </a:lnTo>
                <a:lnTo>
                  <a:pt x="2010" y="115943"/>
                </a:lnTo>
                <a:lnTo>
                  <a:pt x="1239" y="120923"/>
                </a:lnTo>
                <a:lnTo>
                  <a:pt x="724" y="125828"/>
                </a:lnTo>
                <a:lnTo>
                  <a:pt x="381" y="131479"/>
                </a:lnTo>
                <a:lnTo>
                  <a:pt x="0" y="144103"/>
                </a:lnTo>
                <a:lnTo>
                  <a:pt x="692" y="150007"/>
                </a:lnTo>
                <a:lnTo>
                  <a:pt x="1947" y="155530"/>
                </a:lnTo>
                <a:lnTo>
                  <a:pt x="3578" y="160798"/>
                </a:lnTo>
                <a:lnTo>
                  <a:pt x="4665" y="165897"/>
                </a:lnTo>
                <a:lnTo>
                  <a:pt x="5389" y="170883"/>
                </a:lnTo>
                <a:lnTo>
                  <a:pt x="5872" y="175793"/>
                </a:lnTo>
                <a:lnTo>
                  <a:pt x="6988" y="180653"/>
                </a:lnTo>
                <a:lnTo>
                  <a:pt x="8526" y="185479"/>
                </a:lnTo>
                <a:lnTo>
                  <a:pt x="10345" y="190283"/>
                </a:lnTo>
                <a:lnTo>
                  <a:pt x="11557" y="195072"/>
                </a:lnTo>
                <a:lnTo>
                  <a:pt x="12366" y="199851"/>
                </a:lnTo>
                <a:lnTo>
                  <a:pt x="12904" y="204624"/>
                </a:lnTo>
                <a:lnTo>
                  <a:pt x="14057" y="209392"/>
                </a:lnTo>
                <a:lnTo>
                  <a:pt x="15620" y="214157"/>
                </a:lnTo>
                <a:lnTo>
                  <a:pt x="17456" y="218920"/>
                </a:lnTo>
                <a:lnTo>
                  <a:pt x="21611" y="226327"/>
                </a:lnTo>
                <a:lnTo>
                  <a:pt x="23831" y="229413"/>
                </a:lnTo>
                <a:lnTo>
                  <a:pt x="26898" y="232264"/>
                </a:lnTo>
                <a:lnTo>
                  <a:pt x="30530" y="234958"/>
                </a:lnTo>
                <a:lnTo>
                  <a:pt x="34539" y="237546"/>
                </a:lnTo>
                <a:lnTo>
                  <a:pt x="38006" y="240066"/>
                </a:lnTo>
                <a:lnTo>
                  <a:pt x="41111" y="242538"/>
                </a:lnTo>
                <a:lnTo>
                  <a:pt x="46677" y="247401"/>
                </a:lnTo>
                <a:lnTo>
                  <a:pt x="51797" y="252206"/>
                </a:lnTo>
                <a:lnTo>
                  <a:pt x="59141" y="259371"/>
                </a:lnTo>
                <a:lnTo>
                  <a:pt x="62345" y="260961"/>
                </a:lnTo>
                <a:lnTo>
                  <a:pt x="66068" y="262021"/>
                </a:lnTo>
                <a:lnTo>
                  <a:pt x="70137" y="262728"/>
                </a:lnTo>
                <a:lnTo>
                  <a:pt x="73644" y="263199"/>
                </a:lnTo>
                <a:lnTo>
                  <a:pt x="76775" y="263513"/>
                </a:lnTo>
                <a:lnTo>
                  <a:pt x="79657" y="263722"/>
                </a:lnTo>
                <a:lnTo>
                  <a:pt x="83165" y="263862"/>
                </a:lnTo>
                <a:lnTo>
                  <a:pt x="91297" y="264017"/>
                </a:lnTo>
                <a:lnTo>
                  <a:pt x="94894" y="263265"/>
                </a:lnTo>
                <a:lnTo>
                  <a:pt x="98086" y="261971"/>
                </a:lnTo>
                <a:lnTo>
                  <a:pt x="101008" y="260315"/>
                </a:lnTo>
                <a:lnTo>
                  <a:pt x="106371" y="258475"/>
                </a:lnTo>
                <a:lnTo>
                  <a:pt x="108912" y="257984"/>
                </a:lnTo>
                <a:lnTo>
                  <a:pt x="112194" y="256863"/>
                </a:lnTo>
                <a:lnTo>
                  <a:pt x="115969" y="255324"/>
                </a:lnTo>
                <a:lnTo>
                  <a:pt x="120074" y="253503"/>
                </a:lnTo>
                <a:lnTo>
                  <a:pt x="123604" y="251497"/>
                </a:lnTo>
                <a:lnTo>
                  <a:pt x="126751" y="249366"/>
                </a:lnTo>
                <a:lnTo>
                  <a:pt x="129642" y="247152"/>
                </a:lnTo>
                <a:lnTo>
                  <a:pt x="134972" y="240462"/>
                </a:lnTo>
                <a:lnTo>
                  <a:pt x="137505" y="236457"/>
                </a:lnTo>
                <a:lnTo>
                  <a:pt x="140781" y="232994"/>
                </a:lnTo>
                <a:lnTo>
                  <a:pt x="144552" y="229892"/>
                </a:lnTo>
                <a:lnTo>
                  <a:pt x="148654" y="227030"/>
                </a:lnTo>
                <a:lnTo>
                  <a:pt x="152182" y="223536"/>
                </a:lnTo>
                <a:lnTo>
                  <a:pt x="155328" y="219620"/>
                </a:lnTo>
                <a:lnTo>
                  <a:pt x="158219" y="215424"/>
                </a:lnTo>
                <a:lnTo>
                  <a:pt x="163548" y="208646"/>
                </a:lnTo>
                <a:lnTo>
                  <a:pt x="166080" y="205727"/>
                </a:lnTo>
                <a:lnTo>
                  <a:pt x="167768" y="202195"/>
                </a:lnTo>
                <a:lnTo>
                  <a:pt x="169644" y="194041"/>
                </a:lnTo>
                <a:lnTo>
                  <a:pt x="172595" y="187243"/>
                </a:lnTo>
                <a:lnTo>
                  <a:pt x="174492" y="184320"/>
                </a:lnTo>
                <a:lnTo>
                  <a:pt x="176602" y="176842"/>
                </a:lnTo>
                <a:lnTo>
                  <a:pt x="177164" y="172626"/>
                </a:lnTo>
                <a:lnTo>
                  <a:pt x="177539" y="168230"/>
                </a:lnTo>
                <a:lnTo>
                  <a:pt x="177789" y="163713"/>
                </a:lnTo>
                <a:lnTo>
                  <a:pt x="178067" y="154462"/>
                </a:lnTo>
                <a:lnTo>
                  <a:pt x="178259" y="130853"/>
                </a:lnTo>
                <a:lnTo>
                  <a:pt x="177476" y="126102"/>
                </a:lnTo>
                <a:lnTo>
                  <a:pt x="176159" y="121350"/>
                </a:lnTo>
                <a:lnTo>
                  <a:pt x="174488" y="116595"/>
                </a:lnTo>
                <a:lnTo>
                  <a:pt x="173374" y="111838"/>
                </a:lnTo>
                <a:lnTo>
                  <a:pt x="172631" y="107081"/>
                </a:lnTo>
                <a:lnTo>
                  <a:pt x="172135" y="102323"/>
                </a:lnTo>
                <a:lnTo>
                  <a:pt x="171011" y="97564"/>
                </a:lnTo>
                <a:lnTo>
                  <a:pt x="169468" y="92806"/>
                </a:lnTo>
                <a:lnTo>
                  <a:pt x="167646" y="88047"/>
                </a:lnTo>
                <a:lnTo>
                  <a:pt x="163504" y="80644"/>
                </a:lnTo>
                <a:lnTo>
                  <a:pt x="158224" y="73916"/>
                </a:lnTo>
                <a:lnTo>
                  <a:pt x="154594" y="69901"/>
                </a:lnTo>
                <a:lnTo>
                  <a:pt x="144016" y="58786"/>
                </a:lnTo>
                <a:lnTo>
                  <a:pt x="133331" y="47924"/>
                </a:lnTo>
                <a:lnTo>
                  <a:pt x="130060" y="45434"/>
                </a:lnTo>
                <a:lnTo>
                  <a:pt x="126293" y="42982"/>
                </a:lnTo>
                <a:lnTo>
                  <a:pt x="122193" y="40553"/>
                </a:lnTo>
                <a:lnTo>
                  <a:pt x="117873" y="38933"/>
                </a:lnTo>
                <a:lnTo>
                  <a:pt x="113406" y="37854"/>
                </a:lnTo>
                <a:lnTo>
                  <a:pt x="108840" y="37134"/>
                </a:lnTo>
                <a:lnTo>
                  <a:pt x="105002" y="35861"/>
                </a:lnTo>
                <a:lnTo>
                  <a:pt x="101650" y="34219"/>
                </a:lnTo>
                <a:lnTo>
                  <a:pt x="98621" y="32332"/>
                </a:lnTo>
                <a:lnTo>
                  <a:pt x="95014" y="31073"/>
                </a:lnTo>
                <a:lnTo>
                  <a:pt x="91022" y="30234"/>
                </a:lnTo>
                <a:lnTo>
                  <a:pt x="86773" y="29675"/>
                </a:lnTo>
                <a:lnTo>
                  <a:pt x="83148" y="29302"/>
                </a:lnTo>
                <a:lnTo>
                  <a:pt x="79936" y="29054"/>
                </a:lnTo>
                <a:lnTo>
                  <a:pt x="77002" y="28888"/>
                </a:lnTo>
                <a:lnTo>
                  <a:pt x="74251" y="27984"/>
                </a:lnTo>
                <a:lnTo>
                  <a:pt x="69079" y="24864"/>
                </a:lnTo>
                <a:lnTo>
                  <a:pt x="65795" y="23715"/>
                </a:lnTo>
                <a:lnTo>
                  <a:pt x="62018" y="22949"/>
                </a:lnTo>
                <a:lnTo>
                  <a:pt x="57912" y="22439"/>
                </a:lnTo>
                <a:lnTo>
                  <a:pt x="54382" y="22098"/>
                </a:lnTo>
                <a:lnTo>
                  <a:pt x="51234" y="21871"/>
                </a:lnTo>
                <a:lnTo>
                  <a:pt x="48342" y="21720"/>
                </a:lnTo>
                <a:lnTo>
                  <a:pt x="44826" y="22412"/>
                </a:lnTo>
                <a:lnTo>
                  <a:pt x="40895" y="23667"/>
                </a:lnTo>
                <a:lnTo>
                  <a:pt x="28270" y="2855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5" name="SMARTInkAnnotation247"/>
          <p:cNvSpPr/>
          <p:nvPr/>
        </p:nvSpPr>
        <p:spPr>
          <a:xfrm>
            <a:off x="4036219" y="3214930"/>
            <a:ext cx="257176" cy="271182"/>
          </a:xfrm>
          <a:custGeom>
            <a:avLst/>
            <a:gdLst/>
            <a:ahLst/>
            <a:cxnLst/>
            <a:rect l="0" t="0" r="0" b="0"/>
            <a:pathLst>
              <a:path w="257176" h="271182">
                <a:moveTo>
                  <a:pt x="0" y="64152"/>
                </a:moveTo>
                <a:lnTo>
                  <a:pt x="0" y="60363"/>
                </a:lnTo>
                <a:lnTo>
                  <a:pt x="793" y="58453"/>
                </a:lnTo>
                <a:lnTo>
                  <a:pt x="3792" y="54216"/>
                </a:lnTo>
                <a:lnTo>
                  <a:pt x="4910" y="51182"/>
                </a:lnTo>
                <a:lnTo>
                  <a:pt x="6151" y="43581"/>
                </a:lnTo>
                <a:lnTo>
                  <a:pt x="7275" y="40126"/>
                </a:lnTo>
                <a:lnTo>
                  <a:pt x="10642" y="34173"/>
                </a:lnTo>
                <a:lnTo>
                  <a:pt x="16900" y="28882"/>
                </a:lnTo>
                <a:lnTo>
                  <a:pt x="24180" y="23887"/>
                </a:lnTo>
                <a:lnTo>
                  <a:pt x="30061" y="19023"/>
                </a:lnTo>
                <a:lnTo>
                  <a:pt x="37437" y="14217"/>
                </a:lnTo>
                <a:lnTo>
                  <a:pt x="41627" y="11825"/>
                </a:lnTo>
                <a:lnTo>
                  <a:pt x="46007" y="10230"/>
                </a:lnTo>
                <a:lnTo>
                  <a:pt x="50515" y="9167"/>
                </a:lnTo>
                <a:lnTo>
                  <a:pt x="55108" y="8459"/>
                </a:lnTo>
                <a:lnTo>
                  <a:pt x="59757" y="7193"/>
                </a:lnTo>
                <a:lnTo>
                  <a:pt x="64444" y="5555"/>
                </a:lnTo>
                <a:lnTo>
                  <a:pt x="69156" y="3671"/>
                </a:lnTo>
                <a:lnTo>
                  <a:pt x="73886" y="2414"/>
                </a:lnTo>
                <a:lnTo>
                  <a:pt x="78626" y="1577"/>
                </a:lnTo>
                <a:lnTo>
                  <a:pt x="83373" y="1019"/>
                </a:lnTo>
                <a:lnTo>
                  <a:pt x="88126" y="646"/>
                </a:lnTo>
                <a:lnTo>
                  <a:pt x="92881" y="398"/>
                </a:lnTo>
                <a:lnTo>
                  <a:pt x="102399" y="122"/>
                </a:lnTo>
                <a:lnTo>
                  <a:pt x="111921" y="0"/>
                </a:lnTo>
                <a:lnTo>
                  <a:pt x="115889" y="760"/>
                </a:lnTo>
                <a:lnTo>
                  <a:pt x="122414" y="3721"/>
                </a:lnTo>
                <a:lnTo>
                  <a:pt x="130077" y="5565"/>
                </a:lnTo>
                <a:lnTo>
                  <a:pt x="134343" y="6057"/>
                </a:lnTo>
                <a:lnTo>
                  <a:pt x="137981" y="7178"/>
                </a:lnTo>
                <a:lnTo>
                  <a:pt x="144139" y="10539"/>
                </a:lnTo>
                <a:lnTo>
                  <a:pt x="151639" y="12561"/>
                </a:lnTo>
                <a:lnTo>
                  <a:pt x="155861" y="13101"/>
                </a:lnTo>
                <a:lnTo>
                  <a:pt x="162669" y="15815"/>
                </a:lnTo>
                <a:lnTo>
                  <a:pt x="168341" y="19666"/>
                </a:lnTo>
                <a:lnTo>
                  <a:pt x="173508" y="24021"/>
                </a:lnTo>
                <a:lnTo>
                  <a:pt x="178450" y="30716"/>
                </a:lnTo>
                <a:lnTo>
                  <a:pt x="182499" y="38187"/>
                </a:lnTo>
                <a:lnTo>
                  <a:pt x="184298" y="44151"/>
                </a:lnTo>
                <a:lnTo>
                  <a:pt x="185311" y="51968"/>
                </a:lnTo>
                <a:lnTo>
                  <a:pt x="185548" y="59002"/>
                </a:lnTo>
                <a:lnTo>
                  <a:pt x="185721" y="85744"/>
                </a:lnTo>
                <a:lnTo>
                  <a:pt x="185726" y="90445"/>
                </a:lnTo>
                <a:lnTo>
                  <a:pt x="184936" y="94372"/>
                </a:lnTo>
                <a:lnTo>
                  <a:pt x="181942" y="100851"/>
                </a:lnTo>
                <a:lnTo>
                  <a:pt x="180826" y="105275"/>
                </a:lnTo>
                <a:lnTo>
                  <a:pt x="180081" y="110605"/>
                </a:lnTo>
                <a:lnTo>
                  <a:pt x="179585" y="116538"/>
                </a:lnTo>
                <a:lnTo>
                  <a:pt x="178461" y="121286"/>
                </a:lnTo>
                <a:lnTo>
                  <a:pt x="175095" y="128677"/>
                </a:lnTo>
                <a:lnTo>
                  <a:pt x="173086" y="133345"/>
                </a:lnTo>
                <a:lnTo>
                  <a:pt x="170953" y="138837"/>
                </a:lnTo>
                <a:lnTo>
                  <a:pt x="168738" y="144877"/>
                </a:lnTo>
                <a:lnTo>
                  <a:pt x="165673" y="150491"/>
                </a:lnTo>
                <a:lnTo>
                  <a:pt x="162042" y="155819"/>
                </a:lnTo>
                <a:lnTo>
                  <a:pt x="158034" y="160959"/>
                </a:lnTo>
                <a:lnTo>
                  <a:pt x="154569" y="165971"/>
                </a:lnTo>
                <a:lnTo>
                  <a:pt x="151464" y="170899"/>
                </a:lnTo>
                <a:lnTo>
                  <a:pt x="148602" y="175771"/>
                </a:lnTo>
                <a:lnTo>
                  <a:pt x="145899" y="180605"/>
                </a:lnTo>
                <a:lnTo>
                  <a:pt x="140779" y="190207"/>
                </a:lnTo>
                <a:lnTo>
                  <a:pt x="137509" y="194988"/>
                </a:lnTo>
                <a:lnTo>
                  <a:pt x="133741" y="199763"/>
                </a:lnTo>
                <a:lnTo>
                  <a:pt x="129642" y="204532"/>
                </a:lnTo>
                <a:lnTo>
                  <a:pt x="125322" y="208504"/>
                </a:lnTo>
                <a:lnTo>
                  <a:pt x="120854" y="211946"/>
                </a:lnTo>
                <a:lnTo>
                  <a:pt x="116288" y="215034"/>
                </a:lnTo>
                <a:lnTo>
                  <a:pt x="109098" y="220580"/>
                </a:lnTo>
                <a:lnTo>
                  <a:pt x="102463" y="225689"/>
                </a:lnTo>
                <a:lnTo>
                  <a:pt x="98471" y="228161"/>
                </a:lnTo>
                <a:lnTo>
                  <a:pt x="94222" y="230603"/>
                </a:lnTo>
                <a:lnTo>
                  <a:pt x="87385" y="237547"/>
                </a:lnTo>
                <a:lnTo>
                  <a:pt x="84450" y="241619"/>
                </a:lnTo>
                <a:lnTo>
                  <a:pt x="76956" y="248260"/>
                </a:lnTo>
                <a:lnTo>
                  <a:pt x="69128" y="253856"/>
                </a:lnTo>
                <a:lnTo>
                  <a:pt x="63002" y="258986"/>
                </a:lnTo>
                <a:lnTo>
                  <a:pt x="59464" y="260672"/>
                </a:lnTo>
                <a:lnTo>
                  <a:pt x="55518" y="261796"/>
                </a:lnTo>
                <a:lnTo>
                  <a:pt x="47693" y="263044"/>
                </a:lnTo>
                <a:lnTo>
                  <a:pt x="41570" y="263599"/>
                </a:lnTo>
                <a:lnTo>
                  <a:pt x="39619" y="264540"/>
                </a:lnTo>
                <a:lnTo>
                  <a:pt x="38319" y="265961"/>
                </a:lnTo>
                <a:lnTo>
                  <a:pt x="37452" y="267701"/>
                </a:lnTo>
                <a:lnTo>
                  <a:pt x="36080" y="268861"/>
                </a:lnTo>
                <a:lnTo>
                  <a:pt x="34372" y="269635"/>
                </a:lnTo>
                <a:lnTo>
                  <a:pt x="30358" y="270494"/>
                </a:lnTo>
                <a:lnTo>
                  <a:pt x="22763" y="271091"/>
                </a:lnTo>
                <a:lnTo>
                  <a:pt x="21441" y="271181"/>
                </a:lnTo>
                <a:lnTo>
                  <a:pt x="25227" y="267392"/>
                </a:lnTo>
                <a:lnTo>
                  <a:pt x="27136" y="266275"/>
                </a:lnTo>
                <a:lnTo>
                  <a:pt x="31375" y="265035"/>
                </a:lnTo>
                <a:lnTo>
                  <a:pt x="32823" y="263911"/>
                </a:lnTo>
                <a:lnTo>
                  <a:pt x="33788" y="262368"/>
                </a:lnTo>
                <a:lnTo>
                  <a:pt x="34431" y="260547"/>
                </a:lnTo>
                <a:lnTo>
                  <a:pt x="35655" y="259332"/>
                </a:lnTo>
                <a:lnTo>
                  <a:pt x="37263" y="258523"/>
                </a:lnTo>
                <a:lnTo>
                  <a:pt x="41961" y="256830"/>
                </a:lnTo>
                <a:lnTo>
                  <a:pt x="49341" y="253434"/>
                </a:lnTo>
                <a:lnTo>
                  <a:pt x="55796" y="251395"/>
                </a:lnTo>
                <a:lnTo>
                  <a:pt x="62104" y="249697"/>
                </a:lnTo>
                <a:lnTo>
                  <a:pt x="66009" y="248133"/>
                </a:lnTo>
                <a:lnTo>
                  <a:pt x="70199" y="246297"/>
                </a:lnTo>
                <a:lnTo>
                  <a:pt x="74581" y="245074"/>
                </a:lnTo>
                <a:lnTo>
                  <a:pt x="79089" y="244258"/>
                </a:lnTo>
                <a:lnTo>
                  <a:pt x="83682" y="243714"/>
                </a:lnTo>
                <a:lnTo>
                  <a:pt x="88332" y="243351"/>
                </a:lnTo>
                <a:lnTo>
                  <a:pt x="93019" y="243109"/>
                </a:lnTo>
                <a:lnTo>
                  <a:pt x="97731" y="242948"/>
                </a:lnTo>
                <a:lnTo>
                  <a:pt x="102461" y="242047"/>
                </a:lnTo>
                <a:lnTo>
                  <a:pt x="107201" y="240654"/>
                </a:lnTo>
                <a:lnTo>
                  <a:pt x="111948" y="238931"/>
                </a:lnTo>
                <a:lnTo>
                  <a:pt x="116701" y="237783"/>
                </a:lnTo>
                <a:lnTo>
                  <a:pt x="121456" y="237018"/>
                </a:lnTo>
                <a:lnTo>
                  <a:pt x="126215" y="236508"/>
                </a:lnTo>
                <a:lnTo>
                  <a:pt x="130974" y="236167"/>
                </a:lnTo>
                <a:lnTo>
                  <a:pt x="135735" y="235940"/>
                </a:lnTo>
                <a:lnTo>
                  <a:pt x="145258" y="235688"/>
                </a:lnTo>
                <a:lnTo>
                  <a:pt x="197644" y="235489"/>
                </a:lnTo>
                <a:lnTo>
                  <a:pt x="202406" y="236282"/>
                </a:lnTo>
                <a:lnTo>
                  <a:pt x="207169" y="237603"/>
                </a:lnTo>
                <a:lnTo>
                  <a:pt x="211931" y="239277"/>
                </a:lnTo>
                <a:lnTo>
                  <a:pt x="216694" y="240394"/>
                </a:lnTo>
                <a:lnTo>
                  <a:pt x="221456" y="241138"/>
                </a:lnTo>
                <a:lnTo>
                  <a:pt x="226219" y="241634"/>
                </a:lnTo>
                <a:lnTo>
                  <a:pt x="233627" y="242185"/>
                </a:lnTo>
                <a:lnTo>
                  <a:pt x="240359" y="242430"/>
                </a:lnTo>
                <a:lnTo>
                  <a:pt x="257175" y="24262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6" name="SMARTInkAnnotation248"/>
          <p:cNvSpPr/>
          <p:nvPr/>
        </p:nvSpPr>
        <p:spPr>
          <a:xfrm>
            <a:off x="4343498" y="3229110"/>
            <a:ext cx="228466" cy="271242"/>
          </a:xfrm>
          <a:custGeom>
            <a:avLst/>
            <a:gdLst/>
            <a:ahLst/>
            <a:cxnLst/>
            <a:rect l="0" t="0" r="0" b="0"/>
            <a:pathLst>
              <a:path w="228466" h="271242">
                <a:moveTo>
                  <a:pt x="57052" y="0"/>
                </a:moveTo>
                <a:lnTo>
                  <a:pt x="53260" y="3789"/>
                </a:lnTo>
                <a:lnTo>
                  <a:pt x="52142" y="5699"/>
                </a:lnTo>
                <a:lnTo>
                  <a:pt x="49776" y="12970"/>
                </a:lnTo>
                <a:lnTo>
                  <a:pt x="46410" y="20571"/>
                </a:lnTo>
                <a:lnTo>
                  <a:pt x="40052" y="33769"/>
                </a:lnTo>
                <a:lnTo>
                  <a:pt x="35473" y="40920"/>
                </a:lnTo>
                <a:lnTo>
                  <a:pt x="30793" y="47535"/>
                </a:lnTo>
                <a:lnTo>
                  <a:pt x="26067" y="55764"/>
                </a:lnTo>
                <a:lnTo>
                  <a:pt x="23695" y="60972"/>
                </a:lnTo>
                <a:lnTo>
                  <a:pt x="21320" y="66824"/>
                </a:lnTo>
                <a:lnTo>
                  <a:pt x="18943" y="73105"/>
                </a:lnTo>
                <a:lnTo>
                  <a:pt x="16565" y="78085"/>
                </a:lnTo>
                <a:lnTo>
                  <a:pt x="11806" y="85735"/>
                </a:lnTo>
                <a:lnTo>
                  <a:pt x="10219" y="90471"/>
                </a:lnTo>
                <a:lnTo>
                  <a:pt x="9161" y="96009"/>
                </a:lnTo>
                <a:lnTo>
                  <a:pt x="8456" y="102080"/>
                </a:lnTo>
                <a:lnTo>
                  <a:pt x="7192" y="107714"/>
                </a:lnTo>
                <a:lnTo>
                  <a:pt x="5556" y="113057"/>
                </a:lnTo>
                <a:lnTo>
                  <a:pt x="3672" y="118205"/>
                </a:lnTo>
                <a:lnTo>
                  <a:pt x="2415" y="123223"/>
                </a:lnTo>
                <a:lnTo>
                  <a:pt x="1577" y="128155"/>
                </a:lnTo>
                <a:lnTo>
                  <a:pt x="1019" y="133029"/>
                </a:lnTo>
                <a:lnTo>
                  <a:pt x="646" y="138659"/>
                </a:lnTo>
                <a:lnTo>
                  <a:pt x="398" y="144791"/>
                </a:lnTo>
                <a:lnTo>
                  <a:pt x="49" y="162676"/>
                </a:lnTo>
                <a:lnTo>
                  <a:pt x="0" y="167942"/>
                </a:lnTo>
                <a:lnTo>
                  <a:pt x="761" y="173832"/>
                </a:lnTo>
                <a:lnTo>
                  <a:pt x="2063" y="180138"/>
                </a:lnTo>
                <a:lnTo>
                  <a:pt x="3723" y="186722"/>
                </a:lnTo>
                <a:lnTo>
                  <a:pt x="5625" y="191905"/>
                </a:lnTo>
                <a:lnTo>
                  <a:pt x="9854" y="199778"/>
                </a:lnTo>
                <a:lnTo>
                  <a:pt x="14379" y="208037"/>
                </a:lnTo>
                <a:lnTo>
                  <a:pt x="16697" y="212460"/>
                </a:lnTo>
                <a:lnTo>
                  <a:pt x="19830" y="216995"/>
                </a:lnTo>
                <a:lnTo>
                  <a:pt x="23506" y="221605"/>
                </a:lnTo>
                <a:lnTo>
                  <a:pt x="27544" y="226266"/>
                </a:lnTo>
                <a:lnTo>
                  <a:pt x="31030" y="230958"/>
                </a:lnTo>
                <a:lnTo>
                  <a:pt x="34148" y="235673"/>
                </a:lnTo>
                <a:lnTo>
                  <a:pt x="37020" y="240403"/>
                </a:lnTo>
                <a:lnTo>
                  <a:pt x="40522" y="244349"/>
                </a:lnTo>
                <a:lnTo>
                  <a:pt x="44445" y="247773"/>
                </a:lnTo>
                <a:lnTo>
                  <a:pt x="48647" y="250849"/>
                </a:lnTo>
                <a:lnTo>
                  <a:pt x="53036" y="253694"/>
                </a:lnTo>
                <a:lnTo>
                  <a:pt x="57550" y="256383"/>
                </a:lnTo>
                <a:lnTo>
                  <a:pt x="62147" y="258968"/>
                </a:lnTo>
                <a:lnTo>
                  <a:pt x="71487" y="263957"/>
                </a:lnTo>
                <a:lnTo>
                  <a:pt x="76200" y="266398"/>
                </a:lnTo>
                <a:lnTo>
                  <a:pt x="80930" y="268025"/>
                </a:lnTo>
                <a:lnTo>
                  <a:pt x="85670" y="269110"/>
                </a:lnTo>
                <a:lnTo>
                  <a:pt x="90419" y="269833"/>
                </a:lnTo>
                <a:lnTo>
                  <a:pt x="95171" y="270315"/>
                </a:lnTo>
                <a:lnTo>
                  <a:pt x="99927" y="270636"/>
                </a:lnTo>
                <a:lnTo>
                  <a:pt x="104686" y="270850"/>
                </a:lnTo>
                <a:lnTo>
                  <a:pt x="114206" y="271089"/>
                </a:lnTo>
                <a:lnTo>
                  <a:pt x="133252" y="271241"/>
                </a:lnTo>
                <a:lnTo>
                  <a:pt x="138015" y="270461"/>
                </a:lnTo>
                <a:lnTo>
                  <a:pt x="142777" y="269147"/>
                </a:lnTo>
                <a:lnTo>
                  <a:pt x="147540" y="267478"/>
                </a:lnTo>
                <a:lnTo>
                  <a:pt x="151508" y="266366"/>
                </a:lnTo>
                <a:lnTo>
                  <a:pt x="158035" y="265129"/>
                </a:lnTo>
                <a:lnTo>
                  <a:pt x="161680" y="264007"/>
                </a:lnTo>
                <a:lnTo>
                  <a:pt x="165698" y="262464"/>
                </a:lnTo>
                <a:lnTo>
                  <a:pt x="169963" y="260644"/>
                </a:lnTo>
                <a:lnTo>
                  <a:pt x="178936" y="256505"/>
                </a:lnTo>
                <a:lnTo>
                  <a:pt x="183552" y="254291"/>
                </a:lnTo>
                <a:lnTo>
                  <a:pt x="187423" y="252021"/>
                </a:lnTo>
                <a:lnTo>
                  <a:pt x="193840" y="247385"/>
                </a:lnTo>
                <a:lnTo>
                  <a:pt x="199338" y="242680"/>
                </a:lnTo>
                <a:lnTo>
                  <a:pt x="201916" y="240315"/>
                </a:lnTo>
                <a:lnTo>
                  <a:pt x="206896" y="233457"/>
                </a:lnTo>
                <a:lnTo>
                  <a:pt x="211755" y="225913"/>
                </a:lnTo>
                <a:lnTo>
                  <a:pt x="216561" y="219917"/>
                </a:lnTo>
                <a:lnTo>
                  <a:pt x="221343" y="214608"/>
                </a:lnTo>
                <a:lnTo>
                  <a:pt x="223729" y="212082"/>
                </a:lnTo>
                <a:lnTo>
                  <a:pt x="225320" y="209604"/>
                </a:lnTo>
                <a:lnTo>
                  <a:pt x="227088" y="204736"/>
                </a:lnTo>
                <a:lnTo>
                  <a:pt x="228083" y="197536"/>
                </a:lnTo>
                <a:lnTo>
                  <a:pt x="228378" y="190379"/>
                </a:lnTo>
                <a:lnTo>
                  <a:pt x="228465" y="183235"/>
                </a:lnTo>
                <a:lnTo>
                  <a:pt x="227683" y="180854"/>
                </a:lnTo>
                <a:lnTo>
                  <a:pt x="223585" y="173714"/>
                </a:lnTo>
                <a:lnTo>
                  <a:pt x="222348" y="168955"/>
                </a:lnTo>
                <a:lnTo>
                  <a:pt x="220431" y="167368"/>
                </a:lnTo>
                <a:lnTo>
                  <a:pt x="217565" y="166311"/>
                </a:lnTo>
                <a:lnTo>
                  <a:pt x="214067" y="165605"/>
                </a:lnTo>
                <a:lnTo>
                  <a:pt x="208063" y="162707"/>
                </a:lnTo>
                <a:lnTo>
                  <a:pt x="205351" y="160823"/>
                </a:lnTo>
                <a:lnTo>
                  <a:pt x="200221" y="158731"/>
                </a:lnTo>
                <a:lnTo>
                  <a:pt x="194501" y="157801"/>
                </a:lnTo>
                <a:lnTo>
                  <a:pt x="190754" y="157552"/>
                </a:lnTo>
                <a:lnTo>
                  <a:pt x="186668" y="157387"/>
                </a:lnTo>
                <a:lnTo>
                  <a:pt x="177894" y="157204"/>
                </a:lnTo>
                <a:lnTo>
                  <a:pt x="159327" y="157085"/>
                </a:lnTo>
                <a:lnTo>
                  <a:pt x="154604" y="157869"/>
                </a:lnTo>
                <a:lnTo>
                  <a:pt x="149868" y="159184"/>
                </a:lnTo>
                <a:lnTo>
                  <a:pt x="145123" y="160855"/>
                </a:lnTo>
                <a:lnTo>
                  <a:pt x="140372" y="161968"/>
                </a:lnTo>
                <a:lnTo>
                  <a:pt x="135617" y="162711"/>
                </a:lnTo>
                <a:lnTo>
                  <a:pt x="130861" y="163205"/>
                </a:lnTo>
                <a:lnTo>
                  <a:pt x="126895" y="164329"/>
                </a:lnTo>
                <a:lnTo>
                  <a:pt x="120373" y="167692"/>
                </a:lnTo>
                <a:lnTo>
                  <a:pt x="116728" y="169699"/>
                </a:lnTo>
                <a:lnTo>
                  <a:pt x="108446" y="174045"/>
                </a:lnTo>
                <a:lnTo>
                  <a:pt x="94858" y="180951"/>
                </a:lnTo>
                <a:lnTo>
                  <a:pt x="90987" y="183298"/>
                </a:lnTo>
                <a:lnTo>
                  <a:pt x="84569" y="188021"/>
                </a:lnTo>
                <a:lnTo>
                  <a:pt x="79071" y="192764"/>
                </a:lnTo>
                <a:lnTo>
                  <a:pt x="73982" y="197516"/>
                </a:lnTo>
                <a:lnTo>
                  <a:pt x="69075" y="202272"/>
                </a:lnTo>
                <a:lnTo>
                  <a:pt x="64247" y="209145"/>
                </a:lnTo>
                <a:lnTo>
                  <a:pt x="60250" y="216695"/>
                </a:lnTo>
                <a:lnTo>
                  <a:pt x="58474" y="222694"/>
                </a:lnTo>
                <a:lnTo>
                  <a:pt x="57473" y="230532"/>
                </a:lnTo>
                <a:lnTo>
                  <a:pt x="55123" y="237569"/>
                </a:lnTo>
                <a:lnTo>
                  <a:pt x="49908" y="24986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7" name="SMARTInkAnnotation249"/>
          <p:cNvSpPr/>
          <p:nvPr/>
        </p:nvSpPr>
        <p:spPr>
          <a:xfrm>
            <a:off x="4893469" y="3371888"/>
            <a:ext cx="207170" cy="21418"/>
          </a:xfrm>
          <a:custGeom>
            <a:avLst/>
            <a:gdLst/>
            <a:ahLst/>
            <a:cxnLst/>
            <a:rect l="0" t="0" r="0" b="0"/>
            <a:pathLst>
              <a:path w="207170" h="21418">
                <a:moveTo>
                  <a:pt x="0" y="21417"/>
                </a:moveTo>
                <a:lnTo>
                  <a:pt x="0" y="15271"/>
                </a:lnTo>
                <a:lnTo>
                  <a:pt x="794" y="14940"/>
                </a:lnTo>
                <a:lnTo>
                  <a:pt x="5703" y="14474"/>
                </a:lnTo>
                <a:lnTo>
                  <a:pt x="9943" y="14365"/>
                </a:lnTo>
                <a:lnTo>
                  <a:pt x="33792" y="14286"/>
                </a:lnTo>
                <a:lnTo>
                  <a:pt x="39197" y="13490"/>
                </a:lnTo>
                <a:lnTo>
                  <a:pt x="45181" y="12167"/>
                </a:lnTo>
                <a:lnTo>
                  <a:pt x="51552" y="10491"/>
                </a:lnTo>
                <a:lnTo>
                  <a:pt x="58180" y="9374"/>
                </a:lnTo>
                <a:lnTo>
                  <a:pt x="64981" y="8629"/>
                </a:lnTo>
                <a:lnTo>
                  <a:pt x="71896" y="8132"/>
                </a:lnTo>
                <a:lnTo>
                  <a:pt x="78886" y="7801"/>
                </a:lnTo>
                <a:lnTo>
                  <a:pt x="93005" y="7434"/>
                </a:lnTo>
                <a:lnTo>
                  <a:pt x="100103" y="6543"/>
                </a:lnTo>
                <a:lnTo>
                  <a:pt x="107217" y="5155"/>
                </a:lnTo>
                <a:lnTo>
                  <a:pt x="114340" y="3437"/>
                </a:lnTo>
                <a:lnTo>
                  <a:pt x="121471" y="2291"/>
                </a:lnTo>
                <a:lnTo>
                  <a:pt x="128605" y="1528"/>
                </a:lnTo>
                <a:lnTo>
                  <a:pt x="135743" y="1019"/>
                </a:lnTo>
                <a:lnTo>
                  <a:pt x="143676" y="679"/>
                </a:lnTo>
                <a:lnTo>
                  <a:pt x="160959" y="302"/>
                </a:lnTo>
                <a:lnTo>
                  <a:pt x="207169"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8" name="SMARTInkAnnotation250"/>
          <p:cNvSpPr/>
          <p:nvPr/>
        </p:nvSpPr>
        <p:spPr>
          <a:xfrm>
            <a:off x="4914900" y="3450417"/>
            <a:ext cx="228601" cy="28557"/>
          </a:xfrm>
          <a:custGeom>
            <a:avLst/>
            <a:gdLst/>
            <a:ahLst/>
            <a:cxnLst/>
            <a:rect l="0" t="0" r="0" b="0"/>
            <a:pathLst>
              <a:path w="228601" h="28557">
                <a:moveTo>
                  <a:pt x="0" y="28556"/>
                </a:moveTo>
                <a:lnTo>
                  <a:pt x="9943" y="28556"/>
                </a:lnTo>
                <a:lnTo>
                  <a:pt x="12979" y="27763"/>
                </a:lnTo>
                <a:lnTo>
                  <a:pt x="16590" y="26441"/>
                </a:lnTo>
                <a:lnTo>
                  <a:pt x="20585" y="24766"/>
                </a:lnTo>
                <a:lnTo>
                  <a:pt x="24836" y="23649"/>
                </a:lnTo>
                <a:lnTo>
                  <a:pt x="29257" y="22905"/>
                </a:lnTo>
                <a:lnTo>
                  <a:pt x="33793" y="22409"/>
                </a:lnTo>
                <a:lnTo>
                  <a:pt x="38403" y="21285"/>
                </a:lnTo>
                <a:lnTo>
                  <a:pt x="43064" y="19742"/>
                </a:lnTo>
                <a:lnTo>
                  <a:pt x="47759" y="17921"/>
                </a:lnTo>
                <a:lnTo>
                  <a:pt x="53272" y="16706"/>
                </a:lnTo>
                <a:lnTo>
                  <a:pt x="59327" y="15897"/>
                </a:lnTo>
                <a:lnTo>
                  <a:pt x="65745" y="15357"/>
                </a:lnTo>
                <a:lnTo>
                  <a:pt x="71611" y="14997"/>
                </a:lnTo>
                <a:lnTo>
                  <a:pt x="82363" y="14597"/>
                </a:lnTo>
                <a:lnTo>
                  <a:pt x="88246" y="13698"/>
                </a:lnTo>
                <a:lnTo>
                  <a:pt x="94549" y="12305"/>
                </a:lnTo>
                <a:lnTo>
                  <a:pt x="101133" y="10583"/>
                </a:lnTo>
                <a:lnTo>
                  <a:pt x="106316" y="9435"/>
                </a:lnTo>
                <a:lnTo>
                  <a:pt x="110565" y="8670"/>
                </a:lnTo>
                <a:lnTo>
                  <a:pt x="114191" y="8159"/>
                </a:lnTo>
                <a:lnTo>
                  <a:pt x="118990" y="7819"/>
                </a:lnTo>
                <a:lnTo>
                  <a:pt x="124570" y="7592"/>
                </a:lnTo>
                <a:lnTo>
                  <a:pt x="141685" y="7273"/>
                </a:lnTo>
                <a:lnTo>
                  <a:pt x="146844" y="7229"/>
                </a:lnTo>
                <a:lnTo>
                  <a:pt x="151078" y="6406"/>
                </a:lnTo>
                <a:lnTo>
                  <a:pt x="154693" y="5063"/>
                </a:lnTo>
                <a:lnTo>
                  <a:pt x="157898" y="3376"/>
                </a:lnTo>
                <a:lnTo>
                  <a:pt x="161621" y="2251"/>
                </a:lnTo>
                <a:lnTo>
                  <a:pt x="165691" y="1500"/>
                </a:lnTo>
                <a:lnTo>
                  <a:pt x="169992" y="1000"/>
                </a:lnTo>
                <a:lnTo>
                  <a:pt x="174447" y="667"/>
                </a:lnTo>
                <a:lnTo>
                  <a:pt x="179004" y="444"/>
                </a:lnTo>
                <a:lnTo>
                  <a:pt x="190886" y="131"/>
                </a:lnTo>
                <a:lnTo>
                  <a:pt x="22860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399" name="SMARTInkAnnotation251"/>
          <p:cNvSpPr/>
          <p:nvPr/>
        </p:nvSpPr>
        <p:spPr>
          <a:xfrm>
            <a:off x="5415050" y="3186284"/>
            <a:ext cx="235657" cy="356940"/>
          </a:xfrm>
          <a:custGeom>
            <a:avLst/>
            <a:gdLst/>
            <a:ahLst/>
            <a:cxnLst/>
            <a:rect l="0" t="0" r="0" b="0"/>
            <a:pathLst>
              <a:path w="235657" h="356940">
                <a:moveTo>
                  <a:pt x="7056" y="64243"/>
                </a:moveTo>
                <a:lnTo>
                  <a:pt x="3265" y="60453"/>
                </a:lnTo>
                <a:lnTo>
                  <a:pt x="2146" y="58543"/>
                </a:lnTo>
                <a:lnTo>
                  <a:pt x="905" y="54306"/>
                </a:lnTo>
                <a:lnTo>
                  <a:pt x="0" y="44199"/>
                </a:lnTo>
                <a:lnTo>
                  <a:pt x="2068" y="41321"/>
                </a:lnTo>
                <a:lnTo>
                  <a:pt x="3731" y="39443"/>
                </a:lnTo>
                <a:lnTo>
                  <a:pt x="4839" y="37398"/>
                </a:lnTo>
                <a:lnTo>
                  <a:pt x="7193" y="30729"/>
                </a:lnTo>
                <a:lnTo>
                  <a:pt x="13121" y="22793"/>
                </a:lnTo>
                <a:lnTo>
                  <a:pt x="19690" y="15983"/>
                </a:lnTo>
                <a:lnTo>
                  <a:pt x="24049" y="11594"/>
                </a:lnTo>
                <a:lnTo>
                  <a:pt x="27115" y="10106"/>
                </a:lnTo>
                <a:lnTo>
                  <a:pt x="30748" y="9114"/>
                </a:lnTo>
                <a:lnTo>
                  <a:pt x="34757" y="8453"/>
                </a:lnTo>
                <a:lnTo>
                  <a:pt x="41329" y="5603"/>
                </a:lnTo>
                <a:lnTo>
                  <a:pt x="44192" y="3733"/>
                </a:lnTo>
                <a:lnTo>
                  <a:pt x="47688" y="2486"/>
                </a:lnTo>
                <a:lnTo>
                  <a:pt x="51607" y="1655"/>
                </a:lnTo>
                <a:lnTo>
                  <a:pt x="55806" y="1101"/>
                </a:lnTo>
                <a:lnTo>
                  <a:pt x="60194" y="731"/>
                </a:lnTo>
                <a:lnTo>
                  <a:pt x="64706" y="485"/>
                </a:lnTo>
                <a:lnTo>
                  <a:pt x="76525" y="138"/>
                </a:lnTo>
                <a:lnTo>
                  <a:pt x="99960" y="11"/>
                </a:lnTo>
                <a:lnTo>
                  <a:pt x="107349" y="0"/>
                </a:lnTo>
                <a:lnTo>
                  <a:pt x="111224" y="791"/>
                </a:lnTo>
                <a:lnTo>
                  <a:pt x="115395" y="2111"/>
                </a:lnTo>
                <a:lnTo>
                  <a:pt x="119764" y="3784"/>
                </a:lnTo>
                <a:lnTo>
                  <a:pt x="124263" y="4900"/>
                </a:lnTo>
                <a:lnTo>
                  <a:pt x="128851" y="5644"/>
                </a:lnTo>
                <a:lnTo>
                  <a:pt x="133496" y="6139"/>
                </a:lnTo>
                <a:lnTo>
                  <a:pt x="138180" y="7263"/>
                </a:lnTo>
                <a:lnTo>
                  <a:pt x="142891" y="8805"/>
                </a:lnTo>
                <a:lnTo>
                  <a:pt x="147619" y="10627"/>
                </a:lnTo>
                <a:lnTo>
                  <a:pt x="151565" y="12635"/>
                </a:lnTo>
                <a:lnTo>
                  <a:pt x="158066" y="16980"/>
                </a:lnTo>
                <a:lnTo>
                  <a:pt x="163600" y="21556"/>
                </a:lnTo>
                <a:lnTo>
                  <a:pt x="169501" y="27027"/>
                </a:lnTo>
                <a:lnTo>
                  <a:pt x="187002" y="44221"/>
                </a:lnTo>
                <a:lnTo>
                  <a:pt x="188933" y="47722"/>
                </a:lnTo>
                <a:lnTo>
                  <a:pt x="191078" y="55843"/>
                </a:lnTo>
                <a:lnTo>
                  <a:pt x="194148" y="62624"/>
                </a:lnTo>
                <a:lnTo>
                  <a:pt x="200339" y="73017"/>
                </a:lnTo>
                <a:lnTo>
                  <a:pt x="202587" y="77231"/>
                </a:lnTo>
                <a:lnTo>
                  <a:pt x="205083" y="86144"/>
                </a:lnTo>
                <a:lnTo>
                  <a:pt x="206193" y="95393"/>
                </a:lnTo>
                <a:lnTo>
                  <a:pt x="206687" y="104792"/>
                </a:lnTo>
                <a:lnTo>
                  <a:pt x="206906" y="114258"/>
                </a:lnTo>
                <a:lnTo>
                  <a:pt x="207047" y="137050"/>
                </a:lnTo>
                <a:lnTo>
                  <a:pt x="205470" y="142923"/>
                </a:lnTo>
                <a:lnTo>
                  <a:pt x="199486" y="153680"/>
                </a:lnTo>
                <a:lnTo>
                  <a:pt x="197256" y="159562"/>
                </a:lnTo>
                <a:lnTo>
                  <a:pt x="195768" y="165863"/>
                </a:lnTo>
                <a:lnTo>
                  <a:pt x="194777" y="172444"/>
                </a:lnTo>
                <a:lnTo>
                  <a:pt x="192528" y="178417"/>
                </a:lnTo>
                <a:lnTo>
                  <a:pt x="185797" y="189284"/>
                </a:lnTo>
                <a:lnTo>
                  <a:pt x="179630" y="199402"/>
                </a:lnTo>
                <a:lnTo>
                  <a:pt x="173450" y="209188"/>
                </a:lnTo>
                <a:lnTo>
                  <a:pt x="169579" y="214018"/>
                </a:lnTo>
                <a:lnTo>
                  <a:pt x="165411" y="218825"/>
                </a:lnTo>
                <a:lnTo>
                  <a:pt x="161839" y="224409"/>
                </a:lnTo>
                <a:lnTo>
                  <a:pt x="158664" y="230511"/>
                </a:lnTo>
                <a:lnTo>
                  <a:pt x="155753" y="236959"/>
                </a:lnTo>
                <a:lnTo>
                  <a:pt x="152225" y="242844"/>
                </a:lnTo>
                <a:lnTo>
                  <a:pt x="148285" y="248354"/>
                </a:lnTo>
                <a:lnTo>
                  <a:pt x="144072" y="253613"/>
                </a:lnTo>
                <a:lnTo>
                  <a:pt x="139675" y="258706"/>
                </a:lnTo>
                <a:lnTo>
                  <a:pt x="135156" y="263688"/>
                </a:lnTo>
                <a:lnTo>
                  <a:pt x="130556" y="268595"/>
                </a:lnTo>
                <a:lnTo>
                  <a:pt x="123329" y="278279"/>
                </a:lnTo>
                <a:lnTo>
                  <a:pt x="116677" y="287871"/>
                </a:lnTo>
                <a:lnTo>
                  <a:pt x="112680" y="292649"/>
                </a:lnTo>
                <a:lnTo>
                  <a:pt x="104800" y="301397"/>
                </a:lnTo>
                <a:lnTo>
                  <a:pt x="98653" y="307928"/>
                </a:lnTo>
                <a:lnTo>
                  <a:pt x="93274" y="315591"/>
                </a:lnTo>
                <a:lnTo>
                  <a:pt x="90729" y="319855"/>
                </a:lnTo>
                <a:lnTo>
                  <a:pt x="83667" y="326709"/>
                </a:lnTo>
                <a:lnTo>
                  <a:pt x="79562" y="329646"/>
                </a:lnTo>
                <a:lnTo>
                  <a:pt x="72883" y="332910"/>
                </a:lnTo>
                <a:lnTo>
                  <a:pt x="69991" y="333781"/>
                </a:lnTo>
                <a:lnTo>
                  <a:pt x="64660" y="336863"/>
                </a:lnTo>
                <a:lnTo>
                  <a:pt x="59646" y="340878"/>
                </a:lnTo>
                <a:lnTo>
                  <a:pt x="53153" y="346804"/>
                </a:lnTo>
                <a:lnTo>
                  <a:pt x="49922" y="349797"/>
                </a:lnTo>
                <a:lnTo>
                  <a:pt x="59862" y="349800"/>
                </a:lnTo>
                <a:lnTo>
                  <a:pt x="62104" y="349007"/>
                </a:lnTo>
                <a:lnTo>
                  <a:pt x="69052" y="344894"/>
                </a:lnTo>
                <a:lnTo>
                  <a:pt x="73768" y="343653"/>
                </a:lnTo>
                <a:lnTo>
                  <a:pt x="80886" y="342955"/>
                </a:lnTo>
                <a:lnTo>
                  <a:pt x="87759" y="342792"/>
                </a:lnTo>
                <a:lnTo>
                  <a:pt x="163153" y="342661"/>
                </a:lnTo>
                <a:lnTo>
                  <a:pt x="167477" y="343454"/>
                </a:lnTo>
                <a:lnTo>
                  <a:pt x="171947" y="344776"/>
                </a:lnTo>
                <a:lnTo>
                  <a:pt x="176515" y="346451"/>
                </a:lnTo>
                <a:lnTo>
                  <a:pt x="183707" y="348312"/>
                </a:lnTo>
                <a:lnTo>
                  <a:pt x="189549" y="349139"/>
                </a:lnTo>
                <a:lnTo>
                  <a:pt x="194791" y="349506"/>
                </a:lnTo>
                <a:lnTo>
                  <a:pt x="199767" y="349670"/>
                </a:lnTo>
                <a:lnTo>
                  <a:pt x="202206" y="349713"/>
                </a:lnTo>
                <a:lnTo>
                  <a:pt x="209147" y="351876"/>
                </a:lnTo>
                <a:lnTo>
                  <a:pt x="218955" y="355939"/>
                </a:lnTo>
                <a:lnTo>
                  <a:pt x="224529" y="356495"/>
                </a:lnTo>
                <a:lnTo>
                  <a:pt x="235656" y="3569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0" name="SMARTInkAnnotation252"/>
          <p:cNvSpPr/>
          <p:nvPr/>
        </p:nvSpPr>
        <p:spPr>
          <a:xfrm>
            <a:off x="5757891" y="3207693"/>
            <a:ext cx="221393" cy="354367"/>
          </a:xfrm>
          <a:custGeom>
            <a:avLst/>
            <a:gdLst/>
            <a:ahLst/>
            <a:cxnLst/>
            <a:rect l="0" t="0" r="0" b="0"/>
            <a:pathLst>
              <a:path w="221393" h="354367">
                <a:moveTo>
                  <a:pt x="57122" y="0"/>
                </a:moveTo>
                <a:lnTo>
                  <a:pt x="37065" y="0"/>
                </a:lnTo>
                <a:lnTo>
                  <a:pt x="36606" y="793"/>
                </a:lnTo>
                <a:lnTo>
                  <a:pt x="36097" y="3790"/>
                </a:lnTo>
                <a:lnTo>
                  <a:pt x="35811" y="9936"/>
                </a:lnTo>
                <a:lnTo>
                  <a:pt x="34977" y="12177"/>
                </a:lnTo>
                <a:lnTo>
                  <a:pt x="31934" y="16781"/>
                </a:lnTo>
                <a:lnTo>
                  <a:pt x="30052" y="23587"/>
                </a:lnTo>
                <a:lnTo>
                  <a:pt x="29215" y="31900"/>
                </a:lnTo>
                <a:lnTo>
                  <a:pt x="28844" y="40883"/>
                </a:lnTo>
                <a:lnTo>
                  <a:pt x="26562" y="50163"/>
                </a:lnTo>
                <a:lnTo>
                  <a:pt x="22902" y="59575"/>
                </a:lnTo>
                <a:lnTo>
                  <a:pt x="18630" y="69047"/>
                </a:lnTo>
                <a:lnTo>
                  <a:pt x="17172" y="74587"/>
                </a:lnTo>
                <a:lnTo>
                  <a:pt x="16201" y="80661"/>
                </a:lnTo>
                <a:lnTo>
                  <a:pt x="15554" y="87088"/>
                </a:lnTo>
                <a:lnTo>
                  <a:pt x="14328" y="92961"/>
                </a:lnTo>
                <a:lnTo>
                  <a:pt x="10851" y="103715"/>
                </a:lnTo>
                <a:lnTo>
                  <a:pt x="9605" y="109598"/>
                </a:lnTo>
                <a:lnTo>
                  <a:pt x="8775" y="115899"/>
                </a:lnTo>
                <a:lnTo>
                  <a:pt x="8222" y="122479"/>
                </a:lnTo>
                <a:lnTo>
                  <a:pt x="7059" y="129246"/>
                </a:lnTo>
                <a:lnTo>
                  <a:pt x="5491" y="136136"/>
                </a:lnTo>
                <a:lnTo>
                  <a:pt x="3651" y="143110"/>
                </a:lnTo>
                <a:lnTo>
                  <a:pt x="2424" y="149345"/>
                </a:lnTo>
                <a:lnTo>
                  <a:pt x="1606" y="155089"/>
                </a:lnTo>
                <a:lnTo>
                  <a:pt x="1061" y="160504"/>
                </a:lnTo>
                <a:lnTo>
                  <a:pt x="698" y="166494"/>
                </a:lnTo>
                <a:lnTo>
                  <a:pt x="294" y="179495"/>
                </a:lnTo>
                <a:lnTo>
                  <a:pt x="0" y="217607"/>
                </a:lnTo>
                <a:lnTo>
                  <a:pt x="784" y="223599"/>
                </a:lnTo>
                <a:lnTo>
                  <a:pt x="2101" y="229974"/>
                </a:lnTo>
                <a:lnTo>
                  <a:pt x="3772" y="236603"/>
                </a:lnTo>
                <a:lnTo>
                  <a:pt x="4887" y="242610"/>
                </a:lnTo>
                <a:lnTo>
                  <a:pt x="6125" y="253514"/>
                </a:lnTo>
                <a:lnTo>
                  <a:pt x="7248" y="259436"/>
                </a:lnTo>
                <a:lnTo>
                  <a:pt x="8792" y="265763"/>
                </a:lnTo>
                <a:lnTo>
                  <a:pt x="10614" y="272362"/>
                </a:lnTo>
                <a:lnTo>
                  <a:pt x="12639" y="281808"/>
                </a:lnTo>
                <a:lnTo>
                  <a:pt x="14332" y="289444"/>
                </a:lnTo>
                <a:lnTo>
                  <a:pt x="17731" y="298125"/>
                </a:lnTo>
                <a:lnTo>
                  <a:pt x="21888" y="307272"/>
                </a:lnTo>
                <a:lnTo>
                  <a:pt x="31023" y="326070"/>
                </a:lnTo>
                <a:lnTo>
                  <a:pt x="35733" y="333440"/>
                </a:lnTo>
                <a:lnTo>
                  <a:pt x="38100" y="336517"/>
                </a:lnTo>
                <a:lnTo>
                  <a:pt x="41265" y="338568"/>
                </a:lnTo>
                <a:lnTo>
                  <a:pt x="44963" y="339934"/>
                </a:lnTo>
                <a:lnTo>
                  <a:pt x="49016" y="340846"/>
                </a:lnTo>
                <a:lnTo>
                  <a:pt x="55636" y="343974"/>
                </a:lnTo>
                <a:lnTo>
                  <a:pt x="58512" y="345918"/>
                </a:lnTo>
                <a:lnTo>
                  <a:pt x="62018" y="347215"/>
                </a:lnTo>
                <a:lnTo>
                  <a:pt x="65942" y="348079"/>
                </a:lnTo>
                <a:lnTo>
                  <a:pt x="70145" y="348655"/>
                </a:lnTo>
                <a:lnTo>
                  <a:pt x="76933" y="351411"/>
                </a:lnTo>
                <a:lnTo>
                  <a:pt x="79854" y="353256"/>
                </a:lnTo>
                <a:lnTo>
                  <a:pt x="83389" y="353693"/>
                </a:lnTo>
                <a:lnTo>
                  <a:pt x="87333" y="353191"/>
                </a:lnTo>
                <a:lnTo>
                  <a:pt x="91550" y="352064"/>
                </a:lnTo>
                <a:lnTo>
                  <a:pt x="95155" y="352105"/>
                </a:lnTo>
                <a:lnTo>
                  <a:pt x="98352" y="352926"/>
                </a:lnTo>
                <a:lnTo>
                  <a:pt x="101277" y="354266"/>
                </a:lnTo>
                <a:lnTo>
                  <a:pt x="104815" y="354366"/>
                </a:lnTo>
                <a:lnTo>
                  <a:pt x="108761" y="353641"/>
                </a:lnTo>
                <a:lnTo>
                  <a:pt x="112979" y="352363"/>
                </a:lnTo>
                <a:lnTo>
                  <a:pt x="117378" y="351511"/>
                </a:lnTo>
                <a:lnTo>
                  <a:pt x="121899" y="350944"/>
                </a:lnTo>
                <a:lnTo>
                  <a:pt x="126500" y="350565"/>
                </a:lnTo>
                <a:lnTo>
                  <a:pt x="131156" y="349520"/>
                </a:lnTo>
                <a:lnTo>
                  <a:pt x="135846" y="348029"/>
                </a:lnTo>
                <a:lnTo>
                  <a:pt x="140561" y="346242"/>
                </a:lnTo>
                <a:lnTo>
                  <a:pt x="145291" y="344258"/>
                </a:lnTo>
                <a:lnTo>
                  <a:pt x="150032" y="342142"/>
                </a:lnTo>
                <a:lnTo>
                  <a:pt x="154781" y="339938"/>
                </a:lnTo>
                <a:lnTo>
                  <a:pt x="158740" y="337675"/>
                </a:lnTo>
                <a:lnTo>
                  <a:pt x="165256" y="333046"/>
                </a:lnTo>
                <a:lnTo>
                  <a:pt x="168899" y="330701"/>
                </a:lnTo>
                <a:lnTo>
                  <a:pt x="172915" y="328345"/>
                </a:lnTo>
                <a:lnTo>
                  <a:pt x="177180" y="325980"/>
                </a:lnTo>
                <a:lnTo>
                  <a:pt x="184035" y="319124"/>
                </a:lnTo>
                <a:lnTo>
                  <a:pt x="186974" y="315074"/>
                </a:lnTo>
                <a:lnTo>
                  <a:pt x="190521" y="311581"/>
                </a:lnTo>
                <a:lnTo>
                  <a:pt x="194473" y="308459"/>
                </a:lnTo>
                <a:lnTo>
                  <a:pt x="198695" y="305584"/>
                </a:lnTo>
                <a:lnTo>
                  <a:pt x="201510" y="302082"/>
                </a:lnTo>
                <a:lnTo>
                  <a:pt x="203387" y="298160"/>
                </a:lnTo>
                <a:lnTo>
                  <a:pt x="206266" y="290365"/>
                </a:lnTo>
                <a:lnTo>
                  <a:pt x="212349" y="280724"/>
                </a:lnTo>
                <a:lnTo>
                  <a:pt x="216863" y="272569"/>
                </a:lnTo>
                <a:lnTo>
                  <a:pt x="219400" y="265771"/>
                </a:lnTo>
                <a:lnTo>
                  <a:pt x="220526" y="259313"/>
                </a:lnTo>
                <a:lnTo>
                  <a:pt x="221027" y="251154"/>
                </a:lnTo>
                <a:lnTo>
                  <a:pt x="221308" y="241432"/>
                </a:lnTo>
                <a:lnTo>
                  <a:pt x="221392" y="233527"/>
                </a:lnTo>
                <a:lnTo>
                  <a:pt x="220610" y="231040"/>
                </a:lnTo>
                <a:lnTo>
                  <a:pt x="217625" y="226162"/>
                </a:lnTo>
                <a:lnTo>
                  <a:pt x="211481" y="218956"/>
                </a:lnTo>
                <a:lnTo>
                  <a:pt x="204634" y="211797"/>
                </a:lnTo>
                <a:lnTo>
                  <a:pt x="201501" y="210208"/>
                </a:lnTo>
                <a:lnTo>
                  <a:pt x="197825" y="209148"/>
                </a:lnTo>
                <a:lnTo>
                  <a:pt x="193786" y="208442"/>
                </a:lnTo>
                <a:lnTo>
                  <a:pt x="187182" y="205542"/>
                </a:lnTo>
                <a:lnTo>
                  <a:pt x="184310" y="203658"/>
                </a:lnTo>
                <a:lnTo>
                  <a:pt x="180807" y="202402"/>
                </a:lnTo>
                <a:lnTo>
                  <a:pt x="176885" y="201565"/>
                </a:lnTo>
                <a:lnTo>
                  <a:pt x="172682" y="201007"/>
                </a:lnTo>
                <a:lnTo>
                  <a:pt x="168293" y="200635"/>
                </a:lnTo>
                <a:lnTo>
                  <a:pt x="163780" y="200386"/>
                </a:lnTo>
                <a:lnTo>
                  <a:pt x="159183" y="200221"/>
                </a:lnTo>
                <a:lnTo>
                  <a:pt x="154531" y="200904"/>
                </a:lnTo>
                <a:lnTo>
                  <a:pt x="149843" y="202152"/>
                </a:lnTo>
                <a:lnTo>
                  <a:pt x="145129" y="203778"/>
                </a:lnTo>
                <a:lnTo>
                  <a:pt x="140400" y="204862"/>
                </a:lnTo>
                <a:lnTo>
                  <a:pt x="135659" y="205584"/>
                </a:lnTo>
                <a:lnTo>
                  <a:pt x="130911" y="206066"/>
                </a:lnTo>
                <a:lnTo>
                  <a:pt x="126158" y="207180"/>
                </a:lnTo>
                <a:lnTo>
                  <a:pt x="121402" y="208716"/>
                </a:lnTo>
                <a:lnTo>
                  <a:pt x="116644" y="210533"/>
                </a:lnTo>
                <a:lnTo>
                  <a:pt x="111884" y="212538"/>
                </a:lnTo>
                <a:lnTo>
                  <a:pt x="107124" y="214668"/>
                </a:lnTo>
                <a:lnTo>
                  <a:pt x="102363" y="216881"/>
                </a:lnTo>
                <a:lnTo>
                  <a:pt x="98395" y="218356"/>
                </a:lnTo>
                <a:lnTo>
                  <a:pt x="91869" y="219995"/>
                </a:lnTo>
                <a:lnTo>
                  <a:pt x="88224" y="221226"/>
                </a:lnTo>
                <a:lnTo>
                  <a:pt x="84207" y="222839"/>
                </a:lnTo>
                <a:lnTo>
                  <a:pt x="79941" y="224708"/>
                </a:lnTo>
                <a:lnTo>
                  <a:pt x="73084" y="228900"/>
                </a:lnTo>
                <a:lnTo>
                  <a:pt x="67391" y="233407"/>
                </a:lnTo>
                <a:lnTo>
                  <a:pt x="62215" y="238054"/>
                </a:lnTo>
                <a:lnTo>
                  <a:pt x="57269" y="242764"/>
                </a:lnTo>
                <a:lnTo>
                  <a:pt x="40461" y="259384"/>
                </a:lnTo>
                <a:lnTo>
                  <a:pt x="38871" y="262556"/>
                </a:lnTo>
                <a:lnTo>
                  <a:pt x="37104" y="270311"/>
                </a:lnTo>
                <a:lnTo>
                  <a:pt x="36109" y="279806"/>
                </a:lnTo>
                <a:lnTo>
                  <a:pt x="35876" y="285116"/>
                </a:lnTo>
                <a:lnTo>
                  <a:pt x="35690" y="29269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1" name="SMARTInkAnnotation253"/>
          <p:cNvSpPr/>
          <p:nvPr/>
        </p:nvSpPr>
        <p:spPr>
          <a:xfrm>
            <a:off x="6023211" y="3236630"/>
            <a:ext cx="206016" cy="303287"/>
          </a:xfrm>
          <a:custGeom>
            <a:avLst/>
            <a:gdLst/>
            <a:ahLst/>
            <a:cxnLst/>
            <a:rect l="0" t="0" r="0" b="0"/>
            <a:pathLst>
              <a:path w="206016" h="303287">
                <a:moveTo>
                  <a:pt x="120414" y="13897"/>
                </a:moveTo>
                <a:lnTo>
                  <a:pt x="116622" y="13897"/>
                </a:lnTo>
                <a:lnTo>
                  <a:pt x="114710" y="13103"/>
                </a:lnTo>
                <a:lnTo>
                  <a:pt x="110471" y="10107"/>
                </a:lnTo>
                <a:lnTo>
                  <a:pt x="109023" y="8197"/>
                </a:lnTo>
                <a:lnTo>
                  <a:pt x="108057" y="6131"/>
                </a:lnTo>
                <a:lnTo>
                  <a:pt x="107414" y="3960"/>
                </a:lnTo>
                <a:lnTo>
                  <a:pt x="106191" y="2513"/>
                </a:lnTo>
                <a:lnTo>
                  <a:pt x="104582" y="1549"/>
                </a:lnTo>
                <a:lnTo>
                  <a:pt x="100677" y="476"/>
                </a:lnTo>
                <a:lnTo>
                  <a:pt x="96296" y="0"/>
                </a:lnTo>
                <a:lnTo>
                  <a:pt x="94017" y="666"/>
                </a:lnTo>
                <a:lnTo>
                  <a:pt x="89367" y="3522"/>
                </a:lnTo>
                <a:lnTo>
                  <a:pt x="84655" y="7435"/>
                </a:lnTo>
                <a:lnTo>
                  <a:pt x="79915" y="11818"/>
                </a:lnTo>
                <a:lnTo>
                  <a:pt x="75162" y="16410"/>
                </a:lnTo>
                <a:lnTo>
                  <a:pt x="70404" y="23210"/>
                </a:lnTo>
                <a:lnTo>
                  <a:pt x="65644" y="31521"/>
                </a:lnTo>
                <a:lnTo>
                  <a:pt x="60882" y="40502"/>
                </a:lnTo>
                <a:lnTo>
                  <a:pt x="57707" y="44326"/>
                </a:lnTo>
                <a:lnTo>
                  <a:pt x="54003" y="47667"/>
                </a:lnTo>
                <a:lnTo>
                  <a:pt x="49947" y="50688"/>
                </a:lnTo>
                <a:lnTo>
                  <a:pt x="46448" y="55082"/>
                </a:lnTo>
                <a:lnTo>
                  <a:pt x="43322" y="60391"/>
                </a:lnTo>
                <a:lnTo>
                  <a:pt x="18046" y="111402"/>
                </a:lnTo>
                <a:lnTo>
                  <a:pt x="15656" y="116975"/>
                </a:lnTo>
                <a:lnTo>
                  <a:pt x="13270" y="123069"/>
                </a:lnTo>
                <a:lnTo>
                  <a:pt x="10884" y="129512"/>
                </a:lnTo>
                <a:lnTo>
                  <a:pt x="9294" y="136187"/>
                </a:lnTo>
                <a:lnTo>
                  <a:pt x="8234" y="143016"/>
                </a:lnTo>
                <a:lnTo>
                  <a:pt x="7527" y="149949"/>
                </a:lnTo>
                <a:lnTo>
                  <a:pt x="7056" y="156157"/>
                </a:lnTo>
                <a:lnTo>
                  <a:pt x="6742" y="161882"/>
                </a:lnTo>
                <a:lnTo>
                  <a:pt x="6533" y="167286"/>
                </a:lnTo>
                <a:lnTo>
                  <a:pt x="5599" y="173268"/>
                </a:lnTo>
                <a:lnTo>
                  <a:pt x="4183" y="179635"/>
                </a:lnTo>
                <a:lnTo>
                  <a:pt x="2446" y="186260"/>
                </a:lnTo>
                <a:lnTo>
                  <a:pt x="1287" y="192263"/>
                </a:lnTo>
                <a:lnTo>
                  <a:pt x="514" y="197851"/>
                </a:lnTo>
                <a:lnTo>
                  <a:pt x="0" y="203163"/>
                </a:lnTo>
                <a:lnTo>
                  <a:pt x="451" y="208291"/>
                </a:lnTo>
                <a:lnTo>
                  <a:pt x="1544" y="213296"/>
                </a:lnTo>
                <a:lnTo>
                  <a:pt x="3068" y="218219"/>
                </a:lnTo>
                <a:lnTo>
                  <a:pt x="4083" y="223087"/>
                </a:lnTo>
                <a:lnTo>
                  <a:pt x="4760" y="227919"/>
                </a:lnTo>
                <a:lnTo>
                  <a:pt x="5211" y="232727"/>
                </a:lnTo>
                <a:lnTo>
                  <a:pt x="6306" y="237519"/>
                </a:lnTo>
                <a:lnTo>
                  <a:pt x="7829" y="242300"/>
                </a:lnTo>
                <a:lnTo>
                  <a:pt x="9639" y="247074"/>
                </a:lnTo>
                <a:lnTo>
                  <a:pt x="12433" y="251842"/>
                </a:lnTo>
                <a:lnTo>
                  <a:pt x="15882" y="256608"/>
                </a:lnTo>
                <a:lnTo>
                  <a:pt x="19770" y="261371"/>
                </a:lnTo>
                <a:lnTo>
                  <a:pt x="26206" y="268780"/>
                </a:lnTo>
                <a:lnTo>
                  <a:pt x="32506" y="274716"/>
                </a:lnTo>
                <a:lnTo>
                  <a:pt x="36409" y="277409"/>
                </a:lnTo>
                <a:lnTo>
                  <a:pt x="40598" y="279999"/>
                </a:lnTo>
                <a:lnTo>
                  <a:pt x="44185" y="282518"/>
                </a:lnTo>
                <a:lnTo>
                  <a:pt x="50286" y="287432"/>
                </a:lnTo>
                <a:lnTo>
                  <a:pt x="53818" y="289853"/>
                </a:lnTo>
                <a:lnTo>
                  <a:pt x="57761" y="292260"/>
                </a:lnTo>
                <a:lnTo>
                  <a:pt x="61976" y="294658"/>
                </a:lnTo>
                <a:lnTo>
                  <a:pt x="66375" y="296257"/>
                </a:lnTo>
                <a:lnTo>
                  <a:pt x="70894" y="297323"/>
                </a:lnTo>
                <a:lnTo>
                  <a:pt x="75494" y="298033"/>
                </a:lnTo>
                <a:lnTo>
                  <a:pt x="79355" y="299300"/>
                </a:lnTo>
                <a:lnTo>
                  <a:pt x="85761" y="302823"/>
                </a:lnTo>
                <a:lnTo>
                  <a:pt x="89374" y="303286"/>
                </a:lnTo>
                <a:lnTo>
                  <a:pt x="93371" y="302802"/>
                </a:lnTo>
                <a:lnTo>
                  <a:pt x="97622" y="301686"/>
                </a:lnTo>
                <a:lnTo>
                  <a:pt x="102045" y="300942"/>
                </a:lnTo>
                <a:lnTo>
                  <a:pt x="106580" y="300446"/>
                </a:lnTo>
                <a:lnTo>
                  <a:pt x="111192" y="300116"/>
                </a:lnTo>
                <a:lnTo>
                  <a:pt x="115853" y="299102"/>
                </a:lnTo>
                <a:lnTo>
                  <a:pt x="120548" y="297633"/>
                </a:lnTo>
                <a:lnTo>
                  <a:pt x="125266" y="295861"/>
                </a:lnTo>
                <a:lnTo>
                  <a:pt x="129998" y="293886"/>
                </a:lnTo>
                <a:lnTo>
                  <a:pt x="134741" y="291776"/>
                </a:lnTo>
                <a:lnTo>
                  <a:pt x="139490" y="289576"/>
                </a:lnTo>
                <a:lnTo>
                  <a:pt x="143451" y="288109"/>
                </a:lnTo>
                <a:lnTo>
                  <a:pt x="146884" y="287132"/>
                </a:lnTo>
                <a:lnTo>
                  <a:pt x="149967" y="286480"/>
                </a:lnTo>
                <a:lnTo>
                  <a:pt x="153610" y="284459"/>
                </a:lnTo>
                <a:lnTo>
                  <a:pt x="157626" y="281525"/>
                </a:lnTo>
                <a:lnTo>
                  <a:pt x="161890" y="277983"/>
                </a:lnTo>
                <a:lnTo>
                  <a:pt x="165528" y="274829"/>
                </a:lnTo>
                <a:lnTo>
                  <a:pt x="171685" y="269208"/>
                </a:lnTo>
                <a:lnTo>
                  <a:pt x="177068" y="261951"/>
                </a:lnTo>
                <a:lnTo>
                  <a:pt x="182106" y="253437"/>
                </a:lnTo>
                <a:lnTo>
                  <a:pt x="186991" y="244365"/>
                </a:lnTo>
                <a:lnTo>
                  <a:pt x="201368" y="216136"/>
                </a:lnTo>
                <a:lnTo>
                  <a:pt x="202958" y="211386"/>
                </a:lnTo>
                <a:lnTo>
                  <a:pt x="204018" y="206634"/>
                </a:lnTo>
                <a:lnTo>
                  <a:pt x="204725" y="201879"/>
                </a:lnTo>
                <a:lnTo>
                  <a:pt x="205196" y="197123"/>
                </a:lnTo>
                <a:lnTo>
                  <a:pt x="205510" y="192366"/>
                </a:lnTo>
                <a:lnTo>
                  <a:pt x="205720" y="187608"/>
                </a:lnTo>
                <a:lnTo>
                  <a:pt x="205953" y="178091"/>
                </a:lnTo>
                <a:lnTo>
                  <a:pt x="206015" y="173332"/>
                </a:lnTo>
                <a:lnTo>
                  <a:pt x="205262" y="167780"/>
                </a:lnTo>
                <a:lnTo>
                  <a:pt x="203967" y="161699"/>
                </a:lnTo>
                <a:lnTo>
                  <a:pt x="202309" y="155265"/>
                </a:lnTo>
                <a:lnTo>
                  <a:pt x="201204" y="149389"/>
                </a:lnTo>
                <a:lnTo>
                  <a:pt x="200468" y="143886"/>
                </a:lnTo>
                <a:lnTo>
                  <a:pt x="199977" y="138631"/>
                </a:lnTo>
                <a:lnTo>
                  <a:pt x="198856" y="133541"/>
                </a:lnTo>
                <a:lnTo>
                  <a:pt x="197315" y="128561"/>
                </a:lnTo>
                <a:lnTo>
                  <a:pt x="195494" y="123655"/>
                </a:lnTo>
                <a:lnTo>
                  <a:pt x="193486" y="118797"/>
                </a:lnTo>
                <a:lnTo>
                  <a:pt x="191354" y="113972"/>
                </a:lnTo>
                <a:lnTo>
                  <a:pt x="189138" y="109169"/>
                </a:lnTo>
                <a:lnTo>
                  <a:pt x="186074" y="105174"/>
                </a:lnTo>
                <a:lnTo>
                  <a:pt x="182443" y="101717"/>
                </a:lnTo>
                <a:lnTo>
                  <a:pt x="178436" y="98620"/>
                </a:lnTo>
                <a:lnTo>
                  <a:pt x="174970" y="94969"/>
                </a:lnTo>
                <a:lnTo>
                  <a:pt x="169003" y="86681"/>
                </a:lnTo>
                <a:lnTo>
                  <a:pt x="163704" y="77709"/>
                </a:lnTo>
                <a:lnTo>
                  <a:pt x="157910" y="68434"/>
                </a:lnTo>
                <a:lnTo>
                  <a:pt x="154143" y="63739"/>
                </a:lnTo>
                <a:lnTo>
                  <a:pt x="150044" y="59023"/>
                </a:lnTo>
                <a:lnTo>
                  <a:pt x="145723" y="55086"/>
                </a:lnTo>
                <a:lnTo>
                  <a:pt x="141256" y="51668"/>
                </a:lnTo>
                <a:lnTo>
                  <a:pt x="136690" y="48596"/>
                </a:lnTo>
                <a:lnTo>
                  <a:pt x="132852" y="45755"/>
                </a:lnTo>
                <a:lnTo>
                  <a:pt x="126471" y="40483"/>
                </a:lnTo>
                <a:lnTo>
                  <a:pt x="122865" y="37967"/>
                </a:lnTo>
                <a:lnTo>
                  <a:pt x="118873" y="35496"/>
                </a:lnTo>
                <a:lnTo>
                  <a:pt x="114624" y="33055"/>
                </a:lnTo>
                <a:lnTo>
                  <a:pt x="110998" y="30635"/>
                </a:lnTo>
                <a:lnTo>
                  <a:pt x="104852" y="25831"/>
                </a:lnTo>
                <a:lnTo>
                  <a:pt x="101308" y="23439"/>
                </a:lnTo>
                <a:lnTo>
                  <a:pt x="97358" y="21051"/>
                </a:lnTo>
                <a:lnTo>
                  <a:pt x="93137" y="18667"/>
                </a:lnTo>
                <a:lnTo>
                  <a:pt x="89529" y="17076"/>
                </a:lnTo>
                <a:lnTo>
                  <a:pt x="83404" y="15310"/>
                </a:lnTo>
                <a:lnTo>
                  <a:pt x="78036" y="14525"/>
                </a:lnTo>
                <a:lnTo>
                  <a:pt x="73004" y="14176"/>
                </a:lnTo>
                <a:lnTo>
                  <a:pt x="68122" y="14021"/>
                </a:lnTo>
                <a:lnTo>
                  <a:pt x="56133" y="13913"/>
                </a:lnTo>
                <a:lnTo>
                  <a:pt x="48977" y="1389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2" name="SMARTInkAnnotation254"/>
          <p:cNvSpPr/>
          <p:nvPr/>
        </p:nvSpPr>
        <p:spPr>
          <a:xfrm>
            <a:off x="6243736" y="3186608"/>
            <a:ext cx="291385" cy="342239"/>
          </a:xfrm>
          <a:custGeom>
            <a:avLst/>
            <a:gdLst/>
            <a:ahLst/>
            <a:cxnLst/>
            <a:rect l="0" t="0" r="0" b="0"/>
            <a:pathLst>
              <a:path w="291385" h="342239">
                <a:moveTo>
                  <a:pt x="121345" y="78196"/>
                </a:moveTo>
                <a:lnTo>
                  <a:pt x="117554" y="74407"/>
                </a:lnTo>
                <a:lnTo>
                  <a:pt x="115642" y="73290"/>
                </a:lnTo>
                <a:lnTo>
                  <a:pt x="111402" y="72050"/>
                </a:lnTo>
                <a:lnTo>
                  <a:pt x="104553" y="71352"/>
                </a:lnTo>
                <a:lnTo>
                  <a:pt x="97497" y="71144"/>
                </a:lnTo>
                <a:lnTo>
                  <a:pt x="95127" y="71909"/>
                </a:lnTo>
                <a:lnTo>
                  <a:pt x="88001" y="75981"/>
                </a:lnTo>
                <a:lnTo>
                  <a:pt x="83243" y="77212"/>
                </a:lnTo>
                <a:lnTo>
                  <a:pt x="76365" y="81989"/>
                </a:lnTo>
                <a:lnTo>
                  <a:pt x="68017" y="88607"/>
                </a:lnTo>
                <a:lnTo>
                  <a:pt x="59015" y="94193"/>
                </a:lnTo>
                <a:lnTo>
                  <a:pt x="51839" y="99319"/>
                </a:lnTo>
                <a:lnTo>
                  <a:pt x="48814" y="101797"/>
                </a:lnTo>
                <a:lnTo>
                  <a:pt x="43336" y="108780"/>
                </a:lnTo>
                <a:lnTo>
                  <a:pt x="37462" y="117172"/>
                </a:lnTo>
                <a:lnTo>
                  <a:pt x="29559" y="126190"/>
                </a:lnTo>
                <a:lnTo>
                  <a:pt x="22873" y="135486"/>
                </a:lnTo>
                <a:lnTo>
                  <a:pt x="17255" y="144906"/>
                </a:lnTo>
                <a:lnTo>
                  <a:pt x="12112" y="154380"/>
                </a:lnTo>
                <a:lnTo>
                  <a:pt x="9297" y="163879"/>
                </a:lnTo>
                <a:lnTo>
                  <a:pt x="7253" y="173389"/>
                </a:lnTo>
                <a:lnTo>
                  <a:pt x="3698" y="182904"/>
                </a:lnTo>
                <a:lnTo>
                  <a:pt x="1589" y="192421"/>
                </a:lnTo>
                <a:lnTo>
                  <a:pt x="652" y="202732"/>
                </a:lnTo>
                <a:lnTo>
                  <a:pt x="401" y="208813"/>
                </a:lnTo>
                <a:lnTo>
                  <a:pt x="50" y="226626"/>
                </a:lnTo>
                <a:lnTo>
                  <a:pt x="0" y="231881"/>
                </a:lnTo>
                <a:lnTo>
                  <a:pt x="2062" y="241951"/>
                </a:lnTo>
                <a:lnTo>
                  <a:pt x="4831" y="251714"/>
                </a:lnTo>
                <a:lnTo>
                  <a:pt x="6062" y="261342"/>
                </a:lnTo>
                <a:lnTo>
                  <a:pt x="8725" y="270909"/>
                </a:lnTo>
                <a:lnTo>
                  <a:pt x="10546" y="275681"/>
                </a:lnTo>
                <a:lnTo>
                  <a:pt x="16804" y="285214"/>
                </a:lnTo>
                <a:lnTo>
                  <a:pt x="24083" y="293946"/>
                </a:lnTo>
                <a:lnTo>
                  <a:pt x="29963" y="300471"/>
                </a:lnTo>
                <a:lnTo>
                  <a:pt x="37339" y="308130"/>
                </a:lnTo>
                <a:lnTo>
                  <a:pt x="51218" y="322184"/>
                </a:lnTo>
                <a:lnTo>
                  <a:pt x="58692" y="327563"/>
                </a:lnTo>
                <a:lnTo>
                  <a:pt x="62908" y="330108"/>
                </a:lnTo>
                <a:lnTo>
                  <a:pt x="68100" y="331805"/>
                </a:lnTo>
                <a:lnTo>
                  <a:pt x="73942" y="332936"/>
                </a:lnTo>
                <a:lnTo>
                  <a:pt x="80219" y="333690"/>
                </a:lnTo>
                <a:lnTo>
                  <a:pt x="85990" y="334986"/>
                </a:lnTo>
                <a:lnTo>
                  <a:pt x="91425" y="336643"/>
                </a:lnTo>
                <a:lnTo>
                  <a:pt x="96636" y="338541"/>
                </a:lnTo>
                <a:lnTo>
                  <a:pt x="101698" y="339807"/>
                </a:lnTo>
                <a:lnTo>
                  <a:pt x="106659" y="340650"/>
                </a:lnTo>
                <a:lnTo>
                  <a:pt x="111555" y="341213"/>
                </a:lnTo>
                <a:lnTo>
                  <a:pt x="116406" y="341587"/>
                </a:lnTo>
                <a:lnTo>
                  <a:pt x="121227" y="341837"/>
                </a:lnTo>
                <a:lnTo>
                  <a:pt x="130818" y="342115"/>
                </a:lnTo>
                <a:lnTo>
                  <a:pt x="140372" y="342238"/>
                </a:lnTo>
                <a:lnTo>
                  <a:pt x="145143" y="341478"/>
                </a:lnTo>
                <a:lnTo>
                  <a:pt x="149910" y="340178"/>
                </a:lnTo>
                <a:lnTo>
                  <a:pt x="172760" y="332392"/>
                </a:lnTo>
                <a:lnTo>
                  <a:pt x="177847" y="330155"/>
                </a:lnTo>
                <a:lnTo>
                  <a:pt x="185616" y="325554"/>
                </a:lnTo>
                <a:lnTo>
                  <a:pt x="193831" y="320864"/>
                </a:lnTo>
                <a:lnTo>
                  <a:pt x="202774" y="315343"/>
                </a:lnTo>
                <a:lnTo>
                  <a:pt x="207381" y="311650"/>
                </a:lnTo>
                <a:lnTo>
                  <a:pt x="212040" y="307601"/>
                </a:lnTo>
                <a:lnTo>
                  <a:pt x="216733" y="303315"/>
                </a:lnTo>
                <a:lnTo>
                  <a:pt x="226182" y="294323"/>
                </a:lnTo>
                <a:lnTo>
                  <a:pt x="240426" y="280342"/>
                </a:lnTo>
                <a:lnTo>
                  <a:pt x="244389" y="274831"/>
                </a:lnTo>
                <a:lnTo>
                  <a:pt x="247824" y="268778"/>
                </a:lnTo>
                <a:lnTo>
                  <a:pt x="266478" y="230785"/>
                </a:lnTo>
                <a:lnTo>
                  <a:pt x="268901" y="225135"/>
                </a:lnTo>
                <a:lnTo>
                  <a:pt x="271309" y="218989"/>
                </a:lnTo>
                <a:lnTo>
                  <a:pt x="276102" y="205814"/>
                </a:lnTo>
                <a:lnTo>
                  <a:pt x="280878" y="192027"/>
                </a:lnTo>
                <a:lnTo>
                  <a:pt x="283263" y="185813"/>
                </a:lnTo>
                <a:lnTo>
                  <a:pt x="285647" y="180082"/>
                </a:lnTo>
                <a:lnTo>
                  <a:pt x="288030" y="174676"/>
                </a:lnTo>
                <a:lnTo>
                  <a:pt x="289618" y="168692"/>
                </a:lnTo>
                <a:lnTo>
                  <a:pt x="290678" y="162324"/>
                </a:lnTo>
                <a:lnTo>
                  <a:pt x="291384" y="155698"/>
                </a:lnTo>
                <a:lnTo>
                  <a:pt x="291060" y="149695"/>
                </a:lnTo>
                <a:lnTo>
                  <a:pt x="290051" y="144106"/>
                </a:lnTo>
                <a:lnTo>
                  <a:pt x="287607" y="133665"/>
                </a:lnTo>
                <a:lnTo>
                  <a:pt x="286520" y="123737"/>
                </a:lnTo>
                <a:lnTo>
                  <a:pt x="285438" y="118076"/>
                </a:lnTo>
                <a:lnTo>
                  <a:pt x="283921" y="111922"/>
                </a:lnTo>
                <a:lnTo>
                  <a:pt x="282117" y="105439"/>
                </a:lnTo>
                <a:lnTo>
                  <a:pt x="280914" y="99531"/>
                </a:lnTo>
                <a:lnTo>
                  <a:pt x="280112" y="94006"/>
                </a:lnTo>
                <a:lnTo>
                  <a:pt x="279577" y="88736"/>
                </a:lnTo>
                <a:lnTo>
                  <a:pt x="277633" y="83637"/>
                </a:lnTo>
                <a:lnTo>
                  <a:pt x="271241" y="73740"/>
                </a:lnTo>
                <a:lnTo>
                  <a:pt x="265223" y="64053"/>
                </a:lnTo>
                <a:lnTo>
                  <a:pt x="259903" y="55253"/>
                </a:lnTo>
                <a:lnTo>
                  <a:pt x="251653" y="45046"/>
                </a:lnTo>
                <a:lnTo>
                  <a:pt x="243818" y="36758"/>
                </a:lnTo>
                <a:lnTo>
                  <a:pt x="235044" y="29901"/>
                </a:lnTo>
                <a:lnTo>
                  <a:pt x="230482" y="26963"/>
                </a:lnTo>
                <a:lnTo>
                  <a:pt x="225853" y="24210"/>
                </a:lnTo>
                <a:lnTo>
                  <a:pt x="221179" y="21582"/>
                </a:lnTo>
                <a:lnTo>
                  <a:pt x="211754" y="16546"/>
                </a:lnTo>
                <a:lnTo>
                  <a:pt x="202273" y="11664"/>
                </a:lnTo>
                <a:lnTo>
                  <a:pt x="194885" y="8966"/>
                </a:lnTo>
                <a:lnTo>
                  <a:pt x="187367" y="6973"/>
                </a:lnTo>
                <a:lnTo>
                  <a:pt x="176088" y="3444"/>
                </a:lnTo>
                <a:lnTo>
                  <a:pt x="170541" y="2185"/>
                </a:lnTo>
                <a:lnTo>
                  <a:pt x="165255" y="1346"/>
                </a:lnTo>
                <a:lnTo>
                  <a:pt x="160143" y="787"/>
                </a:lnTo>
                <a:lnTo>
                  <a:pt x="155148" y="414"/>
                </a:lnTo>
                <a:lnTo>
                  <a:pt x="150230" y="166"/>
                </a:lnTo>
                <a:lnTo>
                  <a:pt x="145365" y="0"/>
                </a:lnTo>
                <a:lnTo>
                  <a:pt x="140533" y="682"/>
                </a:lnTo>
                <a:lnTo>
                  <a:pt x="135725" y="1931"/>
                </a:lnTo>
                <a:lnTo>
                  <a:pt x="130932" y="3556"/>
                </a:lnTo>
                <a:lnTo>
                  <a:pt x="126148" y="5433"/>
                </a:lnTo>
                <a:lnTo>
                  <a:pt x="121372" y="7477"/>
                </a:lnTo>
                <a:lnTo>
                  <a:pt x="107058" y="1394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3" name="SMARTInkAnnotation255"/>
          <p:cNvSpPr/>
          <p:nvPr/>
        </p:nvSpPr>
        <p:spPr>
          <a:xfrm>
            <a:off x="2293144" y="4328510"/>
            <a:ext cx="228601" cy="306963"/>
          </a:xfrm>
          <a:custGeom>
            <a:avLst/>
            <a:gdLst/>
            <a:ahLst/>
            <a:cxnLst/>
            <a:rect l="0" t="0" r="0" b="0"/>
            <a:pathLst>
              <a:path w="228601" h="306963">
                <a:moveTo>
                  <a:pt x="0" y="42831"/>
                </a:moveTo>
                <a:lnTo>
                  <a:pt x="0" y="30537"/>
                </a:lnTo>
                <a:lnTo>
                  <a:pt x="2116" y="27319"/>
                </a:lnTo>
                <a:lnTo>
                  <a:pt x="7770" y="21049"/>
                </a:lnTo>
                <a:lnTo>
                  <a:pt x="9943" y="18791"/>
                </a:lnTo>
                <a:lnTo>
                  <a:pt x="12185" y="17285"/>
                </a:lnTo>
                <a:lnTo>
                  <a:pt x="19132" y="14374"/>
                </a:lnTo>
                <a:lnTo>
                  <a:pt x="23849" y="10881"/>
                </a:lnTo>
                <a:lnTo>
                  <a:pt x="30708" y="6685"/>
                </a:lnTo>
                <a:lnTo>
                  <a:pt x="34759" y="4456"/>
                </a:lnTo>
                <a:lnTo>
                  <a:pt x="41378" y="1978"/>
                </a:lnTo>
                <a:lnTo>
                  <a:pt x="47759" y="878"/>
                </a:lnTo>
                <a:lnTo>
                  <a:pt x="51683" y="584"/>
                </a:lnTo>
                <a:lnTo>
                  <a:pt x="59483" y="258"/>
                </a:lnTo>
                <a:lnTo>
                  <a:pt x="65595" y="113"/>
                </a:lnTo>
                <a:lnTo>
                  <a:pt x="98720" y="0"/>
                </a:lnTo>
                <a:lnTo>
                  <a:pt x="102325" y="792"/>
                </a:lnTo>
                <a:lnTo>
                  <a:pt x="108449" y="3788"/>
                </a:lnTo>
                <a:lnTo>
                  <a:pt x="115933" y="7763"/>
                </a:lnTo>
                <a:lnTo>
                  <a:pt x="120151" y="9934"/>
                </a:lnTo>
                <a:lnTo>
                  <a:pt x="126954" y="12346"/>
                </a:lnTo>
                <a:lnTo>
                  <a:pt x="129880" y="12989"/>
                </a:lnTo>
                <a:lnTo>
                  <a:pt x="135247" y="15818"/>
                </a:lnTo>
                <a:lnTo>
                  <a:pt x="140278" y="19720"/>
                </a:lnTo>
                <a:lnTo>
                  <a:pt x="145160" y="24098"/>
                </a:lnTo>
                <a:lnTo>
                  <a:pt x="149976" y="28688"/>
                </a:lnTo>
                <a:lnTo>
                  <a:pt x="152372" y="31023"/>
                </a:lnTo>
                <a:lnTo>
                  <a:pt x="157150" y="37847"/>
                </a:lnTo>
                <a:lnTo>
                  <a:pt x="161919" y="45375"/>
                </a:lnTo>
                <a:lnTo>
                  <a:pt x="166685" y="51365"/>
                </a:lnTo>
                <a:lnTo>
                  <a:pt x="168273" y="54865"/>
                </a:lnTo>
                <a:lnTo>
                  <a:pt x="170038" y="62986"/>
                </a:lnTo>
                <a:lnTo>
                  <a:pt x="170822" y="71883"/>
                </a:lnTo>
                <a:lnTo>
                  <a:pt x="171031" y="76477"/>
                </a:lnTo>
                <a:lnTo>
                  <a:pt x="173381" y="85812"/>
                </a:lnTo>
                <a:lnTo>
                  <a:pt x="176277" y="95248"/>
                </a:lnTo>
                <a:lnTo>
                  <a:pt x="177564" y="104731"/>
                </a:lnTo>
                <a:lnTo>
                  <a:pt x="176019" y="114233"/>
                </a:lnTo>
                <a:lnTo>
                  <a:pt x="173481" y="123744"/>
                </a:lnTo>
                <a:lnTo>
                  <a:pt x="172352" y="133260"/>
                </a:lnTo>
                <a:lnTo>
                  <a:pt x="172051" y="138812"/>
                </a:lnTo>
                <a:lnTo>
                  <a:pt x="171717" y="151325"/>
                </a:lnTo>
                <a:lnTo>
                  <a:pt x="170834" y="157201"/>
                </a:lnTo>
                <a:lnTo>
                  <a:pt x="169452" y="162704"/>
                </a:lnTo>
                <a:lnTo>
                  <a:pt x="167737" y="167960"/>
                </a:lnTo>
                <a:lnTo>
                  <a:pt x="165799" y="173050"/>
                </a:lnTo>
                <a:lnTo>
                  <a:pt x="163714" y="178029"/>
                </a:lnTo>
                <a:lnTo>
                  <a:pt x="161530" y="182936"/>
                </a:lnTo>
                <a:lnTo>
                  <a:pt x="158487" y="187793"/>
                </a:lnTo>
                <a:lnTo>
                  <a:pt x="154870" y="192618"/>
                </a:lnTo>
                <a:lnTo>
                  <a:pt x="150871" y="197420"/>
                </a:lnTo>
                <a:lnTo>
                  <a:pt x="144312" y="206987"/>
                </a:lnTo>
                <a:lnTo>
                  <a:pt x="138751" y="216527"/>
                </a:lnTo>
                <a:lnTo>
                  <a:pt x="133634" y="226055"/>
                </a:lnTo>
                <a:lnTo>
                  <a:pt x="126597" y="235578"/>
                </a:lnTo>
                <a:lnTo>
                  <a:pt x="122498" y="240338"/>
                </a:lnTo>
                <a:lnTo>
                  <a:pt x="115827" y="249858"/>
                </a:lnTo>
                <a:lnTo>
                  <a:pt x="112936" y="254618"/>
                </a:lnTo>
                <a:lnTo>
                  <a:pt x="109422" y="258585"/>
                </a:lnTo>
                <a:lnTo>
                  <a:pt x="105492" y="262022"/>
                </a:lnTo>
                <a:lnTo>
                  <a:pt x="101284" y="265107"/>
                </a:lnTo>
                <a:lnTo>
                  <a:pt x="94492" y="270650"/>
                </a:lnTo>
                <a:lnTo>
                  <a:pt x="88828" y="275757"/>
                </a:lnTo>
                <a:lnTo>
                  <a:pt x="83664" y="280671"/>
                </a:lnTo>
                <a:lnTo>
                  <a:pt x="76607" y="285499"/>
                </a:lnTo>
                <a:lnTo>
                  <a:pt x="72502" y="287897"/>
                </a:lnTo>
                <a:lnTo>
                  <a:pt x="65825" y="292677"/>
                </a:lnTo>
                <a:lnTo>
                  <a:pt x="62934" y="295062"/>
                </a:lnTo>
                <a:lnTo>
                  <a:pt x="57604" y="297712"/>
                </a:lnTo>
                <a:lnTo>
                  <a:pt x="55071" y="298418"/>
                </a:lnTo>
                <a:lnTo>
                  <a:pt x="53383" y="299683"/>
                </a:lnTo>
                <a:lnTo>
                  <a:pt x="52257" y="301319"/>
                </a:lnTo>
                <a:lnTo>
                  <a:pt x="51507" y="303203"/>
                </a:lnTo>
                <a:lnTo>
                  <a:pt x="50213" y="304460"/>
                </a:lnTo>
                <a:lnTo>
                  <a:pt x="48556" y="305296"/>
                </a:lnTo>
                <a:lnTo>
                  <a:pt x="43987" y="306640"/>
                </a:lnTo>
                <a:lnTo>
                  <a:pt x="37356" y="306928"/>
                </a:lnTo>
                <a:lnTo>
                  <a:pt x="36810" y="306942"/>
                </a:lnTo>
                <a:lnTo>
                  <a:pt x="39834" y="306962"/>
                </a:lnTo>
                <a:lnTo>
                  <a:pt x="40844" y="306173"/>
                </a:lnTo>
                <a:lnTo>
                  <a:pt x="41517" y="304852"/>
                </a:lnTo>
                <a:lnTo>
                  <a:pt x="42596" y="300824"/>
                </a:lnTo>
                <a:lnTo>
                  <a:pt x="46576" y="296336"/>
                </a:lnTo>
                <a:lnTo>
                  <a:pt x="48513" y="295122"/>
                </a:lnTo>
                <a:lnTo>
                  <a:pt x="55032" y="292620"/>
                </a:lnTo>
                <a:lnTo>
                  <a:pt x="59648" y="289223"/>
                </a:lnTo>
                <a:lnTo>
                  <a:pt x="62784" y="288000"/>
                </a:lnTo>
                <a:lnTo>
                  <a:pt x="66462" y="287185"/>
                </a:lnTo>
                <a:lnTo>
                  <a:pt x="70502" y="286641"/>
                </a:lnTo>
                <a:lnTo>
                  <a:pt x="77107" y="283922"/>
                </a:lnTo>
                <a:lnTo>
                  <a:pt x="79980" y="282086"/>
                </a:lnTo>
                <a:lnTo>
                  <a:pt x="83482" y="280863"/>
                </a:lnTo>
                <a:lnTo>
                  <a:pt x="87405" y="280047"/>
                </a:lnTo>
                <a:lnTo>
                  <a:pt x="91607" y="279503"/>
                </a:lnTo>
                <a:lnTo>
                  <a:pt x="98393" y="278898"/>
                </a:lnTo>
                <a:lnTo>
                  <a:pt x="104849" y="278630"/>
                </a:lnTo>
                <a:lnTo>
                  <a:pt x="121929" y="278458"/>
                </a:lnTo>
                <a:lnTo>
                  <a:pt x="187734" y="278416"/>
                </a:lnTo>
                <a:lnTo>
                  <a:pt x="194827" y="280530"/>
                </a:lnTo>
                <a:lnTo>
                  <a:pt x="204731" y="284562"/>
                </a:lnTo>
                <a:lnTo>
                  <a:pt x="207924" y="284893"/>
                </a:lnTo>
                <a:lnTo>
                  <a:pt x="212435" y="285113"/>
                </a:lnTo>
                <a:lnTo>
                  <a:pt x="228600" y="28555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4" name="SMARTInkAnnotation256"/>
          <p:cNvSpPr/>
          <p:nvPr/>
        </p:nvSpPr>
        <p:spPr>
          <a:xfrm>
            <a:off x="2564705" y="4371341"/>
            <a:ext cx="171248" cy="271154"/>
          </a:xfrm>
          <a:custGeom>
            <a:avLst/>
            <a:gdLst/>
            <a:ahLst/>
            <a:cxnLst/>
            <a:rect l="0" t="0" r="0" b="0"/>
            <a:pathLst>
              <a:path w="171248" h="271154">
                <a:moveTo>
                  <a:pt x="78483" y="0"/>
                </a:moveTo>
                <a:lnTo>
                  <a:pt x="74690" y="0"/>
                </a:lnTo>
                <a:lnTo>
                  <a:pt x="72779" y="793"/>
                </a:lnTo>
                <a:lnTo>
                  <a:pt x="68540" y="3789"/>
                </a:lnTo>
                <a:lnTo>
                  <a:pt x="67091" y="5699"/>
                </a:lnTo>
                <a:lnTo>
                  <a:pt x="66126" y="7765"/>
                </a:lnTo>
                <a:lnTo>
                  <a:pt x="65482" y="9936"/>
                </a:lnTo>
                <a:lnTo>
                  <a:pt x="63466" y="12176"/>
                </a:lnTo>
                <a:lnTo>
                  <a:pt x="60534" y="14463"/>
                </a:lnTo>
                <a:lnTo>
                  <a:pt x="56992" y="16781"/>
                </a:lnTo>
                <a:lnTo>
                  <a:pt x="53837" y="19912"/>
                </a:lnTo>
                <a:lnTo>
                  <a:pt x="50939" y="23586"/>
                </a:lnTo>
                <a:lnTo>
                  <a:pt x="46397" y="31106"/>
                </a:lnTo>
                <a:lnTo>
                  <a:pt x="43046" y="40592"/>
                </a:lnTo>
                <a:lnTo>
                  <a:pt x="39450" y="48712"/>
                </a:lnTo>
                <a:lnTo>
                  <a:pt x="36586" y="53098"/>
                </a:lnTo>
                <a:lnTo>
                  <a:pt x="33089" y="57608"/>
                </a:lnTo>
                <a:lnTo>
                  <a:pt x="29170" y="62202"/>
                </a:lnTo>
                <a:lnTo>
                  <a:pt x="25764" y="66851"/>
                </a:lnTo>
                <a:lnTo>
                  <a:pt x="22699" y="71536"/>
                </a:lnTo>
                <a:lnTo>
                  <a:pt x="19862" y="76246"/>
                </a:lnTo>
                <a:lnTo>
                  <a:pt x="17178" y="80973"/>
                </a:lnTo>
                <a:lnTo>
                  <a:pt x="12077" y="90455"/>
                </a:lnTo>
                <a:lnTo>
                  <a:pt x="10400" y="95998"/>
                </a:lnTo>
                <a:lnTo>
                  <a:pt x="9282" y="102073"/>
                </a:lnTo>
                <a:lnTo>
                  <a:pt x="8536" y="108503"/>
                </a:lnTo>
                <a:lnTo>
                  <a:pt x="7245" y="114375"/>
                </a:lnTo>
                <a:lnTo>
                  <a:pt x="5591" y="119877"/>
                </a:lnTo>
                <a:lnTo>
                  <a:pt x="3694" y="125131"/>
                </a:lnTo>
                <a:lnTo>
                  <a:pt x="2430" y="131014"/>
                </a:lnTo>
                <a:lnTo>
                  <a:pt x="1587" y="137315"/>
                </a:lnTo>
                <a:lnTo>
                  <a:pt x="1025" y="143895"/>
                </a:lnTo>
                <a:lnTo>
                  <a:pt x="650" y="149869"/>
                </a:lnTo>
                <a:lnTo>
                  <a:pt x="234" y="160736"/>
                </a:lnTo>
                <a:lnTo>
                  <a:pt x="0" y="175773"/>
                </a:lnTo>
                <a:lnTo>
                  <a:pt x="761" y="180640"/>
                </a:lnTo>
                <a:lnTo>
                  <a:pt x="2062" y="185470"/>
                </a:lnTo>
                <a:lnTo>
                  <a:pt x="3723" y="190277"/>
                </a:lnTo>
                <a:lnTo>
                  <a:pt x="4830" y="195067"/>
                </a:lnTo>
                <a:lnTo>
                  <a:pt x="5569" y="199848"/>
                </a:lnTo>
                <a:lnTo>
                  <a:pt x="6061" y="204621"/>
                </a:lnTo>
                <a:lnTo>
                  <a:pt x="7183" y="209390"/>
                </a:lnTo>
                <a:lnTo>
                  <a:pt x="8724" y="214156"/>
                </a:lnTo>
                <a:lnTo>
                  <a:pt x="10546" y="218919"/>
                </a:lnTo>
                <a:lnTo>
                  <a:pt x="14686" y="226327"/>
                </a:lnTo>
                <a:lnTo>
                  <a:pt x="19966" y="233057"/>
                </a:lnTo>
                <a:lnTo>
                  <a:pt x="23597" y="237072"/>
                </a:lnTo>
                <a:lnTo>
                  <a:pt x="34174" y="248187"/>
                </a:lnTo>
                <a:lnTo>
                  <a:pt x="37037" y="251126"/>
                </a:lnTo>
                <a:lnTo>
                  <a:pt x="40534" y="253877"/>
                </a:lnTo>
                <a:lnTo>
                  <a:pt x="44452" y="256505"/>
                </a:lnTo>
                <a:lnTo>
                  <a:pt x="48652" y="259050"/>
                </a:lnTo>
                <a:lnTo>
                  <a:pt x="53039" y="261541"/>
                </a:lnTo>
                <a:lnTo>
                  <a:pt x="62147" y="266422"/>
                </a:lnTo>
                <a:lnTo>
                  <a:pt x="66798" y="268041"/>
                </a:lnTo>
                <a:lnTo>
                  <a:pt x="71487" y="269121"/>
                </a:lnTo>
                <a:lnTo>
                  <a:pt x="76200" y="269840"/>
                </a:lnTo>
                <a:lnTo>
                  <a:pt x="80930" y="270320"/>
                </a:lnTo>
                <a:lnTo>
                  <a:pt x="85670" y="270640"/>
                </a:lnTo>
                <a:lnTo>
                  <a:pt x="90418" y="270853"/>
                </a:lnTo>
                <a:lnTo>
                  <a:pt x="99927" y="271090"/>
                </a:lnTo>
                <a:lnTo>
                  <a:pt x="104685" y="271153"/>
                </a:lnTo>
                <a:lnTo>
                  <a:pt x="108651" y="270402"/>
                </a:lnTo>
                <a:lnTo>
                  <a:pt x="112088" y="269108"/>
                </a:lnTo>
                <a:lnTo>
                  <a:pt x="115174" y="267453"/>
                </a:lnTo>
                <a:lnTo>
                  <a:pt x="118819" y="266348"/>
                </a:lnTo>
                <a:lnTo>
                  <a:pt x="122836" y="265612"/>
                </a:lnTo>
                <a:lnTo>
                  <a:pt x="127101" y="265122"/>
                </a:lnTo>
                <a:lnTo>
                  <a:pt x="131532" y="264002"/>
                </a:lnTo>
                <a:lnTo>
                  <a:pt x="136074" y="262461"/>
                </a:lnTo>
                <a:lnTo>
                  <a:pt x="140690" y="260642"/>
                </a:lnTo>
                <a:lnTo>
                  <a:pt x="143766" y="257842"/>
                </a:lnTo>
                <a:lnTo>
                  <a:pt x="145818" y="254389"/>
                </a:lnTo>
                <a:lnTo>
                  <a:pt x="147185" y="250501"/>
                </a:lnTo>
                <a:lnTo>
                  <a:pt x="149684" y="247115"/>
                </a:lnTo>
                <a:lnTo>
                  <a:pt x="152938" y="244065"/>
                </a:lnTo>
                <a:lnTo>
                  <a:pt x="156695" y="241239"/>
                </a:lnTo>
                <a:lnTo>
                  <a:pt x="159199" y="238560"/>
                </a:lnTo>
                <a:lnTo>
                  <a:pt x="160868" y="235982"/>
                </a:lnTo>
                <a:lnTo>
                  <a:pt x="163517" y="230209"/>
                </a:lnTo>
                <a:lnTo>
                  <a:pt x="167340" y="222355"/>
                </a:lnTo>
                <a:lnTo>
                  <a:pt x="169569" y="215691"/>
                </a:lnTo>
                <a:lnTo>
                  <a:pt x="170823" y="207481"/>
                </a:lnTo>
                <a:lnTo>
                  <a:pt x="171117" y="201677"/>
                </a:lnTo>
                <a:lnTo>
                  <a:pt x="171247" y="193810"/>
                </a:lnTo>
                <a:lnTo>
                  <a:pt x="170488" y="190284"/>
                </a:lnTo>
                <a:lnTo>
                  <a:pt x="167528" y="184251"/>
                </a:lnTo>
                <a:lnTo>
                  <a:pt x="163567" y="178926"/>
                </a:lnTo>
                <a:lnTo>
                  <a:pt x="159160" y="173915"/>
                </a:lnTo>
                <a:lnTo>
                  <a:pt x="154556" y="169044"/>
                </a:lnTo>
                <a:lnTo>
                  <a:pt x="140384" y="154685"/>
                </a:lnTo>
                <a:lnTo>
                  <a:pt x="137213" y="152303"/>
                </a:lnTo>
                <a:lnTo>
                  <a:pt x="133511" y="149921"/>
                </a:lnTo>
                <a:lnTo>
                  <a:pt x="129456" y="147540"/>
                </a:lnTo>
                <a:lnTo>
                  <a:pt x="125958" y="145953"/>
                </a:lnTo>
                <a:lnTo>
                  <a:pt x="122833" y="144895"/>
                </a:lnTo>
                <a:lnTo>
                  <a:pt x="119956" y="144189"/>
                </a:lnTo>
                <a:lnTo>
                  <a:pt x="116450" y="143719"/>
                </a:lnTo>
                <a:lnTo>
                  <a:pt x="112526" y="143406"/>
                </a:lnTo>
                <a:lnTo>
                  <a:pt x="104725" y="143057"/>
                </a:lnTo>
                <a:lnTo>
                  <a:pt x="98613" y="142902"/>
                </a:lnTo>
                <a:lnTo>
                  <a:pt x="95078" y="143654"/>
                </a:lnTo>
                <a:lnTo>
                  <a:pt x="91133" y="144949"/>
                </a:lnTo>
                <a:lnTo>
                  <a:pt x="86916" y="146605"/>
                </a:lnTo>
                <a:lnTo>
                  <a:pt x="83311" y="147709"/>
                </a:lnTo>
                <a:lnTo>
                  <a:pt x="80114" y="148445"/>
                </a:lnTo>
                <a:lnTo>
                  <a:pt x="77189" y="148936"/>
                </a:lnTo>
                <a:lnTo>
                  <a:pt x="73652" y="150056"/>
                </a:lnTo>
                <a:lnTo>
                  <a:pt x="69705" y="151596"/>
                </a:lnTo>
                <a:lnTo>
                  <a:pt x="65487" y="153417"/>
                </a:lnTo>
                <a:lnTo>
                  <a:pt x="61882" y="155423"/>
                </a:lnTo>
                <a:lnTo>
                  <a:pt x="58684" y="157553"/>
                </a:lnTo>
                <a:lnTo>
                  <a:pt x="55758" y="159767"/>
                </a:lnTo>
                <a:lnTo>
                  <a:pt x="53014" y="162830"/>
                </a:lnTo>
                <a:lnTo>
                  <a:pt x="47849" y="170463"/>
                </a:lnTo>
                <a:lnTo>
                  <a:pt x="45360" y="174719"/>
                </a:lnTo>
                <a:lnTo>
                  <a:pt x="42907" y="179144"/>
                </a:lnTo>
                <a:lnTo>
                  <a:pt x="38065" y="187497"/>
                </a:lnTo>
                <a:lnTo>
                  <a:pt x="33267" y="193853"/>
                </a:lnTo>
                <a:lnTo>
                  <a:pt x="28489" y="201437"/>
                </a:lnTo>
                <a:lnTo>
                  <a:pt x="24513" y="209303"/>
                </a:lnTo>
                <a:lnTo>
                  <a:pt x="22746" y="215443"/>
                </a:lnTo>
                <a:lnTo>
                  <a:pt x="21961" y="222932"/>
                </a:lnTo>
                <a:lnTo>
                  <a:pt x="21612" y="230754"/>
                </a:lnTo>
                <a:lnTo>
                  <a:pt x="21457" y="236875"/>
                </a:lnTo>
                <a:lnTo>
                  <a:pt x="21333" y="26414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5" name="SMARTInkAnnotation257"/>
          <p:cNvSpPr/>
          <p:nvPr/>
        </p:nvSpPr>
        <p:spPr>
          <a:xfrm>
            <a:off x="3036094" y="4364230"/>
            <a:ext cx="214313" cy="264112"/>
          </a:xfrm>
          <a:custGeom>
            <a:avLst/>
            <a:gdLst/>
            <a:ahLst/>
            <a:cxnLst/>
            <a:rect l="0" t="0" r="0" b="0"/>
            <a:pathLst>
              <a:path w="214313" h="264112">
                <a:moveTo>
                  <a:pt x="0" y="42805"/>
                </a:moveTo>
                <a:lnTo>
                  <a:pt x="0" y="39016"/>
                </a:lnTo>
                <a:lnTo>
                  <a:pt x="794" y="37106"/>
                </a:lnTo>
                <a:lnTo>
                  <a:pt x="5703" y="30628"/>
                </a:lnTo>
                <a:lnTo>
                  <a:pt x="12185" y="23685"/>
                </a:lnTo>
                <a:lnTo>
                  <a:pt x="16793" y="18972"/>
                </a:lnTo>
                <a:lnTo>
                  <a:pt x="19926" y="16605"/>
                </a:lnTo>
                <a:lnTo>
                  <a:pt x="23603" y="14233"/>
                </a:lnTo>
                <a:lnTo>
                  <a:pt x="27641" y="11859"/>
                </a:lnTo>
                <a:lnTo>
                  <a:pt x="34246" y="9221"/>
                </a:lnTo>
                <a:lnTo>
                  <a:pt x="40620" y="7255"/>
                </a:lnTo>
                <a:lnTo>
                  <a:pt x="44543" y="5620"/>
                </a:lnTo>
                <a:lnTo>
                  <a:pt x="48745" y="3737"/>
                </a:lnTo>
                <a:lnTo>
                  <a:pt x="52340" y="2482"/>
                </a:lnTo>
                <a:lnTo>
                  <a:pt x="58452" y="1087"/>
                </a:lnTo>
                <a:lnTo>
                  <a:pt x="61986" y="715"/>
                </a:lnTo>
                <a:lnTo>
                  <a:pt x="65930" y="467"/>
                </a:lnTo>
                <a:lnTo>
                  <a:pt x="73752" y="192"/>
                </a:lnTo>
                <a:lnTo>
                  <a:pt x="83412" y="37"/>
                </a:lnTo>
                <a:lnTo>
                  <a:pt x="91576" y="0"/>
                </a:lnTo>
                <a:lnTo>
                  <a:pt x="95182" y="784"/>
                </a:lnTo>
                <a:lnTo>
                  <a:pt x="101305" y="3770"/>
                </a:lnTo>
                <a:lnTo>
                  <a:pt x="104843" y="4884"/>
                </a:lnTo>
                <a:lnTo>
                  <a:pt x="108789" y="5626"/>
                </a:lnTo>
                <a:lnTo>
                  <a:pt x="113007" y="6121"/>
                </a:lnTo>
                <a:lnTo>
                  <a:pt x="116613" y="7244"/>
                </a:lnTo>
                <a:lnTo>
                  <a:pt x="122736" y="10607"/>
                </a:lnTo>
                <a:lnTo>
                  <a:pt x="128103" y="14746"/>
                </a:lnTo>
                <a:lnTo>
                  <a:pt x="130646" y="16960"/>
                </a:lnTo>
                <a:lnTo>
                  <a:pt x="132341" y="19229"/>
                </a:lnTo>
                <a:lnTo>
                  <a:pt x="135520" y="26213"/>
                </a:lnTo>
                <a:lnTo>
                  <a:pt x="140343" y="33306"/>
                </a:lnTo>
                <a:lnTo>
                  <a:pt x="141749" y="38054"/>
                </a:lnTo>
                <a:lnTo>
                  <a:pt x="142375" y="44924"/>
                </a:lnTo>
                <a:lnTo>
                  <a:pt x="142652" y="52472"/>
                </a:lnTo>
                <a:lnTo>
                  <a:pt x="142776" y="58471"/>
                </a:lnTo>
                <a:lnTo>
                  <a:pt x="142866" y="83590"/>
                </a:lnTo>
                <a:lnTo>
                  <a:pt x="142075" y="88239"/>
                </a:lnTo>
                <a:lnTo>
                  <a:pt x="140754" y="92925"/>
                </a:lnTo>
                <a:lnTo>
                  <a:pt x="139080" y="97635"/>
                </a:lnTo>
                <a:lnTo>
                  <a:pt x="137963" y="102361"/>
                </a:lnTo>
                <a:lnTo>
                  <a:pt x="137219" y="107099"/>
                </a:lnTo>
                <a:lnTo>
                  <a:pt x="136723" y="111844"/>
                </a:lnTo>
                <a:lnTo>
                  <a:pt x="134805" y="116594"/>
                </a:lnTo>
                <a:lnTo>
                  <a:pt x="131938" y="121346"/>
                </a:lnTo>
                <a:lnTo>
                  <a:pt x="128440" y="126101"/>
                </a:lnTo>
                <a:lnTo>
                  <a:pt x="125314" y="130858"/>
                </a:lnTo>
                <a:lnTo>
                  <a:pt x="122436" y="135615"/>
                </a:lnTo>
                <a:lnTo>
                  <a:pt x="119724" y="140373"/>
                </a:lnTo>
                <a:lnTo>
                  <a:pt x="114594" y="149891"/>
                </a:lnTo>
                <a:lnTo>
                  <a:pt x="102432" y="173686"/>
                </a:lnTo>
                <a:lnTo>
                  <a:pt x="97648" y="183204"/>
                </a:lnTo>
                <a:lnTo>
                  <a:pt x="94467" y="187963"/>
                </a:lnTo>
                <a:lnTo>
                  <a:pt x="90760" y="192723"/>
                </a:lnTo>
                <a:lnTo>
                  <a:pt x="86700" y="197482"/>
                </a:lnTo>
                <a:lnTo>
                  <a:pt x="80073" y="204886"/>
                </a:lnTo>
                <a:lnTo>
                  <a:pt x="74481" y="210820"/>
                </a:lnTo>
                <a:lnTo>
                  <a:pt x="69351" y="216102"/>
                </a:lnTo>
                <a:lnTo>
                  <a:pt x="64424" y="223208"/>
                </a:lnTo>
                <a:lnTo>
                  <a:pt x="62000" y="227324"/>
                </a:lnTo>
                <a:lnTo>
                  <a:pt x="58796" y="230862"/>
                </a:lnTo>
                <a:lnTo>
                  <a:pt x="55072" y="234013"/>
                </a:lnTo>
                <a:lnTo>
                  <a:pt x="51002" y="236907"/>
                </a:lnTo>
                <a:lnTo>
                  <a:pt x="44363" y="242238"/>
                </a:lnTo>
                <a:lnTo>
                  <a:pt x="41482" y="244770"/>
                </a:lnTo>
                <a:lnTo>
                  <a:pt x="39561" y="247252"/>
                </a:lnTo>
                <a:lnTo>
                  <a:pt x="37426" y="252123"/>
                </a:lnTo>
                <a:lnTo>
                  <a:pt x="36063" y="253740"/>
                </a:lnTo>
                <a:lnTo>
                  <a:pt x="34361" y="254818"/>
                </a:lnTo>
                <a:lnTo>
                  <a:pt x="32432" y="255536"/>
                </a:lnTo>
                <a:lnTo>
                  <a:pt x="28172" y="258449"/>
                </a:lnTo>
                <a:lnTo>
                  <a:pt x="22763" y="262994"/>
                </a:lnTo>
                <a:lnTo>
                  <a:pt x="19906" y="263615"/>
                </a:lnTo>
                <a:lnTo>
                  <a:pt x="14316" y="264110"/>
                </a:lnTo>
                <a:lnTo>
                  <a:pt x="18088" y="264111"/>
                </a:lnTo>
                <a:lnTo>
                  <a:pt x="19202" y="263318"/>
                </a:lnTo>
                <a:lnTo>
                  <a:pt x="19945" y="261997"/>
                </a:lnTo>
                <a:lnTo>
                  <a:pt x="20441" y="260322"/>
                </a:lnTo>
                <a:lnTo>
                  <a:pt x="21564" y="259206"/>
                </a:lnTo>
                <a:lnTo>
                  <a:pt x="23108" y="258462"/>
                </a:lnTo>
                <a:lnTo>
                  <a:pt x="24930" y="257966"/>
                </a:lnTo>
                <a:lnTo>
                  <a:pt x="29071" y="255298"/>
                </a:lnTo>
                <a:lnTo>
                  <a:pt x="34352" y="251469"/>
                </a:lnTo>
                <a:lnTo>
                  <a:pt x="37982" y="249338"/>
                </a:lnTo>
                <a:lnTo>
                  <a:pt x="41990" y="247124"/>
                </a:lnTo>
                <a:lnTo>
                  <a:pt x="46250" y="245648"/>
                </a:lnTo>
                <a:lnTo>
                  <a:pt x="50677" y="244663"/>
                </a:lnTo>
                <a:lnTo>
                  <a:pt x="55216" y="244008"/>
                </a:lnTo>
                <a:lnTo>
                  <a:pt x="59035" y="243571"/>
                </a:lnTo>
                <a:lnTo>
                  <a:pt x="65396" y="243085"/>
                </a:lnTo>
                <a:lnTo>
                  <a:pt x="68997" y="242162"/>
                </a:lnTo>
                <a:lnTo>
                  <a:pt x="72986" y="240753"/>
                </a:lnTo>
                <a:lnTo>
                  <a:pt x="77232" y="239021"/>
                </a:lnTo>
                <a:lnTo>
                  <a:pt x="82444" y="237867"/>
                </a:lnTo>
                <a:lnTo>
                  <a:pt x="88300" y="237096"/>
                </a:lnTo>
                <a:lnTo>
                  <a:pt x="99569" y="236241"/>
                </a:lnTo>
                <a:lnTo>
                  <a:pt x="107224" y="235860"/>
                </a:lnTo>
                <a:lnTo>
                  <a:pt x="115388" y="235691"/>
                </a:lnTo>
                <a:lnTo>
                  <a:pt x="159585" y="235558"/>
                </a:lnTo>
                <a:lnTo>
                  <a:pt x="164334" y="236351"/>
                </a:lnTo>
                <a:lnTo>
                  <a:pt x="168293" y="237673"/>
                </a:lnTo>
                <a:lnTo>
                  <a:pt x="174809" y="240463"/>
                </a:lnTo>
                <a:lnTo>
                  <a:pt x="180351" y="241703"/>
                </a:lnTo>
                <a:lnTo>
                  <a:pt x="183734" y="242034"/>
                </a:lnTo>
                <a:lnTo>
                  <a:pt x="187577" y="242254"/>
                </a:lnTo>
                <a:lnTo>
                  <a:pt x="195286" y="242500"/>
                </a:lnTo>
                <a:lnTo>
                  <a:pt x="206703" y="242657"/>
                </a:lnTo>
                <a:lnTo>
                  <a:pt x="214312" y="24269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6" name="SMARTInkAnnotation258"/>
          <p:cNvSpPr/>
          <p:nvPr/>
        </p:nvSpPr>
        <p:spPr>
          <a:xfrm>
            <a:off x="3286125" y="4379471"/>
            <a:ext cx="199692" cy="298806"/>
          </a:xfrm>
          <a:custGeom>
            <a:avLst/>
            <a:gdLst/>
            <a:ahLst/>
            <a:cxnLst/>
            <a:rect l="0" t="0" r="0" b="0"/>
            <a:pathLst>
              <a:path w="199692" h="298806">
                <a:moveTo>
                  <a:pt x="85725" y="6147"/>
                </a:moveTo>
                <a:lnTo>
                  <a:pt x="81933" y="6147"/>
                </a:lnTo>
                <a:lnTo>
                  <a:pt x="80816" y="5354"/>
                </a:lnTo>
                <a:lnTo>
                  <a:pt x="80071" y="4032"/>
                </a:lnTo>
                <a:lnTo>
                  <a:pt x="78875" y="0"/>
                </a:lnTo>
                <a:lnTo>
                  <a:pt x="78777" y="463"/>
                </a:lnTo>
                <a:lnTo>
                  <a:pt x="78607" y="5242"/>
                </a:lnTo>
                <a:lnTo>
                  <a:pt x="74796" y="9669"/>
                </a:lnTo>
                <a:lnTo>
                  <a:pt x="73677" y="12461"/>
                </a:lnTo>
                <a:lnTo>
                  <a:pt x="72433" y="19794"/>
                </a:lnTo>
                <a:lnTo>
                  <a:pt x="71307" y="23177"/>
                </a:lnTo>
                <a:lnTo>
                  <a:pt x="67940" y="29052"/>
                </a:lnTo>
                <a:lnTo>
                  <a:pt x="63798" y="36422"/>
                </a:lnTo>
                <a:lnTo>
                  <a:pt x="57003" y="49490"/>
                </a:lnTo>
                <a:lnTo>
                  <a:pt x="40473" y="82326"/>
                </a:lnTo>
                <a:lnTo>
                  <a:pt x="37300" y="87075"/>
                </a:lnTo>
                <a:lnTo>
                  <a:pt x="33598" y="91828"/>
                </a:lnTo>
                <a:lnTo>
                  <a:pt x="29543" y="96583"/>
                </a:lnTo>
                <a:lnTo>
                  <a:pt x="26045" y="101339"/>
                </a:lnTo>
                <a:lnTo>
                  <a:pt x="22920" y="106097"/>
                </a:lnTo>
                <a:lnTo>
                  <a:pt x="20042" y="110855"/>
                </a:lnTo>
                <a:lnTo>
                  <a:pt x="18124" y="116406"/>
                </a:lnTo>
                <a:lnTo>
                  <a:pt x="16845" y="122487"/>
                </a:lnTo>
                <a:lnTo>
                  <a:pt x="15992" y="128920"/>
                </a:lnTo>
                <a:lnTo>
                  <a:pt x="14631" y="134795"/>
                </a:lnTo>
                <a:lnTo>
                  <a:pt x="12929" y="140299"/>
                </a:lnTo>
                <a:lnTo>
                  <a:pt x="11000" y="145554"/>
                </a:lnTo>
                <a:lnTo>
                  <a:pt x="9715" y="150644"/>
                </a:lnTo>
                <a:lnTo>
                  <a:pt x="8858" y="155624"/>
                </a:lnTo>
                <a:lnTo>
                  <a:pt x="8286" y="160531"/>
                </a:lnTo>
                <a:lnTo>
                  <a:pt x="7112" y="165388"/>
                </a:lnTo>
                <a:lnTo>
                  <a:pt x="5535" y="170212"/>
                </a:lnTo>
                <a:lnTo>
                  <a:pt x="3690" y="175015"/>
                </a:lnTo>
                <a:lnTo>
                  <a:pt x="2460" y="180597"/>
                </a:lnTo>
                <a:lnTo>
                  <a:pt x="1640" y="186697"/>
                </a:lnTo>
                <a:lnTo>
                  <a:pt x="1093" y="193144"/>
                </a:lnTo>
                <a:lnTo>
                  <a:pt x="1523" y="199028"/>
                </a:lnTo>
                <a:lnTo>
                  <a:pt x="2603" y="204538"/>
                </a:lnTo>
                <a:lnTo>
                  <a:pt x="4116" y="209797"/>
                </a:lnTo>
                <a:lnTo>
                  <a:pt x="5919" y="214889"/>
                </a:lnTo>
                <a:lnTo>
                  <a:pt x="7915" y="219871"/>
                </a:lnTo>
                <a:lnTo>
                  <a:pt x="10039" y="224778"/>
                </a:lnTo>
                <a:lnTo>
                  <a:pt x="14516" y="234462"/>
                </a:lnTo>
                <a:lnTo>
                  <a:pt x="23857" y="253605"/>
                </a:lnTo>
                <a:lnTo>
                  <a:pt x="28595" y="261022"/>
                </a:lnTo>
                <a:lnTo>
                  <a:pt x="34140" y="267757"/>
                </a:lnTo>
                <a:lnTo>
                  <a:pt x="37841" y="271773"/>
                </a:lnTo>
                <a:lnTo>
                  <a:pt x="41897" y="276037"/>
                </a:lnTo>
                <a:lnTo>
                  <a:pt x="46187" y="279673"/>
                </a:lnTo>
                <a:lnTo>
                  <a:pt x="50635" y="282891"/>
                </a:lnTo>
                <a:lnTo>
                  <a:pt x="55188" y="285829"/>
                </a:lnTo>
                <a:lnTo>
                  <a:pt x="59017" y="288581"/>
                </a:lnTo>
                <a:lnTo>
                  <a:pt x="62364" y="291209"/>
                </a:lnTo>
                <a:lnTo>
                  <a:pt x="65388" y="293753"/>
                </a:lnTo>
                <a:lnTo>
                  <a:pt x="69786" y="295450"/>
                </a:lnTo>
                <a:lnTo>
                  <a:pt x="75099" y="296582"/>
                </a:lnTo>
                <a:lnTo>
                  <a:pt x="81022" y="297336"/>
                </a:lnTo>
                <a:lnTo>
                  <a:pt x="86559" y="297838"/>
                </a:lnTo>
                <a:lnTo>
                  <a:pt x="91837" y="298173"/>
                </a:lnTo>
                <a:lnTo>
                  <a:pt x="101142" y="298546"/>
                </a:lnTo>
                <a:lnTo>
                  <a:pt x="107922" y="298711"/>
                </a:lnTo>
                <a:lnTo>
                  <a:pt x="119995" y="298805"/>
                </a:lnTo>
                <a:lnTo>
                  <a:pt x="124447" y="298025"/>
                </a:lnTo>
                <a:lnTo>
                  <a:pt x="129002" y="296711"/>
                </a:lnTo>
                <a:lnTo>
                  <a:pt x="133626" y="295043"/>
                </a:lnTo>
                <a:lnTo>
                  <a:pt x="137503" y="293136"/>
                </a:lnTo>
                <a:lnTo>
                  <a:pt x="140881" y="291073"/>
                </a:lnTo>
                <a:lnTo>
                  <a:pt x="143927" y="288904"/>
                </a:lnTo>
                <a:lnTo>
                  <a:pt x="147545" y="287458"/>
                </a:lnTo>
                <a:lnTo>
                  <a:pt x="151545" y="286494"/>
                </a:lnTo>
                <a:lnTo>
                  <a:pt x="155799" y="285851"/>
                </a:lnTo>
                <a:lnTo>
                  <a:pt x="160222" y="284630"/>
                </a:lnTo>
                <a:lnTo>
                  <a:pt x="164759" y="283022"/>
                </a:lnTo>
                <a:lnTo>
                  <a:pt x="169370" y="281157"/>
                </a:lnTo>
                <a:lnTo>
                  <a:pt x="173239" y="279121"/>
                </a:lnTo>
                <a:lnTo>
                  <a:pt x="176611" y="276970"/>
                </a:lnTo>
                <a:lnTo>
                  <a:pt x="179653" y="274742"/>
                </a:lnTo>
                <a:lnTo>
                  <a:pt x="185150" y="268038"/>
                </a:lnTo>
                <a:lnTo>
                  <a:pt x="189445" y="260562"/>
                </a:lnTo>
                <a:lnTo>
                  <a:pt x="192657" y="251895"/>
                </a:lnTo>
                <a:lnTo>
                  <a:pt x="196221" y="246777"/>
                </a:lnTo>
                <a:lnTo>
                  <a:pt x="197489" y="243509"/>
                </a:lnTo>
                <a:lnTo>
                  <a:pt x="198898" y="235648"/>
                </a:lnTo>
                <a:lnTo>
                  <a:pt x="199524" y="228980"/>
                </a:lnTo>
                <a:lnTo>
                  <a:pt x="199691" y="226092"/>
                </a:lnTo>
                <a:lnTo>
                  <a:pt x="197760" y="218652"/>
                </a:lnTo>
                <a:lnTo>
                  <a:pt x="194256" y="210851"/>
                </a:lnTo>
                <a:lnTo>
                  <a:pt x="187821" y="201206"/>
                </a:lnTo>
                <a:lnTo>
                  <a:pt x="183224" y="193050"/>
                </a:lnTo>
                <a:lnTo>
                  <a:pt x="178535" y="186251"/>
                </a:lnTo>
                <a:lnTo>
                  <a:pt x="176173" y="183328"/>
                </a:lnTo>
                <a:lnTo>
                  <a:pt x="173012" y="180586"/>
                </a:lnTo>
                <a:lnTo>
                  <a:pt x="169316" y="177965"/>
                </a:lnTo>
                <a:lnTo>
                  <a:pt x="165265" y="175424"/>
                </a:lnTo>
                <a:lnTo>
                  <a:pt x="160977" y="172938"/>
                </a:lnTo>
                <a:lnTo>
                  <a:pt x="151979" y="168059"/>
                </a:lnTo>
                <a:lnTo>
                  <a:pt x="147357" y="166441"/>
                </a:lnTo>
                <a:lnTo>
                  <a:pt x="142688" y="165362"/>
                </a:lnTo>
                <a:lnTo>
                  <a:pt x="137988" y="164642"/>
                </a:lnTo>
                <a:lnTo>
                  <a:pt x="133267" y="163370"/>
                </a:lnTo>
                <a:lnTo>
                  <a:pt x="128532" y="161728"/>
                </a:lnTo>
                <a:lnTo>
                  <a:pt x="123788" y="159840"/>
                </a:lnTo>
                <a:lnTo>
                  <a:pt x="119038" y="158582"/>
                </a:lnTo>
                <a:lnTo>
                  <a:pt x="114284" y="157743"/>
                </a:lnTo>
                <a:lnTo>
                  <a:pt x="109527" y="157183"/>
                </a:lnTo>
                <a:lnTo>
                  <a:pt x="104768" y="156811"/>
                </a:lnTo>
                <a:lnTo>
                  <a:pt x="100008" y="156562"/>
                </a:lnTo>
                <a:lnTo>
                  <a:pt x="95247" y="156397"/>
                </a:lnTo>
                <a:lnTo>
                  <a:pt x="90486" y="157080"/>
                </a:lnTo>
                <a:lnTo>
                  <a:pt x="85723" y="158328"/>
                </a:lnTo>
                <a:lnTo>
                  <a:pt x="80961" y="159953"/>
                </a:lnTo>
                <a:lnTo>
                  <a:pt x="76199" y="161037"/>
                </a:lnTo>
                <a:lnTo>
                  <a:pt x="71437" y="161759"/>
                </a:lnTo>
                <a:lnTo>
                  <a:pt x="66675" y="162241"/>
                </a:lnTo>
                <a:lnTo>
                  <a:pt x="61913" y="163355"/>
                </a:lnTo>
                <a:lnTo>
                  <a:pt x="57150" y="164891"/>
                </a:lnTo>
                <a:lnTo>
                  <a:pt x="52388" y="166708"/>
                </a:lnTo>
                <a:lnTo>
                  <a:pt x="48419" y="168713"/>
                </a:lnTo>
                <a:lnTo>
                  <a:pt x="44979" y="170843"/>
                </a:lnTo>
                <a:lnTo>
                  <a:pt x="39041" y="175325"/>
                </a:lnTo>
                <a:lnTo>
                  <a:pt x="33756" y="179960"/>
                </a:lnTo>
                <a:lnTo>
                  <a:pt x="28761" y="184664"/>
                </a:lnTo>
                <a:lnTo>
                  <a:pt x="14304" y="198903"/>
                </a:lnTo>
                <a:lnTo>
                  <a:pt x="11917" y="201281"/>
                </a:lnTo>
                <a:lnTo>
                  <a:pt x="10326" y="204453"/>
                </a:lnTo>
                <a:lnTo>
                  <a:pt x="7293" y="216497"/>
                </a:lnTo>
                <a:lnTo>
                  <a:pt x="5656" y="220943"/>
                </a:lnTo>
                <a:lnTo>
                  <a:pt x="0" y="23459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7" name="SMARTInkAnnotation259"/>
          <p:cNvSpPr/>
          <p:nvPr/>
        </p:nvSpPr>
        <p:spPr>
          <a:xfrm>
            <a:off x="3864771" y="4371341"/>
            <a:ext cx="28574" cy="278419"/>
          </a:xfrm>
          <a:custGeom>
            <a:avLst/>
            <a:gdLst/>
            <a:ahLst/>
            <a:cxnLst/>
            <a:rect l="0" t="0" r="0" b="0"/>
            <a:pathLst>
              <a:path w="28574" h="278419">
                <a:moveTo>
                  <a:pt x="7142" y="0"/>
                </a:moveTo>
                <a:lnTo>
                  <a:pt x="7142" y="3789"/>
                </a:lnTo>
                <a:lnTo>
                  <a:pt x="6348" y="5699"/>
                </a:lnTo>
                <a:lnTo>
                  <a:pt x="5025" y="7765"/>
                </a:lnTo>
                <a:lnTo>
                  <a:pt x="3349" y="9936"/>
                </a:lnTo>
                <a:lnTo>
                  <a:pt x="2232" y="12969"/>
                </a:lnTo>
                <a:lnTo>
                  <a:pt x="1487" y="16578"/>
                </a:lnTo>
                <a:lnTo>
                  <a:pt x="660" y="24819"/>
                </a:lnTo>
                <a:lnTo>
                  <a:pt x="439" y="29237"/>
                </a:lnTo>
                <a:lnTo>
                  <a:pt x="194" y="38377"/>
                </a:lnTo>
                <a:lnTo>
                  <a:pt x="0" y="94219"/>
                </a:lnTo>
                <a:lnTo>
                  <a:pt x="793" y="100887"/>
                </a:lnTo>
                <a:lnTo>
                  <a:pt x="2115" y="107712"/>
                </a:lnTo>
                <a:lnTo>
                  <a:pt x="3791" y="114641"/>
                </a:lnTo>
                <a:lnTo>
                  <a:pt x="4908" y="120848"/>
                </a:lnTo>
                <a:lnTo>
                  <a:pt x="5653" y="126571"/>
                </a:lnTo>
                <a:lnTo>
                  <a:pt x="6149" y="131974"/>
                </a:lnTo>
                <a:lnTo>
                  <a:pt x="6480" y="137955"/>
                </a:lnTo>
                <a:lnTo>
                  <a:pt x="6848" y="150946"/>
                </a:lnTo>
                <a:lnTo>
                  <a:pt x="7740" y="156949"/>
                </a:lnTo>
                <a:lnTo>
                  <a:pt x="9127" y="162537"/>
                </a:lnTo>
                <a:lnTo>
                  <a:pt x="10847" y="167849"/>
                </a:lnTo>
                <a:lnTo>
                  <a:pt x="11993" y="173770"/>
                </a:lnTo>
                <a:lnTo>
                  <a:pt x="12757" y="180097"/>
                </a:lnTo>
                <a:lnTo>
                  <a:pt x="13266" y="186695"/>
                </a:lnTo>
                <a:lnTo>
                  <a:pt x="14400" y="192679"/>
                </a:lnTo>
                <a:lnTo>
                  <a:pt x="15949" y="198256"/>
                </a:lnTo>
                <a:lnTo>
                  <a:pt x="17776" y="203560"/>
                </a:lnTo>
                <a:lnTo>
                  <a:pt x="18993" y="208682"/>
                </a:lnTo>
                <a:lnTo>
                  <a:pt x="19805" y="213684"/>
                </a:lnTo>
                <a:lnTo>
                  <a:pt x="20347" y="218604"/>
                </a:lnTo>
                <a:lnTo>
                  <a:pt x="20707" y="223471"/>
                </a:lnTo>
                <a:lnTo>
                  <a:pt x="20948" y="228303"/>
                </a:lnTo>
                <a:lnTo>
                  <a:pt x="21286" y="240566"/>
                </a:lnTo>
                <a:lnTo>
                  <a:pt x="21421" y="259255"/>
                </a:lnTo>
                <a:lnTo>
                  <a:pt x="22217" y="262470"/>
                </a:lnTo>
                <a:lnTo>
                  <a:pt x="23542" y="266199"/>
                </a:lnTo>
                <a:lnTo>
                  <a:pt x="28573" y="27841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8" name="SMARTInkAnnotation260"/>
          <p:cNvSpPr/>
          <p:nvPr/>
        </p:nvSpPr>
        <p:spPr>
          <a:xfrm>
            <a:off x="3993446" y="4414174"/>
            <a:ext cx="178174" cy="242690"/>
          </a:xfrm>
          <a:custGeom>
            <a:avLst/>
            <a:gdLst/>
            <a:ahLst/>
            <a:cxnLst/>
            <a:rect l="0" t="0" r="0" b="0"/>
            <a:pathLst>
              <a:path w="178174" h="242690">
                <a:moveTo>
                  <a:pt x="28485" y="21417"/>
                </a:moveTo>
                <a:lnTo>
                  <a:pt x="24693" y="21417"/>
                </a:lnTo>
                <a:lnTo>
                  <a:pt x="23575" y="22210"/>
                </a:lnTo>
                <a:lnTo>
                  <a:pt x="22831" y="23532"/>
                </a:lnTo>
                <a:lnTo>
                  <a:pt x="21636" y="27564"/>
                </a:lnTo>
                <a:lnTo>
                  <a:pt x="21429" y="32052"/>
                </a:lnTo>
                <a:lnTo>
                  <a:pt x="20606" y="34060"/>
                </a:lnTo>
                <a:lnTo>
                  <a:pt x="16449" y="40675"/>
                </a:lnTo>
                <a:lnTo>
                  <a:pt x="15198" y="45312"/>
                </a:lnTo>
                <a:lnTo>
                  <a:pt x="12526" y="52132"/>
                </a:lnTo>
                <a:lnTo>
                  <a:pt x="10702" y="56171"/>
                </a:lnTo>
                <a:lnTo>
                  <a:pt x="9486" y="60451"/>
                </a:lnTo>
                <a:lnTo>
                  <a:pt x="8675" y="64890"/>
                </a:lnTo>
                <a:lnTo>
                  <a:pt x="8135" y="69437"/>
                </a:lnTo>
                <a:lnTo>
                  <a:pt x="7775" y="74054"/>
                </a:lnTo>
                <a:lnTo>
                  <a:pt x="7534" y="78718"/>
                </a:lnTo>
                <a:lnTo>
                  <a:pt x="7374" y="83414"/>
                </a:lnTo>
                <a:lnTo>
                  <a:pt x="6474" y="88131"/>
                </a:lnTo>
                <a:lnTo>
                  <a:pt x="5080" y="92863"/>
                </a:lnTo>
                <a:lnTo>
                  <a:pt x="3357" y="97603"/>
                </a:lnTo>
                <a:lnTo>
                  <a:pt x="2208" y="102350"/>
                </a:lnTo>
                <a:lnTo>
                  <a:pt x="1442" y="107101"/>
                </a:lnTo>
                <a:lnTo>
                  <a:pt x="932" y="111855"/>
                </a:lnTo>
                <a:lnTo>
                  <a:pt x="364" y="119252"/>
                </a:lnTo>
                <a:lnTo>
                  <a:pt x="112" y="126770"/>
                </a:lnTo>
                <a:lnTo>
                  <a:pt x="0" y="138043"/>
                </a:lnTo>
                <a:lnTo>
                  <a:pt x="764" y="143588"/>
                </a:lnTo>
                <a:lnTo>
                  <a:pt x="2067" y="148871"/>
                </a:lnTo>
                <a:lnTo>
                  <a:pt x="3729" y="153979"/>
                </a:lnTo>
                <a:lnTo>
                  <a:pt x="4837" y="158178"/>
                </a:lnTo>
                <a:lnTo>
                  <a:pt x="6068" y="164959"/>
                </a:lnTo>
                <a:lnTo>
                  <a:pt x="6397" y="168670"/>
                </a:lnTo>
                <a:lnTo>
                  <a:pt x="6616" y="172731"/>
                </a:lnTo>
                <a:lnTo>
                  <a:pt x="6762" y="177025"/>
                </a:lnTo>
                <a:lnTo>
                  <a:pt x="7653" y="181474"/>
                </a:lnTo>
                <a:lnTo>
                  <a:pt x="9041" y="186026"/>
                </a:lnTo>
                <a:lnTo>
                  <a:pt x="10760" y="190648"/>
                </a:lnTo>
                <a:lnTo>
                  <a:pt x="14786" y="197898"/>
                </a:lnTo>
                <a:lnTo>
                  <a:pt x="18428" y="203764"/>
                </a:lnTo>
                <a:lnTo>
                  <a:pt x="20047" y="209016"/>
                </a:lnTo>
                <a:lnTo>
                  <a:pt x="24999" y="216108"/>
                </a:lnTo>
                <a:lnTo>
                  <a:pt x="28543" y="220221"/>
                </a:lnTo>
                <a:lnTo>
                  <a:pt x="31698" y="222963"/>
                </a:lnTo>
                <a:lnTo>
                  <a:pt x="34596" y="224791"/>
                </a:lnTo>
                <a:lnTo>
                  <a:pt x="39933" y="227615"/>
                </a:lnTo>
                <a:lnTo>
                  <a:pt x="44950" y="231514"/>
                </a:lnTo>
                <a:lnTo>
                  <a:pt x="49826" y="235891"/>
                </a:lnTo>
                <a:lnTo>
                  <a:pt x="52237" y="238168"/>
                </a:lnTo>
                <a:lnTo>
                  <a:pt x="55433" y="239687"/>
                </a:lnTo>
                <a:lnTo>
                  <a:pt x="59150" y="240700"/>
                </a:lnTo>
                <a:lnTo>
                  <a:pt x="63216" y="241374"/>
                </a:lnTo>
                <a:lnTo>
                  <a:pt x="66720" y="241824"/>
                </a:lnTo>
                <a:lnTo>
                  <a:pt x="69850" y="242124"/>
                </a:lnTo>
                <a:lnTo>
                  <a:pt x="72731" y="242324"/>
                </a:lnTo>
                <a:lnTo>
                  <a:pt x="78048" y="242546"/>
                </a:lnTo>
                <a:lnTo>
                  <a:pt x="83851" y="242645"/>
                </a:lnTo>
                <a:lnTo>
                  <a:pt x="91721" y="242689"/>
                </a:lnTo>
                <a:lnTo>
                  <a:pt x="96043" y="241907"/>
                </a:lnTo>
                <a:lnTo>
                  <a:pt x="100511" y="240593"/>
                </a:lnTo>
                <a:lnTo>
                  <a:pt x="105077" y="238924"/>
                </a:lnTo>
                <a:lnTo>
                  <a:pt x="108916" y="237018"/>
                </a:lnTo>
                <a:lnTo>
                  <a:pt x="112268" y="234954"/>
                </a:lnTo>
                <a:lnTo>
                  <a:pt x="115296" y="232785"/>
                </a:lnTo>
                <a:lnTo>
                  <a:pt x="120778" y="228259"/>
                </a:lnTo>
                <a:lnTo>
                  <a:pt x="123351" y="225942"/>
                </a:lnTo>
                <a:lnTo>
                  <a:pt x="126654" y="223604"/>
                </a:lnTo>
                <a:lnTo>
                  <a:pt x="130444" y="221252"/>
                </a:lnTo>
                <a:lnTo>
                  <a:pt x="134558" y="218890"/>
                </a:lnTo>
                <a:lnTo>
                  <a:pt x="138094" y="216523"/>
                </a:lnTo>
                <a:lnTo>
                  <a:pt x="141245" y="214152"/>
                </a:lnTo>
                <a:lnTo>
                  <a:pt x="144140" y="211778"/>
                </a:lnTo>
                <a:lnTo>
                  <a:pt x="149473" y="207025"/>
                </a:lnTo>
                <a:lnTo>
                  <a:pt x="152006" y="204647"/>
                </a:lnTo>
                <a:lnTo>
                  <a:pt x="156938" y="197774"/>
                </a:lnTo>
                <a:lnTo>
                  <a:pt x="159364" y="193720"/>
                </a:lnTo>
                <a:lnTo>
                  <a:pt x="161775" y="189431"/>
                </a:lnTo>
                <a:lnTo>
                  <a:pt x="166571" y="180435"/>
                </a:lnTo>
                <a:lnTo>
                  <a:pt x="169232" y="173264"/>
                </a:lnTo>
                <a:lnTo>
                  <a:pt x="171208" y="166640"/>
                </a:lnTo>
                <a:lnTo>
                  <a:pt x="172846" y="162652"/>
                </a:lnTo>
                <a:lnTo>
                  <a:pt x="174732" y="158408"/>
                </a:lnTo>
                <a:lnTo>
                  <a:pt x="175989" y="153991"/>
                </a:lnTo>
                <a:lnTo>
                  <a:pt x="176828" y="149460"/>
                </a:lnTo>
                <a:lnTo>
                  <a:pt x="177386" y="144853"/>
                </a:lnTo>
                <a:lnTo>
                  <a:pt x="177759" y="140196"/>
                </a:lnTo>
                <a:lnTo>
                  <a:pt x="178008" y="135504"/>
                </a:lnTo>
                <a:lnTo>
                  <a:pt x="178173" y="130790"/>
                </a:lnTo>
                <a:lnTo>
                  <a:pt x="177489" y="126061"/>
                </a:lnTo>
                <a:lnTo>
                  <a:pt x="176240" y="121322"/>
                </a:lnTo>
                <a:lnTo>
                  <a:pt x="174613" y="116576"/>
                </a:lnTo>
                <a:lnTo>
                  <a:pt x="173529" y="111826"/>
                </a:lnTo>
                <a:lnTo>
                  <a:pt x="172806" y="107072"/>
                </a:lnTo>
                <a:lnTo>
                  <a:pt x="172324" y="102317"/>
                </a:lnTo>
                <a:lnTo>
                  <a:pt x="171209" y="97560"/>
                </a:lnTo>
                <a:lnTo>
                  <a:pt x="169672" y="92803"/>
                </a:lnTo>
                <a:lnTo>
                  <a:pt x="167853" y="88045"/>
                </a:lnTo>
                <a:lnTo>
                  <a:pt x="165847" y="83286"/>
                </a:lnTo>
                <a:lnTo>
                  <a:pt x="163716" y="78527"/>
                </a:lnTo>
                <a:lnTo>
                  <a:pt x="161502" y="73769"/>
                </a:lnTo>
                <a:lnTo>
                  <a:pt x="156924" y="66365"/>
                </a:lnTo>
                <a:lnTo>
                  <a:pt x="152244" y="59638"/>
                </a:lnTo>
                <a:lnTo>
                  <a:pt x="149885" y="55623"/>
                </a:lnTo>
                <a:lnTo>
                  <a:pt x="147519" y="51360"/>
                </a:lnTo>
                <a:lnTo>
                  <a:pt x="142772" y="44508"/>
                </a:lnTo>
                <a:lnTo>
                  <a:pt x="137223" y="38025"/>
                </a:lnTo>
                <a:lnTo>
                  <a:pt x="129466" y="29856"/>
                </a:lnTo>
                <a:lnTo>
                  <a:pt x="119965" y="20128"/>
                </a:lnTo>
                <a:lnTo>
                  <a:pt x="116459" y="17385"/>
                </a:lnTo>
                <a:lnTo>
                  <a:pt x="112534" y="14763"/>
                </a:lnTo>
                <a:lnTo>
                  <a:pt x="108331" y="12221"/>
                </a:lnTo>
                <a:lnTo>
                  <a:pt x="104734" y="10527"/>
                </a:lnTo>
                <a:lnTo>
                  <a:pt x="101543" y="9398"/>
                </a:lnTo>
                <a:lnTo>
                  <a:pt x="98622" y="8645"/>
                </a:lnTo>
                <a:lnTo>
                  <a:pt x="95086" y="7350"/>
                </a:lnTo>
                <a:lnTo>
                  <a:pt x="91142" y="5693"/>
                </a:lnTo>
                <a:lnTo>
                  <a:pt x="86925" y="3796"/>
                </a:lnTo>
                <a:lnTo>
                  <a:pt x="83321" y="2530"/>
                </a:lnTo>
                <a:lnTo>
                  <a:pt x="80123" y="1687"/>
                </a:lnTo>
                <a:lnTo>
                  <a:pt x="77198" y="1125"/>
                </a:lnTo>
                <a:lnTo>
                  <a:pt x="71831" y="500"/>
                </a:lnTo>
                <a:lnTo>
                  <a:pt x="66800" y="222"/>
                </a:lnTo>
                <a:lnTo>
                  <a:pt x="61918" y="99"/>
                </a:lnTo>
                <a:lnTo>
                  <a:pt x="42773"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09" name="SMARTInkAnnotation261"/>
          <p:cNvSpPr/>
          <p:nvPr/>
        </p:nvSpPr>
        <p:spPr>
          <a:xfrm>
            <a:off x="4464844" y="4478425"/>
            <a:ext cx="107157" cy="28556"/>
          </a:xfrm>
          <a:custGeom>
            <a:avLst/>
            <a:gdLst/>
            <a:ahLst/>
            <a:cxnLst/>
            <a:rect l="0" t="0" r="0" b="0"/>
            <a:pathLst>
              <a:path w="107157" h="28556">
                <a:moveTo>
                  <a:pt x="0" y="28555"/>
                </a:moveTo>
                <a:lnTo>
                  <a:pt x="9943" y="18619"/>
                </a:lnTo>
                <a:lnTo>
                  <a:pt x="12978" y="16379"/>
                </a:lnTo>
                <a:lnTo>
                  <a:pt x="16590" y="14092"/>
                </a:lnTo>
                <a:lnTo>
                  <a:pt x="20585" y="11774"/>
                </a:lnTo>
                <a:lnTo>
                  <a:pt x="24835" y="10229"/>
                </a:lnTo>
                <a:lnTo>
                  <a:pt x="29257" y="9199"/>
                </a:lnTo>
                <a:lnTo>
                  <a:pt x="33792" y="8512"/>
                </a:lnTo>
                <a:lnTo>
                  <a:pt x="39197" y="7261"/>
                </a:lnTo>
                <a:lnTo>
                  <a:pt x="45181" y="5634"/>
                </a:lnTo>
                <a:lnTo>
                  <a:pt x="51552" y="3756"/>
                </a:lnTo>
                <a:lnTo>
                  <a:pt x="57387" y="2504"/>
                </a:lnTo>
                <a:lnTo>
                  <a:pt x="62864" y="1669"/>
                </a:lnTo>
                <a:lnTo>
                  <a:pt x="68103" y="1112"/>
                </a:lnTo>
                <a:lnTo>
                  <a:pt x="74771" y="742"/>
                </a:lnTo>
                <a:lnTo>
                  <a:pt x="107156"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0" name="SMARTInkAnnotation262"/>
          <p:cNvSpPr/>
          <p:nvPr/>
        </p:nvSpPr>
        <p:spPr>
          <a:xfrm>
            <a:off x="4464844" y="4585509"/>
            <a:ext cx="157163" cy="4113"/>
          </a:xfrm>
          <a:custGeom>
            <a:avLst/>
            <a:gdLst/>
            <a:ahLst/>
            <a:cxnLst/>
            <a:rect l="0" t="0" r="0" b="0"/>
            <a:pathLst>
              <a:path w="157163" h="4113">
                <a:moveTo>
                  <a:pt x="0" y="0"/>
                </a:moveTo>
                <a:lnTo>
                  <a:pt x="99990" y="0"/>
                </a:lnTo>
                <a:lnTo>
                  <a:pt x="103966" y="793"/>
                </a:lnTo>
                <a:lnTo>
                  <a:pt x="108204" y="2115"/>
                </a:lnTo>
                <a:lnTo>
                  <a:pt x="112618" y="3790"/>
                </a:lnTo>
                <a:lnTo>
                  <a:pt x="117147" y="4112"/>
                </a:lnTo>
                <a:lnTo>
                  <a:pt x="121754" y="3535"/>
                </a:lnTo>
                <a:lnTo>
                  <a:pt x="126413" y="2357"/>
                </a:lnTo>
                <a:lnTo>
                  <a:pt x="131900" y="1571"/>
                </a:lnTo>
                <a:lnTo>
                  <a:pt x="137940" y="1047"/>
                </a:lnTo>
                <a:lnTo>
                  <a:pt x="157162"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1" name="SMARTInkAnnotation263"/>
          <p:cNvSpPr/>
          <p:nvPr/>
        </p:nvSpPr>
        <p:spPr>
          <a:xfrm>
            <a:off x="4853635" y="4328507"/>
            <a:ext cx="221114" cy="378232"/>
          </a:xfrm>
          <a:custGeom>
            <a:avLst/>
            <a:gdLst/>
            <a:ahLst/>
            <a:cxnLst/>
            <a:rect l="0" t="0" r="0" b="0"/>
            <a:pathLst>
              <a:path w="221114" h="378232">
                <a:moveTo>
                  <a:pt x="32690" y="0"/>
                </a:moveTo>
                <a:lnTo>
                  <a:pt x="28898" y="0"/>
                </a:lnTo>
                <a:lnTo>
                  <a:pt x="27780" y="793"/>
                </a:lnTo>
                <a:lnTo>
                  <a:pt x="27036" y="2115"/>
                </a:lnTo>
                <a:lnTo>
                  <a:pt x="25840" y="6147"/>
                </a:lnTo>
                <a:lnTo>
                  <a:pt x="25571" y="16988"/>
                </a:lnTo>
                <a:lnTo>
                  <a:pt x="24770" y="19257"/>
                </a:lnTo>
                <a:lnTo>
                  <a:pt x="21761" y="23895"/>
                </a:lnTo>
                <a:lnTo>
                  <a:pt x="19895" y="30715"/>
                </a:lnTo>
                <a:lnTo>
                  <a:pt x="19066" y="39034"/>
                </a:lnTo>
                <a:lnTo>
                  <a:pt x="18697" y="48020"/>
                </a:lnTo>
                <a:lnTo>
                  <a:pt x="18489" y="61997"/>
                </a:lnTo>
                <a:lnTo>
                  <a:pt x="16325" y="71446"/>
                </a:lnTo>
                <a:lnTo>
                  <a:pt x="10643" y="87799"/>
                </a:lnTo>
                <a:lnTo>
                  <a:pt x="8467" y="94227"/>
                </a:lnTo>
                <a:lnTo>
                  <a:pt x="7016" y="100892"/>
                </a:lnTo>
                <a:lnTo>
                  <a:pt x="6049" y="107716"/>
                </a:lnTo>
                <a:lnTo>
                  <a:pt x="5405" y="114644"/>
                </a:lnTo>
                <a:lnTo>
                  <a:pt x="4975" y="121642"/>
                </a:lnTo>
                <a:lnTo>
                  <a:pt x="4497" y="135764"/>
                </a:lnTo>
                <a:lnTo>
                  <a:pt x="4191" y="159314"/>
                </a:lnTo>
                <a:lnTo>
                  <a:pt x="4118" y="214256"/>
                </a:lnTo>
                <a:lnTo>
                  <a:pt x="3323" y="221366"/>
                </a:lnTo>
                <a:lnTo>
                  <a:pt x="1999" y="228485"/>
                </a:lnTo>
                <a:lnTo>
                  <a:pt x="323" y="235611"/>
                </a:lnTo>
                <a:lnTo>
                  <a:pt x="0" y="241948"/>
                </a:lnTo>
                <a:lnTo>
                  <a:pt x="1756" y="253220"/>
                </a:lnTo>
                <a:lnTo>
                  <a:pt x="2543" y="259239"/>
                </a:lnTo>
                <a:lnTo>
                  <a:pt x="3067" y="265632"/>
                </a:lnTo>
                <a:lnTo>
                  <a:pt x="3417" y="272275"/>
                </a:lnTo>
                <a:lnTo>
                  <a:pt x="5921" y="283884"/>
                </a:lnTo>
                <a:lnTo>
                  <a:pt x="8886" y="294333"/>
                </a:lnTo>
                <a:lnTo>
                  <a:pt x="10205" y="304264"/>
                </a:lnTo>
                <a:lnTo>
                  <a:pt x="12143" y="309134"/>
                </a:lnTo>
                <a:lnTo>
                  <a:pt x="18531" y="318774"/>
                </a:lnTo>
                <a:lnTo>
                  <a:pt x="24545" y="328348"/>
                </a:lnTo>
                <a:lnTo>
                  <a:pt x="29863" y="337097"/>
                </a:lnTo>
                <a:lnTo>
                  <a:pt x="34873" y="343630"/>
                </a:lnTo>
                <a:lnTo>
                  <a:pt x="39745" y="351293"/>
                </a:lnTo>
                <a:lnTo>
                  <a:pt x="44557" y="359193"/>
                </a:lnTo>
                <a:lnTo>
                  <a:pt x="49341" y="365349"/>
                </a:lnTo>
                <a:lnTo>
                  <a:pt x="56230" y="370728"/>
                </a:lnTo>
                <a:lnTo>
                  <a:pt x="60290" y="373274"/>
                </a:lnTo>
                <a:lnTo>
                  <a:pt x="66917" y="376101"/>
                </a:lnTo>
                <a:lnTo>
                  <a:pt x="73302" y="377358"/>
                </a:lnTo>
                <a:lnTo>
                  <a:pt x="77227" y="377693"/>
                </a:lnTo>
                <a:lnTo>
                  <a:pt x="81431" y="377917"/>
                </a:lnTo>
                <a:lnTo>
                  <a:pt x="90336" y="378165"/>
                </a:lnTo>
                <a:lnTo>
                  <a:pt x="94933" y="378231"/>
                </a:lnTo>
                <a:lnTo>
                  <a:pt x="99586" y="377482"/>
                </a:lnTo>
                <a:lnTo>
                  <a:pt x="104274" y="376190"/>
                </a:lnTo>
                <a:lnTo>
                  <a:pt x="108988" y="374535"/>
                </a:lnTo>
                <a:lnTo>
                  <a:pt x="113718" y="373432"/>
                </a:lnTo>
                <a:lnTo>
                  <a:pt x="118458" y="372696"/>
                </a:lnTo>
                <a:lnTo>
                  <a:pt x="123206" y="372206"/>
                </a:lnTo>
                <a:lnTo>
                  <a:pt x="127959" y="371086"/>
                </a:lnTo>
                <a:lnTo>
                  <a:pt x="132715" y="369545"/>
                </a:lnTo>
                <a:lnTo>
                  <a:pt x="137474" y="367726"/>
                </a:lnTo>
                <a:lnTo>
                  <a:pt x="142233" y="365719"/>
                </a:lnTo>
                <a:lnTo>
                  <a:pt x="146994" y="363588"/>
                </a:lnTo>
                <a:lnTo>
                  <a:pt x="151755" y="361375"/>
                </a:lnTo>
                <a:lnTo>
                  <a:pt x="155723" y="359106"/>
                </a:lnTo>
                <a:lnTo>
                  <a:pt x="162248" y="354469"/>
                </a:lnTo>
                <a:lnTo>
                  <a:pt x="165893" y="351329"/>
                </a:lnTo>
                <a:lnTo>
                  <a:pt x="169911" y="347649"/>
                </a:lnTo>
                <a:lnTo>
                  <a:pt x="181033" y="337006"/>
                </a:lnTo>
                <a:lnTo>
                  <a:pt x="205430" y="312812"/>
                </a:lnTo>
                <a:lnTo>
                  <a:pt x="210799" y="305339"/>
                </a:lnTo>
                <a:lnTo>
                  <a:pt x="215037" y="297522"/>
                </a:lnTo>
                <a:lnTo>
                  <a:pt x="218216" y="287869"/>
                </a:lnTo>
                <a:lnTo>
                  <a:pt x="221113" y="28080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2" name="SMARTInkAnnotation264"/>
          <p:cNvSpPr/>
          <p:nvPr/>
        </p:nvSpPr>
        <p:spPr>
          <a:xfrm>
            <a:off x="4914900" y="4556982"/>
            <a:ext cx="148542" cy="142751"/>
          </a:xfrm>
          <a:custGeom>
            <a:avLst/>
            <a:gdLst/>
            <a:ahLst/>
            <a:cxnLst/>
            <a:rect l="0" t="0" r="0" b="0"/>
            <a:pathLst>
              <a:path w="148542" h="142751">
                <a:moveTo>
                  <a:pt x="148541" y="4669"/>
                </a:moveTo>
                <a:lnTo>
                  <a:pt x="147305" y="3739"/>
                </a:lnTo>
                <a:lnTo>
                  <a:pt x="144242" y="2483"/>
                </a:lnTo>
                <a:lnTo>
                  <a:pt x="140610" y="1646"/>
                </a:lnTo>
                <a:lnTo>
                  <a:pt x="136603" y="1087"/>
                </a:lnTo>
                <a:lnTo>
                  <a:pt x="130033" y="467"/>
                </a:lnTo>
                <a:lnTo>
                  <a:pt x="124468" y="192"/>
                </a:lnTo>
                <a:lnTo>
                  <a:pt x="119348" y="69"/>
                </a:lnTo>
                <a:lnTo>
                  <a:pt x="112003" y="0"/>
                </a:lnTo>
                <a:lnTo>
                  <a:pt x="105077" y="2099"/>
                </a:lnTo>
                <a:lnTo>
                  <a:pt x="101008" y="3770"/>
                </a:lnTo>
                <a:lnTo>
                  <a:pt x="94369" y="5626"/>
                </a:lnTo>
                <a:lnTo>
                  <a:pt x="87980" y="7244"/>
                </a:lnTo>
                <a:lnTo>
                  <a:pt x="84053" y="8785"/>
                </a:lnTo>
                <a:lnTo>
                  <a:pt x="79848" y="10607"/>
                </a:lnTo>
                <a:lnTo>
                  <a:pt x="73058" y="12630"/>
                </a:lnTo>
                <a:lnTo>
                  <a:pt x="66602" y="14323"/>
                </a:lnTo>
                <a:lnTo>
                  <a:pt x="62657" y="15885"/>
                </a:lnTo>
                <a:lnTo>
                  <a:pt x="58440" y="17719"/>
                </a:lnTo>
                <a:lnTo>
                  <a:pt x="54835" y="20528"/>
                </a:lnTo>
                <a:lnTo>
                  <a:pt x="48713" y="27881"/>
                </a:lnTo>
                <a:lnTo>
                  <a:pt x="43346" y="34321"/>
                </a:lnTo>
                <a:lnTo>
                  <a:pt x="38315" y="40621"/>
                </a:lnTo>
                <a:lnTo>
                  <a:pt x="33433" y="48709"/>
                </a:lnTo>
                <a:lnTo>
                  <a:pt x="28617" y="55476"/>
                </a:lnTo>
                <a:lnTo>
                  <a:pt x="23831" y="61921"/>
                </a:lnTo>
                <a:lnTo>
                  <a:pt x="19059" y="70074"/>
                </a:lnTo>
                <a:lnTo>
                  <a:pt x="14291" y="78985"/>
                </a:lnTo>
                <a:lnTo>
                  <a:pt x="9527" y="87441"/>
                </a:lnTo>
                <a:lnTo>
                  <a:pt x="4763" y="93843"/>
                </a:lnTo>
                <a:lnTo>
                  <a:pt x="3175" y="97454"/>
                </a:lnTo>
                <a:lnTo>
                  <a:pt x="1411" y="105696"/>
                </a:lnTo>
                <a:lnTo>
                  <a:pt x="418" y="115466"/>
                </a:lnTo>
                <a:lnTo>
                  <a:pt x="82" y="126667"/>
                </a:lnTo>
                <a:lnTo>
                  <a:pt x="0" y="14275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3" name="SMARTInkAnnotation265"/>
          <p:cNvSpPr/>
          <p:nvPr/>
        </p:nvSpPr>
        <p:spPr>
          <a:xfrm>
            <a:off x="5150938" y="4321368"/>
            <a:ext cx="228003" cy="364087"/>
          </a:xfrm>
          <a:custGeom>
            <a:avLst/>
            <a:gdLst/>
            <a:ahLst/>
            <a:cxnLst/>
            <a:rect l="0" t="0" r="0" b="0"/>
            <a:pathLst>
              <a:path w="228003" h="364087">
                <a:moveTo>
                  <a:pt x="6850" y="21417"/>
                </a:moveTo>
                <a:lnTo>
                  <a:pt x="0" y="21417"/>
                </a:lnTo>
                <a:lnTo>
                  <a:pt x="23557" y="21417"/>
                </a:lnTo>
                <a:lnTo>
                  <a:pt x="25925" y="20624"/>
                </a:lnTo>
                <a:lnTo>
                  <a:pt x="30674" y="17627"/>
                </a:lnTo>
                <a:lnTo>
                  <a:pt x="37546" y="15766"/>
                </a:lnTo>
                <a:lnTo>
                  <a:pt x="41601" y="15270"/>
                </a:lnTo>
                <a:lnTo>
                  <a:pt x="45892" y="14146"/>
                </a:lnTo>
                <a:lnTo>
                  <a:pt x="50341" y="12603"/>
                </a:lnTo>
                <a:lnTo>
                  <a:pt x="54893" y="10782"/>
                </a:lnTo>
                <a:lnTo>
                  <a:pt x="58723" y="9568"/>
                </a:lnTo>
                <a:lnTo>
                  <a:pt x="65094" y="8218"/>
                </a:lnTo>
                <a:lnTo>
                  <a:pt x="68698" y="7858"/>
                </a:lnTo>
                <a:lnTo>
                  <a:pt x="72687" y="7619"/>
                </a:lnTo>
                <a:lnTo>
                  <a:pt x="81355" y="7352"/>
                </a:lnTo>
                <a:lnTo>
                  <a:pt x="90498" y="7234"/>
                </a:lnTo>
                <a:lnTo>
                  <a:pt x="95159" y="6409"/>
                </a:lnTo>
                <a:lnTo>
                  <a:pt x="99854" y="5066"/>
                </a:lnTo>
                <a:lnTo>
                  <a:pt x="104571" y="3377"/>
                </a:lnTo>
                <a:lnTo>
                  <a:pt x="109304" y="2251"/>
                </a:lnTo>
                <a:lnTo>
                  <a:pt x="114046" y="1500"/>
                </a:lnTo>
                <a:lnTo>
                  <a:pt x="118795" y="1000"/>
                </a:lnTo>
                <a:lnTo>
                  <a:pt x="123548" y="667"/>
                </a:lnTo>
                <a:lnTo>
                  <a:pt x="128305" y="445"/>
                </a:lnTo>
                <a:lnTo>
                  <a:pt x="137823" y="198"/>
                </a:lnTo>
                <a:lnTo>
                  <a:pt x="209946" y="0"/>
                </a:lnTo>
                <a:lnTo>
                  <a:pt x="211303" y="793"/>
                </a:lnTo>
                <a:lnTo>
                  <a:pt x="212208" y="2115"/>
                </a:lnTo>
                <a:lnTo>
                  <a:pt x="212811" y="3789"/>
                </a:lnTo>
                <a:lnTo>
                  <a:pt x="214007" y="4906"/>
                </a:lnTo>
                <a:lnTo>
                  <a:pt x="215598" y="5650"/>
                </a:lnTo>
                <a:lnTo>
                  <a:pt x="220063" y="6845"/>
                </a:lnTo>
                <a:lnTo>
                  <a:pt x="220429" y="7736"/>
                </a:lnTo>
                <a:lnTo>
                  <a:pt x="220836" y="10842"/>
                </a:lnTo>
                <a:lnTo>
                  <a:pt x="221739" y="11987"/>
                </a:lnTo>
                <a:lnTo>
                  <a:pt x="223134" y="12750"/>
                </a:lnTo>
                <a:lnTo>
                  <a:pt x="224858" y="13260"/>
                </a:lnTo>
                <a:lnTo>
                  <a:pt x="226007" y="14393"/>
                </a:lnTo>
                <a:lnTo>
                  <a:pt x="226773" y="15941"/>
                </a:lnTo>
                <a:lnTo>
                  <a:pt x="227624" y="19776"/>
                </a:lnTo>
                <a:lnTo>
                  <a:pt x="228002" y="24125"/>
                </a:lnTo>
                <a:lnTo>
                  <a:pt x="227310" y="26395"/>
                </a:lnTo>
                <a:lnTo>
                  <a:pt x="223336" y="33380"/>
                </a:lnTo>
                <a:lnTo>
                  <a:pt x="222128" y="38103"/>
                </a:lnTo>
                <a:lnTo>
                  <a:pt x="221448" y="45222"/>
                </a:lnTo>
                <a:lnTo>
                  <a:pt x="220559" y="47599"/>
                </a:lnTo>
                <a:lnTo>
                  <a:pt x="217454" y="52355"/>
                </a:lnTo>
                <a:lnTo>
                  <a:pt x="215545" y="59228"/>
                </a:lnTo>
                <a:lnTo>
                  <a:pt x="213903" y="67571"/>
                </a:lnTo>
                <a:lnTo>
                  <a:pt x="210527" y="76567"/>
                </a:lnTo>
                <a:lnTo>
                  <a:pt x="208498" y="85853"/>
                </a:lnTo>
                <a:lnTo>
                  <a:pt x="207596" y="95268"/>
                </a:lnTo>
                <a:lnTo>
                  <a:pt x="207195" y="104741"/>
                </a:lnTo>
                <a:lnTo>
                  <a:pt x="204900" y="114239"/>
                </a:lnTo>
                <a:lnTo>
                  <a:pt x="202028" y="123749"/>
                </a:lnTo>
                <a:lnTo>
                  <a:pt x="200752" y="133263"/>
                </a:lnTo>
                <a:lnTo>
                  <a:pt x="199618" y="138815"/>
                </a:lnTo>
                <a:lnTo>
                  <a:pt x="198068" y="144895"/>
                </a:lnTo>
                <a:lnTo>
                  <a:pt x="196241" y="151329"/>
                </a:lnTo>
                <a:lnTo>
                  <a:pt x="195023" y="157204"/>
                </a:lnTo>
                <a:lnTo>
                  <a:pt x="193669" y="167963"/>
                </a:lnTo>
                <a:lnTo>
                  <a:pt x="192515" y="173846"/>
                </a:lnTo>
                <a:lnTo>
                  <a:pt x="190951" y="180148"/>
                </a:lnTo>
                <a:lnTo>
                  <a:pt x="189116" y="186729"/>
                </a:lnTo>
                <a:lnTo>
                  <a:pt x="187891" y="192702"/>
                </a:lnTo>
                <a:lnTo>
                  <a:pt x="186531" y="203571"/>
                </a:lnTo>
                <a:lnTo>
                  <a:pt x="185375" y="209483"/>
                </a:lnTo>
                <a:lnTo>
                  <a:pt x="183810" y="215804"/>
                </a:lnTo>
                <a:lnTo>
                  <a:pt x="181973" y="222398"/>
                </a:lnTo>
                <a:lnTo>
                  <a:pt x="180749" y="228380"/>
                </a:lnTo>
                <a:lnTo>
                  <a:pt x="179388" y="239258"/>
                </a:lnTo>
                <a:lnTo>
                  <a:pt x="179025" y="245172"/>
                </a:lnTo>
                <a:lnTo>
                  <a:pt x="178622" y="258090"/>
                </a:lnTo>
                <a:lnTo>
                  <a:pt x="178342" y="285074"/>
                </a:lnTo>
                <a:lnTo>
                  <a:pt x="178300" y="336791"/>
                </a:lnTo>
                <a:lnTo>
                  <a:pt x="179093" y="339544"/>
                </a:lnTo>
                <a:lnTo>
                  <a:pt x="183209" y="347207"/>
                </a:lnTo>
                <a:lnTo>
                  <a:pt x="185149" y="355508"/>
                </a:lnTo>
                <a:lnTo>
                  <a:pt x="185443" y="36408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4" name="SMARTInkAnnotation266"/>
          <p:cNvSpPr/>
          <p:nvPr/>
        </p:nvSpPr>
        <p:spPr>
          <a:xfrm>
            <a:off x="5215930" y="4531428"/>
            <a:ext cx="184746" cy="11248"/>
          </a:xfrm>
          <a:custGeom>
            <a:avLst/>
            <a:gdLst/>
            <a:ahLst/>
            <a:cxnLst/>
            <a:rect l="0" t="0" r="0" b="0"/>
            <a:pathLst>
              <a:path w="184746" h="11248">
                <a:moveTo>
                  <a:pt x="6151" y="4108"/>
                </a:moveTo>
                <a:lnTo>
                  <a:pt x="2359" y="4108"/>
                </a:lnTo>
                <a:lnTo>
                  <a:pt x="1241" y="4901"/>
                </a:lnTo>
                <a:lnTo>
                  <a:pt x="497" y="6223"/>
                </a:lnTo>
                <a:lnTo>
                  <a:pt x="0" y="7898"/>
                </a:lnTo>
                <a:lnTo>
                  <a:pt x="463" y="9015"/>
                </a:lnTo>
                <a:lnTo>
                  <a:pt x="1566" y="9759"/>
                </a:lnTo>
                <a:lnTo>
                  <a:pt x="5245" y="10953"/>
                </a:lnTo>
                <a:lnTo>
                  <a:pt x="9982" y="11116"/>
                </a:lnTo>
                <a:lnTo>
                  <a:pt x="13467" y="11160"/>
                </a:lnTo>
                <a:lnTo>
                  <a:pt x="16585" y="10396"/>
                </a:lnTo>
                <a:lnTo>
                  <a:pt x="19457" y="9093"/>
                </a:lnTo>
                <a:lnTo>
                  <a:pt x="22165" y="7431"/>
                </a:lnTo>
                <a:lnTo>
                  <a:pt x="25559" y="6324"/>
                </a:lnTo>
                <a:lnTo>
                  <a:pt x="29408" y="5585"/>
                </a:lnTo>
                <a:lnTo>
                  <a:pt x="33562" y="5093"/>
                </a:lnTo>
                <a:lnTo>
                  <a:pt x="37919" y="4765"/>
                </a:lnTo>
                <a:lnTo>
                  <a:pt x="42411" y="4546"/>
                </a:lnTo>
                <a:lnTo>
                  <a:pt x="51636" y="4303"/>
                </a:lnTo>
                <a:lnTo>
                  <a:pt x="75240" y="4134"/>
                </a:lnTo>
                <a:lnTo>
                  <a:pt x="79991" y="3332"/>
                </a:lnTo>
                <a:lnTo>
                  <a:pt x="84746" y="2005"/>
                </a:lnTo>
                <a:lnTo>
                  <a:pt x="89504" y="326"/>
                </a:lnTo>
                <a:lnTo>
                  <a:pt x="94264" y="0"/>
                </a:lnTo>
                <a:lnTo>
                  <a:pt x="99025" y="576"/>
                </a:lnTo>
                <a:lnTo>
                  <a:pt x="103785" y="1753"/>
                </a:lnTo>
                <a:lnTo>
                  <a:pt x="108547" y="2538"/>
                </a:lnTo>
                <a:lnTo>
                  <a:pt x="113309" y="3061"/>
                </a:lnTo>
                <a:lnTo>
                  <a:pt x="118070" y="3410"/>
                </a:lnTo>
                <a:lnTo>
                  <a:pt x="122833" y="3643"/>
                </a:lnTo>
                <a:lnTo>
                  <a:pt x="132358" y="3901"/>
                </a:lnTo>
                <a:lnTo>
                  <a:pt x="157140" y="4091"/>
                </a:lnTo>
                <a:lnTo>
                  <a:pt x="161579" y="4890"/>
                </a:lnTo>
                <a:lnTo>
                  <a:pt x="166920" y="6216"/>
                </a:lnTo>
                <a:lnTo>
                  <a:pt x="184745" y="1124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5" name="SMARTInkAnnotation267"/>
          <p:cNvSpPr/>
          <p:nvPr/>
        </p:nvSpPr>
        <p:spPr>
          <a:xfrm>
            <a:off x="5529593" y="4328507"/>
            <a:ext cx="221000" cy="378365"/>
          </a:xfrm>
          <a:custGeom>
            <a:avLst/>
            <a:gdLst/>
            <a:ahLst/>
            <a:cxnLst/>
            <a:rect l="0" t="0" r="0" b="0"/>
            <a:pathLst>
              <a:path w="221000" h="378365">
                <a:moveTo>
                  <a:pt x="78251" y="0"/>
                </a:moveTo>
                <a:lnTo>
                  <a:pt x="74458" y="0"/>
                </a:lnTo>
                <a:lnTo>
                  <a:pt x="73341" y="793"/>
                </a:lnTo>
                <a:lnTo>
                  <a:pt x="72596" y="2115"/>
                </a:lnTo>
                <a:lnTo>
                  <a:pt x="71769" y="5699"/>
                </a:lnTo>
                <a:lnTo>
                  <a:pt x="71194" y="16781"/>
                </a:lnTo>
                <a:lnTo>
                  <a:pt x="70371" y="19119"/>
                </a:lnTo>
                <a:lnTo>
                  <a:pt x="67341" y="23833"/>
                </a:lnTo>
                <a:lnTo>
                  <a:pt x="65464" y="30687"/>
                </a:lnTo>
                <a:lnTo>
                  <a:pt x="63837" y="39021"/>
                </a:lnTo>
                <a:lnTo>
                  <a:pt x="60467" y="48014"/>
                </a:lnTo>
                <a:lnTo>
                  <a:pt x="56324" y="57299"/>
                </a:lnTo>
                <a:lnTo>
                  <a:pt x="49528" y="71445"/>
                </a:lnTo>
                <a:lnTo>
                  <a:pt x="47196" y="76185"/>
                </a:lnTo>
                <a:lnTo>
                  <a:pt x="44606" y="87799"/>
                </a:lnTo>
                <a:lnTo>
                  <a:pt x="43914" y="94227"/>
                </a:lnTo>
                <a:lnTo>
                  <a:pt x="42660" y="100892"/>
                </a:lnTo>
                <a:lnTo>
                  <a:pt x="41030" y="107716"/>
                </a:lnTo>
                <a:lnTo>
                  <a:pt x="39150" y="114644"/>
                </a:lnTo>
                <a:lnTo>
                  <a:pt x="37102" y="120849"/>
                </a:lnTo>
                <a:lnTo>
                  <a:pt x="28113" y="144323"/>
                </a:lnTo>
                <a:lnTo>
                  <a:pt x="18694" y="171640"/>
                </a:lnTo>
                <a:lnTo>
                  <a:pt x="16321" y="179470"/>
                </a:lnTo>
                <a:lnTo>
                  <a:pt x="11568" y="196632"/>
                </a:lnTo>
                <a:lnTo>
                  <a:pt x="9983" y="204857"/>
                </a:lnTo>
                <a:lnTo>
                  <a:pt x="8926" y="212720"/>
                </a:lnTo>
                <a:lnTo>
                  <a:pt x="8222" y="220341"/>
                </a:lnTo>
                <a:lnTo>
                  <a:pt x="6959" y="227802"/>
                </a:lnTo>
                <a:lnTo>
                  <a:pt x="5323" y="235156"/>
                </a:lnTo>
                <a:lnTo>
                  <a:pt x="3439" y="242438"/>
                </a:lnTo>
                <a:lnTo>
                  <a:pt x="2182" y="248879"/>
                </a:lnTo>
                <a:lnTo>
                  <a:pt x="786" y="260266"/>
                </a:lnTo>
                <a:lnTo>
                  <a:pt x="414" y="266317"/>
                </a:lnTo>
                <a:lnTo>
                  <a:pt x="0" y="279386"/>
                </a:lnTo>
                <a:lnTo>
                  <a:pt x="684" y="286203"/>
                </a:lnTo>
                <a:lnTo>
                  <a:pt x="1933" y="293126"/>
                </a:lnTo>
                <a:lnTo>
                  <a:pt x="3560" y="300122"/>
                </a:lnTo>
                <a:lnTo>
                  <a:pt x="4644" y="306372"/>
                </a:lnTo>
                <a:lnTo>
                  <a:pt x="5849" y="317547"/>
                </a:lnTo>
                <a:lnTo>
                  <a:pt x="6385" y="327802"/>
                </a:lnTo>
                <a:lnTo>
                  <a:pt x="6528" y="332758"/>
                </a:lnTo>
                <a:lnTo>
                  <a:pt x="7416" y="336855"/>
                </a:lnTo>
                <a:lnTo>
                  <a:pt x="10521" y="343522"/>
                </a:lnTo>
                <a:lnTo>
                  <a:pt x="16663" y="351245"/>
                </a:lnTo>
                <a:lnTo>
                  <a:pt x="23891" y="359172"/>
                </a:lnTo>
                <a:lnTo>
                  <a:pt x="29749" y="365339"/>
                </a:lnTo>
                <a:lnTo>
                  <a:pt x="37510" y="373271"/>
                </a:lnTo>
                <a:lnTo>
                  <a:pt x="40771" y="374968"/>
                </a:lnTo>
                <a:lnTo>
                  <a:pt x="44533" y="376100"/>
                </a:lnTo>
                <a:lnTo>
                  <a:pt x="48629" y="376855"/>
                </a:lnTo>
                <a:lnTo>
                  <a:pt x="52946" y="377358"/>
                </a:lnTo>
                <a:lnTo>
                  <a:pt x="57412" y="377693"/>
                </a:lnTo>
                <a:lnTo>
                  <a:pt x="61977" y="377917"/>
                </a:lnTo>
                <a:lnTo>
                  <a:pt x="71283" y="378165"/>
                </a:lnTo>
                <a:lnTo>
                  <a:pt x="90191" y="378324"/>
                </a:lnTo>
                <a:lnTo>
                  <a:pt x="94943" y="377545"/>
                </a:lnTo>
                <a:lnTo>
                  <a:pt x="99698" y="376231"/>
                </a:lnTo>
                <a:lnTo>
                  <a:pt x="104455" y="374562"/>
                </a:lnTo>
                <a:lnTo>
                  <a:pt x="109214" y="372657"/>
                </a:lnTo>
                <a:lnTo>
                  <a:pt x="113975" y="370593"/>
                </a:lnTo>
                <a:lnTo>
                  <a:pt x="123497" y="366185"/>
                </a:lnTo>
                <a:lnTo>
                  <a:pt x="152070" y="352163"/>
                </a:lnTo>
                <a:lnTo>
                  <a:pt x="161595" y="347418"/>
                </a:lnTo>
                <a:lnTo>
                  <a:pt x="165563" y="345041"/>
                </a:lnTo>
                <a:lnTo>
                  <a:pt x="172090" y="340287"/>
                </a:lnTo>
                <a:lnTo>
                  <a:pt x="177637" y="333413"/>
                </a:lnTo>
                <a:lnTo>
                  <a:pt x="180227" y="329359"/>
                </a:lnTo>
                <a:lnTo>
                  <a:pt x="183541" y="325864"/>
                </a:lnTo>
                <a:lnTo>
                  <a:pt x="187338" y="322740"/>
                </a:lnTo>
                <a:lnTo>
                  <a:pt x="191457" y="319865"/>
                </a:lnTo>
                <a:lnTo>
                  <a:pt x="198150" y="312439"/>
                </a:lnTo>
                <a:lnTo>
                  <a:pt x="203770" y="304644"/>
                </a:lnTo>
                <a:lnTo>
                  <a:pt x="208914" y="298535"/>
                </a:lnTo>
                <a:lnTo>
                  <a:pt x="213847" y="291061"/>
                </a:lnTo>
                <a:lnTo>
                  <a:pt x="217890" y="283244"/>
                </a:lnTo>
                <a:lnTo>
                  <a:pt x="219688" y="277126"/>
                </a:lnTo>
                <a:lnTo>
                  <a:pt x="220700" y="265432"/>
                </a:lnTo>
                <a:lnTo>
                  <a:pt x="220999" y="255710"/>
                </a:lnTo>
                <a:lnTo>
                  <a:pt x="220248" y="252968"/>
                </a:lnTo>
                <a:lnTo>
                  <a:pt x="216191" y="245318"/>
                </a:lnTo>
                <a:lnTo>
                  <a:pt x="212302" y="233512"/>
                </a:lnTo>
                <a:lnTo>
                  <a:pt x="210481" y="229444"/>
                </a:lnTo>
                <a:lnTo>
                  <a:pt x="208473" y="226732"/>
                </a:lnTo>
                <a:lnTo>
                  <a:pt x="206341" y="224924"/>
                </a:lnTo>
                <a:lnTo>
                  <a:pt x="204126" y="223718"/>
                </a:lnTo>
                <a:lnTo>
                  <a:pt x="199547" y="222379"/>
                </a:lnTo>
                <a:lnTo>
                  <a:pt x="194867" y="221783"/>
                </a:lnTo>
                <a:lnTo>
                  <a:pt x="190141" y="221519"/>
                </a:lnTo>
                <a:lnTo>
                  <a:pt x="183278" y="221401"/>
                </a:lnTo>
                <a:lnTo>
                  <a:pt x="165936" y="221326"/>
                </a:lnTo>
                <a:lnTo>
                  <a:pt x="162108" y="222113"/>
                </a:lnTo>
                <a:lnTo>
                  <a:pt x="155737" y="225103"/>
                </a:lnTo>
                <a:lnTo>
                  <a:pt x="148144" y="229075"/>
                </a:lnTo>
                <a:lnTo>
                  <a:pt x="130333" y="238089"/>
                </a:lnTo>
                <a:lnTo>
                  <a:pt x="126466" y="240427"/>
                </a:lnTo>
                <a:lnTo>
                  <a:pt x="120052" y="245141"/>
                </a:lnTo>
                <a:lnTo>
                  <a:pt x="116438" y="248301"/>
                </a:lnTo>
                <a:lnTo>
                  <a:pt x="112440" y="251995"/>
                </a:lnTo>
                <a:lnTo>
                  <a:pt x="108187" y="256043"/>
                </a:lnTo>
                <a:lnTo>
                  <a:pt x="101345" y="264773"/>
                </a:lnTo>
                <a:lnTo>
                  <a:pt x="98410" y="269321"/>
                </a:lnTo>
                <a:lnTo>
                  <a:pt x="94865" y="273147"/>
                </a:lnTo>
                <a:lnTo>
                  <a:pt x="90915" y="276491"/>
                </a:lnTo>
                <a:lnTo>
                  <a:pt x="86693" y="279513"/>
                </a:lnTo>
                <a:lnTo>
                  <a:pt x="83879" y="283114"/>
                </a:lnTo>
                <a:lnTo>
                  <a:pt x="82003" y="287101"/>
                </a:lnTo>
                <a:lnTo>
                  <a:pt x="79125" y="295762"/>
                </a:lnTo>
                <a:lnTo>
                  <a:pt x="75200" y="304900"/>
                </a:lnTo>
                <a:lnTo>
                  <a:pt x="70809" y="314249"/>
                </a:lnTo>
                <a:lnTo>
                  <a:pt x="67006" y="322899"/>
                </a:lnTo>
                <a:lnTo>
                  <a:pt x="65315" y="329387"/>
                </a:lnTo>
                <a:lnTo>
                  <a:pt x="64565" y="337031"/>
                </a:lnTo>
                <a:lnTo>
                  <a:pt x="64142" y="348138"/>
                </a:lnTo>
                <a:lnTo>
                  <a:pt x="64016" y="358567"/>
                </a:lnTo>
                <a:lnTo>
                  <a:pt x="63999" y="362786"/>
                </a:lnTo>
                <a:lnTo>
                  <a:pt x="64780" y="366392"/>
                </a:lnTo>
                <a:lnTo>
                  <a:pt x="66096" y="369590"/>
                </a:lnTo>
                <a:lnTo>
                  <a:pt x="71107" y="37836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6" name="SMARTInkAnnotation268"/>
          <p:cNvSpPr/>
          <p:nvPr/>
        </p:nvSpPr>
        <p:spPr>
          <a:xfrm>
            <a:off x="5836480" y="4350218"/>
            <a:ext cx="242521" cy="363782"/>
          </a:xfrm>
          <a:custGeom>
            <a:avLst/>
            <a:gdLst/>
            <a:ahLst/>
            <a:cxnLst/>
            <a:rect l="0" t="0" r="0" b="0"/>
            <a:pathLst>
              <a:path w="242521" h="363782">
                <a:moveTo>
                  <a:pt x="92833" y="6845"/>
                </a:moveTo>
                <a:lnTo>
                  <a:pt x="92833" y="3055"/>
                </a:lnTo>
                <a:lnTo>
                  <a:pt x="92039" y="1938"/>
                </a:lnTo>
                <a:lnTo>
                  <a:pt x="90716" y="1194"/>
                </a:lnTo>
                <a:lnTo>
                  <a:pt x="86681" y="0"/>
                </a:lnTo>
                <a:lnTo>
                  <a:pt x="84013" y="1952"/>
                </a:lnTo>
                <a:lnTo>
                  <a:pt x="78049" y="7510"/>
                </a:lnTo>
                <a:lnTo>
                  <a:pt x="75833" y="9668"/>
                </a:lnTo>
                <a:lnTo>
                  <a:pt x="74356" y="11899"/>
                </a:lnTo>
                <a:lnTo>
                  <a:pt x="72715" y="16495"/>
                </a:lnTo>
                <a:lnTo>
                  <a:pt x="67751" y="23296"/>
                </a:lnTo>
                <a:lnTo>
                  <a:pt x="61048" y="31607"/>
                </a:lnTo>
                <a:lnTo>
                  <a:pt x="55422" y="40589"/>
                </a:lnTo>
                <a:lnTo>
                  <a:pt x="52811" y="45999"/>
                </a:lnTo>
                <a:lnTo>
                  <a:pt x="50277" y="51984"/>
                </a:lnTo>
                <a:lnTo>
                  <a:pt x="47793" y="58354"/>
                </a:lnTo>
                <a:lnTo>
                  <a:pt x="42917" y="71778"/>
                </a:lnTo>
                <a:lnTo>
                  <a:pt x="40505" y="78690"/>
                </a:lnTo>
                <a:lnTo>
                  <a:pt x="37310" y="85677"/>
                </a:lnTo>
                <a:lnTo>
                  <a:pt x="33593" y="92714"/>
                </a:lnTo>
                <a:lnTo>
                  <a:pt x="29527" y="99786"/>
                </a:lnTo>
                <a:lnTo>
                  <a:pt x="26816" y="106880"/>
                </a:lnTo>
                <a:lnTo>
                  <a:pt x="25009" y="113989"/>
                </a:lnTo>
                <a:lnTo>
                  <a:pt x="23805" y="121108"/>
                </a:lnTo>
                <a:lnTo>
                  <a:pt x="22208" y="128233"/>
                </a:lnTo>
                <a:lnTo>
                  <a:pt x="20349" y="135364"/>
                </a:lnTo>
                <a:lnTo>
                  <a:pt x="18317" y="142497"/>
                </a:lnTo>
                <a:lnTo>
                  <a:pt x="13942" y="156768"/>
                </a:lnTo>
                <a:lnTo>
                  <a:pt x="4665" y="185319"/>
                </a:lnTo>
                <a:lnTo>
                  <a:pt x="3098" y="192458"/>
                </a:lnTo>
                <a:lnTo>
                  <a:pt x="2053" y="199597"/>
                </a:lnTo>
                <a:lnTo>
                  <a:pt x="1357" y="206736"/>
                </a:lnTo>
                <a:lnTo>
                  <a:pt x="892" y="213874"/>
                </a:lnTo>
                <a:lnTo>
                  <a:pt x="583" y="221013"/>
                </a:lnTo>
                <a:lnTo>
                  <a:pt x="239" y="235291"/>
                </a:lnTo>
                <a:lnTo>
                  <a:pt x="0" y="270986"/>
                </a:lnTo>
                <a:lnTo>
                  <a:pt x="782" y="277332"/>
                </a:lnTo>
                <a:lnTo>
                  <a:pt x="3767" y="288613"/>
                </a:lnTo>
                <a:lnTo>
                  <a:pt x="9910" y="307672"/>
                </a:lnTo>
                <a:lnTo>
                  <a:pt x="14438" y="317169"/>
                </a:lnTo>
                <a:lnTo>
                  <a:pt x="19097" y="324827"/>
                </a:lnTo>
                <a:lnTo>
                  <a:pt x="23813" y="333518"/>
                </a:lnTo>
                <a:lnTo>
                  <a:pt x="30931" y="343540"/>
                </a:lnTo>
                <a:lnTo>
                  <a:pt x="37804" y="348975"/>
                </a:lnTo>
                <a:lnTo>
                  <a:pt x="41859" y="351534"/>
                </a:lnTo>
                <a:lnTo>
                  <a:pt x="46150" y="354033"/>
                </a:lnTo>
                <a:lnTo>
                  <a:pt x="50599" y="356493"/>
                </a:lnTo>
                <a:lnTo>
                  <a:pt x="55152" y="358926"/>
                </a:lnTo>
                <a:lnTo>
                  <a:pt x="59774" y="360548"/>
                </a:lnTo>
                <a:lnTo>
                  <a:pt x="64444" y="361629"/>
                </a:lnTo>
                <a:lnTo>
                  <a:pt x="69144" y="362350"/>
                </a:lnTo>
                <a:lnTo>
                  <a:pt x="73865" y="362831"/>
                </a:lnTo>
                <a:lnTo>
                  <a:pt x="78600" y="363151"/>
                </a:lnTo>
                <a:lnTo>
                  <a:pt x="87301" y="363507"/>
                </a:lnTo>
                <a:lnTo>
                  <a:pt x="93813" y="363666"/>
                </a:lnTo>
                <a:lnTo>
                  <a:pt x="119322" y="363781"/>
                </a:lnTo>
                <a:lnTo>
                  <a:pt x="123986" y="362992"/>
                </a:lnTo>
                <a:lnTo>
                  <a:pt x="128683" y="361672"/>
                </a:lnTo>
                <a:lnTo>
                  <a:pt x="133402" y="359999"/>
                </a:lnTo>
                <a:lnTo>
                  <a:pt x="138135" y="358090"/>
                </a:lnTo>
                <a:lnTo>
                  <a:pt x="142878" y="356025"/>
                </a:lnTo>
                <a:lnTo>
                  <a:pt x="147627" y="353855"/>
                </a:lnTo>
                <a:lnTo>
                  <a:pt x="152381" y="350821"/>
                </a:lnTo>
                <a:lnTo>
                  <a:pt x="157138" y="347213"/>
                </a:lnTo>
                <a:lnTo>
                  <a:pt x="161897" y="343221"/>
                </a:lnTo>
                <a:lnTo>
                  <a:pt x="169301" y="336670"/>
                </a:lnTo>
                <a:lnTo>
                  <a:pt x="176031" y="330321"/>
                </a:lnTo>
                <a:lnTo>
                  <a:pt x="184314" y="322211"/>
                </a:lnTo>
                <a:lnTo>
                  <a:pt x="191170" y="313319"/>
                </a:lnTo>
                <a:lnTo>
                  <a:pt x="201610" y="297278"/>
                </a:lnTo>
                <a:lnTo>
                  <a:pt x="205832" y="290894"/>
                </a:lnTo>
                <a:lnTo>
                  <a:pt x="212640" y="279570"/>
                </a:lnTo>
                <a:lnTo>
                  <a:pt x="218312" y="269248"/>
                </a:lnTo>
                <a:lnTo>
                  <a:pt x="223478" y="259373"/>
                </a:lnTo>
                <a:lnTo>
                  <a:pt x="225967" y="253725"/>
                </a:lnTo>
                <a:lnTo>
                  <a:pt x="228420" y="247580"/>
                </a:lnTo>
                <a:lnTo>
                  <a:pt x="230849" y="241104"/>
                </a:lnTo>
                <a:lnTo>
                  <a:pt x="232469" y="234408"/>
                </a:lnTo>
                <a:lnTo>
                  <a:pt x="233548" y="227563"/>
                </a:lnTo>
                <a:lnTo>
                  <a:pt x="234268" y="220620"/>
                </a:lnTo>
                <a:lnTo>
                  <a:pt x="235542" y="214406"/>
                </a:lnTo>
                <a:lnTo>
                  <a:pt x="239074" y="203270"/>
                </a:lnTo>
                <a:lnTo>
                  <a:pt x="240333" y="197286"/>
                </a:lnTo>
                <a:lnTo>
                  <a:pt x="241172" y="190917"/>
                </a:lnTo>
                <a:lnTo>
                  <a:pt x="241732" y="184291"/>
                </a:lnTo>
                <a:lnTo>
                  <a:pt x="242106" y="177495"/>
                </a:lnTo>
                <a:lnTo>
                  <a:pt x="242520" y="163597"/>
                </a:lnTo>
                <a:lnTo>
                  <a:pt x="241837" y="156560"/>
                </a:lnTo>
                <a:lnTo>
                  <a:pt x="240587" y="149489"/>
                </a:lnTo>
                <a:lnTo>
                  <a:pt x="238961" y="142394"/>
                </a:lnTo>
                <a:lnTo>
                  <a:pt x="237877" y="136079"/>
                </a:lnTo>
                <a:lnTo>
                  <a:pt x="236671" y="124831"/>
                </a:lnTo>
                <a:lnTo>
                  <a:pt x="236351" y="118817"/>
                </a:lnTo>
                <a:lnTo>
                  <a:pt x="235993" y="105789"/>
                </a:lnTo>
                <a:lnTo>
                  <a:pt x="235104" y="99777"/>
                </a:lnTo>
                <a:lnTo>
                  <a:pt x="232000" y="88866"/>
                </a:lnTo>
                <a:lnTo>
                  <a:pt x="225858" y="78729"/>
                </a:lnTo>
                <a:lnTo>
                  <a:pt x="218629" y="68936"/>
                </a:lnTo>
                <a:lnTo>
                  <a:pt x="212772" y="59295"/>
                </a:lnTo>
                <a:lnTo>
                  <a:pt x="207522" y="49722"/>
                </a:lnTo>
                <a:lnTo>
                  <a:pt x="205011" y="44948"/>
                </a:lnTo>
                <a:lnTo>
                  <a:pt x="197987" y="37529"/>
                </a:lnTo>
                <a:lnTo>
                  <a:pt x="193892" y="34440"/>
                </a:lnTo>
                <a:lnTo>
                  <a:pt x="189575" y="31587"/>
                </a:lnTo>
                <a:lnTo>
                  <a:pt x="185109" y="28892"/>
                </a:lnTo>
                <a:lnTo>
                  <a:pt x="180543" y="26302"/>
                </a:lnTo>
                <a:lnTo>
                  <a:pt x="175913" y="24576"/>
                </a:lnTo>
                <a:lnTo>
                  <a:pt x="171239" y="23425"/>
                </a:lnTo>
                <a:lnTo>
                  <a:pt x="166535" y="22657"/>
                </a:lnTo>
                <a:lnTo>
                  <a:pt x="161811" y="22146"/>
                </a:lnTo>
                <a:lnTo>
                  <a:pt x="157074" y="21804"/>
                </a:lnTo>
                <a:lnTo>
                  <a:pt x="152329" y="21578"/>
                </a:lnTo>
                <a:lnTo>
                  <a:pt x="142823" y="21325"/>
                </a:lnTo>
                <a:lnTo>
                  <a:pt x="123786" y="21162"/>
                </a:lnTo>
                <a:lnTo>
                  <a:pt x="118230" y="21943"/>
                </a:lnTo>
                <a:lnTo>
                  <a:pt x="112146" y="23255"/>
                </a:lnTo>
                <a:lnTo>
                  <a:pt x="92833" y="2826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7" name="SMARTInkAnnotation269"/>
          <p:cNvSpPr/>
          <p:nvPr/>
        </p:nvSpPr>
        <p:spPr>
          <a:xfrm>
            <a:off x="3621892" y="2351155"/>
            <a:ext cx="521089" cy="470919"/>
          </a:xfrm>
          <a:custGeom>
            <a:avLst/>
            <a:gdLst/>
            <a:ahLst/>
            <a:cxnLst/>
            <a:rect l="0" t="0" r="0" b="0"/>
            <a:pathLst>
              <a:path w="521089" h="470919">
                <a:moveTo>
                  <a:pt x="364321" y="14143"/>
                </a:moveTo>
                <a:lnTo>
                  <a:pt x="364321" y="10353"/>
                </a:lnTo>
                <a:lnTo>
                  <a:pt x="363527" y="9236"/>
                </a:lnTo>
                <a:lnTo>
                  <a:pt x="362204" y="8492"/>
                </a:lnTo>
                <a:lnTo>
                  <a:pt x="357471" y="7091"/>
                </a:lnTo>
                <a:lnTo>
                  <a:pt x="342715" y="7007"/>
                </a:lnTo>
                <a:lnTo>
                  <a:pt x="300996" y="7004"/>
                </a:lnTo>
                <a:lnTo>
                  <a:pt x="292256" y="9119"/>
                </a:lnTo>
                <a:lnTo>
                  <a:pt x="283079" y="11910"/>
                </a:lnTo>
                <a:lnTo>
                  <a:pt x="268988" y="13481"/>
                </a:lnTo>
                <a:lnTo>
                  <a:pt x="254759" y="13947"/>
                </a:lnTo>
                <a:lnTo>
                  <a:pt x="216682" y="14135"/>
                </a:lnTo>
                <a:lnTo>
                  <a:pt x="207158" y="16254"/>
                </a:lnTo>
                <a:lnTo>
                  <a:pt x="197633" y="19048"/>
                </a:lnTo>
                <a:lnTo>
                  <a:pt x="183346" y="20620"/>
                </a:lnTo>
                <a:lnTo>
                  <a:pt x="169058" y="21879"/>
                </a:lnTo>
                <a:lnTo>
                  <a:pt x="154771" y="26923"/>
                </a:lnTo>
                <a:lnTo>
                  <a:pt x="141277" y="32648"/>
                </a:lnTo>
                <a:lnTo>
                  <a:pt x="130312" y="35490"/>
                </a:lnTo>
                <a:lnTo>
                  <a:pt x="119029" y="38966"/>
                </a:lnTo>
                <a:lnTo>
                  <a:pt x="103082" y="45382"/>
                </a:lnTo>
                <a:lnTo>
                  <a:pt x="88380" y="54657"/>
                </a:lnTo>
                <a:lnTo>
                  <a:pt x="75568" y="62547"/>
                </a:lnTo>
                <a:lnTo>
                  <a:pt x="62511" y="73786"/>
                </a:lnTo>
                <a:lnTo>
                  <a:pt x="48008" y="87618"/>
                </a:lnTo>
                <a:lnTo>
                  <a:pt x="33258" y="98165"/>
                </a:lnTo>
                <a:lnTo>
                  <a:pt x="27211" y="105954"/>
                </a:lnTo>
                <a:lnTo>
                  <a:pt x="23994" y="112588"/>
                </a:lnTo>
                <a:lnTo>
                  <a:pt x="23136" y="115468"/>
                </a:lnTo>
                <a:lnTo>
                  <a:pt x="20066" y="120782"/>
                </a:lnTo>
                <a:lnTo>
                  <a:pt x="13876" y="130349"/>
                </a:lnTo>
                <a:lnTo>
                  <a:pt x="7014" y="141116"/>
                </a:lnTo>
                <a:lnTo>
                  <a:pt x="4672" y="144005"/>
                </a:lnTo>
                <a:lnTo>
                  <a:pt x="3111" y="147517"/>
                </a:lnTo>
                <a:lnTo>
                  <a:pt x="1377" y="155650"/>
                </a:lnTo>
                <a:lnTo>
                  <a:pt x="400" y="169148"/>
                </a:lnTo>
                <a:lnTo>
                  <a:pt x="111" y="183195"/>
                </a:lnTo>
                <a:lnTo>
                  <a:pt x="0" y="205515"/>
                </a:lnTo>
                <a:lnTo>
                  <a:pt x="2110" y="214478"/>
                </a:lnTo>
                <a:lnTo>
                  <a:pt x="7762" y="228443"/>
                </a:lnTo>
                <a:lnTo>
                  <a:pt x="14463" y="242628"/>
                </a:lnTo>
                <a:lnTo>
                  <a:pt x="18328" y="252125"/>
                </a:lnTo>
                <a:lnTo>
                  <a:pt x="20046" y="261634"/>
                </a:lnTo>
                <a:lnTo>
                  <a:pt x="22092" y="266390"/>
                </a:lnTo>
                <a:lnTo>
                  <a:pt x="28598" y="275906"/>
                </a:lnTo>
                <a:lnTo>
                  <a:pt x="34665" y="287539"/>
                </a:lnTo>
                <a:lnTo>
                  <a:pt x="37394" y="293972"/>
                </a:lnTo>
                <a:lnTo>
                  <a:pt x="40801" y="299054"/>
                </a:lnTo>
                <a:lnTo>
                  <a:pt x="52386" y="310790"/>
                </a:lnTo>
                <a:lnTo>
                  <a:pt x="61993" y="324756"/>
                </a:lnTo>
                <a:lnTo>
                  <a:pt x="70145" y="337012"/>
                </a:lnTo>
                <a:lnTo>
                  <a:pt x="76942" y="348276"/>
                </a:lnTo>
                <a:lnTo>
                  <a:pt x="83403" y="358571"/>
                </a:lnTo>
                <a:lnTo>
                  <a:pt x="91567" y="368434"/>
                </a:lnTo>
                <a:lnTo>
                  <a:pt x="100486" y="375991"/>
                </a:lnTo>
                <a:lnTo>
                  <a:pt x="114433" y="386820"/>
                </a:lnTo>
                <a:lnTo>
                  <a:pt x="128620" y="400076"/>
                </a:lnTo>
                <a:lnTo>
                  <a:pt x="147635" y="418768"/>
                </a:lnTo>
                <a:lnTo>
                  <a:pt x="161917" y="429196"/>
                </a:lnTo>
                <a:lnTo>
                  <a:pt x="176202" y="441100"/>
                </a:lnTo>
                <a:lnTo>
                  <a:pt x="187844" y="447947"/>
                </a:lnTo>
                <a:lnTo>
                  <a:pt x="200161" y="452842"/>
                </a:lnTo>
                <a:lnTo>
                  <a:pt x="216815" y="456390"/>
                </a:lnTo>
                <a:lnTo>
                  <a:pt x="229706" y="460031"/>
                </a:lnTo>
                <a:lnTo>
                  <a:pt x="241257" y="464294"/>
                </a:lnTo>
                <a:lnTo>
                  <a:pt x="246559" y="466541"/>
                </a:lnTo>
                <a:lnTo>
                  <a:pt x="258801" y="469038"/>
                </a:lnTo>
                <a:lnTo>
                  <a:pt x="272179" y="470147"/>
                </a:lnTo>
                <a:lnTo>
                  <a:pt x="286062" y="470641"/>
                </a:lnTo>
                <a:lnTo>
                  <a:pt x="307266" y="470918"/>
                </a:lnTo>
                <a:lnTo>
                  <a:pt x="321501" y="468868"/>
                </a:lnTo>
                <a:lnTo>
                  <a:pt x="334971" y="465313"/>
                </a:lnTo>
                <a:lnTo>
                  <a:pt x="346249" y="461088"/>
                </a:lnTo>
                <a:lnTo>
                  <a:pt x="358670" y="456567"/>
                </a:lnTo>
                <a:lnTo>
                  <a:pt x="371334" y="451120"/>
                </a:lnTo>
                <a:lnTo>
                  <a:pt x="382254" y="443411"/>
                </a:lnTo>
                <a:lnTo>
                  <a:pt x="394516" y="436812"/>
                </a:lnTo>
                <a:lnTo>
                  <a:pt x="407109" y="430442"/>
                </a:lnTo>
                <a:lnTo>
                  <a:pt x="423124" y="417936"/>
                </a:lnTo>
                <a:lnTo>
                  <a:pt x="437924" y="404184"/>
                </a:lnTo>
                <a:lnTo>
                  <a:pt x="461923" y="380579"/>
                </a:lnTo>
                <a:lnTo>
                  <a:pt x="472438" y="366322"/>
                </a:lnTo>
                <a:lnTo>
                  <a:pt x="477990" y="354693"/>
                </a:lnTo>
                <a:lnTo>
                  <a:pt x="483896" y="341592"/>
                </a:lnTo>
                <a:lnTo>
                  <a:pt x="491813" y="327838"/>
                </a:lnTo>
                <a:lnTo>
                  <a:pt x="498507" y="313792"/>
                </a:lnTo>
                <a:lnTo>
                  <a:pt x="503334" y="299618"/>
                </a:lnTo>
                <a:lnTo>
                  <a:pt x="506845" y="278259"/>
                </a:lnTo>
                <a:lnTo>
                  <a:pt x="510479" y="263995"/>
                </a:lnTo>
                <a:lnTo>
                  <a:pt x="514740" y="249723"/>
                </a:lnTo>
                <a:lnTo>
                  <a:pt x="516988" y="242586"/>
                </a:lnTo>
                <a:lnTo>
                  <a:pt x="518486" y="234655"/>
                </a:lnTo>
                <a:lnTo>
                  <a:pt x="519485" y="226194"/>
                </a:lnTo>
                <a:lnTo>
                  <a:pt x="520151" y="217381"/>
                </a:lnTo>
                <a:lnTo>
                  <a:pt x="520595" y="209126"/>
                </a:lnTo>
                <a:lnTo>
                  <a:pt x="521088" y="193608"/>
                </a:lnTo>
                <a:lnTo>
                  <a:pt x="520426" y="186139"/>
                </a:lnTo>
                <a:lnTo>
                  <a:pt x="517574" y="171493"/>
                </a:lnTo>
                <a:lnTo>
                  <a:pt x="513661" y="157052"/>
                </a:lnTo>
                <a:lnTo>
                  <a:pt x="509275" y="142702"/>
                </a:lnTo>
                <a:lnTo>
                  <a:pt x="490515" y="85534"/>
                </a:lnTo>
                <a:lnTo>
                  <a:pt x="483642" y="73370"/>
                </a:lnTo>
                <a:lnTo>
                  <a:pt x="475296" y="62676"/>
                </a:lnTo>
                <a:lnTo>
                  <a:pt x="466295" y="52635"/>
                </a:lnTo>
                <a:lnTo>
                  <a:pt x="452302" y="38063"/>
                </a:lnTo>
                <a:lnTo>
                  <a:pt x="438102" y="23698"/>
                </a:lnTo>
                <a:lnTo>
                  <a:pt x="423841" y="13184"/>
                </a:lnTo>
                <a:lnTo>
                  <a:pt x="412205" y="7635"/>
                </a:lnTo>
                <a:lnTo>
                  <a:pt x="399096" y="3318"/>
                </a:lnTo>
                <a:lnTo>
                  <a:pt x="385333" y="1400"/>
                </a:lnTo>
                <a:lnTo>
                  <a:pt x="371278" y="547"/>
                </a:lnTo>
                <a:lnTo>
                  <a:pt x="357094" y="168"/>
                </a:lnTo>
                <a:lnTo>
                  <a:pt x="342852" y="0"/>
                </a:lnTo>
                <a:lnTo>
                  <a:pt x="328586" y="2040"/>
                </a:lnTo>
                <a:lnTo>
                  <a:pt x="314307" y="5591"/>
                </a:lnTo>
                <a:lnTo>
                  <a:pt x="300024" y="9813"/>
                </a:lnTo>
                <a:lnTo>
                  <a:pt x="285738" y="16449"/>
                </a:lnTo>
                <a:lnTo>
                  <a:pt x="270658" y="24686"/>
                </a:lnTo>
                <a:lnTo>
                  <a:pt x="253371" y="33635"/>
                </a:lnTo>
                <a:lnTo>
                  <a:pt x="237222" y="42901"/>
                </a:lnTo>
                <a:lnTo>
                  <a:pt x="222107" y="52307"/>
                </a:lnTo>
                <a:lnTo>
                  <a:pt x="207452" y="61776"/>
                </a:lnTo>
                <a:lnTo>
                  <a:pt x="199417" y="67315"/>
                </a:lnTo>
                <a:lnTo>
                  <a:pt x="182022" y="79815"/>
                </a:lnTo>
                <a:lnTo>
                  <a:pt x="172938" y="87273"/>
                </a:lnTo>
                <a:lnTo>
                  <a:pt x="163707" y="95418"/>
                </a:lnTo>
                <a:lnTo>
                  <a:pt x="135721" y="12122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8" name="SMARTInkAnnotation270"/>
          <p:cNvSpPr/>
          <p:nvPr/>
        </p:nvSpPr>
        <p:spPr>
          <a:xfrm>
            <a:off x="4764881" y="4785399"/>
            <a:ext cx="1585914" cy="121363"/>
          </a:xfrm>
          <a:custGeom>
            <a:avLst/>
            <a:gdLst/>
            <a:ahLst/>
            <a:cxnLst/>
            <a:rect l="0" t="0" r="0" b="0"/>
            <a:pathLst>
              <a:path w="1585914" h="121363">
                <a:moveTo>
                  <a:pt x="0" y="121362"/>
                </a:moveTo>
                <a:lnTo>
                  <a:pt x="55887" y="121362"/>
                </a:lnTo>
                <a:lnTo>
                  <a:pt x="64791" y="119247"/>
                </a:lnTo>
                <a:lnTo>
                  <a:pt x="74040" y="116456"/>
                </a:lnTo>
                <a:lnTo>
                  <a:pt x="107323" y="113626"/>
                </a:lnTo>
                <a:lnTo>
                  <a:pt x="118078" y="110520"/>
                </a:lnTo>
                <a:lnTo>
                  <a:pt x="143621" y="107763"/>
                </a:lnTo>
                <a:lnTo>
                  <a:pt x="164527" y="106492"/>
                </a:lnTo>
                <a:lnTo>
                  <a:pt x="178692" y="103384"/>
                </a:lnTo>
                <a:lnTo>
                  <a:pt x="207189" y="99831"/>
                </a:lnTo>
                <a:lnTo>
                  <a:pt x="221465" y="96458"/>
                </a:lnTo>
                <a:lnTo>
                  <a:pt x="254943" y="92734"/>
                </a:lnTo>
                <a:lnTo>
                  <a:pt x="270471" y="89337"/>
                </a:lnTo>
                <a:lnTo>
                  <a:pt x="314822" y="86151"/>
                </a:lnTo>
                <a:lnTo>
                  <a:pt x="345164" y="83695"/>
                </a:lnTo>
                <a:lnTo>
                  <a:pt x="379290" y="80060"/>
                </a:lnTo>
                <a:lnTo>
                  <a:pt x="412420" y="76867"/>
                </a:lnTo>
                <a:lnTo>
                  <a:pt x="433329" y="73824"/>
                </a:lnTo>
                <a:lnTo>
                  <a:pt x="467414" y="71317"/>
                </a:lnTo>
                <a:lnTo>
                  <a:pt x="490843" y="67920"/>
                </a:lnTo>
                <a:lnTo>
                  <a:pt x="538223" y="64976"/>
                </a:lnTo>
                <a:lnTo>
                  <a:pt x="574693" y="64465"/>
                </a:lnTo>
                <a:lnTo>
                  <a:pt x="639566" y="64279"/>
                </a:lnTo>
                <a:lnTo>
                  <a:pt x="663929" y="62148"/>
                </a:lnTo>
                <a:lnTo>
                  <a:pt x="699957" y="58604"/>
                </a:lnTo>
                <a:lnTo>
                  <a:pt x="737884" y="57554"/>
                </a:lnTo>
                <a:lnTo>
                  <a:pt x="779284" y="55128"/>
                </a:lnTo>
                <a:lnTo>
                  <a:pt x="819597" y="51500"/>
                </a:lnTo>
                <a:lnTo>
                  <a:pt x="858794" y="48310"/>
                </a:lnTo>
                <a:lnTo>
                  <a:pt x="886511" y="45268"/>
                </a:lnTo>
                <a:lnTo>
                  <a:pt x="928891" y="42762"/>
                </a:lnTo>
                <a:lnTo>
                  <a:pt x="957353" y="39365"/>
                </a:lnTo>
                <a:lnTo>
                  <a:pt x="1013637" y="35627"/>
                </a:lnTo>
                <a:lnTo>
                  <a:pt x="1039203" y="32227"/>
                </a:lnTo>
                <a:lnTo>
                  <a:pt x="1079702" y="29644"/>
                </a:lnTo>
                <a:lnTo>
                  <a:pt x="1118072" y="28878"/>
                </a:lnTo>
                <a:lnTo>
                  <a:pt x="1158368" y="28651"/>
                </a:lnTo>
                <a:lnTo>
                  <a:pt x="1184226" y="26483"/>
                </a:lnTo>
                <a:lnTo>
                  <a:pt x="1218980" y="22918"/>
                </a:lnTo>
                <a:lnTo>
                  <a:pt x="1251502" y="19746"/>
                </a:lnTo>
                <a:lnTo>
                  <a:pt x="1274567" y="16708"/>
                </a:lnTo>
                <a:lnTo>
                  <a:pt x="1319596" y="14758"/>
                </a:lnTo>
                <a:lnTo>
                  <a:pt x="1349577" y="12305"/>
                </a:lnTo>
                <a:lnTo>
                  <a:pt x="1378568" y="8670"/>
                </a:lnTo>
                <a:lnTo>
                  <a:pt x="1426346" y="6548"/>
                </a:lnTo>
                <a:lnTo>
                  <a:pt x="1445409" y="3439"/>
                </a:lnTo>
                <a:lnTo>
                  <a:pt x="1488832" y="302"/>
                </a:lnTo>
                <a:lnTo>
                  <a:pt x="1535393" y="13"/>
                </a:lnTo>
                <a:lnTo>
                  <a:pt x="1585913"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19" name="SMARTInkAnnotation271"/>
          <p:cNvSpPr/>
          <p:nvPr/>
        </p:nvSpPr>
        <p:spPr>
          <a:xfrm>
            <a:off x="5114955" y="4985324"/>
            <a:ext cx="228484" cy="414025"/>
          </a:xfrm>
          <a:custGeom>
            <a:avLst/>
            <a:gdLst/>
            <a:ahLst/>
            <a:cxnLst/>
            <a:rect l="0" t="0" r="0" b="0"/>
            <a:pathLst>
              <a:path w="228484" h="414025">
                <a:moveTo>
                  <a:pt x="185708" y="107050"/>
                </a:moveTo>
                <a:lnTo>
                  <a:pt x="185708" y="97113"/>
                </a:lnTo>
                <a:lnTo>
                  <a:pt x="186501" y="94872"/>
                </a:lnTo>
                <a:lnTo>
                  <a:pt x="190617" y="87930"/>
                </a:lnTo>
                <a:lnTo>
                  <a:pt x="191859" y="83217"/>
                </a:lnTo>
                <a:lnTo>
                  <a:pt x="192721" y="71350"/>
                </a:lnTo>
                <a:lnTo>
                  <a:pt x="192764" y="68973"/>
                </a:lnTo>
                <a:lnTo>
                  <a:pt x="193587" y="66594"/>
                </a:lnTo>
                <a:lnTo>
                  <a:pt x="197744" y="59456"/>
                </a:lnTo>
                <a:lnTo>
                  <a:pt x="199699" y="51348"/>
                </a:lnTo>
                <a:lnTo>
                  <a:pt x="199907" y="42776"/>
                </a:lnTo>
                <a:lnTo>
                  <a:pt x="199143" y="40405"/>
                </a:lnTo>
                <a:lnTo>
                  <a:pt x="197839" y="38823"/>
                </a:lnTo>
                <a:lnTo>
                  <a:pt x="196177" y="37769"/>
                </a:lnTo>
                <a:lnTo>
                  <a:pt x="195068" y="36273"/>
                </a:lnTo>
                <a:lnTo>
                  <a:pt x="194329" y="34482"/>
                </a:lnTo>
                <a:lnTo>
                  <a:pt x="193289" y="28172"/>
                </a:lnTo>
                <a:lnTo>
                  <a:pt x="193143" y="25909"/>
                </a:lnTo>
                <a:lnTo>
                  <a:pt x="192252" y="23607"/>
                </a:lnTo>
                <a:lnTo>
                  <a:pt x="186726" y="15633"/>
                </a:lnTo>
                <a:lnTo>
                  <a:pt x="180206" y="8819"/>
                </a:lnTo>
                <a:lnTo>
                  <a:pt x="175854" y="4429"/>
                </a:lnTo>
                <a:lnTo>
                  <a:pt x="173582" y="2941"/>
                </a:lnTo>
                <a:lnTo>
                  <a:pt x="168941" y="1288"/>
                </a:lnTo>
                <a:lnTo>
                  <a:pt x="161866" y="358"/>
                </a:lnTo>
                <a:lnTo>
                  <a:pt x="154743" y="82"/>
                </a:lnTo>
                <a:lnTo>
                  <a:pt x="143812" y="0"/>
                </a:lnTo>
                <a:lnTo>
                  <a:pt x="140315" y="782"/>
                </a:lnTo>
                <a:lnTo>
                  <a:pt x="134312" y="3766"/>
                </a:lnTo>
                <a:lnTo>
                  <a:pt x="130806" y="4878"/>
                </a:lnTo>
                <a:lnTo>
                  <a:pt x="126882" y="5621"/>
                </a:lnTo>
                <a:lnTo>
                  <a:pt x="122678" y="6115"/>
                </a:lnTo>
                <a:lnTo>
                  <a:pt x="118287" y="8031"/>
                </a:lnTo>
                <a:lnTo>
                  <a:pt x="113774" y="10895"/>
                </a:lnTo>
                <a:lnTo>
                  <a:pt x="109177" y="14391"/>
                </a:lnTo>
                <a:lnTo>
                  <a:pt x="104524" y="16721"/>
                </a:lnTo>
                <a:lnTo>
                  <a:pt x="99835" y="18275"/>
                </a:lnTo>
                <a:lnTo>
                  <a:pt x="95122" y="19311"/>
                </a:lnTo>
                <a:lnTo>
                  <a:pt x="90392" y="21587"/>
                </a:lnTo>
                <a:lnTo>
                  <a:pt x="85652" y="24692"/>
                </a:lnTo>
                <a:lnTo>
                  <a:pt x="80903" y="28348"/>
                </a:lnTo>
                <a:lnTo>
                  <a:pt x="76944" y="32372"/>
                </a:lnTo>
                <a:lnTo>
                  <a:pt x="70429" y="41073"/>
                </a:lnTo>
                <a:lnTo>
                  <a:pt x="66786" y="44821"/>
                </a:lnTo>
                <a:lnTo>
                  <a:pt x="62770" y="48113"/>
                </a:lnTo>
                <a:lnTo>
                  <a:pt x="58506" y="51102"/>
                </a:lnTo>
                <a:lnTo>
                  <a:pt x="51651" y="58651"/>
                </a:lnTo>
                <a:lnTo>
                  <a:pt x="45958" y="67296"/>
                </a:lnTo>
                <a:lnTo>
                  <a:pt x="40782" y="76425"/>
                </a:lnTo>
                <a:lnTo>
                  <a:pt x="35836" y="87886"/>
                </a:lnTo>
                <a:lnTo>
                  <a:pt x="30198" y="100119"/>
                </a:lnTo>
                <a:lnTo>
                  <a:pt x="26472" y="105602"/>
                </a:lnTo>
                <a:lnTo>
                  <a:pt x="22401" y="110844"/>
                </a:lnTo>
                <a:lnTo>
                  <a:pt x="15760" y="123014"/>
                </a:lnTo>
                <a:lnTo>
                  <a:pt x="10957" y="135562"/>
                </a:lnTo>
                <a:lnTo>
                  <a:pt x="7459" y="152338"/>
                </a:lnTo>
                <a:lnTo>
                  <a:pt x="3828" y="165253"/>
                </a:lnTo>
                <a:lnTo>
                  <a:pt x="1685" y="176809"/>
                </a:lnTo>
                <a:lnTo>
                  <a:pt x="732" y="188027"/>
                </a:lnTo>
                <a:lnTo>
                  <a:pt x="309" y="200944"/>
                </a:lnTo>
                <a:lnTo>
                  <a:pt x="37" y="222927"/>
                </a:lnTo>
                <a:lnTo>
                  <a:pt x="0" y="232849"/>
                </a:lnTo>
                <a:lnTo>
                  <a:pt x="2100" y="242546"/>
                </a:lnTo>
                <a:lnTo>
                  <a:pt x="5680" y="252145"/>
                </a:lnTo>
                <a:lnTo>
                  <a:pt x="9916" y="261698"/>
                </a:lnTo>
                <a:lnTo>
                  <a:pt x="16763" y="272207"/>
                </a:lnTo>
                <a:lnTo>
                  <a:pt x="23820" y="280344"/>
                </a:lnTo>
                <a:lnTo>
                  <a:pt x="30678" y="285337"/>
                </a:lnTo>
                <a:lnTo>
                  <a:pt x="34730" y="287779"/>
                </a:lnTo>
                <a:lnTo>
                  <a:pt x="41348" y="290492"/>
                </a:lnTo>
                <a:lnTo>
                  <a:pt x="47729" y="292491"/>
                </a:lnTo>
                <a:lnTo>
                  <a:pt x="51653" y="294134"/>
                </a:lnTo>
                <a:lnTo>
                  <a:pt x="55857" y="296023"/>
                </a:lnTo>
                <a:lnTo>
                  <a:pt x="62644" y="298122"/>
                </a:lnTo>
                <a:lnTo>
                  <a:pt x="65565" y="298682"/>
                </a:lnTo>
                <a:lnTo>
                  <a:pt x="69100" y="298262"/>
                </a:lnTo>
                <a:lnTo>
                  <a:pt x="73045" y="297188"/>
                </a:lnTo>
                <a:lnTo>
                  <a:pt x="77261" y="295680"/>
                </a:lnTo>
                <a:lnTo>
                  <a:pt x="81660" y="294674"/>
                </a:lnTo>
                <a:lnTo>
                  <a:pt x="86180" y="294004"/>
                </a:lnTo>
                <a:lnTo>
                  <a:pt x="90781" y="293556"/>
                </a:lnTo>
                <a:lnTo>
                  <a:pt x="94642" y="292465"/>
                </a:lnTo>
                <a:lnTo>
                  <a:pt x="101048" y="289138"/>
                </a:lnTo>
                <a:lnTo>
                  <a:pt x="104662" y="287139"/>
                </a:lnTo>
                <a:lnTo>
                  <a:pt x="112910" y="282804"/>
                </a:lnTo>
                <a:lnTo>
                  <a:pt x="126479" y="275904"/>
                </a:lnTo>
                <a:lnTo>
                  <a:pt x="130347" y="273558"/>
                </a:lnTo>
                <a:lnTo>
                  <a:pt x="136761" y="268836"/>
                </a:lnTo>
                <a:lnTo>
                  <a:pt x="140377" y="265673"/>
                </a:lnTo>
                <a:lnTo>
                  <a:pt x="144374" y="261978"/>
                </a:lnTo>
                <a:lnTo>
                  <a:pt x="148627" y="257928"/>
                </a:lnTo>
                <a:lnTo>
                  <a:pt x="155469" y="249198"/>
                </a:lnTo>
                <a:lnTo>
                  <a:pt x="161156" y="240030"/>
                </a:lnTo>
                <a:lnTo>
                  <a:pt x="166329" y="230667"/>
                </a:lnTo>
                <a:lnTo>
                  <a:pt x="171274" y="223333"/>
                </a:lnTo>
                <a:lnTo>
                  <a:pt x="176118" y="216636"/>
                </a:lnTo>
                <a:lnTo>
                  <a:pt x="180916" y="208371"/>
                </a:lnTo>
                <a:lnTo>
                  <a:pt x="185695" y="199410"/>
                </a:lnTo>
                <a:lnTo>
                  <a:pt x="202376" y="166515"/>
                </a:lnTo>
                <a:lnTo>
                  <a:pt x="205022" y="157011"/>
                </a:lnTo>
                <a:lnTo>
                  <a:pt x="205727" y="152256"/>
                </a:lnTo>
                <a:lnTo>
                  <a:pt x="208628" y="144856"/>
                </a:lnTo>
                <a:lnTo>
                  <a:pt x="210513" y="141772"/>
                </a:lnTo>
                <a:lnTo>
                  <a:pt x="212607" y="134116"/>
                </a:lnTo>
                <a:lnTo>
                  <a:pt x="213786" y="123001"/>
                </a:lnTo>
                <a:lnTo>
                  <a:pt x="214135" y="112569"/>
                </a:lnTo>
                <a:lnTo>
                  <a:pt x="214184" y="108350"/>
                </a:lnTo>
                <a:lnTo>
                  <a:pt x="215010" y="104743"/>
                </a:lnTo>
                <a:lnTo>
                  <a:pt x="219924" y="93256"/>
                </a:lnTo>
                <a:lnTo>
                  <a:pt x="221228" y="85844"/>
                </a:lnTo>
                <a:lnTo>
                  <a:pt x="221425" y="78523"/>
                </a:lnTo>
                <a:lnTo>
                  <a:pt x="225218" y="82293"/>
                </a:lnTo>
                <a:lnTo>
                  <a:pt x="226335" y="84199"/>
                </a:lnTo>
                <a:lnTo>
                  <a:pt x="227577" y="88433"/>
                </a:lnTo>
                <a:lnTo>
                  <a:pt x="228439" y="99966"/>
                </a:lnTo>
                <a:lnTo>
                  <a:pt x="228483" y="102327"/>
                </a:lnTo>
                <a:lnTo>
                  <a:pt x="226415" y="109181"/>
                </a:lnTo>
                <a:lnTo>
                  <a:pt x="223644" y="117516"/>
                </a:lnTo>
                <a:lnTo>
                  <a:pt x="222412" y="126508"/>
                </a:lnTo>
                <a:lnTo>
                  <a:pt x="221864" y="135792"/>
                </a:lnTo>
                <a:lnTo>
                  <a:pt x="221621" y="145207"/>
                </a:lnTo>
                <a:lnTo>
                  <a:pt x="221426" y="41402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0" name="SMARTInkAnnotation272"/>
          <p:cNvSpPr/>
          <p:nvPr/>
        </p:nvSpPr>
        <p:spPr>
          <a:xfrm>
            <a:off x="5443538" y="4971101"/>
            <a:ext cx="235644" cy="349711"/>
          </a:xfrm>
          <a:custGeom>
            <a:avLst/>
            <a:gdLst/>
            <a:ahLst/>
            <a:cxnLst/>
            <a:rect l="0" t="0" r="0" b="0"/>
            <a:pathLst>
              <a:path w="235644" h="349711">
                <a:moveTo>
                  <a:pt x="0" y="92717"/>
                </a:moveTo>
                <a:lnTo>
                  <a:pt x="0" y="88927"/>
                </a:lnTo>
                <a:lnTo>
                  <a:pt x="3792" y="78991"/>
                </a:lnTo>
                <a:lnTo>
                  <a:pt x="7770" y="70488"/>
                </a:lnTo>
                <a:lnTo>
                  <a:pt x="16792" y="52102"/>
                </a:lnTo>
                <a:lnTo>
                  <a:pt x="23849" y="41727"/>
                </a:lnTo>
                <a:lnTo>
                  <a:pt x="30967" y="33629"/>
                </a:lnTo>
                <a:lnTo>
                  <a:pt x="37840" y="28646"/>
                </a:lnTo>
                <a:lnTo>
                  <a:pt x="41895" y="26206"/>
                </a:lnTo>
                <a:lnTo>
                  <a:pt x="48518" y="21380"/>
                </a:lnTo>
                <a:lnTo>
                  <a:pt x="51395" y="18984"/>
                </a:lnTo>
                <a:lnTo>
                  <a:pt x="56709" y="16320"/>
                </a:lnTo>
                <a:lnTo>
                  <a:pt x="62510" y="14342"/>
                </a:lnTo>
                <a:lnTo>
                  <a:pt x="66279" y="12705"/>
                </a:lnTo>
                <a:lnTo>
                  <a:pt x="70379" y="10819"/>
                </a:lnTo>
                <a:lnTo>
                  <a:pt x="74701" y="9563"/>
                </a:lnTo>
                <a:lnTo>
                  <a:pt x="79169" y="8725"/>
                </a:lnTo>
                <a:lnTo>
                  <a:pt x="83735" y="8167"/>
                </a:lnTo>
                <a:lnTo>
                  <a:pt x="90926" y="7546"/>
                </a:lnTo>
                <a:lnTo>
                  <a:pt x="93955" y="7380"/>
                </a:lnTo>
                <a:lnTo>
                  <a:pt x="97561" y="6477"/>
                </a:lnTo>
                <a:lnTo>
                  <a:pt x="101553" y="5082"/>
                </a:lnTo>
                <a:lnTo>
                  <a:pt x="105802" y="3358"/>
                </a:lnTo>
                <a:lnTo>
                  <a:pt x="110222" y="2209"/>
                </a:lnTo>
                <a:lnTo>
                  <a:pt x="114756" y="1442"/>
                </a:lnTo>
                <a:lnTo>
                  <a:pt x="119366" y="932"/>
                </a:lnTo>
                <a:lnTo>
                  <a:pt x="124028" y="592"/>
                </a:lnTo>
                <a:lnTo>
                  <a:pt x="128722" y="365"/>
                </a:lnTo>
                <a:lnTo>
                  <a:pt x="138172" y="112"/>
                </a:lnTo>
                <a:lnTo>
                  <a:pt x="147663" y="0"/>
                </a:lnTo>
                <a:lnTo>
                  <a:pt x="151624" y="764"/>
                </a:lnTo>
                <a:lnTo>
                  <a:pt x="158140" y="3727"/>
                </a:lnTo>
                <a:lnTo>
                  <a:pt x="161783" y="4834"/>
                </a:lnTo>
                <a:lnTo>
                  <a:pt x="165799" y="5572"/>
                </a:lnTo>
                <a:lnTo>
                  <a:pt x="170063" y="6065"/>
                </a:lnTo>
                <a:lnTo>
                  <a:pt x="174494" y="7187"/>
                </a:lnTo>
                <a:lnTo>
                  <a:pt x="179035" y="8727"/>
                </a:lnTo>
                <a:lnTo>
                  <a:pt x="183651" y="10548"/>
                </a:lnTo>
                <a:lnTo>
                  <a:pt x="190895" y="14685"/>
                </a:lnTo>
                <a:lnTo>
                  <a:pt x="193938" y="16900"/>
                </a:lnTo>
                <a:lnTo>
                  <a:pt x="195967" y="19169"/>
                </a:lnTo>
                <a:lnTo>
                  <a:pt x="197320" y="21474"/>
                </a:lnTo>
                <a:lnTo>
                  <a:pt x="198221" y="23805"/>
                </a:lnTo>
                <a:lnTo>
                  <a:pt x="201340" y="28510"/>
                </a:lnTo>
                <a:lnTo>
                  <a:pt x="203282" y="30875"/>
                </a:lnTo>
                <a:lnTo>
                  <a:pt x="204578" y="33245"/>
                </a:lnTo>
                <a:lnTo>
                  <a:pt x="206016" y="37994"/>
                </a:lnTo>
                <a:lnTo>
                  <a:pt x="206827" y="45126"/>
                </a:lnTo>
                <a:lnTo>
                  <a:pt x="204900" y="51999"/>
                </a:lnTo>
                <a:lnTo>
                  <a:pt x="202191" y="60342"/>
                </a:lnTo>
                <a:lnTo>
                  <a:pt x="200987" y="69339"/>
                </a:lnTo>
                <a:lnTo>
                  <a:pt x="199079" y="73958"/>
                </a:lnTo>
                <a:lnTo>
                  <a:pt x="192725" y="83322"/>
                </a:lnTo>
                <a:lnTo>
                  <a:pt x="186726" y="90657"/>
                </a:lnTo>
                <a:lnTo>
                  <a:pt x="180621" y="97354"/>
                </a:lnTo>
                <a:lnTo>
                  <a:pt x="168257" y="110043"/>
                </a:lnTo>
                <a:lnTo>
                  <a:pt x="159183" y="119190"/>
                </a:lnTo>
                <a:lnTo>
                  <a:pt x="154540" y="123057"/>
                </a:lnTo>
                <a:lnTo>
                  <a:pt x="149858" y="126429"/>
                </a:lnTo>
                <a:lnTo>
                  <a:pt x="145149" y="129469"/>
                </a:lnTo>
                <a:lnTo>
                  <a:pt x="137800" y="137078"/>
                </a:lnTo>
                <a:lnTo>
                  <a:pt x="134729" y="141328"/>
                </a:lnTo>
                <a:lnTo>
                  <a:pt x="131094" y="144955"/>
                </a:lnTo>
                <a:lnTo>
                  <a:pt x="127084" y="148166"/>
                </a:lnTo>
                <a:lnTo>
                  <a:pt x="122822" y="151100"/>
                </a:lnTo>
                <a:lnTo>
                  <a:pt x="118394" y="153056"/>
                </a:lnTo>
                <a:lnTo>
                  <a:pt x="113854" y="154360"/>
                </a:lnTo>
                <a:lnTo>
                  <a:pt x="109240" y="155229"/>
                </a:lnTo>
                <a:lnTo>
                  <a:pt x="101997" y="158310"/>
                </a:lnTo>
                <a:lnTo>
                  <a:pt x="96131" y="162323"/>
                </a:lnTo>
                <a:lnTo>
                  <a:pt x="90879" y="166751"/>
                </a:lnTo>
                <a:lnTo>
                  <a:pt x="88367" y="168249"/>
                </a:lnTo>
                <a:lnTo>
                  <a:pt x="81833" y="170358"/>
                </a:lnTo>
                <a:lnTo>
                  <a:pt x="80026" y="170851"/>
                </a:lnTo>
                <a:lnTo>
                  <a:pt x="73116" y="171194"/>
                </a:lnTo>
                <a:lnTo>
                  <a:pt x="72557" y="171210"/>
                </a:lnTo>
                <a:lnTo>
                  <a:pt x="72183" y="170429"/>
                </a:lnTo>
                <a:lnTo>
                  <a:pt x="71466" y="164399"/>
                </a:lnTo>
                <a:lnTo>
                  <a:pt x="75238" y="160403"/>
                </a:lnTo>
                <a:lnTo>
                  <a:pt x="77146" y="159258"/>
                </a:lnTo>
                <a:lnTo>
                  <a:pt x="81383" y="157986"/>
                </a:lnTo>
                <a:lnTo>
                  <a:pt x="88230" y="157269"/>
                </a:lnTo>
                <a:lnTo>
                  <a:pt x="90570" y="156375"/>
                </a:lnTo>
                <a:lnTo>
                  <a:pt x="95286" y="153267"/>
                </a:lnTo>
                <a:lnTo>
                  <a:pt x="102145" y="151357"/>
                </a:lnTo>
                <a:lnTo>
                  <a:pt x="106196" y="150847"/>
                </a:lnTo>
                <a:lnTo>
                  <a:pt x="112815" y="150281"/>
                </a:lnTo>
                <a:lnTo>
                  <a:pt x="118402" y="150029"/>
                </a:lnTo>
                <a:lnTo>
                  <a:pt x="123531" y="149917"/>
                </a:lnTo>
                <a:lnTo>
                  <a:pt x="130574" y="151983"/>
                </a:lnTo>
                <a:lnTo>
                  <a:pt x="134674" y="153645"/>
                </a:lnTo>
                <a:lnTo>
                  <a:pt x="138995" y="154752"/>
                </a:lnTo>
                <a:lnTo>
                  <a:pt x="143463" y="155490"/>
                </a:lnTo>
                <a:lnTo>
                  <a:pt x="148029" y="155983"/>
                </a:lnTo>
                <a:lnTo>
                  <a:pt x="155220" y="158645"/>
                </a:lnTo>
                <a:lnTo>
                  <a:pt x="161855" y="162472"/>
                </a:lnTo>
                <a:lnTo>
                  <a:pt x="170095" y="166817"/>
                </a:lnTo>
                <a:lnTo>
                  <a:pt x="183660" y="173723"/>
                </a:lnTo>
                <a:lnTo>
                  <a:pt x="190899" y="180543"/>
                </a:lnTo>
                <a:lnTo>
                  <a:pt x="196763" y="188069"/>
                </a:lnTo>
                <a:lnTo>
                  <a:pt x="202015" y="194058"/>
                </a:lnTo>
                <a:lnTo>
                  <a:pt x="209111" y="199363"/>
                </a:lnTo>
                <a:lnTo>
                  <a:pt x="213226" y="201889"/>
                </a:lnTo>
                <a:lnTo>
                  <a:pt x="219915" y="208925"/>
                </a:lnTo>
                <a:lnTo>
                  <a:pt x="222809" y="213023"/>
                </a:lnTo>
                <a:lnTo>
                  <a:pt x="226026" y="221806"/>
                </a:lnTo>
                <a:lnTo>
                  <a:pt x="226884" y="226369"/>
                </a:lnTo>
                <a:lnTo>
                  <a:pt x="229954" y="233555"/>
                </a:lnTo>
                <a:lnTo>
                  <a:pt x="231883" y="236582"/>
                </a:lnTo>
                <a:lnTo>
                  <a:pt x="234028" y="244175"/>
                </a:lnTo>
                <a:lnTo>
                  <a:pt x="234981" y="252837"/>
                </a:lnTo>
                <a:lnTo>
                  <a:pt x="235405" y="261976"/>
                </a:lnTo>
                <a:lnTo>
                  <a:pt x="235643" y="272249"/>
                </a:lnTo>
                <a:lnTo>
                  <a:pt x="233583" y="279858"/>
                </a:lnTo>
                <a:lnTo>
                  <a:pt x="230814" y="288528"/>
                </a:lnTo>
                <a:lnTo>
                  <a:pt x="229584" y="297668"/>
                </a:lnTo>
                <a:lnTo>
                  <a:pt x="226920" y="304904"/>
                </a:lnTo>
                <a:lnTo>
                  <a:pt x="225099" y="307944"/>
                </a:lnTo>
                <a:lnTo>
                  <a:pt x="218841" y="313437"/>
                </a:lnTo>
                <a:lnTo>
                  <a:pt x="214950" y="316012"/>
                </a:lnTo>
                <a:lnTo>
                  <a:pt x="208510" y="323104"/>
                </a:lnTo>
                <a:lnTo>
                  <a:pt x="205682" y="327216"/>
                </a:lnTo>
                <a:lnTo>
                  <a:pt x="203002" y="329958"/>
                </a:lnTo>
                <a:lnTo>
                  <a:pt x="200422" y="331785"/>
                </a:lnTo>
                <a:lnTo>
                  <a:pt x="186785" y="338509"/>
                </a:lnTo>
                <a:lnTo>
                  <a:pt x="180118" y="340770"/>
                </a:lnTo>
                <a:lnTo>
                  <a:pt x="173714" y="342569"/>
                </a:lnTo>
                <a:lnTo>
                  <a:pt x="169784" y="344159"/>
                </a:lnTo>
                <a:lnTo>
                  <a:pt x="165577" y="346012"/>
                </a:lnTo>
                <a:lnTo>
                  <a:pt x="161184" y="347247"/>
                </a:lnTo>
                <a:lnTo>
                  <a:pt x="156668" y="348072"/>
                </a:lnTo>
                <a:lnTo>
                  <a:pt x="152070" y="348620"/>
                </a:lnTo>
                <a:lnTo>
                  <a:pt x="147418" y="348987"/>
                </a:lnTo>
                <a:lnTo>
                  <a:pt x="142728" y="349230"/>
                </a:lnTo>
                <a:lnTo>
                  <a:pt x="130661" y="349574"/>
                </a:lnTo>
                <a:lnTo>
                  <a:pt x="103173" y="349706"/>
                </a:lnTo>
                <a:lnTo>
                  <a:pt x="99738" y="349710"/>
                </a:lnTo>
                <a:lnTo>
                  <a:pt x="96654" y="348920"/>
                </a:lnTo>
                <a:lnTo>
                  <a:pt x="91112" y="345926"/>
                </a:lnTo>
                <a:lnTo>
                  <a:pt x="83885" y="344067"/>
                </a:lnTo>
                <a:lnTo>
                  <a:pt x="79736" y="343571"/>
                </a:lnTo>
                <a:lnTo>
                  <a:pt x="73008" y="343020"/>
                </a:lnTo>
                <a:lnTo>
                  <a:pt x="70104" y="342873"/>
                </a:lnTo>
                <a:lnTo>
                  <a:pt x="67373" y="341982"/>
                </a:lnTo>
                <a:lnTo>
                  <a:pt x="62222" y="338877"/>
                </a:lnTo>
                <a:lnTo>
                  <a:pt x="57287" y="336968"/>
                </a:lnTo>
                <a:lnTo>
                  <a:pt x="51444" y="335743"/>
                </a:lnTo>
                <a:lnTo>
                  <a:pt x="48529" y="333460"/>
                </a:lnTo>
                <a:lnTo>
                  <a:pt x="42862" y="32830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1" name="SMARTInkAnnotation273"/>
          <p:cNvSpPr/>
          <p:nvPr/>
        </p:nvSpPr>
        <p:spPr>
          <a:xfrm>
            <a:off x="5743586" y="4985290"/>
            <a:ext cx="235704" cy="335519"/>
          </a:xfrm>
          <a:custGeom>
            <a:avLst/>
            <a:gdLst/>
            <a:ahLst/>
            <a:cxnLst/>
            <a:rect l="0" t="0" r="0" b="0"/>
            <a:pathLst>
              <a:path w="235704" h="335519">
                <a:moveTo>
                  <a:pt x="71427" y="0"/>
                </a:moveTo>
                <a:lnTo>
                  <a:pt x="67634" y="0"/>
                </a:lnTo>
                <a:lnTo>
                  <a:pt x="65723" y="793"/>
                </a:lnTo>
                <a:lnTo>
                  <a:pt x="61483" y="3789"/>
                </a:lnTo>
                <a:lnTo>
                  <a:pt x="60035" y="6493"/>
                </a:lnTo>
                <a:lnTo>
                  <a:pt x="58426" y="13726"/>
                </a:lnTo>
                <a:lnTo>
                  <a:pt x="55595" y="20113"/>
                </a:lnTo>
                <a:lnTo>
                  <a:pt x="49538" y="30285"/>
                </a:lnTo>
                <a:lnTo>
                  <a:pt x="45029" y="38842"/>
                </a:lnTo>
                <a:lnTo>
                  <a:pt x="40380" y="47935"/>
                </a:lnTo>
                <a:lnTo>
                  <a:pt x="38029" y="53373"/>
                </a:lnTo>
                <a:lnTo>
                  <a:pt x="35668" y="59378"/>
                </a:lnTo>
                <a:lnTo>
                  <a:pt x="33299" y="65761"/>
                </a:lnTo>
                <a:lnTo>
                  <a:pt x="30927" y="71604"/>
                </a:lnTo>
                <a:lnTo>
                  <a:pt x="28552" y="77085"/>
                </a:lnTo>
                <a:lnTo>
                  <a:pt x="26174" y="82325"/>
                </a:lnTo>
                <a:lnTo>
                  <a:pt x="23796" y="88198"/>
                </a:lnTo>
                <a:lnTo>
                  <a:pt x="19036" y="101070"/>
                </a:lnTo>
                <a:lnTo>
                  <a:pt x="7132" y="135788"/>
                </a:lnTo>
                <a:lnTo>
                  <a:pt x="4751" y="142878"/>
                </a:lnTo>
                <a:lnTo>
                  <a:pt x="3164" y="149983"/>
                </a:lnTo>
                <a:lnTo>
                  <a:pt x="2105" y="157100"/>
                </a:lnTo>
                <a:lnTo>
                  <a:pt x="1400" y="164225"/>
                </a:lnTo>
                <a:lnTo>
                  <a:pt x="929" y="170560"/>
                </a:lnTo>
                <a:lnTo>
                  <a:pt x="616" y="176371"/>
                </a:lnTo>
                <a:lnTo>
                  <a:pt x="407" y="181831"/>
                </a:lnTo>
                <a:lnTo>
                  <a:pt x="113" y="200885"/>
                </a:lnTo>
                <a:lnTo>
                  <a:pt x="0" y="239021"/>
                </a:lnTo>
                <a:lnTo>
                  <a:pt x="789" y="245015"/>
                </a:lnTo>
                <a:lnTo>
                  <a:pt x="2110" y="251390"/>
                </a:lnTo>
                <a:lnTo>
                  <a:pt x="3784" y="258019"/>
                </a:lnTo>
                <a:lnTo>
                  <a:pt x="4900" y="264026"/>
                </a:lnTo>
                <a:lnTo>
                  <a:pt x="5645" y="269616"/>
                </a:lnTo>
                <a:lnTo>
                  <a:pt x="6141" y="274930"/>
                </a:lnTo>
                <a:lnTo>
                  <a:pt x="8058" y="280059"/>
                </a:lnTo>
                <a:lnTo>
                  <a:pt x="14423" y="289988"/>
                </a:lnTo>
                <a:lnTo>
                  <a:pt x="20428" y="297574"/>
                </a:lnTo>
                <a:lnTo>
                  <a:pt x="25741" y="304382"/>
                </a:lnTo>
                <a:lnTo>
                  <a:pt x="30749" y="312697"/>
                </a:lnTo>
                <a:lnTo>
                  <a:pt x="37737" y="319565"/>
                </a:lnTo>
                <a:lnTo>
                  <a:pt x="41822" y="322507"/>
                </a:lnTo>
                <a:lnTo>
                  <a:pt x="46135" y="325261"/>
                </a:lnTo>
                <a:lnTo>
                  <a:pt x="50596" y="327891"/>
                </a:lnTo>
                <a:lnTo>
                  <a:pt x="55159" y="330437"/>
                </a:lnTo>
                <a:lnTo>
                  <a:pt x="59787" y="332135"/>
                </a:lnTo>
                <a:lnTo>
                  <a:pt x="64461" y="333266"/>
                </a:lnTo>
                <a:lnTo>
                  <a:pt x="69164" y="334021"/>
                </a:lnTo>
                <a:lnTo>
                  <a:pt x="73887" y="334524"/>
                </a:lnTo>
                <a:lnTo>
                  <a:pt x="78623" y="334859"/>
                </a:lnTo>
                <a:lnTo>
                  <a:pt x="83368" y="335083"/>
                </a:lnTo>
                <a:lnTo>
                  <a:pt x="92874" y="335331"/>
                </a:lnTo>
                <a:lnTo>
                  <a:pt x="126196" y="335518"/>
                </a:lnTo>
                <a:lnTo>
                  <a:pt x="130958" y="334729"/>
                </a:lnTo>
                <a:lnTo>
                  <a:pt x="135721" y="333409"/>
                </a:lnTo>
                <a:lnTo>
                  <a:pt x="140483" y="331736"/>
                </a:lnTo>
                <a:lnTo>
                  <a:pt x="145246" y="329828"/>
                </a:lnTo>
                <a:lnTo>
                  <a:pt x="150008" y="327763"/>
                </a:lnTo>
                <a:lnTo>
                  <a:pt x="154771" y="325592"/>
                </a:lnTo>
                <a:lnTo>
                  <a:pt x="159533" y="322559"/>
                </a:lnTo>
                <a:lnTo>
                  <a:pt x="164295" y="318951"/>
                </a:lnTo>
                <a:lnTo>
                  <a:pt x="169058" y="314958"/>
                </a:lnTo>
                <a:lnTo>
                  <a:pt x="173027" y="311504"/>
                </a:lnTo>
                <a:lnTo>
                  <a:pt x="179553" y="305550"/>
                </a:lnTo>
                <a:lnTo>
                  <a:pt x="183199" y="302852"/>
                </a:lnTo>
                <a:lnTo>
                  <a:pt x="187216" y="300260"/>
                </a:lnTo>
                <a:lnTo>
                  <a:pt x="191482" y="297739"/>
                </a:lnTo>
                <a:lnTo>
                  <a:pt x="198339" y="290707"/>
                </a:lnTo>
                <a:lnTo>
                  <a:pt x="204826" y="282294"/>
                </a:lnTo>
                <a:lnTo>
                  <a:pt x="208779" y="277829"/>
                </a:lnTo>
                <a:lnTo>
                  <a:pt x="213001" y="273266"/>
                </a:lnTo>
                <a:lnTo>
                  <a:pt x="219809" y="263966"/>
                </a:lnTo>
                <a:lnTo>
                  <a:pt x="222735" y="259265"/>
                </a:lnTo>
                <a:lnTo>
                  <a:pt x="225987" y="249811"/>
                </a:lnTo>
                <a:lnTo>
                  <a:pt x="228227" y="240321"/>
                </a:lnTo>
                <a:lnTo>
                  <a:pt x="231868" y="230815"/>
                </a:lnTo>
                <a:lnTo>
                  <a:pt x="234015" y="221302"/>
                </a:lnTo>
                <a:lnTo>
                  <a:pt x="234970" y="212579"/>
                </a:lnTo>
                <a:lnTo>
                  <a:pt x="235507" y="202416"/>
                </a:lnTo>
                <a:lnTo>
                  <a:pt x="235703" y="184348"/>
                </a:lnTo>
                <a:lnTo>
                  <a:pt x="234919" y="181597"/>
                </a:lnTo>
                <a:lnTo>
                  <a:pt x="231932" y="176424"/>
                </a:lnTo>
                <a:lnTo>
                  <a:pt x="225787" y="169053"/>
                </a:lnTo>
                <a:lnTo>
                  <a:pt x="218940" y="161845"/>
                </a:lnTo>
                <a:lnTo>
                  <a:pt x="216600" y="160248"/>
                </a:lnTo>
                <a:lnTo>
                  <a:pt x="211883" y="158475"/>
                </a:lnTo>
                <a:lnTo>
                  <a:pt x="205025" y="157687"/>
                </a:lnTo>
                <a:lnTo>
                  <a:pt x="197479" y="157336"/>
                </a:lnTo>
                <a:lnTo>
                  <a:pt x="191479" y="157181"/>
                </a:lnTo>
                <a:lnTo>
                  <a:pt x="179847" y="157093"/>
                </a:lnTo>
                <a:lnTo>
                  <a:pt x="175457" y="157874"/>
                </a:lnTo>
                <a:lnTo>
                  <a:pt x="170943" y="159188"/>
                </a:lnTo>
                <a:lnTo>
                  <a:pt x="166346" y="160858"/>
                </a:lnTo>
                <a:lnTo>
                  <a:pt x="159121" y="164827"/>
                </a:lnTo>
                <a:lnTo>
                  <a:pt x="152471" y="170028"/>
                </a:lnTo>
                <a:lnTo>
                  <a:pt x="148475" y="173637"/>
                </a:lnTo>
                <a:lnTo>
                  <a:pt x="144223" y="177629"/>
                </a:lnTo>
                <a:lnTo>
                  <a:pt x="139802" y="181083"/>
                </a:lnTo>
                <a:lnTo>
                  <a:pt x="135266" y="184179"/>
                </a:lnTo>
                <a:lnTo>
                  <a:pt x="130655" y="187036"/>
                </a:lnTo>
                <a:lnTo>
                  <a:pt x="123415" y="194442"/>
                </a:lnTo>
                <a:lnTo>
                  <a:pt x="117551" y="203021"/>
                </a:lnTo>
                <a:lnTo>
                  <a:pt x="112299" y="212122"/>
                </a:lnTo>
                <a:lnTo>
                  <a:pt x="107319" y="219340"/>
                </a:lnTo>
                <a:lnTo>
                  <a:pt x="101666" y="225985"/>
                </a:lnTo>
                <a:lnTo>
                  <a:pt x="93862" y="234227"/>
                </a:lnTo>
                <a:lnTo>
                  <a:pt x="87219" y="243178"/>
                </a:lnTo>
                <a:lnTo>
                  <a:pt x="84336" y="247786"/>
                </a:lnTo>
                <a:lnTo>
                  <a:pt x="81132" y="257136"/>
                </a:lnTo>
                <a:lnTo>
                  <a:pt x="79709" y="265787"/>
                </a:lnTo>
                <a:lnTo>
                  <a:pt x="78908" y="275909"/>
                </a:lnTo>
                <a:lnTo>
                  <a:pt x="78720" y="284178"/>
                </a:lnTo>
                <a:lnTo>
                  <a:pt x="78615" y="293962"/>
                </a:lnTo>
                <a:lnTo>
                  <a:pt x="79393" y="296712"/>
                </a:lnTo>
                <a:lnTo>
                  <a:pt x="83488" y="304375"/>
                </a:lnTo>
                <a:lnTo>
                  <a:pt x="85714" y="31411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2" name="SMARTInkAnnotation274"/>
          <p:cNvSpPr/>
          <p:nvPr/>
        </p:nvSpPr>
        <p:spPr>
          <a:xfrm>
            <a:off x="6072224" y="4949595"/>
            <a:ext cx="292734" cy="399335"/>
          </a:xfrm>
          <a:custGeom>
            <a:avLst/>
            <a:gdLst/>
            <a:ahLst/>
            <a:cxnLst/>
            <a:rect l="0" t="0" r="0" b="0"/>
            <a:pathLst>
              <a:path w="292734" h="399335">
                <a:moveTo>
                  <a:pt x="107120" y="0"/>
                </a:moveTo>
                <a:lnTo>
                  <a:pt x="97177" y="0"/>
                </a:lnTo>
                <a:lnTo>
                  <a:pt x="94935" y="793"/>
                </a:lnTo>
                <a:lnTo>
                  <a:pt x="90327" y="3789"/>
                </a:lnTo>
                <a:lnTo>
                  <a:pt x="83270" y="9936"/>
                </a:lnTo>
                <a:lnTo>
                  <a:pt x="76153" y="16781"/>
                </a:lnTo>
                <a:lnTo>
                  <a:pt x="69017" y="27623"/>
                </a:lnTo>
                <a:lnTo>
                  <a:pt x="64256" y="36338"/>
                </a:lnTo>
                <a:lnTo>
                  <a:pt x="58701" y="45499"/>
                </a:lnTo>
                <a:lnTo>
                  <a:pt x="50939" y="54858"/>
                </a:lnTo>
                <a:lnTo>
                  <a:pt x="44315" y="66422"/>
                </a:lnTo>
                <a:lnTo>
                  <a:pt x="41437" y="72837"/>
                </a:lnTo>
                <a:lnTo>
                  <a:pt x="38726" y="79493"/>
                </a:lnTo>
                <a:lnTo>
                  <a:pt x="36124" y="86310"/>
                </a:lnTo>
                <a:lnTo>
                  <a:pt x="31116" y="100231"/>
                </a:lnTo>
                <a:lnTo>
                  <a:pt x="19039" y="135678"/>
                </a:lnTo>
                <a:lnTo>
                  <a:pt x="16650" y="143597"/>
                </a:lnTo>
                <a:lnTo>
                  <a:pt x="9494" y="169109"/>
                </a:lnTo>
                <a:lnTo>
                  <a:pt x="4728" y="184623"/>
                </a:lnTo>
                <a:lnTo>
                  <a:pt x="3140" y="192885"/>
                </a:lnTo>
                <a:lnTo>
                  <a:pt x="2082" y="201566"/>
                </a:lnTo>
                <a:lnTo>
                  <a:pt x="1375" y="210526"/>
                </a:lnTo>
                <a:lnTo>
                  <a:pt x="905" y="218879"/>
                </a:lnTo>
                <a:lnTo>
                  <a:pt x="382" y="234506"/>
                </a:lnTo>
                <a:lnTo>
                  <a:pt x="46" y="263928"/>
                </a:lnTo>
                <a:lnTo>
                  <a:pt x="0" y="278324"/>
                </a:lnTo>
                <a:lnTo>
                  <a:pt x="782" y="285494"/>
                </a:lnTo>
                <a:lnTo>
                  <a:pt x="2097" y="292654"/>
                </a:lnTo>
                <a:lnTo>
                  <a:pt x="3766" y="299807"/>
                </a:lnTo>
                <a:lnTo>
                  <a:pt x="4880" y="306955"/>
                </a:lnTo>
                <a:lnTo>
                  <a:pt x="5622" y="314101"/>
                </a:lnTo>
                <a:lnTo>
                  <a:pt x="6117" y="321244"/>
                </a:lnTo>
                <a:lnTo>
                  <a:pt x="8035" y="327593"/>
                </a:lnTo>
                <a:lnTo>
                  <a:pt x="14399" y="338876"/>
                </a:lnTo>
                <a:lnTo>
                  <a:pt x="20403" y="349180"/>
                </a:lnTo>
                <a:lnTo>
                  <a:pt x="25717" y="358254"/>
                </a:lnTo>
                <a:lnTo>
                  <a:pt x="33964" y="368615"/>
                </a:lnTo>
                <a:lnTo>
                  <a:pt x="41798" y="376940"/>
                </a:lnTo>
                <a:lnTo>
                  <a:pt x="50571" y="383812"/>
                </a:lnTo>
                <a:lnTo>
                  <a:pt x="55133" y="386755"/>
                </a:lnTo>
                <a:lnTo>
                  <a:pt x="60556" y="389511"/>
                </a:lnTo>
                <a:lnTo>
                  <a:pt x="66552" y="392141"/>
                </a:lnTo>
                <a:lnTo>
                  <a:pt x="72931" y="394687"/>
                </a:lnTo>
                <a:lnTo>
                  <a:pt x="78771" y="396385"/>
                </a:lnTo>
                <a:lnTo>
                  <a:pt x="84252" y="397517"/>
                </a:lnTo>
                <a:lnTo>
                  <a:pt x="89493" y="398272"/>
                </a:lnTo>
                <a:lnTo>
                  <a:pt x="94575" y="398775"/>
                </a:lnTo>
                <a:lnTo>
                  <a:pt x="99550" y="399109"/>
                </a:lnTo>
                <a:lnTo>
                  <a:pt x="104455" y="399334"/>
                </a:lnTo>
                <a:lnTo>
                  <a:pt x="110106" y="398689"/>
                </a:lnTo>
                <a:lnTo>
                  <a:pt x="116254" y="397466"/>
                </a:lnTo>
                <a:lnTo>
                  <a:pt x="122734" y="395858"/>
                </a:lnTo>
                <a:lnTo>
                  <a:pt x="128642" y="394786"/>
                </a:lnTo>
                <a:lnTo>
                  <a:pt x="134168" y="394071"/>
                </a:lnTo>
                <a:lnTo>
                  <a:pt x="139439" y="393594"/>
                </a:lnTo>
                <a:lnTo>
                  <a:pt x="145335" y="392484"/>
                </a:lnTo>
                <a:lnTo>
                  <a:pt x="151646" y="390950"/>
                </a:lnTo>
                <a:lnTo>
                  <a:pt x="158236" y="389134"/>
                </a:lnTo>
                <a:lnTo>
                  <a:pt x="164215" y="386337"/>
                </a:lnTo>
                <a:lnTo>
                  <a:pt x="169790" y="382886"/>
                </a:lnTo>
                <a:lnTo>
                  <a:pt x="175094" y="378999"/>
                </a:lnTo>
                <a:lnTo>
                  <a:pt x="181011" y="375614"/>
                </a:lnTo>
                <a:lnTo>
                  <a:pt x="187337" y="372565"/>
                </a:lnTo>
                <a:lnTo>
                  <a:pt x="193935" y="369738"/>
                </a:lnTo>
                <a:lnTo>
                  <a:pt x="199922" y="366268"/>
                </a:lnTo>
                <a:lnTo>
                  <a:pt x="205500" y="362368"/>
                </a:lnTo>
                <a:lnTo>
                  <a:pt x="210807" y="358181"/>
                </a:lnTo>
                <a:lnTo>
                  <a:pt x="215932" y="353803"/>
                </a:lnTo>
                <a:lnTo>
                  <a:pt x="220936" y="349299"/>
                </a:lnTo>
                <a:lnTo>
                  <a:pt x="230730" y="340063"/>
                </a:lnTo>
                <a:lnTo>
                  <a:pt x="254729" y="316463"/>
                </a:lnTo>
                <a:lnTo>
                  <a:pt x="262153" y="304846"/>
                </a:lnTo>
                <a:lnTo>
                  <a:pt x="265244" y="298416"/>
                </a:lnTo>
                <a:lnTo>
                  <a:pt x="268098" y="291751"/>
                </a:lnTo>
                <a:lnTo>
                  <a:pt x="270795" y="284927"/>
                </a:lnTo>
                <a:lnTo>
                  <a:pt x="275908" y="270999"/>
                </a:lnTo>
                <a:lnTo>
                  <a:pt x="280827" y="256877"/>
                </a:lnTo>
                <a:lnTo>
                  <a:pt x="285658" y="244784"/>
                </a:lnTo>
                <a:lnTo>
                  <a:pt x="288058" y="239337"/>
                </a:lnTo>
                <a:lnTo>
                  <a:pt x="290724" y="226941"/>
                </a:lnTo>
                <a:lnTo>
                  <a:pt x="291435" y="220304"/>
                </a:lnTo>
                <a:lnTo>
                  <a:pt x="291910" y="213500"/>
                </a:lnTo>
                <a:lnTo>
                  <a:pt x="292225" y="206584"/>
                </a:lnTo>
                <a:lnTo>
                  <a:pt x="292577" y="192553"/>
                </a:lnTo>
                <a:lnTo>
                  <a:pt x="292733" y="178385"/>
                </a:lnTo>
                <a:lnTo>
                  <a:pt x="291981" y="171275"/>
                </a:lnTo>
                <a:lnTo>
                  <a:pt x="290686" y="164156"/>
                </a:lnTo>
                <a:lnTo>
                  <a:pt x="289028" y="157030"/>
                </a:lnTo>
                <a:lnTo>
                  <a:pt x="287187" y="144882"/>
                </a:lnTo>
                <a:lnTo>
                  <a:pt x="285574" y="134195"/>
                </a:lnTo>
                <a:lnTo>
                  <a:pt x="282213" y="124157"/>
                </a:lnTo>
                <a:lnTo>
                  <a:pt x="275956" y="112292"/>
                </a:lnTo>
                <a:lnTo>
                  <a:pt x="268677" y="99880"/>
                </a:lnTo>
                <a:lnTo>
                  <a:pt x="262796" y="89075"/>
                </a:lnTo>
                <a:lnTo>
                  <a:pt x="255420" y="78985"/>
                </a:lnTo>
                <a:lnTo>
                  <a:pt x="247643" y="70006"/>
                </a:lnTo>
                <a:lnTo>
                  <a:pt x="241541" y="63371"/>
                </a:lnTo>
                <a:lnTo>
                  <a:pt x="229851" y="51387"/>
                </a:lnTo>
                <a:lnTo>
                  <a:pt x="220934" y="44519"/>
                </a:lnTo>
                <a:lnTo>
                  <a:pt x="216333" y="41578"/>
                </a:lnTo>
                <a:lnTo>
                  <a:pt x="211679" y="38823"/>
                </a:lnTo>
                <a:lnTo>
                  <a:pt x="206988" y="36194"/>
                </a:lnTo>
                <a:lnTo>
                  <a:pt x="197544" y="31157"/>
                </a:lnTo>
                <a:lnTo>
                  <a:pt x="173786" y="19066"/>
                </a:lnTo>
                <a:lnTo>
                  <a:pt x="169026" y="17470"/>
                </a:lnTo>
                <a:lnTo>
                  <a:pt x="164266" y="16406"/>
                </a:lnTo>
                <a:lnTo>
                  <a:pt x="159505" y="15696"/>
                </a:lnTo>
                <a:lnTo>
                  <a:pt x="154743" y="15224"/>
                </a:lnTo>
                <a:lnTo>
                  <a:pt x="149981" y="14908"/>
                </a:lnTo>
                <a:lnTo>
                  <a:pt x="141251" y="14558"/>
                </a:lnTo>
                <a:lnTo>
                  <a:pt x="134724" y="14402"/>
                </a:lnTo>
                <a:lnTo>
                  <a:pt x="122795" y="14315"/>
                </a:lnTo>
                <a:lnTo>
                  <a:pt x="119157" y="15096"/>
                </a:lnTo>
                <a:lnTo>
                  <a:pt x="112999" y="18079"/>
                </a:lnTo>
                <a:lnTo>
                  <a:pt x="107616" y="22048"/>
                </a:lnTo>
                <a:lnTo>
                  <a:pt x="99976" y="2855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3" name="SMARTInkAnnotation275"/>
          <p:cNvSpPr/>
          <p:nvPr/>
        </p:nvSpPr>
        <p:spPr>
          <a:xfrm>
            <a:off x="6572255" y="4974038"/>
            <a:ext cx="135727" cy="303949"/>
          </a:xfrm>
          <a:custGeom>
            <a:avLst/>
            <a:gdLst/>
            <a:ahLst/>
            <a:cxnLst/>
            <a:rect l="0" t="0" r="0" b="0"/>
            <a:pathLst>
              <a:path w="135727" h="303949">
                <a:moveTo>
                  <a:pt x="107151" y="4113"/>
                </a:moveTo>
                <a:lnTo>
                  <a:pt x="103359" y="323"/>
                </a:lnTo>
                <a:lnTo>
                  <a:pt x="101448" y="0"/>
                </a:lnTo>
                <a:lnTo>
                  <a:pt x="99380" y="578"/>
                </a:lnTo>
                <a:lnTo>
                  <a:pt x="97208" y="1756"/>
                </a:lnTo>
                <a:lnTo>
                  <a:pt x="94967" y="2542"/>
                </a:lnTo>
                <a:lnTo>
                  <a:pt x="92678" y="3065"/>
                </a:lnTo>
                <a:lnTo>
                  <a:pt x="90358" y="3415"/>
                </a:lnTo>
                <a:lnTo>
                  <a:pt x="88019" y="4441"/>
                </a:lnTo>
                <a:lnTo>
                  <a:pt x="85665" y="5918"/>
                </a:lnTo>
                <a:lnTo>
                  <a:pt x="83302" y="7696"/>
                </a:lnTo>
                <a:lnTo>
                  <a:pt x="80933" y="9675"/>
                </a:lnTo>
                <a:lnTo>
                  <a:pt x="78560" y="11787"/>
                </a:lnTo>
                <a:lnTo>
                  <a:pt x="76184" y="13989"/>
                </a:lnTo>
                <a:lnTo>
                  <a:pt x="65255" y="24666"/>
                </a:lnTo>
                <a:lnTo>
                  <a:pt x="61759" y="28920"/>
                </a:lnTo>
                <a:lnTo>
                  <a:pt x="58633" y="33343"/>
                </a:lnTo>
                <a:lnTo>
                  <a:pt x="55756" y="37877"/>
                </a:lnTo>
                <a:lnTo>
                  <a:pt x="52250" y="42487"/>
                </a:lnTo>
                <a:lnTo>
                  <a:pt x="48325" y="47146"/>
                </a:lnTo>
                <a:lnTo>
                  <a:pt x="44122" y="51839"/>
                </a:lnTo>
                <a:lnTo>
                  <a:pt x="40525" y="56554"/>
                </a:lnTo>
                <a:lnTo>
                  <a:pt x="37334" y="61284"/>
                </a:lnTo>
                <a:lnTo>
                  <a:pt x="34412" y="66023"/>
                </a:lnTo>
                <a:lnTo>
                  <a:pt x="31671" y="71563"/>
                </a:lnTo>
                <a:lnTo>
                  <a:pt x="29050" y="77635"/>
                </a:lnTo>
                <a:lnTo>
                  <a:pt x="26508" y="84063"/>
                </a:lnTo>
                <a:lnTo>
                  <a:pt x="24021" y="89935"/>
                </a:lnTo>
                <a:lnTo>
                  <a:pt x="19140" y="100689"/>
                </a:lnTo>
                <a:lnTo>
                  <a:pt x="15933" y="106572"/>
                </a:lnTo>
                <a:lnTo>
                  <a:pt x="12208" y="112873"/>
                </a:lnTo>
                <a:lnTo>
                  <a:pt x="8137" y="119453"/>
                </a:lnTo>
                <a:lnTo>
                  <a:pt x="5423" y="125426"/>
                </a:lnTo>
                <a:lnTo>
                  <a:pt x="3613" y="130995"/>
                </a:lnTo>
                <a:lnTo>
                  <a:pt x="2407" y="136294"/>
                </a:lnTo>
                <a:lnTo>
                  <a:pt x="1603" y="142206"/>
                </a:lnTo>
                <a:lnTo>
                  <a:pt x="1067" y="148528"/>
                </a:lnTo>
                <a:lnTo>
                  <a:pt x="710" y="155121"/>
                </a:lnTo>
                <a:lnTo>
                  <a:pt x="313" y="166678"/>
                </a:lnTo>
                <a:lnTo>
                  <a:pt x="58" y="187024"/>
                </a:lnTo>
                <a:lnTo>
                  <a:pt x="0" y="219663"/>
                </a:lnTo>
                <a:lnTo>
                  <a:pt x="793" y="224754"/>
                </a:lnTo>
                <a:lnTo>
                  <a:pt x="3789" y="232527"/>
                </a:lnTo>
                <a:lnTo>
                  <a:pt x="9939" y="245154"/>
                </a:lnTo>
                <a:lnTo>
                  <a:pt x="12180" y="248887"/>
                </a:lnTo>
                <a:lnTo>
                  <a:pt x="14469" y="252169"/>
                </a:lnTo>
                <a:lnTo>
                  <a:pt x="16788" y="255151"/>
                </a:lnTo>
                <a:lnTo>
                  <a:pt x="19922" y="258726"/>
                </a:lnTo>
                <a:lnTo>
                  <a:pt x="23597" y="262695"/>
                </a:lnTo>
                <a:lnTo>
                  <a:pt x="37113" y="276675"/>
                </a:lnTo>
                <a:lnTo>
                  <a:pt x="44948" y="284586"/>
                </a:lnTo>
                <a:lnTo>
                  <a:pt x="48220" y="286280"/>
                </a:lnTo>
                <a:lnTo>
                  <a:pt x="51989" y="287410"/>
                </a:lnTo>
                <a:lnTo>
                  <a:pt x="56088" y="288163"/>
                </a:lnTo>
                <a:lnTo>
                  <a:pt x="60410" y="289459"/>
                </a:lnTo>
                <a:lnTo>
                  <a:pt x="64878" y="291116"/>
                </a:lnTo>
                <a:lnTo>
                  <a:pt x="69443" y="293014"/>
                </a:lnTo>
                <a:lnTo>
                  <a:pt x="73281" y="294279"/>
                </a:lnTo>
                <a:lnTo>
                  <a:pt x="76635" y="295122"/>
                </a:lnTo>
                <a:lnTo>
                  <a:pt x="79662" y="295685"/>
                </a:lnTo>
                <a:lnTo>
                  <a:pt x="83270" y="296853"/>
                </a:lnTo>
                <a:lnTo>
                  <a:pt x="87261" y="298425"/>
                </a:lnTo>
                <a:lnTo>
                  <a:pt x="91510" y="300266"/>
                </a:lnTo>
                <a:lnTo>
                  <a:pt x="95136" y="301493"/>
                </a:lnTo>
                <a:lnTo>
                  <a:pt x="98347" y="302312"/>
                </a:lnTo>
                <a:lnTo>
                  <a:pt x="101282" y="302857"/>
                </a:lnTo>
                <a:lnTo>
                  <a:pt x="104032" y="303221"/>
                </a:lnTo>
                <a:lnTo>
                  <a:pt x="106659" y="303463"/>
                </a:lnTo>
                <a:lnTo>
                  <a:pt x="109205" y="303625"/>
                </a:lnTo>
                <a:lnTo>
                  <a:pt x="118382" y="303805"/>
                </a:lnTo>
                <a:lnTo>
                  <a:pt x="135726" y="30394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4" name="SMARTInkAnnotation276"/>
          <p:cNvSpPr/>
          <p:nvPr/>
        </p:nvSpPr>
        <p:spPr>
          <a:xfrm>
            <a:off x="6744724" y="4978151"/>
            <a:ext cx="184704" cy="256990"/>
          </a:xfrm>
          <a:custGeom>
            <a:avLst/>
            <a:gdLst/>
            <a:ahLst/>
            <a:cxnLst/>
            <a:rect l="0" t="0" r="0" b="0"/>
            <a:pathLst>
              <a:path w="184704" h="256990">
                <a:moveTo>
                  <a:pt x="70414" y="0"/>
                </a:moveTo>
                <a:lnTo>
                  <a:pt x="64263" y="0"/>
                </a:lnTo>
                <a:lnTo>
                  <a:pt x="59772" y="3789"/>
                </a:lnTo>
                <a:lnTo>
                  <a:pt x="57763" y="4906"/>
                </a:lnTo>
                <a:lnTo>
                  <a:pt x="53414" y="6147"/>
                </a:lnTo>
                <a:lnTo>
                  <a:pt x="48835" y="8813"/>
                </a:lnTo>
                <a:lnTo>
                  <a:pt x="46503" y="10634"/>
                </a:lnTo>
                <a:lnTo>
                  <a:pt x="44948" y="13435"/>
                </a:lnTo>
                <a:lnTo>
                  <a:pt x="41966" y="24957"/>
                </a:lnTo>
                <a:lnTo>
                  <a:pt x="40337" y="29329"/>
                </a:lnTo>
                <a:lnTo>
                  <a:pt x="38456" y="33831"/>
                </a:lnTo>
                <a:lnTo>
                  <a:pt x="36409" y="38418"/>
                </a:lnTo>
                <a:lnTo>
                  <a:pt x="32017" y="47745"/>
                </a:lnTo>
                <a:lnTo>
                  <a:pt x="28941" y="52454"/>
                </a:lnTo>
                <a:lnTo>
                  <a:pt x="25303" y="57179"/>
                </a:lnTo>
                <a:lnTo>
                  <a:pt x="21289" y="61915"/>
                </a:lnTo>
                <a:lnTo>
                  <a:pt x="18614" y="66660"/>
                </a:lnTo>
                <a:lnTo>
                  <a:pt x="16831" y="71409"/>
                </a:lnTo>
                <a:lnTo>
                  <a:pt x="15642" y="76162"/>
                </a:lnTo>
                <a:lnTo>
                  <a:pt x="14056" y="81710"/>
                </a:lnTo>
                <a:lnTo>
                  <a:pt x="10176" y="94220"/>
                </a:lnTo>
                <a:lnTo>
                  <a:pt x="8824" y="100094"/>
                </a:lnTo>
                <a:lnTo>
                  <a:pt x="7923" y="105597"/>
                </a:lnTo>
                <a:lnTo>
                  <a:pt x="7322" y="110852"/>
                </a:lnTo>
                <a:lnTo>
                  <a:pt x="6921" y="116735"/>
                </a:lnTo>
                <a:lnTo>
                  <a:pt x="6654" y="123036"/>
                </a:lnTo>
                <a:lnTo>
                  <a:pt x="6476" y="129617"/>
                </a:lnTo>
                <a:lnTo>
                  <a:pt x="5563" y="135591"/>
                </a:lnTo>
                <a:lnTo>
                  <a:pt x="4161" y="141159"/>
                </a:lnTo>
                <a:lnTo>
                  <a:pt x="2433" y="146459"/>
                </a:lnTo>
                <a:lnTo>
                  <a:pt x="1281" y="151578"/>
                </a:lnTo>
                <a:lnTo>
                  <a:pt x="513" y="156577"/>
                </a:lnTo>
                <a:lnTo>
                  <a:pt x="0" y="161496"/>
                </a:lnTo>
                <a:lnTo>
                  <a:pt x="453" y="167155"/>
                </a:lnTo>
                <a:lnTo>
                  <a:pt x="1549" y="173307"/>
                </a:lnTo>
                <a:lnTo>
                  <a:pt x="3072" y="179789"/>
                </a:lnTo>
                <a:lnTo>
                  <a:pt x="4088" y="185696"/>
                </a:lnTo>
                <a:lnTo>
                  <a:pt x="4765" y="191220"/>
                </a:lnTo>
                <a:lnTo>
                  <a:pt x="5217" y="196490"/>
                </a:lnTo>
                <a:lnTo>
                  <a:pt x="6311" y="201590"/>
                </a:lnTo>
                <a:lnTo>
                  <a:pt x="7835" y="206576"/>
                </a:lnTo>
                <a:lnTo>
                  <a:pt x="9645" y="211486"/>
                </a:lnTo>
                <a:lnTo>
                  <a:pt x="13772" y="219057"/>
                </a:lnTo>
                <a:lnTo>
                  <a:pt x="18252" y="225066"/>
                </a:lnTo>
                <a:lnTo>
                  <a:pt x="22888" y="230381"/>
                </a:lnTo>
                <a:lnTo>
                  <a:pt x="29712" y="237502"/>
                </a:lnTo>
                <a:lnTo>
                  <a:pt x="43235" y="251211"/>
                </a:lnTo>
                <a:lnTo>
                  <a:pt x="46738" y="253141"/>
                </a:lnTo>
                <a:lnTo>
                  <a:pt x="50662" y="254428"/>
                </a:lnTo>
                <a:lnTo>
                  <a:pt x="54864" y="255286"/>
                </a:lnTo>
                <a:lnTo>
                  <a:pt x="59254" y="255858"/>
                </a:lnTo>
                <a:lnTo>
                  <a:pt x="63767" y="256239"/>
                </a:lnTo>
                <a:lnTo>
                  <a:pt x="68364" y="256493"/>
                </a:lnTo>
                <a:lnTo>
                  <a:pt x="77705" y="256776"/>
                </a:lnTo>
                <a:lnTo>
                  <a:pt x="107111" y="256989"/>
                </a:lnTo>
                <a:lnTo>
                  <a:pt x="110754" y="256199"/>
                </a:lnTo>
                <a:lnTo>
                  <a:pt x="114770" y="254880"/>
                </a:lnTo>
                <a:lnTo>
                  <a:pt x="119035" y="253208"/>
                </a:lnTo>
                <a:lnTo>
                  <a:pt x="123465" y="251300"/>
                </a:lnTo>
                <a:lnTo>
                  <a:pt x="132621" y="247064"/>
                </a:lnTo>
                <a:lnTo>
                  <a:pt x="136492" y="244824"/>
                </a:lnTo>
                <a:lnTo>
                  <a:pt x="139866" y="242537"/>
                </a:lnTo>
                <a:lnTo>
                  <a:pt x="142909" y="240220"/>
                </a:lnTo>
                <a:lnTo>
                  <a:pt x="146526" y="237088"/>
                </a:lnTo>
                <a:lnTo>
                  <a:pt x="150523" y="233415"/>
                </a:lnTo>
                <a:lnTo>
                  <a:pt x="154777" y="229378"/>
                </a:lnTo>
                <a:lnTo>
                  <a:pt x="158405" y="225102"/>
                </a:lnTo>
                <a:lnTo>
                  <a:pt x="161620" y="220664"/>
                </a:lnTo>
                <a:lnTo>
                  <a:pt x="164554" y="216120"/>
                </a:lnTo>
                <a:lnTo>
                  <a:pt x="169933" y="208953"/>
                </a:lnTo>
                <a:lnTo>
                  <a:pt x="174970" y="202332"/>
                </a:lnTo>
                <a:lnTo>
                  <a:pt x="177424" y="198345"/>
                </a:lnTo>
                <a:lnTo>
                  <a:pt x="179854" y="194101"/>
                </a:lnTo>
                <a:lnTo>
                  <a:pt x="181474" y="189685"/>
                </a:lnTo>
                <a:lnTo>
                  <a:pt x="182555" y="185154"/>
                </a:lnTo>
                <a:lnTo>
                  <a:pt x="183274" y="180548"/>
                </a:lnTo>
                <a:lnTo>
                  <a:pt x="183754" y="175097"/>
                </a:lnTo>
                <a:lnTo>
                  <a:pt x="184074" y="169084"/>
                </a:lnTo>
                <a:lnTo>
                  <a:pt x="184429" y="156849"/>
                </a:lnTo>
                <a:lnTo>
                  <a:pt x="184677" y="131167"/>
                </a:lnTo>
                <a:lnTo>
                  <a:pt x="184703" y="116688"/>
                </a:lnTo>
                <a:lnTo>
                  <a:pt x="183913" y="112693"/>
                </a:lnTo>
                <a:lnTo>
                  <a:pt x="180918" y="106139"/>
                </a:lnTo>
                <a:lnTo>
                  <a:pt x="174770" y="94201"/>
                </a:lnTo>
                <a:lnTo>
                  <a:pt x="170240" y="87345"/>
                </a:lnTo>
                <a:lnTo>
                  <a:pt x="165581" y="80860"/>
                </a:lnTo>
                <a:lnTo>
                  <a:pt x="163227" y="76910"/>
                </a:lnTo>
                <a:lnTo>
                  <a:pt x="158496" y="69084"/>
                </a:lnTo>
                <a:lnTo>
                  <a:pt x="153746" y="62961"/>
                </a:lnTo>
                <a:lnTo>
                  <a:pt x="148990" y="57595"/>
                </a:lnTo>
                <a:lnTo>
                  <a:pt x="146610" y="55054"/>
                </a:lnTo>
                <a:lnTo>
                  <a:pt x="143437" y="53360"/>
                </a:lnTo>
                <a:lnTo>
                  <a:pt x="139733" y="52231"/>
                </a:lnTo>
                <a:lnTo>
                  <a:pt x="135677" y="51478"/>
                </a:lnTo>
                <a:lnTo>
                  <a:pt x="131385" y="50183"/>
                </a:lnTo>
                <a:lnTo>
                  <a:pt x="126936" y="48527"/>
                </a:lnTo>
                <a:lnTo>
                  <a:pt x="122383" y="46629"/>
                </a:lnTo>
                <a:lnTo>
                  <a:pt x="118554" y="45363"/>
                </a:lnTo>
                <a:lnTo>
                  <a:pt x="115207" y="44520"/>
                </a:lnTo>
                <a:lnTo>
                  <a:pt x="112182" y="43958"/>
                </a:lnTo>
                <a:lnTo>
                  <a:pt x="106704" y="43333"/>
                </a:lnTo>
                <a:lnTo>
                  <a:pt x="101624" y="43055"/>
                </a:lnTo>
                <a:lnTo>
                  <a:pt x="96720" y="42932"/>
                </a:lnTo>
                <a:lnTo>
                  <a:pt x="81330" y="42836"/>
                </a:lnTo>
                <a:lnTo>
                  <a:pt x="80072" y="43628"/>
                </a:lnTo>
                <a:lnTo>
                  <a:pt x="79234" y="44950"/>
                </a:lnTo>
                <a:lnTo>
                  <a:pt x="77557" y="4997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5" name="SMARTInkAnnotation277"/>
          <p:cNvSpPr/>
          <p:nvPr/>
        </p:nvSpPr>
        <p:spPr>
          <a:xfrm>
            <a:off x="6958100" y="4978151"/>
            <a:ext cx="264232" cy="256896"/>
          </a:xfrm>
          <a:custGeom>
            <a:avLst/>
            <a:gdLst/>
            <a:ahLst/>
            <a:cxnLst/>
            <a:rect l="0" t="0" r="0" b="0"/>
            <a:pathLst>
              <a:path w="264232" h="256896">
                <a:moveTo>
                  <a:pt x="28488" y="0"/>
                </a:moveTo>
                <a:lnTo>
                  <a:pt x="24695" y="0"/>
                </a:lnTo>
                <a:lnTo>
                  <a:pt x="23578" y="793"/>
                </a:lnTo>
                <a:lnTo>
                  <a:pt x="22833" y="2114"/>
                </a:lnTo>
                <a:lnTo>
                  <a:pt x="22007" y="5699"/>
                </a:lnTo>
                <a:lnTo>
                  <a:pt x="21541" y="12176"/>
                </a:lnTo>
                <a:lnTo>
                  <a:pt x="21403" y="19912"/>
                </a:lnTo>
                <a:lnTo>
                  <a:pt x="21369" y="27623"/>
                </a:lnTo>
                <a:lnTo>
                  <a:pt x="20568" y="31899"/>
                </a:lnTo>
                <a:lnTo>
                  <a:pt x="19238" y="36338"/>
                </a:lnTo>
                <a:lnTo>
                  <a:pt x="17559" y="40882"/>
                </a:lnTo>
                <a:lnTo>
                  <a:pt x="16439" y="45499"/>
                </a:lnTo>
                <a:lnTo>
                  <a:pt x="15694" y="50163"/>
                </a:lnTo>
                <a:lnTo>
                  <a:pt x="15195" y="54858"/>
                </a:lnTo>
                <a:lnTo>
                  <a:pt x="14070" y="60369"/>
                </a:lnTo>
                <a:lnTo>
                  <a:pt x="12526" y="66422"/>
                </a:lnTo>
                <a:lnTo>
                  <a:pt x="10703" y="72837"/>
                </a:lnTo>
                <a:lnTo>
                  <a:pt x="9487" y="79493"/>
                </a:lnTo>
                <a:lnTo>
                  <a:pt x="8677" y="86310"/>
                </a:lnTo>
                <a:lnTo>
                  <a:pt x="8137" y="93235"/>
                </a:lnTo>
                <a:lnTo>
                  <a:pt x="7776" y="100230"/>
                </a:lnTo>
                <a:lnTo>
                  <a:pt x="7377" y="114350"/>
                </a:lnTo>
                <a:lnTo>
                  <a:pt x="7152" y="135677"/>
                </a:lnTo>
                <a:lnTo>
                  <a:pt x="6326" y="142010"/>
                </a:lnTo>
                <a:lnTo>
                  <a:pt x="4982" y="147819"/>
                </a:lnTo>
                <a:lnTo>
                  <a:pt x="3292" y="153277"/>
                </a:lnTo>
                <a:lnTo>
                  <a:pt x="2166" y="159296"/>
                </a:lnTo>
                <a:lnTo>
                  <a:pt x="1415" y="165689"/>
                </a:lnTo>
                <a:lnTo>
                  <a:pt x="914" y="172330"/>
                </a:lnTo>
                <a:lnTo>
                  <a:pt x="581" y="178344"/>
                </a:lnTo>
                <a:lnTo>
                  <a:pt x="209" y="189256"/>
                </a:lnTo>
                <a:lnTo>
                  <a:pt x="0" y="204319"/>
                </a:lnTo>
                <a:lnTo>
                  <a:pt x="765" y="209188"/>
                </a:lnTo>
                <a:lnTo>
                  <a:pt x="2068" y="214021"/>
                </a:lnTo>
                <a:lnTo>
                  <a:pt x="3732" y="218829"/>
                </a:lnTo>
                <a:lnTo>
                  <a:pt x="5579" y="226286"/>
                </a:lnTo>
                <a:lnTo>
                  <a:pt x="6400" y="233038"/>
                </a:lnTo>
                <a:lnTo>
                  <a:pt x="6619" y="237060"/>
                </a:lnTo>
                <a:lnTo>
                  <a:pt x="6970" y="247333"/>
                </a:lnTo>
                <a:lnTo>
                  <a:pt x="7056" y="256895"/>
                </a:lnTo>
                <a:lnTo>
                  <a:pt x="7057" y="201936"/>
                </a:lnTo>
                <a:lnTo>
                  <a:pt x="7850" y="196494"/>
                </a:lnTo>
                <a:lnTo>
                  <a:pt x="9174" y="190487"/>
                </a:lnTo>
                <a:lnTo>
                  <a:pt x="10849" y="184103"/>
                </a:lnTo>
                <a:lnTo>
                  <a:pt x="11966" y="178260"/>
                </a:lnTo>
                <a:lnTo>
                  <a:pt x="12711" y="172779"/>
                </a:lnTo>
                <a:lnTo>
                  <a:pt x="13207" y="167538"/>
                </a:lnTo>
                <a:lnTo>
                  <a:pt x="13538" y="161664"/>
                </a:lnTo>
                <a:lnTo>
                  <a:pt x="13906" y="148792"/>
                </a:lnTo>
                <a:lnTo>
                  <a:pt x="14113" y="131957"/>
                </a:lnTo>
                <a:lnTo>
                  <a:pt x="14936" y="126839"/>
                </a:lnTo>
                <a:lnTo>
                  <a:pt x="16278" y="121840"/>
                </a:lnTo>
                <a:lnTo>
                  <a:pt x="17967" y="116921"/>
                </a:lnTo>
                <a:lnTo>
                  <a:pt x="19093" y="111263"/>
                </a:lnTo>
                <a:lnTo>
                  <a:pt x="19843" y="105110"/>
                </a:lnTo>
                <a:lnTo>
                  <a:pt x="20343" y="98629"/>
                </a:lnTo>
                <a:lnTo>
                  <a:pt x="21471" y="92722"/>
                </a:lnTo>
                <a:lnTo>
                  <a:pt x="23017" y="87198"/>
                </a:lnTo>
                <a:lnTo>
                  <a:pt x="24840" y="81928"/>
                </a:lnTo>
                <a:lnTo>
                  <a:pt x="28983" y="73957"/>
                </a:lnTo>
                <a:lnTo>
                  <a:pt x="33470" y="66978"/>
                </a:lnTo>
                <a:lnTo>
                  <a:pt x="35778" y="62896"/>
                </a:lnTo>
                <a:lnTo>
                  <a:pt x="38110" y="58588"/>
                </a:lnTo>
                <a:lnTo>
                  <a:pt x="39665" y="54130"/>
                </a:lnTo>
                <a:lnTo>
                  <a:pt x="40701" y="49571"/>
                </a:lnTo>
                <a:lnTo>
                  <a:pt x="41393" y="44945"/>
                </a:lnTo>
                <a:lnTo>
                  <a:pt x="44277" y="37691"/>
                </a:lnTo>
                <a:lnTo>
                  <a:pt x="46158" y="34645"/>
                </a:lnTo>
                <a:lnTo>
                  <a:pt x="48999" y="32616"/>
                </a:lnTo>
                <a:lnTo>
                  <a:pt x="56390" y="30360"/>
                </a:lnTo>
                <a:lnTo>
                  <a:pt x="62849" y="27242"/>
                </a:lnTo>
                <a:lnTo>
                  <a:pt x="65683" y="25300"/>
                </a:lnTo>
                <a:lnTo>
                  <a:pt x="70948" y="23143"/>
                </a:lnTo>
                <a:lnTo>
                  <a:pt x="77004" y="21758"/>
                </a:lnTo>
                <a:lnTo>
                  <a:pt x="78295" y="22437"/>
                </a:lnTo>
                <a:lnTo>
                  <a:pt x="86068" y="29227"/>
                </a:lnTo>
                <a:lnTo>
                  <a:pt x="95249" y="38207"/>
                </a:lnTo>
                <a:lnTo>
                  <a:pt x="99963" y="45008"/>
                </a:lnTo>
                <a:lnTo>
                  <a:pt x="104705" y="52525"/>
                </a:lnTo>
                <a:lnTo>
                  <a:pt x="109458" y="58510"/>
                </a:lnTo>
                <a:lnTo>
                  <a:pt x="111043" y="62803"/>
                </a:lnTo>
                <a:lnTo>
                  <a:pt x="112099" y="68044"/>
                </a:lnTo>
                <a:lnTo>
                  <a:pt x="112804" y="73919"/>
                </a:lnTo>
                <a:lnTo>
                  <a:pt x="114068" y="79421"/>
                </a:lnTo>
                <a:lnTo>
                  <a:pt x="115704" y="84676"/>
                </a:lnTo>
                <a:lnTo>
                  <a:pt x="117587" y="89765"/>
                </a:lnTo>
                <a:lnTo>
                  <a:pt x="119638" y="94745"/>
                </a:lnTo>
                <a:lnTo>
                  <a:pt x="121798" y="99651"/>
                </a:lnTo>
                <a:lnTo>
                  <a:pt x="124032" y="104508"/>
                </a:lnTo>
                <a:lnTo>
                  <a:pt x="125522" y="110126"/>
                </a:lnTo>
                <a:lnTo>
                  <a:pt x="126514" y="116251"/>
                </a:lnTo>
                <a:lnTo>
                  <a:pt x="127176" y="122714"/>
                </a:lnTo>
                <a:lnTo>
                  <a:pt x="128411" y="128609"/>
                </a:lnTo>
                <a:lnTo>
                  <a:pt x="130029" y="134125"/>
                </a:lnTo>
                <a:lnTo>
                  <a:pt x="131901" y="139389"/>
                </a:lnTo>
                <a:lnTo>
                  <a:pt x="133148" y="144485"/>
                </a:lnTo>
                <a:lnTo>
                  <a:pt x="133981" y="149469"/>
                </a:lnTo>
                <a:lnTo>
                  <a:pt x="134535" y="154378"/>
                </a:lnTo>
                <a:lnTo>
                  <a:pt x="134905" y="160030"/>
                </a:lnTo>
                <a:lnTo>
                  <a:pt x="135151" y="166177"/>
                </a:lnTo>
                <a:lnTo>
                  <a:pt x="135315" y="172656"/>
                </a:lnTo>
                <a:lnTo>
                  <a:pt x="136219" y="178561"/>
                </a:lnTo>
                <a:lnTo>
                  <a:pt x="137614" y="184084"/>
                </a:lnTo>
                <a:lnTo>
                  <a:pt x="139339" y="189353"/>
                </a:lnTo>
                <a:lnTo>
                  <a:pt x="141255" y="197322"/>
                </a:lnTo>
                <a:lnTo>
                  <a:pt x="142106" y="204301"/>
                </a:lnTo>
                <a:lnTo>
                  <a:pt x="142333" y="208383"/>
                </a:lnTo>
                <a:lnTo>
                  <a:pt x="142586" y="216356"/>
                </a:lnTo>
                <a:lnTo>
                  <a:pt x="142747" y="227938"/>
                </a:lnTo>
                <a:lnTo>
                  <a:pt x="142788" y="235545"/>
                </a:lnTo>
                <a:lnTo>
                  <a:pt x="142788" y="159631"/>
                </a:lnTo>
                <a:lnTo>
                  <a:pt x="143581" y="154806"/>
                </a:lnTo>
                <a:lnTo>
                  <a:pt x="144904" y="150004"/>
                </a:lnTo>
                <a:lnTo>
                  <a:pt x="146580" y="145216"/>
                </a:lnTo>
                <a:lnTo>
                  <a:pt x="147697" y="139644"/>
                </a:lnTo>
                <a:lnTo>
                  <a:pt x="148442" y="133549"/>
                </a:lnTo>
                <a:lnTo>
                  <a:pt x="148938" y="127108"/>
                </a:lnTo>
                <a:lnTo>
                  <a:pt x="150064" y="121226"/>
                </a:lnTo>
                <a:lnTo>
                  <a:pt x="151606" y="115719"/>
                </a:lnTo>
                <a:lnTo>
                  <a:pt x="153429" y="110461"/>
                </a:lnTo>
                <a:lnTo>
                  <a:pt x="155439" y="105369"/>
                </a:lnTo>
                <a:lnTo>
                  <a:pt x="157571" y="100388"/>
                </a:lnTo>
                <a:lnTo>
                  <a:pt x="162058" y="90623"/>
                </a:lnTo>
                <a:lnTo>
                  <a:pt x="171407" y="71428"/>
                </a:lnTo>
                <a:lnTo>
                  <a:pt x="173773" y="66656"/>
                </a:lnTo>
                <a:lnTo>
                  <a:pt x="178519" y="59238"/>
                </a:lnTo>
                <a:lnTo>
                  <a:pt x="183274" y="53297"/>
                </a:lnTo>
                <a:lnTo>
                  <a:pt x="190415" y="45493"/>
                </a:lnTo>
                <a:lnTo>
                  <a:pt x="195176" y="40578"/>
                </a:lnTo>
                <a:lnTo>
                  <a:pt x="197556" y="38950"/>
                </a:lnTo>
                <a:lnTo>
                  <a:pt x="202319" y="37142"/>
                </a:lnTo>
                <a:lnTo>
                  <a:pt x="209198" y="36338"/>
                </a:lnTo>
                <a:lnTo>
                  <a:pt x="218965" y="35822"/>
                </a:lnTo>
                <a:lnTo>
                  <a:pt x="220559" y="36572"/>
                </a:lnTo>
                <a:lnTo>
                  <a:pt x="226597" y="41419"/>
                </a:lnTo>
                <a:lnTo>
                  <a:pt x="231101" y="45642"/>
                </a:lnTo>
                <a:lnTo>
                  <a:pt x="235748" y="52278"/>
                </a:lnTo>
                <a:lnTo>
                  <a:pt x="238099" y="56268"/>
                </a:lnTo>
                <a:lnTo>
                  <a:pt x="240460" y="60515"/>
                </a:lnTo>
                <a:lnTo>
                  <a:pt x="245199" y="69465"/>
                </a:lnTo>
                <a:lnTo>
                  <a:pt x="247835" y="76615"/>
                </a:lnTo>
                <a:lnTo>
                  <a:pt x="249800" y="83230"/>
                </a:lnTo>
                <a:lnTo>
                  <a:pt x="251436" y="87216"/>
                </a:lnTo>
                <a:lnTo>
                  <a:pt x="253320" y="91458"/>
                </a:lnTo>
                <a:lnTo>
                  <a:pt x="254575" y="95874"/>
                </a:lnTo>
                <a:lnTo>
                  <a:pt x="255413" y="100403"/>
                </a:lnTo>
                <a:lnTo>
                  <a:pt x="255971" y="105010"/>
                </a:lnTo>
                <a:lnTo>
                  <a:pt x="256343" y="109668"/>
                </a:lnTo>
                <a:lnTo>
                  <a:pt x="256591" y="114358"/>
                </a:lnTo>
                <a:lnTo>
                  <a:pt x="256757" y="119073"/>
                </a:lnTo>
                <a:lnTo>
                  <a:pt x="257661" y="123802"/>
                </a:lnTo>
                <a:lnTo>
                  <a:pt x="259057" y="128541"/>
                </a:lnTo>
                <a:lnTo>
                  <a:pt x="260782" y="133286"/>
                </a:lnTo>
                <a:lnTo>
                  <a:pt x="261931" y="138830"/>
                </a:lnTo>
                <a:lnTo>
                  <a:pt x="262699" y="144906"/>
                </a:lnTo>
                <a:lnTo>
                  <a:pt x="263550" y="156415"/>
                </a:lnTo>
                <a:lnTo>
                  <a:pt x="263928" y="164175"/>
                </a:lnTo>
                <a:lnTo>
                  <a:pt x="264141" y="180583"/>
                </a:lnTo>
                <a:lnTo>
                  <a:pt x="264231" y="22844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6" name="SMARTInkAnnotation278"/>
          <p:cNvSpPr/>
          <p:nvPr/>
        </p:nvSpPr>
        <p:spPr>
          <a:xfrm>
            <a:off x="7300913" y="4856788"/>
            <a:ext cx="192386" cy="420082"/>
          </a:xfrm>
          <a:custGeom>
            <a:avLst/>
            <a:gdLst/>
            <a:ahLst/>
            <a:cxnLst/>
            <a:rect l="0" t="0" r="0" b="0"/>
            <a:pathLst>
              <a:path w="192386" h="420082">
                <a:moveTo>
                  <a:pt x="0" y="0"/>
                </a:moveTo>
                <a:lnTo>
                  <a:pt x="0" y="9937"/>
                </a:lnTo>
                <a:lnTo>
                  <a:pt x="4909" y="24819"/>
                </a:lnTo>
                <a:lnTo>
                  <a:pt x="6150" y="33770"/>
                </a:lnTo>
                <a:lnTo>
                  <a:pt x="6702" y="43036"/>
                </a:lnTo>
                <a:lnTo>
                  <a:pt x="6947" y="53236"/>
                </a:lnTo>
                <a:lnTo>
                  <a:pt x="7143" y="184537"/>
                </a:lnTo>
                <a:lnTo>
                  <a:pt x="7937" y="192828"/>
                </a:lnTo>
                <a:lnTo>
                  <a:pt x="9260" y="201528"/>
                </a:lnTo>
                <a:lnTo>
                  <a:pt x="10935" y="210501"/>
                </a:lnTo>
                <a:lnTo>
                  <a:pt x="11259" y="219656"/>
                </a:lnTo>
                <a:lnTo>
                  <a:pt x="10681" y="228932"/>
                </a:lnTo>
                <a:lnTo>
                  <a:pt x="9502" y="238289"/>
                </a:lnTo>
                <a:lnTo>
                  <a:pt x="8715" y="246907"/>
                </a:lnTo>
                <a:lnTo>
                  <a:pt x="8191" y="255031"/>
                </a:lnTo>
                <a:lnTo>
                  <a:pt x="7609" y="270404"/>
                </a:lnTo>
                <a:lnTo>
                  <a:pt x="7281" y="293231"/>
                </a:lnTo>
                <a:lnTo>
                  <a:pt x="7143" y="393506"/>
                </a:lnTo>
                <a:lnTo>
                  <a:pt x="6350" y="395598"/>
                </a:lnTo>
                <a:lnTo>
                  <a:pt x="5026" y="396992"/>
                </a:lnTo>
                <a:lnTo>
                  <a:pt x="3351" y="397922"/>
                </a:lnTo>
                <a:lnTo>
                  <a:pt x="2233" y="399335"/>
                </a:lnTo>
                <a:lnTo>
                  <a:pt x="1489" y="401071"/>
                </a:lnTo>
                <a:lnTo>
                  <a:pt x="87" y="406578"/>
                </a:lnTo>
                <a:lnTo>
                  <a:pt x="5" y="393930"/>
                </a:lnTo>
                <a:lnTo>
                  <a:pt x="0" y="376938"/>
                </a:lnTo>
                <a:lnTo>
                  <a:pt x="2116" y="369534"/>
                </a:lnTo>
                <a:lnTo>
                  <a:pt x="4909" y="360955"/>
                </a:lnTo>
                <a:lnTo>
                  <a:pt x="6150" y="351855"/>
                </a:lnTo>
                <a:lnTo>
                  <a:pt x="8818" y="340406"/>
                </a:lnTo>
                <a:lnTo>
                  <a:pt x="11857" y="328179"/>
                </a:lnTo>
                <a:lnTo>
                  <a:pt x="13207" y="317457"/>
                </a:lnTo>
                <a:lnTo>
                  <a:pt x="15923" y="305288"/>
                </a:lnTo>
                <a:lnTo>
                  <a:pt x="19777" y="292741"/>
                </a:lnTo>
                <a:lnTo>
                  <a:pt x="24135" y="281876"/>
                </a:lnTo>
                <a:lnTo>
                  <a:pt x="28718" y="271759"/>
                </a:lnTo>
                <a:lnTo>
                  <a:pt x="33400" y="261182"/>
                </a:lnTo>
                <a:lnTo>
                  <a:pt x="38127" y="248548"/>
                </a:lnTo>
                <a:lnTo>
                  <a:pt x="41293" y="243434"/>
                </a:lnTo>
                <a:lnTo>
                  <a:pt x="44992" y="239231"/>
                </a:lnTo>
                <a:lnTo>
                  <a:pt x="49044" y="235637"/>
                </a:lnTo>
                <a:lnTo>
                  <a:pt x="52540" y="231654"/>
                </a:lnTo>
                <a:lnTo>
                  <a:pt x="58540" y="222997"/>
                </a:lnTo>
                <a:lnTo>
                  <a:pt x="63853" y="213863"/>
                </a:lnTo>
                <a:lnTo>
                  <a:pt x="68860" y="205307"/>
                </a:lnTo>
                <a:lnTo>
                  <a:pt x="73731" y="198861"/>
                </a:lnTo>
                <a:lnTo>
                  <a:pt x="76935" y="196031"/>
                </a:lnTo>
                <a:lnTo>
                  <a:pt x="80659" y="193352"/>
                </a:lnTo>
                <a:lnTo>
                  <a:pt x="84729" y="190773"/>
                </a:lnTo>
                <a:lnTo>
                  <a:pt x="88236" y="188259"/>
                </a:lnTo>
                <a:lnTo>
                  <a:pt x="94249" y="183352"/>
                </a:lnTo>
                <a:lnTo>
                  <a:pt x="97758" y="181726"/>
                </a:lnTo>
                <a:lnTo>
                  <a:pt x="101684" y="180642"/>
                </a:lnTo>
                <a:lnTo>
                  <a:pt x="105890" y="179920"/>
                </a:lnTo>
                <a:lnTo>
                  <a:pt x="109487" y="179438"/>
                </a:lnTo>
                <a:lnTo>
                  <a:pt x="112678" y="179116"/>
                </a:lnTo>
                <a:lnTo>
                  <a:pt x="118342" y="178760"/>
                </a:lnTo>
                <a:lnTo>
                  <a:pt x="123504" y="178601"/>
                </a:lnTo>
                <a:lnTo>
                  <a:pt x="126786" y="179352"/>
                </a:lnTo>
                <a:lnTo>
                  <a:pt x="130561" y="180646"/>
                </a:lnTo>
                <a:lnTo>
                  <a:pt x="134666" y="182302"/>
                </a:lnTo>
                <a:lnTo>
                  <a:pt x="138196" y="183405"/>
                </a:lnTo>
                <a:lnTo>
                  <a:pt x="141344" y="184141"/>
                </a:lnTo>
                <a:lnTo>
                  <a:pt x="144235" y="184632"/>
                </a:lnTo>
                <a:lnTo>
                  <a:pt x="146956" y="186546"/>
                </a:lnTo>
                <a:lnTo>
                  <a:pt x="152097" y="192902"/>
                </a:lnTo>
                <a:lnTo>
                  <a:pt x="157028" y="198900"/>
                </a:lnTo>
                <a:lnTo>
                  <a:pt x="161866" y="205003"/>
                </a:lnTo>
                <a:lnTo>
                  <a:pt x="166661" y="213004"/>
                </a:lnTo>
                <a:lnTo>
                  <a:pt x="171438" y="221848"/>
                </a:lnTo>
                <a:lnTo>
                  <a:pt x="176207" y="230273"/>
                </a:lnTo>
                <a:lnTo>
                  <a:pt x="180972" y="236662"/>
                </a:lnTo>
                <a:lnTo>
                  <a:pt x="182561" y="241062"/>
                </a:lnTo>
                <a:lnTo>
                  <a:pt x="184325" y="252297"/>
                </a:lnTo>
                <a:lnTo>
                  <a:pt x="187226" y="263108"/>
                </a:lnTo>
                <a:lnTo>
                  <a:pt x="190368" y="273201"/>
                </a:lnTo>
                <a:lnTo>
                  <a:pt x="191764" y="282975"/>
                </a:lnTo>
                <a:lnTo>
                  <a:pt x="192385" y="294722"/>
                </a:lnTo>
                <a:lnTo>
                  <a:pt x="191867" y="307082"/>
                </a:lnTo>
                <a:lnTo>
                  <a:pt x="187906" y="322959"/>
                </a:lnTo>
                <a:lnTo>
                  <a:pt x="186701" y="332852"/>
                </a:lnTo>
                <a:lnTo>
                  <a:pt x="186166" y="342537"/>
                </a:lnTo>
                <a:lnTo>
                  <a:pt x="186023" y="347341"/>
                </a:lnTo>
                <a:lnTo>
                  <a:pt x="183747" y="356908"/>
                </a:lnTo>
                <a:lnTo>
                  <a:pt x="180091" y="366449"/>
                </a:lnTo>
                <a:lnTo>
                  <a:pt x="175818" y="375977"/>
                </a:lnTo>
                <a:lnTo>
                  <a:pt x="171275" y="383385"/>
                </a:lnTo>
                <a:lnTo>
                  <a:pt x="166609" y="389322"/>
                </a:lnTo>
                <a:lnTo>
                  <a:pt x="161890" y="394603"/>
                </a:lnTo>
                <a:lnTo>
                  <a:pt x="157146" y="399595"/>
                </a:lnTo>
                <a:lnTo>
                  <a:pt x="147634" y="409263"/>
                </a:lnTo>
                <a:lnTo>
                  <a:pt x="144460" y="410862"/>
                </a:lnTo>
                <a:lnTo>
                  <a:pt x="140757" y="411928"/>
                </a:lnTo>
                <a:lnTo>
                  <a:pt x="136700" y="412638"/>
                </a:lnTo>
                <a:lnTo>
                  <a:pt x="133201" y="413905"/>
                </a:lnTo>
                <a:lnTo>
                  <a:pt x="127199" y="417428"/>
                </a:lnTo>
                <a:lnTo>
                  <a:pt x="123693" y="418685"/>
                </a:lnTo>
                <a:lnTo>
                  <a:pt x="119768" y="419523"/>
                </a:lnTo>
                <a:lnTo>
                  <a:pt x="115564" y="420081"/>
                </a:lnTo>
                <a:lnTo>
                  <a:pt x="111174" y="419661"/>
                </a:lnTo>
                <a:lnTo>
                  <a:pt x="106660" y="418587"/>
                </a:lnTo>
                <a:lnTo>
                  <a:pt x="102062" y="417078"/>
                </a:lnTo>
                <a:lnTo>
                  <a:pt x="98204" y="416072"/>
                </a:lnTo>
                <a:lnTo>
                  <a:pt x="94839" y="415401"/>
                </a:lnTo>
                <a:lnTo>
                  <a:pt x="88982" y="414655"/>
                </a:lnTo>
                <a:lnTo>
                  <a:pt x="83733" y="414324"/>
                </a:lnTo>
                <a:lnTo>
                  <a:pt x="80428" y="413443"/>
                </a:lnTo>
                <a:lnTo>
                  <a:pt x="76637" y="412062"/>
                </a:lnTo>
                <a:lnTo>
                  <a:pt x="72521" y="410348"/>
                </a:lnTo>
                <a:lnTo>
                  <a:pt x="68986" y="409205"/>
                </a:lnTo>
                <a:lnTo>
                  <a:pt x="65834" y="408444"/>
                </a:lnTo>
                <a:lnTo>
                  <a:pt x="62939" y="407936"/>
                </a:lnTo>
                <a:lnTo>
                  <a:pt x="57607" y="405256"/>
                </a:lnTo>
                <a:lnTo>
                  <a:pt x="55072" y="403432"/>
                </a:lnTo>
                <a:lnTo>
                  <a:pt x="50141" y="401404"/>
                </a:lnTo>
                <a:lnTo>
                  <a:pt x="47714" y="400863"/>
                </a:lnTo>
                <a:lnTo>
                  <a:pt x="42902" y="398147"/>
                </a:lnTo>
                <a:lnTo>
                  <a:pt x="40507" y="396312"/>
                </a:lnTo>
                <a:lnTo>
                  <a:pt x="35730" y="394273"/>
                </a:lnTo>
                <a:lnTo>
                  <a:pt x="33344" y="393730"/>
                </a:lnTo>
                <a:lnTo>
                  <a:pt x="31755" y="392574"/>
                </a:lnTo>
                <a:lnTo>
                  <a:pt x="30695" y="391010"/>
                </a:lnTo>
                <a:lnTo>
                  <a:pt x="28575" y="38550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7" name="SMARTInkAnnotation279"/>
          <p:cNvSpPr/>
          <p:nvPr/>
        </p:nvSpPr>
        <p:spPr>
          <a:xfrm>
            <a:off x="7586663" y="5206597"/>
            <a:ext cx="7144" cy="14279"/>
          </a:xfrm>
          <a:custGeom>
            <a:avLst/>
            <a:gdLst/>
            <a:ahLst/>
            <a:cxnLst/>
            <a:rect l="0" t="0" r="0" b="0"/>
            <a:pathLst>
              <a:path w="7144" h="14279">
                <a:moveTo>
                  <a:pt x="7143" y="0"/>
                </a:moveTo>
                <a:lnTo>
                  <a:pt x="992" y="6147"/>
                </a:lnTo>
                <a:lnTo>
                  <a:pt x="661" y="7270"/>
                </a:lnTo>
                <a:lnTo>
                  <a:pt x="441" y="8813"/>
                </a:lnTo>
                <a:lnTo>
                  <a:pt x="0"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8" name="SMARTInkAnnotation280"/>
          <p:cNvSpPr/>
          <p:nvPr/>
        </p:nvSpPr>
        <p:spPr>
          <a:xfrm>
            <a:off x="4700590" y="4407035"/>
            <a:ext cx="14286" cy="264142"/>
          </a:xfrm>
          <a:custGeom>
            <a:avLst/>
            <a:gdLst/>
            <a:ahLst/>
            <a:cxnLst/>
            <a:rect l="0" t="0" r="0" b="0"/>
            <a:pathLst>
              <a:path w="14286" h="264142">
                <a:moveTo>
                  <a:pt x="14285" y="0"/>
                </a:moveTo>
                <a:lnTo>
                  <a:pt x="10493" y="3790"/>
                </a:lnTo>
                <a:lnTo>
                  <a:pt x="9375" y="5700"/>
                </a:lnTo>
                <a:lnTo>
                  <a:pt x="8631" y="7766"/>
                </a:lnTo>
                <a:lnTo>
                  <a:pt x="8134" y="9936"/>
                </a:lnTo>
                <a:lnTo>
                  <a:pt x="7803" y="12177"/>
                </a:lnTo>
                <a:lnTo>
                  <a:pt x="7435" y="16781"/>
                </a:lnTo>
                <a:lnTo>
                  <a:pt x="7228" y="23833"/>
                </a:lnTo>
                <a:lnTo>
                  <a:pt x="7141" y="110854"/>
                </a:lnTo>
                <a:lnTo>
                  <a:pt x="6348" y="116737"/>
                </a:lnTo>
                <a:lnTo>
                  <a:pt x="5025" y="123038"/>
                </a:lnTo>
                <a:lnTo>
                  <a:pt x="3350" y="129618"/>
                </a:lnTo>
                <a:lnTo>
                  <a:pt x="2231" y="135592"/>
                </a:lnTo>
                <a:lnTo>
                  <a:pt x="1487" y="141160"/>
                </a:lnTo>
                <a:lnTo>
                  <a:pt x="990" y="146459"/>
                </a:lnTo>
                <a:lnTo>
                  <a:pt x="659" y="152371"/>
                </a:lnTo>
                <a:lnTo>
                  <a:pt x="292" y="165287"/>
                </a:lnTo>
                <a:lnTo>
                  <a:pt x="36" y="194384"/>
                </a:lnTo>
                <a:lnTo>
                  <a:pt x="0" y="226736"/>
                </a:lnTo>
                <a:lnTo>
                  <a:pt x="793" y="231273"/>
                </a:lnTo>
                <a:lnTo>
                  <a:pt x="2116" y="235884"/>
                </a:lnTo>
                <a:lnTo>
                  <a:pt x="3790" y="240543"/>
                </a:lnTo>
                <a:lnTo>
                  <a:pt x="4908" y="245236"/>
                </a:lnTo>
                <a:lnTo>
                  <a:pt x="5653" y="249952"/>
                </a:lnTo>
                <a:lnTo>
                  <a:pt x="7141" y="26414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29" name="SMARTInkAnnotation281"/>
          <p:cNvSpPr/>
          <p:nvPr/>
        </p:nvSpPr>
        <p:spPr>
          <a:xfrm>
            <a:off x="4643438" y="4521258"/>
            <a:ext cx="150019" cy="7140"/>
          </a:xfrm>
          <a:custGeom>
            <a:avLst/>
            <a:gdLst/>
            <a:ahLst/>
            <a:cxnLst/>
            <a:rect l="0" t="0" r="0" b="0"/>
            <a:pathLst>
              <a:path w="150019" h="7140">
                <a:moveTo>
                  <a:pt x="0" y="7139"/>
                </a:moveTo>
                <a:lnTo>
                  <a:pt x="9942" y="7139"/>
                </a:lnTo>
                <a:lnTo>
                  <a:pt x="12978" y="6346"/>
                </a:lnTo>
                <a:lnTo>
                  <a:pt x="16590" y="5024"/>
                </a:lnTo>
                <a:lnTo>
                  <a:pt x="20585" y="3350"/>
                </a:lnTo>
                <a:lnTo>
                  <a:pt x="24041" y="2233"/>
                </a:lnTo>
                <a:lnTo>
                  <a:pt x="27140" y="1489"/>
                </a:lnTo>
                <a:lnTo>
                  <a:pt x="30000" y="992"/>
                </a:lnTo>
                <a:lnTo>
                  <a:pt x="33493" y="662"/>
                </a:lnTo>
                <a:lnTo>
                  <a:pt x="37410" y="441"/>
                </a:lnTo>
                <a:lnTo>
                  <a:pt x="45995" y="196"/>
                </a:lnTo>
                <a:lnTo>
                  <a:pt x="87227" y="4"/>
                </a:lnTo>
                <a:lnTo>
                  <a:pt x="150018"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430" name="SMARTInkAnnotation282"/>
          <p:cNvSpPr/>
          <p:nvPr/>
        </p:nvSpPr>
        <p:spPr>
          <a:xfrm>
            <a:off x="4664869" y="4621204"/>
            <a:ext cx="3328691" cy="1135093"/>
          </a:xfrm>
          <a:custGeom>
            <a:avLst/>
            <a:gdLst/>
            <a:ahLst/>
            <a:cxnLst/>
            <a:rect l="0" t="0" r="0" b="0"/>
            <a:pathLst>
              <a:path w="3328691" h="1135093">
                <a:moveTo>
                  <a:pt x="121444" y="242724"/>
                </a:moveTo>
                <a:lnTo>
                  <a:pt x="111501" y="252660"/>
                </a:lnTo>
                <a:lnTo>
                  <a:pt x="110052" y="255693"/>
                </a:lnTo>
                <a:lnTo>
                  <a:pt x="107220" y="266749"/>
                </a:lnTo>
                <a:lnTo>
                  <a:pt x="102500" y="276195"/>
                </a:lnTo>
                <a:lnTo>
                  <a:pt x="100750" y="288689"/>
                </a:lnTo>
                <a:lnTo>
                  <a:pt x="99437" y="303231"/>
                </a:lnTo>
                <a:lnTo>
                  <a:pt x="93890" y="332187"/>
                </a:lnTo>
                <a:lnTo>
                  <a:pt x="93003" y="364586"/>
                </a:lnTo>
                <a:lnTo>
                  <a:pt x="92134" y="378585"/>
                </a:lnTo>
                <a:lnTo>
                  <a:pt x="87226" y="406963"/>
                </a:lnTo>
                <a:lnTo>
                  <a:pt x="86021" y="439274"/>
                </a:lnTo>
                <a:lnTo>
                  <a:pt x="80110" y="477869"/>
                </a:lnTo>
                <a:lnTo>
                  <a:pt x="78883" y="510567"/>
                </a:lnTo>
                <a:lnTo>
                  <a:pt x="77847" y="542673"/>
                </a:lnTo>
                <a:lnTo>
                  <a:pt x="73689" y="569475"/>
                </a:lnTo>
                <a:lnTo>
                  <a:pt x="69765" y="604841"/>
                </a:lnTo>
                <a:lnTo>
                  <a:pt x="65915" y="629758"/>
                </a:lnTo>
                <a:lnTo>
                  <a:pt x="64614" y="662814"/>
                </a:lnTo>
                <a:lnTo>
                  <a:pt x="63563" y="697165"/>
                </a:lnTo>
                <a:lnTo>
                  <a:pt x="58652" y="729803"/>
                </a:lnTo>
                <a:lnTo>
                  <a:pt x="55478" y="755095"/>
                </a:lnTo>
                <a:lnTo>
                  <a:pt x="51627" y="777661"/>
                </a:lnTo>
                <a:lnTo>
                  <a:pt x="50326" y="810394"/>
                </a:lnTo>
                <a:lnTo>
                  <a:pt x="44394" y="849080"/>
                </a:lnTo>
                <a:lnTo>
                  <a:pt x="41200" y="870817"/>
                </a:lnTo>
                <a:lnTo>
                  <a:pt x="33009" y="899480"/>
                </a:lnTo>
                <a:lnTo>
                  <a:pt x="28657" y="928057"/>
                </a:lnTo>
                <a:lnTo>
                  <a:pt x="23093" y="956617"/>
                </a:lnTo>
                <a:lnTo>
                  <a:pt x="19807" y="978034"/>
                </a:lnTo>
                <a:lnTo>
                  <a:pt x="15923" y="997336"/>
                </a:lnTo>
                <a:lnTo>
                  <a:pt x="14221" y="1008030"/>
                </a:lnTo>
                <a:lnTo>
                  <a:pt x="8777" y="1027821"/>
                </a:lnTo>
                <a:lnTo>
                  <a:pt x="7075" y="1037444"/>
                </a:lnTo>
                <a:lnTo>
                  <a:pt x="1633" y="1056547"/>
                </a:lnTo>
                <a:lnTo>
                  <a:pt x="43" y="1091631"/>
                </a:lnTo>
                <a:lnTo>
                  <a:pt x="0" y="1131324"/>
                </a:lnTo>
                <a:lnTo>
                  <a:pt x="794" y="1132580"/>
                </a:lnTo>
                <a:lnTo>
                  <a:pt x="2116" y="1133417"/>
                </a:lnTo>
                <a:lnTo>
                  <a:pt x="6151" y="1134761"/>
                </a:lnTo>
                <a:lnTo>
                  <a:pt x="53094" y="1135092"/>
                </a:lnTo>
                <a:lnTo>
                  <a:pt x="75579" y="1128614"/>
                </a:lnTo>
                <a:lnTo>
                  <a:pt x="95342" y="1127217"/>
                </a:lnTo>
                <a:lnTo>
                  <a:pt x="104890" y="1123064"/>
                </a:lnTo>
                <a:lnTo>
                  <a:pt x="158354" y="1114128"/>
                </a:lnTo>
                <a:lnTo>
                  <a:pt x="162719" y="1113977"/>
                </a:lnTo>
                <a:lnTo>
                  <a:pt x="171803" y="1111693"/>
                </a:lnTo>
                <a:lnTo>
                  <a:pt x="176448" y="1109974"/>
                </a:lnTo>
                <a:lnTo>
                  <a:pt x="194362" y="1107554"/>
                </a:lnTo>
                <a:lnTo>
                  <a:pt x="250121" y="1105760"/>
                </a:lnTo>
                <a:lnTo>
                  <a:pt x="273126" y="1100889"/>
                </a:lnTo>
                <a:lnTo>
                  <a:pt x="351545" y="1097293"/>
                </a:lnTo>
                <a:lnTo>
                  <a:pt x="365793" y="1094496"/>
                </a:lnTo>
                <a:lnTo>
                  <a:pt x="462056" y="1085332"/>
                </a:lnTo>
                <a:lnTo>
                  <a:pt x="485097" y="1084389"/>
                </a:lnTo>
                <a:lnTo>
                  <a:pt x="581140" y="1071921"/>
                </a:lnTo>
                <a:lnTo>
                  <a:pt x="678788" y="1061730"/>
                </a:lnTo>
                <a:lnTo>
                  <a:pt x="778400" y="1050506"/>
                </a:lnTo>
                <a:lnTo>
                  <a:pt x="877348" y="1042607"/>
                </a:lnTo>
                <a:lnTo>
                  <a:pt x="976634" y="1031658"/>
                </a:lnTo>
                <a:lnTo>
                  <a:pt x="1076627" y="1021956"/>
                </a:lnTo>
                <a:lnTo>
                  <a:pt x="1183489" y="1014750"/>
                </a:lnTo>
                <a:lnTo>
                  <a:pt x="1285433" y="1007071"/>
                </a:lnTo>
                <a:lnTo>
                  <a:pt x="1519150" y="1006591"/>
                </a:lnTo>
                <a:lnTo>
                  <a:pt x="1621186" y="999892"/>
                </a:lnTo>
                <a:lnTo>
                  <a:pt x="1751328" y="999460"/>
                </a:lnTo>
                <a:lnTo>
                  <a:pt x="1843814" y="992975"/>
                </a:lnTo>
                <a:lnTo>
                  <a:pt x="1937488" y="990236"/>
                </a:lnTo>
                <a:lnTo>
                  <a:pt x="2029907" y="985470"/>
                </a:lnTo>
                <a:lnTo>
                  <a:pt x="2130810" y="978488"/>
                </a:lnTo>
                <a:lnTo>
                  <a:pt x="2225173" y="978061"/>
                </a:lnTo>
                <a:lnTo>
                  <a:pt x="2323784" y="971338"/>
                </a:lnTo>
                <a:lnTo>
                  <a:pt x="2423914" y="970119"/>
                </a:lnTo>
                <a:lnTo>
                  <a:pt x="2536468" y="961773"/>
                </a:lnTo>
                <a:lnTo>
                  <a:pt x="2648950" y="952918"/>
                </a:lnTo>
                <a:lnTo>
                  <a:pt x="2744490" y="943421"/>
                </a:lnTo>
                <a:lnTo>
                  <a:pt x="2848226" y="935654"/>
                </a:lnTo>
                <a:lnTo>
                  <a:pt x="2900803" y="933125"/>
                </a:lnTo>
                <a:lnTo>
                  <a:pt x="2942342" y="928729"/>
                </a:lnTo>
                <a:lnTo>
                  <a:pt x="2985216" y="927327"/>
                </a:lnTo>
                <a:lnTo>
                  <a:pt x="3011852" y="921923"/>
                </a:lnTo>
                <a:lnTo>
                  <a:pt x="3066052" y="920147"/>
                </a:lnTo>
                <a:lnTo>
                  <a:pt x="3076368" y="916022"/>
                </a:lnTo>
                <a:lnTo>
                  <a:pt x="3093672" y="914226"/>
                </a:lnTo>
                <a:lnTo>
                  <a:pt x="3098292" y="914079"/>
                </a:lnTo>
                <a:lnTo>
                  <a:pt x="3102165" y="913187"/>
                </a:lnTo>
                <a:lnTo>
                  <a:pt x="3114085" y="908172"/>
                </a:lnTo>
                <a:lnTo>
                  <a:pt x="3124083" y="906947"/>
                </a:lnTo>
                <a:lnTo>
                  <a:pt x="3126503" y="906053"/>
                </a:lnTo>
                <a:lnTo>
                  <a:pt x="3133701" y="901799"/>
                </a:lnTo>
                <a:lnTo>
                  <a:pt x="3140862" y="899392"/>
                </a:lnTo>
                <a:lnTo>
                  <a:pt x="3148010" y="894009"/>
                </a:lnTo>
                <a:lnTo>
                  <a:pt x="3174294" y="868481"/>
                </a:lnTo>
                <a:lnTo>
                  <a:pt x="3175852" y="866132"/>
                </a:lnTo>
                <a:lnTo>
                  <a:pt x="3178839" y="859035"/>
                </a:lnTo>
                <a:lnTo>
                  <a:pt x="3186557" y="849530"/>
                </a:lnTo>
                <a:lnTo>
                  <a:pt x="3188790" y="847152"/>
                </a:lnTo>
                <a:lnTo>
                  <a:pt x="3190279" y="843979"/>
                </a:lnTo>
                <a:lnTo>
                  <a:pt x="3193167" y="832729"/>
                </a:lnTo>
                <a:lnTo>
                  <a:pt x="3203083" y="815103"/>
                </a:lnTo>
                <a:lnTo>
                  <a:pt x="3205560" y="806204"/>
                </a:lnTo>
                <a:lnTo>
                  <a:pt x="3207457" y="796961"/>
                </a:lnTo>
                <a:lnTo>
                  <a:pt x="3221965" y="763854"/>
                </a:lnTo>
                <a:lnTo>
                  <a:pt x="3225859" y="754342"/>
                </a:lnTo>
                <a:lnTo>
                  <a:pt x="3233610" y="720886"/>
                </a:lnTo>
                <a:lnTo>
                  <a:pt x="3239580" y="691360"/>
                </a:lnTo>
                <a:lnTo>
                  <a:pt x="3250549" y="656635"/>
                </a:lnTo>
                <a:lnTo>
                  <a:pt x="3254438" y="642439"/>
                </a:lnTo>
                <a:lnTo>
                  <a:pt x="3259052" y="613936"/>
                </a:lnTo>
                <a:lnTo>
                  <a:pt x="3267372" y="585390"/>
                </a:lnTo>
                <a:lnTo>
                  <a:pt x="3271748" y="556837"/>
                </a:lnTo>
                <a:lnTo>
                  <a:pt x="3279434" y="528281"/>
                </a:lnTo>
                <a:lnTo>
                  <a:pt x="3283151" y="513210"/>
                </a:lnTo>
                <a:lnTo>
                  <a:pt x="3285537" y="479797"/>
                </a:lnTo>
                <a:lnTo>
                  <a:pt x="3286657" y="464692"/>
                </a:lnTo>
                <a:lnTo>
                  <a:pt x="3291728" y="435606"/>
                </a:lnTo>
                <a:lnTo>
                  <a:pt x="3296757" y="403156"/>
                </a:lnTo>
                <a:lnTo>
                  <a:pt x="3299690" y="371098"/>
                </a:lnTo>
                <a:lnTo>
                  <a:pt x="3300269" y="337150"/>
                </a:lnTo>
                <a:lnTo>
                  <a:pt x="3301143" y="321972"/>
                </a:lnTo>
                <a:lnTo>
                  <a:pt x="3306053" y="292838"/>
                </a:lnTo>
                <a:lnTo>
                  <a:pt x="3307259" y="260379"/>
                </a:lnTo>
                <a:lnTo>
                  <a:pt x="3313171" y="221751"/>
                </a:lnTo>
                <a:lnTo>
                  <a:pt x="3316364" y="200022"/>
                </a:lnTo>
                <a:lnTo>
                  <a:pt x="3320220" y="180627"/>
                </a:lnTo>
                <a:lnTo>
                  <a:pt x="3321630" y="149261"/>
                </a:lnTo>
                <a:lnTo>
                  <a:pt x="3322574" y="129099"/>
                </a:lnTo>
                <a:lnTo>
                  <a:pt x="3327986" y="102717"/>
                </a:lnTo>
                <a:lnTo>
                  <a:pt x="3328690" y="88162"/>
                </a:lnTo>
                <a:lnTo>
                  <a:pt x="3326738" y="78579"/>
                </a:lnTo>
                <a:lnTo>
                  <a:pt x="3323294" y="66381"/>
                </a:lnTo>
                <a:lnTo>
                  <a:pt x="3321900" y="38819"/>
                </a:lnTo>
                <a:lnTo>
                  <a:pt x="3321851" y="26274"/>
                </a:lnTo>
                <a:lnTo>
                  <a:pt x="3321055" y="24655"/>
                </a:lnTo>
                <a:lnTo>
                  <a:pt x="3319730" y="23575"/>
                </a:lnTo>
                <a:lnTo>
                  <a:pt x="3318054" y="22856"/>
                </a:lnTo>
                <a:lnTo>
                  <a:pt x="3316935" y="21582"/>
                </a:lnTo>
                <a:lnTo>
                  <a:pt x="3316190" y="19940"/>
                </a:lnTo>
                <a:lnTo>
                  <a:pt x="3315363" y="16001"/>
                </a:lnTo>
                <a:lnTo>
                  <a:pt x="3314994" y="11607"/>
                </a:lnTo>
                <a:lnTo>
                  <a:pt x="3314102" y="10117"/>
                </a:lnTo>
                <a:lnTo>
                  <a:pt x="3312715" y="9124"/>
                </a:lnTo>
                <a:lnTo>
                  <a:pt x="3307858" y="7255"/>
                </a:lnTo>
                <a:lnTo>
                  <a:pt x="3301432" y="1002"/>
                </a:lnTo>
                <a:lnTo>
                  <a:pt x="3298748" y="445"/>
                </a:lnTo>
                <a:lnTo>
                  <a:pt x="3195719" y="0"/>
                </a:lnTo>
                <a:lnTo>
                  <a:pt x="2817291" y="0"/>
                </a:lnTo>
                <a:lnTo>
                  <a:pt x="2715301" y="7081"/>
                </a:lnTo>
                <a:lnTo>
                  <a:pt x="2692599" y="7914"/>
                </a:lnTo>
                <a:lnTo>
                  <a:pt x="2595475" y="19125"/>
                </a:lnTo>
                <a:lnTo>
                  <a:pt x="2493622" y="23520"/>
                </a:lnTo>
                <a:lnTo>
                  <a:pt x="2469755" y="27063"/>
                </a:lnTo>
                <a:lnTo>
                  <a:pt x="2378908" y="30659"/>
                </a:lnTo>
                <a:lnTo>
                  <a:pt x="2357449" y="34203"/>
                </a:lnTo>
                <a:lnTo>
                  <a:pt x="2286442" y="37770"/>
                </a:lnTo>
                <a:lnTo>
                  <a:pt x="2241059" y="48039"/>
                </a:lnTo>
                <a:lnTo>
                  <a:pt x="2193576" y="51917"/>
                </a:lnTo>
                <a:lnTo>
                  <a:pt x="2171832" y="55572"/>
                </a:lnTo>
                <a:lnTo>
                  <a:pt x="2072474" y="64155"/>
                </a:lnTo>
                <a:lnTo>
                  <a:pt x="2059866" y="66323"/>
                </a:lnTo>
                <a:lnTo>
                  <a:pt x="2047383" y="69138"/>
                </a:lnTo>
                <a:lnTo>
                  <a:pt x="1950175" y="75171"/>
                </a:lnTo>
                <a:lnTo>
                  <a:pt x="1904349" y="78331"/>
                </a:lnTo>
                <a:lnTo>
                  <a:pt x="1806660" y="79321"/>
                </a:lnTo>
                <a:lnTo>
                  <a:pt x="1765092" y="85226"/>
                </a:lnTo>
                <a:lnTo>
                  <a:pt x="1664525" y="85666"/>
                </a:lnTo>
                <a:lnTo>
                  <a:pt x="1631942" y="85667"/>
                </a:lnTo>
                <a:lnTo>
                  <a:pt x="1621981" y="87782"/>
                </a:lnTo>
                <a:lnTo>
                  <a:pt x="1612261" y="90573"/>
                </a:lnTo>
                <a:lnTo>
                  <a:pt x="1564483" y="94882"/>
                </a:lnTo>
                <a:lnTo>
                  <a:pt x="1528762" y="10708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fontScale="90000"/>
          </a:bodyPr>
          <a:lstStyle/>
          <a:p>
            <a:pPr fontAlgn="auto">
              <a:spcAft>
                <a:spcPts val="0"/>
              </a:spcAft>
              <a:defRPr/>
            </a:pPr>
            <a:r>
              <a:rPr lang="en-US" dirty="0" smtClean="0"/>
              <a:t>Use the Addition Principle of Counting</a:t>
            </a:r>
          </a:p>
        </p:txBody>
      </p:sp>
      <p:sp>
        <p:nvSpPr>
          <p:cNvPr id="7171" name="Content Placeholder 2"/>
          <p:cNvSpPr>
            <a:spLocks noGrp="1"/>
          </p:cNvSpPr>
          <p:nvPr>
            <p:ph idx="1"/>
          </p:nvPr>
        </p:nvSpPr>
        <p:spPr/>
        <p:txBody>
          <a:bodyPr/>
          <a:lstStyle/>
          <a:p>
            <a:pPr>
              <a:buFont typeface="Arial" charset="0"/>
              <a:buNone/>
            </a:pPr>
            <a:r>
              <a:rPr lang="en-US" smtClean="0"/>
              <a:t>Example:</a:t>
            </a:r>
          </a:p>
          <a:p>
            <a:pPr>
              <a:buFont typeface="Arial" charset="0"/>
              <a:buNone/>
            </a:pPr>
            <a:r>
              <a:rPr lang="en-US" smtClean="0"/>
              <a:t>	Every purchase made on a company’s website is given a randomly generated confirmation code. The code consists of 3 symbols (letters and digits). How many codes can be generated if at least one letter is used in each?</a:t>
            </a:r>
          </a:p>
        </p:txBody>
      </p:sp>
      <p:pic>
        <p:nvPicPr>
          <p:cNvPr id="16388" name="Picture 4" descr="C:\Program Files\Microsoft Office\MEDIA\CAGCAT10\j0300520.gif"/>
          <p:cNvPicPr>
            <a:picLocks noChangeAspect="1" noChangeArrowheads="1" noCrop="1"/>
          </p:cNvPicPr>
          <p:nvPr/>
        </p:nvPicPr>
        <p:blipFill>
          <a:blip r:embed="rId2" cstate="print"/>
          <a:srcRect/>
          <a:stretch>
            <a:fillRect/>
          </a:stretch>
        </p:blipFill>
        <p:spPr bwMode="auto">
          <a:xfrm>
            <a:off x="5105400" y="4695825"/>
            <a:ext cx="2514600" cy="2162175"/>
          </a:xfrm>
          <a:prstGeom prst="rect">
            <a:avLst/>
          </a:prstGeom>
          <a:noFill/>
          <a:ln w="9525">
            <a:noFill/>
            <a:miter lim="800000"/>
            <a:headEnd/>
            <a:tailEnd/>
          </a:ln>
        </p:spPr>
      </p:pic>
      <p:grpSp>
        <p:nvGrpSpPr>
          <p:cNvPr id="7186" name="Group 7185"/>
          <p:cNvGrpSpPr/>
          <p:nvPr/>
        </p:nvGrpSpPr>
        <p:grpSpPr>
          <a:xfrm>
            <a:off x="1214438" y="4457008"/>
            <a:ext cx="3843338" cy="2227349"/>
            <a:chOff x="1214438" y="4457008"/>
            <a:chExt cx="3843338" cy="2227349"/>
          </a:xfrm>
        </p:grpSpPr>
        <p:sp>
          <p:nvSpPr>
            <p:cNvPr id="3" name="SMARTInkAnnotation138"/>
            <p:cNvSpPr/>
            <p:nvPr/>
          </p:nvSpPr>
          <p:spPr>
            <a:xfrm>
              <a:off x="1221581" y="4951050"/>
              <a:ext cx="707233" cy="19962"/>
            </a:xfrm>
            <a:custGeom>
              <a:avLst/>
              <a:gdLst/>
              <a:ahLst/>
              <a:cxnLst/>
              <a:rect l="0" t="0" r="0" b="0"/>
              <a:pathLst>
                <a:path w="707233" h="19962">
                  <a:moveTo>
                    <a:pt x="0" y="12823"/>
                  </a:moveTo>
                  <a:lnTo>
                    <a:pt x="31958" y="12823"/>
                  </a:lnTo>
                  <a:lnTo>
                    <a:pt x="34799" y="13616"/>
                  </a:lnTo>
                  <a:lnTo>
                    <a:pt x="38281" y="14938"/>
                  </a:lnTo>
                  <a:lnTo>
                    <a:pt x="42189" y="16613"/>
                  </a:lnTo>
                  <a:lnTo>
                    <a:pt x="45589" y="17729"/>
                  </a:lnTo>
                  <a:lnTo>
                    <a:pt x="48649" y="18473"/>
                  </a:lnTo>
                  <a:lnTo>
                    <a:pt x="51483" y="18970"/>
                  </a:lnTo>
                  <a:lnTo>
                    <a:pt x="58865" y="19521"/>
                  </a:lnTo>
                  <a:lnTo>
                    <a:pt x="80221" y="19923"/>
                  </a:lnTo>
                  <a:lnTo>
                    <a:pt x="126235" y="19961"/>
                  </a:lnTo>
                  <a:lnTo>
                    <a:pt x="131782" y="19168"/>
                  </a:lnTo>
                  <a:lnTo>
                    <a:pt x="137861" y="17846"/>
                  </a:lnTo>
                  <a:lnTo>
                    <a:pt x="144295" y="16172"/>
                  </a:lnTo>
                  <a:lnTo>
                    <a:pt x="150172" y="15055"/>
                  </a:lnTo>
                  <a:lnTo>
                    <a:pt x="155677" y="14311"/>
                  </a:lnTo>
                  <a:lnTo>
                    <a:pt x="160935" y="13815"/>
                  </a:lnTo>
                  <a:lnTo>
                    <a:pt x="173127" y="13264"/>
                  </a:lnTo>
                  <a:lnTo>
                    <a:pt x="193378" y="12954"/>
                  </a:lnTo>
                  <a:lnTo>
                    <a:pt x="310975" y="12823"/>
                  </a:lnTo>
                  <a:lnTo>
                    <a:pt x="319235" y="12030"/>
                  </a:lnTo>
                  <a:lnTo>
                    <a:pt x="327124" y="10708"/>
                  </a:lnTo>
                  <a:lnTo>
                    <a:pt x="334764" y="9033"/>
                  </a:lnTo>
                  <a:lnTo>
                    <a:pt x="343032" y="7916"/>
                  </a:lnTo>
                  <a:lnTo>
                    <a:pt x="351719" y="7172"/>
                  </a:lnTo>
                  <a:lnTo>
                    <a:pt x="360686" y="6676"/>
                  </a:lnTo>
                  <a:lnTo>
                    <a:pt x="379115" y="6125"/>
                  </a:lnTo>
                  <a:lnTo>
                    <a:pt x="430158" y="5723"/>
                  </a:lnTo>
                  <a:lnTo>
                    <a:pt x="491598" y="5686"/>
                  </a:lnTo>
                  <a:lnTo>
                    <a:pt x="499182" y="4892"/>
                  </a:lnTo>
                  <a:lnTo>
                    <a:pt x="506619" y="3570"/>
                  </a:lnTo>
                  <a:lnTo>
                    <a:pt x="513959" y="1895"/>
                  </a:lnTo>
                  <a:lnTo>
                    <a:pt x="521233" y="778"/>
                  </a:lnTo>
                  <a:lnTo>
                    <a:pt x="528464" y="34"/>
                  </a:lnTo>
                  <a:lnTo>
                    <a:pt x="543642" y="0"/>
                  </a:lnTo>
                  <a:lnTo>
                    <a:pt x="552134" y="1102"/>
                  </a:lnTo>
                  <a:lnTo>
                    <a:pt x="560971" y="2629"/>
                  </a:lnTo>
                  <a:lnTo>
                    <a:pt x="569243" y="3647"/>
                  </a:lnTo>
                  <a:lnTo>
                    <a:pt x="577139" y="4326"/>
                  </a:lnTo>
                  <a:lnTo>
                    <a:pt x="591469" y="5080"/>
                  </a:lnTo>
                  <a:lnTo>
                    <a:pt x="609255" y="5505"/>
                  </a:lnTo>
                  <a:lnTo>
                    <a:pt x="707232" y="568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Annotation139"/>
            <p:cNvSpPr/>
            <p:nvPr/>
          </p:nvSpPr>
          <p:spPr>
            <a:xfrm>
              <a:off x="2057694" y="4928178"/>
              <a:ext cx="642645" cy="21418"/>
            </a:xfrm>
            <a:custGeom>
              <a:avLst/>
              <a:gdLst/>
              <a:ahLst/>
              <a:cxnLst/>
              <a:rect l="0" t="0" r="0" b="0"/>
              <a:pathLst>
                <a:path w="642645" h="21418">
                  <a:moveTo>
                    <a:pt x="6850" y="0"/>
                  </a:moveTo>
                  <a:lnTo>
                    <a:pt x="0" y="0"/>
                  </a:lnTo>
                  <a:lnTo>
                    <a:pt x="110635" y="0"/>
                  </a:lnTo>
                  <a:lnTo>
                    <a:pt x="115727" y="793"/>
                  </a:lnTo>
                  <a:lnTo>
                    <a:pt x="120710" y="2115"/>
                  </a:lnTo>
                  <a:lnTo>
                    <a:pt x="125619" y="3790"/>
                  </a:lnTo>
                  <a:lnTo>
                    <a:pt x="131273" y="4907"/>
                  </a:lnTo>
                  <a:lnTo>
                    <a:pt x="137423" y="5651"/>
                  </a:lnTo>
                  <a:lnTo>
                    <a:pt x="150607" y="5684"/>
                  </a:lnTo>
                  <a:lnTo>
                    <a:pt x="157457" y="4583"/>
                  </a:lnTo>
                  <a:lnTo>
                    <a:pt x="164405" y="3055"/>
                  </a:lnTo>
                  <a:lnTo>
                    <a:pt x="178474" y="3473"/>
                  </a:lnTo>
                  <a:lnTo>
                    <a:pt x="185560" y="4695"/>
                  </a:lnTo>
                  <a:lnTo>
                    <a:pt x="192665" y="4717"/>
                  </a:lnTo>
                  <a:lnTo>
                    <a:pt x="199783" y="3937"/>
                  </a:lnTo>
                  <a:lnTo>
                    <a:pt x="206909" y="2625"/>
                  </a:lnTo>
                  <a:lnTo>
                    <a:pt x="221178" y="3282"/>
                  </a:lnTo>
                  <a:lnTo>
                    <a:pt x="228316" y="4567"/>
                  </a:lnTo>
                  <a:lnTo>
                    <a:pt x="235457" y="5425"/>
                  </a:lnTo>
                  <a:lnTo>
                    <a:pt x="242598" y="5996"/>
                  </a:lnTo>
                  <a:lnTo>
                    <a:pt x="256883" y="5838"/>
                  </a:lnTo>
                  <a:lnTo>
                    <a:pt x="264026" y="4685"/>
                  </a:lnTo>
                  <a:lnTo>
                    <a:pt x="271169" y="3123"/>
                  </a:lnTo>
                  <a:lnTo>
                    <a:pt x="278313" y="2082"/>
                  </a:lnTo>
                  <a:lnTo>
                    <a:pt x="285456" y="1388"/>
                  </a:lnTo>
                  <a:lnTo>
                    <a:pt x="292600" y="926"/>
                  </a:lnTo>
                  <a:lnTo>
                    <a:pt x="309004" y="411"/>
                  </a:lnTo>
                  <a:lnTo>
                    <a:pt x="363743" y="24"/>
                  </a:lnTo>
                  <a:lnTo>
                    <a:pt x="385381" y="7"/>
                  </a:lnTo>
                  <a:lnTo>
                    <a:pt x="393348" y="798"/>
                  </a:lnTo>
                  <a:lnTo>
                    <a:pt x="401834" y="2118"/>
                  </a:lnTo>
                  <a:lnTo>
                    <a:pt x="410666" y="3792"/>
                  </a:lnTo>
                  <a:lnTo>
                    <a:pt x="418936" y="4907"/>
                  </a:lnTo>
                  <a:lnTo>
                    <a:pt x="426830" y="5651"/>
                  </a:lnTo>
                  <a:lnTo>
                    <a:pt x="434474" y="6148"/>
                  </a:lnTo>
                  <a:lnTo>
                    <a:pt x="451434" y="6698"/>
                  </a:lnTo>
                  <a:lnTo>
                    <a:pt x="493634" y="7100"/>
                  </a:lnTo>
                  <a:lnTo>
                    <a:pt x="557929" y="7138"/>
                  </a:lnTo>
                  <a:lnTo>
                    <a:pt x="563942" y="7932"/>
                  </a:lnTo>
                  <a:lnTo>
                    <a:pt x="569538" y="9253"/>
                  </a:lnTo>
                  <a:lnTo>
                    <a:pt x="574857" y="10929"/>
                  </a:lnTo>
                  <a:lnTo>
                    <a:pt x="579990" y="12045"/>
                  </a:lnTo>
                  <a:lnTo>
                    <a:pt x="584999" y="12789"/>
                  </a:lnTo>
                  <a:lnTo>
                    <a:pt x="589927" y="13285"/>
                  </a:lnTo>
                  <a:lnTo>
                    <a:pt x="599634" y="13837"/>
                  </a:lnTo>
                  <a:lnTo>
                    <a:pt x="615010" y="14190"/>
                  </a:lnTo>
                  <a:lnTo>
                    <a:pt x="619458" y="15013"/>
                  </a:lnTo>
                  <a:lnTo>
                    <a:pt x="624806" y="16354"/>
                  </a:lnTo>
                  <a:lnTo>
                    <a:pt x="642644"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140"/>
            <p:cNvSpPr/>
            <p:nvPr/>
          </p:nvSpPr>
          <p:spPr>
            <a:xfrm>
              <a:off x="2928938" y="4971012"/>
              <a:ext cx="692944" cy="71390"/>
            </a:xfrm>
            <a:custGeom>
              <a:avLst/>
              <a:gdLst/>
              <a:ahLst/>
              <a:cxnLst/>
              <a:rect l="0" t="0" r="0" b="0"/>
              <a:pathLst>
                <a:path w="692944" h="71390">
                  <a:moveTo>
                    <a:pt x="0" y="0"/>
                  </a:moveTo>
                  <a:lnTo>
                    <a:pt x="3792" y="0"/>
                  </a:lnTo>
                  <a:lnTo>
                    <a:pt x="9887" y="2115"/>
                  </a:lnTo>
                  <a:lnTo>
                    <a:pt x="13735" y="3789"/>
                  </a:lnTo>
                  <a:lnTo>
                    <a:pt x="20127" y="5650"/>
                  </a:lnTo>
                  <a:lnTo>
                    <a:pt x="38868" y="7736"/>
                  </a:lnTo>
                  <a:lnTo>
                    <a:pt x="43375" y="9124"/>
                  </a:lnTo>
                  <a:lnTo>
                    <a:pt x="47966" y="10842"/>
                  </a:lnTo>
                  <a:lnTo>
                    <a:pt x="59418" y="12750"/>
                  </a:lnTo>
                  <a:lnTo>
                    <a:pt x="72445" y="14392"/>
                  </a:lnTo>
                  <a:lnTo>
                    <a:pt x="79253" y="15940"/>
                  </a:lnTo>
                  <a:lnTo>
                    <a:pt x="86173" y="17765"/>
                  </a:lnTo>
                  <a:lnTo>
                    <a:pt x="98094" y="19794"/>
                  </a:lnTo>
                  <a:lnTo>
                    <a:pt x="109478" y="21489"/>
                  </a:lnTo>
                  <a:lnTo>
                    <a:pt x="115848" y="23051"/>
                  </a:lnTo>
                  <a:lnTo>
                    <a:pt x="122476" y="24886"/>
                  </a:lnTo>
                  <a:lnTo>
                    <a:pt x="136190" y="26924"/>
                  </a:lnTo>
                  <a:lnTo>
                    <a:pt x="150222" y="28624"/>
                  </a:lnTo>
                  <a:lnTo>
                    <a:pt x="157298" y="30187"/>
                  </a:lnTo>
                  <a:lnTo>
                    <a:pt x="164396" y="32024"/>
                  </a:lnTo>
                  <a:lnTo>
                    <a:pt x="180750" y="34062"/>
                  </a:lnTo>
                  <a:lnTo>
                    <a:pt x="197808" y="35763"/>
                  </a:lnTo>
                  <a:lnTo>
                    <a:pt x="205691" y="37326"/>
                  </a:lnTo>
                  <a:lnTo>
                    <a:pt x="213327" y="39162"/>
                  </a:lnTo>
                  <a:lnTo>
                    <a:pt x="228162" y="41201"/>
                  </a:lnTo>
                  <a:lnTo>
                    <a:pt x="242692" y="42108"/>
                  </a:lnTo>
                  <a:lnTo>
                    <a:pt x="264261" y="42619"/>
                  </a:lnTo>
                  <a:lnTo>
                    <a:pt x="278580" y="42738"/>
                  </a:lnTo>
                  <a:lnTo>
                    <a:pt x="294999" y="44906"/>
                  </a:lnTo>
                  <a:lnTo>
                    <a:pt x="303822" y="46595"/>
                  </a:lnTo>
                  <a:lnTo>
                    <a:pt x="319976" y="48472"/>
                  </a:lnTo>
                  <a:lnTo>
                    <a:pt x="335092" y="49305"/>
                  </a:lnTo>
                  <a:lnTo>
                    <a:pt x="349748" y="49676"/>
                  </a:lnTo>
                  <a:lnTo>
                    <a:pt x="375179" y="49885"/>
                  </a:lnTo>
                  <a:lnTo>
                    <a:pt x="391378" y="52048"/>
                  </a:lnTo>
                  <a:lnTo>
                    <a:pt x="399031" y="53736"/>
                  </a:lnTo>
                  <a:lnTo>
                    <a:pt x="413884" y="55611"/>
                  </a:lnTo>
                  <a:lnTo>
                    <a:pt x="428423" y="56445"/>
                  </a:lnTo>
                  <a:lnTo>
                    <a:pt x="449996" y="56914"/>
                  </a:lnTo>
                  <a:lnTo>
                    <a:pt x="471469" y="56259"/>
                  </a:lnTo>
                  <a:lnTo>
                    <a:pt x="478619" y="54957"/>
                  </a:lnTo>
                  <a:lnTo>
                    <a:pt x="485766" y="53296"/>
                  </a:lnTo>
                  <a:lnTo>
                    <a:pt x="500059" y="53564"/>
                  </a:lnTo>
                  <a:lnTo>
                    <a:pt x="507203" y="54747"/>
                  </a:lnTo>
                  <a:lnTo>
                    <a:pt x="519376" y="53944"/>
                  </a:lnTo>
                  <a:lnTo>
                    <a:pt x="530871" y="51738"/>
                  </a:lnTo>
                  <a:lnTo>
                    <a:pt x="550730" y="50496"/>
                  </a:lnTo>
                  <a:lnTo>
                    <a:pt x="571695" y="50921"/>
                  </a:lnTo>
                  <a:lnTo>
                    <a:pt x="578774" y="52191"/>
                  </a:lnTo>
                  <a:lnTo>
                    <a:pt x="585874" y="53831"/>
                  </a:lnTo>
                  <a:lnTo>
                    <a:pt x="597997" y="55653"/>
                  </a:lnTo>
                  <a:lnTo>
                    <a:pt x="615863" y="56680"/>
                  </a:lnTo>
                  <a:lnTo>
                    <a:pt x="628523" y="57712"/>
                  </a:lnTo>
                  <a:lnTo>
                    <a:pt x="634121" y="59099"/>
                  </a:lnTo>
                  <a:lnTo>
                    <a:pt x="639441" y="60816"/>
                  </a:lnTo>
                  <a:lnTo>
                    <a:pt x="651702" y="62724"/>
                  </a:lnTo>
                  <a:lnTo>
                    <a:pt x="665089" y="64365"/>
                  </a:lnTo>
                  <a:lnTo>
                    <a:pt x="671992" y="65913"/>
                  </a:lnTo>
                  <a:lnTo>
                    <a:pt x="692943" y="7138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Annotation141"/>
            <p:cNvSpPr/>
            <p:nvPr/>
          </p:nvSpPr>
          <p:spPr>
            <a:xfrm>
              <a:off x="1271588" y="4492793"/>
              <a:ext cx="221333" cy="342576"/>
            </a:xfrm>
            <a:custGeom>
              <a:avLst/>
              <a:gdLst/>
              <a:ahLst/>
              <a:cxnLst/>
              <a:rect l="0" t="0" r="0" b="0"/>
              <a:pathLst>
                <a:path w="221333" h="342576">
                  <a:moveTo>
                    <a:pt x="0" y="64160"/>
                  </a:moveTo>
                  <a:lnTo>
                    <a:pt x="0" y="54224"/>
                  </a:lnTo>
                  <a:lnTo>
                    <a:pt x="793" y="51983"/>
                  </a:lnTo>
                  <a:lnTo>
                    <a:pt x="3792" y="47379"/>
                  </a:lnTo>
                  <a:lnTo>
                    <a:pt x="9943" y="40327"/>
                  </a:lnTo>
                  <a:lnTo>
                    <a:pt x="16792" y="33214"/>
                  </a:lnTo>
                  <a:lnTo>
                    <a:pt x="38103" y="11808"/>
                  </a:lnTo>
                  <a:lnTo>
                    <a:pt x="40483" y="10221"/>
                  </a:lnTo>
                  <a:lnTo>
                    <a:pt x="45244" y="8458"/>
                  </a:lnTo>
                  <a:lnTo>
                    <a:pt x="52123" y="7675"/>
                  </a:lnTo>
                  <a:lnTo>
                    <a:pt x="56180" y="7466"/>
                  </a:lnTo>
                  <a:lnTo>
                    <a:pt x="59678" y="6534"/>
                  </a:lnTo>
                  <a:lnTo>
                    <a:pt x="65682" y="3382"/>
                  </a:lnTo>
                  <a:lnTo>
                    <a:pt x="70996" y="1453"/>
                  </a:lnTo>
                  <a:lnTo>
                    <a:pt x="76003" y="596"/>
                  </a:lnTo>
                  <a:lnTo>
                    <a:pt x="80875" y="215"/>
                  </a:lnTo>
                  <a:lnTo>
                    <a:pt x="87803" y="45"/>
                  </a:lnTo>
                  <a:lnTo>
                    <a:pt x="91872" y="0"/>
                  </a:lnTo>
                  <a:lnTo>
                    <a:pt x="95379" y="763"/>
                  </a:lnTo>
                  <a:lnTo>
                    <a:pt x="101393" y="3726"/>
                  </a:lnTo>
                  <a:lnTo>
                    <a:pt x="104901" y="4834"/>
                  </a:lnTo>
                  <a:lnTo>
                    <a:pt x="108828" y="5572"/>
                  </a:lnTo>
                  <a:lnTo>
                    <a:pt x="113033" y="6064"/>
                  </a:lnTo>
                  <a:lnTo>
                    <a:pt x="116630" y="7185"/>
                  </a:lnTo>
                  <a:lnTo>
                    <a:pt x="122744" y="10546"/>
                  </a:lnTo>
                  <a:lnTo>
                    <a:pt x="128107" y="14685"/>
                  </a:lnTo>
                  <a:lnTo>
                    <a:pt x="133136" y="19168"/>
                  </a:lnTo>
                  <a:lnTo>
                    <a:pt x="138017" y="23804"/>
                  </a:lnTo>
                  <a:lnTo>
                    <a:pt x="141224" y="26151"/>
                  </a:lnTo>
                  <a:lnTo>
                    <a:pt x="144949" y="28509"/>
                  </a:lnTo>
                  <a:lnTo>
                    <a:pt x="149020" y="30874"/>
                  </a:lnTo>
                  <a:lnTo>
                    <a:pt x="151734" y="33244"/>
                  </a:lnTo>
                  <a:lnTo>
                    <a:pt x="153544" y="35617"/>
                  </a:lnTo>
                  <a:lnTo>
                    <a:pt x="156348" y="40369"/>
                  </a:lnTo>
                  <a:lnTo>
                    <a:pt x="160240" y="45125"/>
                  </a:lnTo>
                  <a:lnTo>
                    <a:pt x="161595" y="48297"/>
                  </a:lnTo>
                  <a:lnTo>
                    <a:pt x="163101" y="56052"/>
                  </a:lnTo>
                  <a:lnTo>
                    <a:pt x="163771" y="64787"/>
                  </a:lnTo>
                  <a:lnTo>
                    <a:pt x="164068" y="73164"/>
                  </a:lnTo>
                  <a:lnTo>
                    <a:pt x="164235" y="82339"/>
                  </a:lnTo>
                  <a:lnTo>
                    <a:pt x="164275" y="87575"/>
                  </a:lnTo>
                  <a:lnTo>
                    <a:pt x="162175" y="94661"/>
                  </a:lnTo>
                  <a:lnTo>
                    <a:pt x="158596" y="102306"/>
                  </a:lnTo>
                  <a:lnTo>
                    <a:pt x="152119" y="111069"/>
                  </a:lnTo>
                  <a:lnTo>
                    <a:pt x="147512" y="116208"/>
                  </a:lnTo>
                  <a:lnTo>
                    <a:pt x="140703" y="121136"/>
                  </a:lnTo>
                  <a:lnTo>
                    <a:pt x="136664" y="123561"/>
                  </a:lnTo>
                  <a:lnTo>
                    <a:pt x="130060" y="128371"/>
                  </a:lnTo>
                  <a:lnTo>
                    <a:pt x="123686" y="133152"/>
                  </a:lnTo>
                  <a:lnTo>
                    <a:pt x="119763" y="135537"/>
                  </a:lnTo>
                  <a:lnTo>
                    <a:pt x="115561" y="137921"/>
                  </a:lnTo>
                  <a:lnTo>
                    <a:pt x="106658" y="142685"/>
                  </a:lnTo>
                  <a:lnTo>
                    <a:pt x="88008" y="152206"/>
                  </a:lnTo>
                  <a:lnTo>
                    <a:pt x="84072" y="153793"/>
                  </a:lnTo>
                  <a:lnTo>
                    <a:pt x="77581" y="155555"/>
                  </a:lnTo>
                  <a:lnTo>
                    <a:pt x="73946" y="156819"/>
                  </a:lnTo>
                  <a:lnTo>
                    <a:pt x="69935" y="158455"/>
                  </a:lnTo>
                  <a:lnTo>
                    <a:pt x="65673" y="160338"/>
                  </a:lnTo>
                  <a:lnTo>
                    <a:pt x="58821" y="162430"/>
                  </a:lnTo>
                  <a:lnTo>
                    <a:pt x="52336" y="163361"/>
                  </a:lnTo>
                  <a:lnTo>
                    <a:pt x="48384" y="163609"/>
                  </a:lnTo>
                  <a:lnTo>
                    <a:pt x="44162" y="163775"/>
                  </a:lnTo>
                  <a:lnTo>
                    <a:pt x="40554" y="164678"/>
                  </a:lnTo>
                  <a:lnTo>
                    <a:pt x="34428" y="167797"/>
                  </a:lnTo>
                  <a:lnTo>
                    <a:pt x="29059" y="169712"/>
                  </a:lnTo>
                  <a:lnTo>
                    <a:pt x="21877" y="171154"/>
                  </a:lnTo>
                  <a:lnTo>
                    <a:pt x="17771" y="171217"/>
                  </a:lnTo>
                  <a:lnTo>
                    <a:pt x="16609" y="170433"/>
                  </a:lnTo>
                  <a:lnTo>
                    <a:pt x="15835" y="169117"/>
                  </a:lnTo>
                  <a:lnTo>
                    <a:pt x="15319" y="167446"/>
                  </a:lnTo>
                  <a:lnTo>
                    <a:pt x="15769" y="166332"/>
                  </a:lnTo>
                  <a:lnTo>
                    <a:pt x="16862" y="165590"/>
                  </a:lnTo>
                  <a:lnTo>
                    <a:pt x="20528" y="164398"/>
                  </a:lnTo>
                  <a:lnTo>
                    <a:pt x="26966" y="158494"/>
                  </a:lnTo>
                  <a:lnTo>
                    <a:pt x="27502" y="157984"/>
                  </a:lnTo>
                  <a:lnTo>
                    <a:pt x="32331" y="155303"/>
                  </a:lnTo>
                  <a:lnTo>
                    <a:pt x="38975" y="152261"/>
                  </a:lnTo>
                  <a:lnTo>
                    <a:pt x="44574" y="150908"/>
                  </a:lnTo>
                  <a:lnTo>
                    <a:pt x="50520" y="150041"/>
                  </a:lnTo>
                  <a:lnTo>
                    <a:pt x="60301" y="149890"/>
                  </a:lnTo>
                  <a:lnTo>
                    <a:pt x="98729" y="149828"/>
                  </a:lnTo>
                  <a:lnTo>
                    <a:pt x="103126" y="150621"/>
                  </a:lnTo>
                  <a:lnTo>
                    <a:pt x="107644" y="151943"/>
                  </a:lnTo>
                  <a:lnTo>
                    <a:pt x="112244" y="153617"/>
                  </a:lnTo>
                  <a:lnTo>
                    <a:pt x="116104" y="154734"/>
                  </a:lnTo>
                  <a:lnTo>
                    <a:pt x="122510" y="155974"/>
                  </a:lnTo>
                  <a:lnTo>
                    <a:pt x="126123" y="157098"/>
                  </a:lnTo>
                  <a:lnTo>
                    <a:pt x="130120" y="158641"/>
                  </a:lnTo>
                  <a:lnTo>
                    <a:pt x="134371" y="160462"/>
                  </a:lnTo>
                  <a:lnTo>
                    <a:pt x="143329" y="164601"/>
                  </a:lnTo>
                  <a:lnTo>
                    <a:pt x="147940" y="166815"/>
                  </a:lnTo>
                  <a:lnTo>
                    <a:pt x="151808" y="169085"/>
                  </a:lnTo>
                  <a:lnTo>
                    <a:pt x="158222" y="173722"/>
                  </a:lnTo>
                  <a:lnTo>
                    <a:pt x="161837" y="176069"/>
                  </a:lnTo>
                  <a:lnTo>
                    <a:pt x="165835" y="178427"/>
                  </a:lnTo>
                  <a:lnTo>
                    <a:pt x="170088" y="180791"/>
                  </a:lnTo>
                  <a:lnTo>
                    <a:pt x="176930" y="185535"/>
                  </a:lnTo>
                  <a:lnTo>
                    <a:pt x="182617" y="190287"/>
                  </a:lnTo>
                  <a:lnTo>
                    <a:pt x="187790" y="195043"/>
                  </a:lnTo>
                  <a:lnTo>
                    <a:pt x="195165" y="202180"/>
                  </a:lnTo>
                  <a:lnTo>
                    <a:pt x="199981" y="209055"/>
                  </a:lnTo>
                  <a:lnTo>
                    <a:pt x="204768" y="216604"/>
                  </a:lnTo>
                  <a:lnTo>
                    <a:pt x="209541" y="222604"/>
                  </a:lnTo>
                  <a:lnTo>
                    <a:pt x="214308" y="230030"/>
                  </a:lnTo>
                  <a:lnTo>
                    <a:pt x="218279" y="237825"/>
                  </a:lnTo>
                  <a:lnTo>
                    <a:pt x="220044" y="243934"/>
                  </a:lnTo>
                  <a:lnTo>
                    <a:pt x="220829" y="251408"/>
                  </a:lnTo>
                  <a:lnTo>
                    <a:pt x="221177" y="259225"/>
                  </a:lnTo>
                  <a:lnTo>
                    <a:pt x="221332" y="265343"/>
                  </a:lnTo>
                  <a:lnTo>
                    <a:pt x="219284" y="272822"/>
                  </a:lnTo>
                  <a:lnTo>
                    <a:pt x="215728" y="280640"/>
                  </a:lnTo>
                  <a:lnTo>
                    <a:pt x="209264" y="289501"/>
                  </a:lnTo>
                  <a:lnTo>
                    <a:pt x="204660" y="294664"/>
                  </a:lnTo>
                  <a:lnTo>
                    <a:pt x="199968" y="301717"/>
                  </a:lnTo>
                  <a:lnTo>
                    <a:pt x="195237" y="309347"/>
                  </a:lnTo>
                  <a:lnTo>
                    <a:pt x="190489" y="315382"/>
                  </a:lnTo>
                  <a:lnTo>
                    <a:pt x="183616" y="320708"/>
                  </a:lnTo>
                  <a:lnTo>
                    <a:pt x="179560" y="323239"/>
                  </a:lnTo>
                  <a:lnTo>
                    <a:pt x="175269" y="324926"/>
                  </a:lnTo>
                  <a:lnTo>
                    <a:pt x="170821" y="326051"/>
                  </a:lnTo>
                  <a:lnTo>
                    <a:pt x="166268" y="326801"/>
                  </a:lnTo>
                  <a:lnTo>
                    <a:pt x="162439" y="328094"/>
                  </a:lnTo>
                  <a:lnTo>
                    <a:pt x="156068" y="331646"/>
                  </a:lnTo>
                  <a:lnTo>
                    <a:pt x="152464" y="333703"/>
                  </a:lnTo>
                  <a:lnTo>
                    <a:pt x="144226" y="338105"/>
                  </a:lnTo>
                  <a:lnTo>
                    <a:pt x="139807" y="339597"/>
                  </a:lnTo>
                  <a:lnTo>
                    <a:pt x="135273" y="340590"/>
                  </a:lnTo>
                  <a:lnTo>
                    <a:pt x="130663" y="341253"/>
                  </a:lnTo>
                  <a:lnTo>
                    <a:pt x="126002" y="341695"/>
                  </a:lnTo>
                  <a:lnTo>
                    <a:pt x="121308" y="341989"/>
                  </a:lnTo>
                  <a:lnTo>
                    <a:pt x="111858" y="342317"/>
                  </a:lnTo>
                  <a:lnTo>
                    <a:pt x="91890" y="342544"/>
                  </a:lnTo>
                  <a:lnTo>
                    <a:pt x="66380" y="342575"/>
                  </a:lnTo>
                  <a:lnTo>
                    <a:pt x="62509" y="341783"/>
                  </a:lnTo>
                  <a:lnTo>
                    <a:pt x="56092" y="338787"/>
                  </a:lnTo>
                  <a:lnTo>
                    <a:pt x="50594" y="334812"/>
                  </a:lnTo>
                  <a:lnTo>
                    <a:pt x="48017" y="332642"/>
                  </a:lnTo>
                  <a:lnTo>
                    <a:pt x="45505" y="331195"/>
                  </a:lnTo>
                  <a:lnTo>
                    <a:pt x="38971" y="329158"/>
                  </a:lnTo>
                  <a:lnTo>
                    <a:pt x="37164" y="328682"/>
                  </a:lnTo>
                  <a:lnTo>
                    <a:pt x="30301" y="323470"/>
                  </a:lnTo>
                  <a:lnTo>
                    <a:pt x="28138" y="322701"/>
                  </a:lnTo>
                  <a:lnTo>
                    <a:pt x="21431" y="32116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142"/>
            <p:cNvSpPr/>
            <p:nvPr/>
          </p:nvSpPr>
          <p:spPr>
            <a:xfrm>
              <a:off x="1521662" y="4457008"/>
              <a:ext cx="207027" cy="356849"/>
            </a:xfrm>
            <a:custGeom>
              <a:avLst/>
              <a:gdLst/>
              <a:ahLst/>
              <a:cxnLst/>
              <a:rect l="0" t="0" r="0" b="0"/>
              <a:pathLst>
                <a:path w="207027" h="356849">
                  <a:moveTo>
                    <a:pt x="64250" y="0"/>
                  </a:moveTo>
                  <a:lnTo>
                    <a:pt x="57401" y="0"/>
                  </a:lnTo>
                  <a:lnTo>
                    <a:pt x="57133" y="9936"/>
                  </a:lnTo>
                  <a:lnTo>
                    <a:pt x="53322" y="20571"/>
                  </a:lnTo>
                  <a:lnTo>
                    <a:pt x="50958" y="29979"/>
                  </a:lnTo>
                  <a:lnTo>
                    <a:pt x="50405" y="37385"/>
                  </a:lnTo>
                  <a:lnTo>
                    <a:pt x="50258" y="41581"/>
                  </a:lnTo>
                  <a:lnTo>
                    <a:pt x="47977" y="50473"/>
                  </a:lnTo>
                  <a:lnTo>
                    <a:pt x="44318" y="60507"/>
                  </a:lnTo>
                  <a:lnTo>
                    <a:pt x="40046" y="72898"/>
                  </a:lnTo>
                  <a:lnTo>
                    <a:pt x="37795" y="78741"/>
                  </a:lnTo>
                  <a:lnTo>
                    <a:pt x="33178" y="89463"/>
                  </a:lnTo>
                  <a:lnTo>
                    <a:pt x="28480" y="99517"/>
                  </a:lnTo>
                  <a:lnTo>
                    <a:pt x="26116" y="104419"/>
                  </a:lnTo>
                  <a:lnTo>
                    <a:pt x="24540" y="110066"/>
                  </a:lnTo>
                  <a:lnTo>
                    <a:pt x="23489" y="116212"/>
                  </a:lnTo>
                  <a:lnTo>
                    <a:pt x="22789" y="122687"/>
                  </a:lnTo>
                  <a:lnTo>
                    <a:pt x="21528" y="129384"/>
                  </a:lnTo>
                  <a:lnTo>
                    <a:pt x="19894" y="136229"/>
                  </a:lnTo>
                  <a:lnTo>
                    <a:pt x="18011" y="143171"/>
                  </a:lnTo>
                  <a:lnTo>
                    <a:pt x="15961" y="149386"/>
                  </a:lnTo>
                  <a:lnTo>
                    <a:pt x="11568" y="160522"/>
                  </a:lnTo>
                  <a:lnTo>
                    <a:pt x="10079" y="166506"/>
                  </a:lnTo>
                  <a:lnTo>
                    <a:pt x="9086" y="172875"/>
                  </a:lnTo>
                  <a:lnTo>
                    <a:pt x="8424" y="179500"/>
                  </a:lnTo>
                  <a:lnTo>
                    <a:pt x="7189" y="186297"/>
                  </a:lnTo>
                  <a:lnTo>
                    <a:pt x="5572" y="193208"/>
                  </a:lnTo>
                  <a:lnTo>
                    <a:pt x="3700" y="200195"/>
                  </a:lnTo>
                  <a:lnTo>
                    <a:pt x="2452" y="206439"/>
                  </a:lnTo>
                  <a:lnTo>
                    <a:pt x="1621" y="212188"/>
                  </a:lnTo>
                  <a:lnTo>
                    <a:pt x="1066" y="217607"/>
                  </a:lnTo>
                  <a:lnTo>
                    <a:pt x="696" y="223600"/>
                  </a:lnTo>
                  <a:lnTo>
                    <a:pt x="285" y="236604"/>
                  </a:lnTo>
                  <a:lnTo>
                    <a:pt x="0" y="263648"/>
                  </a:lnTo>
                  <a:lnTo>
                    <a:pt x="769" y="274233"/>
                  </a:lnTo>
                  <a:lnTo>
                    <a:pt x="2086" y="280388"/>
                  </a:lnTo>
                  <a:lnTo>
                    <a:pt x="3757" y="286870"/>
                  </a:lnTo>
                  <a:lnTo>
                    <a:pt x="7731" y="296188"/>
                  </a:lnTo>
                  <a:lnTo>
                    <a:pt x="12143" y="303767"/>
                  </a:lnTo>
                  <a:lnTo>
                    <a:pt x="16750" y="312423"/>
                  </a:lnTo>
                  <a:lnTo>
                    <a:pt x="23806" y="326216"/>
                  </a:lnTo>
                  <a:lnTo>
                    <a:pt x="26969" y="330113"/>
                  </a:lnTo>
                  <a:lnTo>
                    <a:pt x="30665" y="333505"/>
                  </a:lnTo>
                  <a:lnTo>
                    <a:pt x="34716" y="336560"/>
                  </a:lnTo>
                  <a:lnTo>
                    <a:pt x="38211" y="339390"/>
                  </a:lnTo>
                  <a:lnTo>
                    <a:pt x="44211" y="344648"/>
                  </a:lnTo>
                  <a:lnTo>
                    <a:pt x="47715" y="346368"/>
                  </a:lnTo>
                  <a:lnTo>
                    <a:pt x="51640" y="347515"/>
                  </a:lnTo>
                  <a:lnTo>
                    <a:pt x="55843" y="348279"/>
                  </a:lnTo>
                  <a:lnTo>
                    <a:pt x="60233" y="349582"/>
                  </a:lnTo>
                  <a:lnTo>
                    <a:pt x="64747" y="351243"/>
                  </a:lnTo>
                  <a:lnTo>
                    <a:pt x="69344" y="353145"/>
                  </a:lnTo>
                  <a:lnTo>
                    <a:pt x="73996" y="354412"/>
                  </a:lnTo>
                  <a:lnTo>
                    <a:pt x="78685" y="355257"/>
                  </a:lnTo>
                  <a:lnTo>
                    <a:pt x="83399" y="355820"/>
                  </a:lnTo>
                  <a:lnTo>
                    <a:pt x="88128" y="356195"/>
                  </a:lnTo>
                  <a:lnTo>
                    <a:pt x="92869" y="356446"/>
                  </a:lnTo>
                  <a:lnTo>
                    <a:pt x="102370" y="356724"/>
                  </a:lnTo>
                  <a:lnTo>
                    <a:pt x="111884" y="356848"/>
                  </a:lnTo>
                  <a:lnTo>
                    <a:pt x="116644" y="356087"/>
                  </a:lnTo>
                  <a:lnTo>
                    <a:pt x="121404" y="354787"/>
                  </a:lnTo>
                  <a:lnTo>
                    <a:pt x="126166" y="353127"/>
                  </a:lnTo>
                  <a:lnTo>
                    <a:pt x="130927" y="352021"/>
                  </a:lnTo>
                  <a:lnTo>
                    <a:pt x="135689" y="351283"/>
                  </a:lnTo>
                  <a:lnTo>
                    <a:pt x="140451" y="350791"/>
                  </a:lnTo>
                  <a:lnTo>
                    <a:pt x="144420" y="349670"/>
                  </a:lnTo>
                  <a:lnTo>
                    <a:pt x="147859" y="348129"/>
                  </a:lnTo>
                  <a:lnTo>
                    <a:pt x="150946" y="346310"/>
                  </a:lnTo>
                  <a:lnTo>
                    <a:pt x="154591" y="343509"/>
                  </a:lnTo>
                  <a:lnTo>
                    <a:pt x="158609" y="340056"/>
                  </a:lnTo>
                  <a:lnTo>
                    <a:pt x="162875" y="336168"/>
                  </a:lnTo>
                  <a:lnTo>
                    <a:pt x="167306" y="332782"/>
                  </a:lnTo>
                  <a:lnTo>
                    <a:pt x="171848" y="329732"/>
                  </a:lnTo>
                  <a:lnTo>
                    <a:pt x="176464" y="326905"/>
                  </a:lnTo>
                  <a:lnTo>
                    <a:pt x="180334" y="324227"/>
                  </a:lnTo>
                  <a:lnTo>
                    <a:pt x="186752" y="319137"/>
                  </a:lnTo>
                  <a:lnTo>
                    <a:pt x="192250" y="314231"/>
                  </a:lnTo>
                  <a:lnTo>
                    <a:pt x="194827" y="311812"/>
                  </a:lnTo>
                  <a:lnTo>
                    <a:pt x="196545" y="308613"/>
                  </a:lnTo>
                  <a:lnTo>
                    <a:pt x="198455" y="300828"/>
                  </a:lnTo>
                  <a:lnTo>
                    <a:pt x="201420" y="294195"/>
                  </a:lnTo>
                  <a:lnTo>
                    <a:pt x="203322" y="291316"/>
                  </a:lnTo>
                  <a:lnTo>
                    <a:pt x="205435" y="283886"/>
                  </a:lnTo>
                  <a:lnTo>
                    <a:pt x="206625" y="272899"/>
                  </a:lnTo>
                  <a:lnTo>
                    <a:pt x="206977" y="262505"/>
                  </a:lnTo>
                  <a:lnTo>
                    <a:pt x="207026" y="258291"/>
                  </a:lnTo>
                  <a:lnTo>
                    <a:pt x="206266" y="254689"/>
                  </a:lnTo>
                  <a:lnTo>
                    <a:pt x="201403" y="245035"/>
                  </a:lnTo>
                  <a:lnTo>
                    <a:pt x="197174" y="236876"/>
                  </a:lnTo>
                  <a:lnTo>
                    <a:pt x="194765" y="230078"/>
                  </a:lnTo>
                  <a:lnTo>
                    <a:pt x="194123" y="227154"/>
                  </a:lnTo>
                  <a:lnTo>
                    <a:pt x="191292" y="221790"/>
                  </a:lnTo>
                  <a:lnTo>
                    <a:pt x="189426" y="219250"/>
                  </a:lnTo>
                  <a:lnTo>
                    <a:pt x="183120" y="214311"/>
                  </a:lnTo>
                  <a:lnTo>
                    <a:pt x="179215" y="211884"/>
                  </a:lnTo>
                  <a:lnTo>
                    <a:pt x="172761" y="209187"/>
                  </a:lnTo>
                  <a:lnTo>
                    <a:pt x="169928" y="208467"/>
                  </a:lnTo>
                  <a:lnTo>
                    <a:pt x="164664" y="205553"/>
                  </a:lnTo>
                  <a:lnTo>
                    <a:pt x="162149" y="203665"/>
                  </a:lnTo>
                  <a:lnTo>
                    <a:pt x="158885" y="202407"/>
                  </a:lnTo>
                  <a:lnTo>
                    <a:pt x="155122" y="201568"/>
                  </a:lnTo>
                  <a:lnTo>
                    <a:pt x="151025" y="201008"/>
                  </a:lnTo>
                  <a:lnTo>
                    <a:pt x="147500" y="200636"/>
                  </a:lnTo>
                  <a:lnTo>
                    <a:pt x="141467" y="200221"/>
                  </a:lnTo>
                  <a:lnTo>
                    <a:pt x="137953" y="200904"/>
                  </a:lnTo>
                  <a:lnTo>
                    <a:pt x="134023" y="202153"/>
                  </a:lnTo>
                  <a:lnTo>
                    <a:pt x="129815" y="203778"/>
                  </a:lnTo>
                  <a:lnTo>
                    <a:pt x="126217" y="204862"/>
                  </a:lnTo>
                  <a:lnTo>
                    <a:pt x="120102" y="206066"/>
                  </a:lnTo>
                  <a:lnTo>
                    <a:pt x="116566" y="207180"/>
                  </a:lnTo>
                  <a:lnTo>
                    <a:pt x="112621" y="208716"/>
                  </a:lnTo>
                  <a:lnTo>
                    <a:pt x="108404" y="210533"/>
                  </a:lnTo>
                  <a:lnTo>
                    <a:pt x="104798" y="212538"/>
                  </a:lnTo>
                  <a:lnTo>
                    <a:pt x="98676" y="216881"/>
                  </a:lnTo>
                  <a:lnTo>
                    <a:pt x="93309" y="221455"/>
                  </a:lnTo>
                  <a:lnTo>
                    <a:pt x="88278" y="226132"/>
                  </a:lnTo>
                  <a:lnTo>
                    <a:pt x="83396" y="230854"/>
                  </a:lnTo>
                  <a:lnTo>
                    <a:pt x="78580" y="237713"/>
                  </a:lnTo>
                  <a:lnTo>
                    <a:pt x="76185" y="241763"/>
                  </a:lnTo>
                  <a:lnTo>
                    <a:pt x="73001" y="245256"/>
                  </a:lnTo>
                  <a:lnTo>
                    <a:pt x="69290" y="248378"/>
                  </a:lnTo>
                  <a:lnTo>
                    <a:pt x="65229" y="251253"/>
                  </a:lnTo>
                  <a:lnTo>
                    <a:pt x="62522" y="253962"/>
                  </a:lnTo>
                  <a:lnTo>
                    <a:pt x="60717" y="256562"/>
                  </a:lnTo>
                  <a:lnTo>
                    <a:pt x="59513" y="259088"/>
                  </a:lnTo>
                  <a:lnTo>
                    <a:pt x="58176" y="266125"/>
                  </a:lnTo>
                  <a:lnTo>
                    <a:pt x="57820" y="270223"/>
                  </a:lnTo>
                  <a:lnTo>
                    <a:pt x="56788" y="273748"/>
                  </a:lnTo>
                  <a:lnTo>
                    <a:pt x="52338" y="282499"/>
                  </a:lnTo>
                  <a:lnTo>
                    <a:pt x="51018" y="287635"/>
                  </a:lnTo>
                  <a:lnTo>
                    <a:pt x="50432" y="294677"/>
                  </a:lnTo>
                  <a:lnTo>
                    <a:pt x="49963" y="30697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143"/>
            <p:cNvSpPr/>
            <p:nvPr/>
          </p:nvSpPr>
          <p:spPr>
            <a:xfrm>
              <a:off x="2093119" y="4492711"/>
              <a:ext cx="242771" cy="292686"/>
            </a:xfrm>
            <a:custGeom>
              <a:avLst/>
              <a:gdLst/>
              <a:ahLst/>
              <a:cxnLst/>
              <a:rect l="0" t="0" r="0" b="0"/>
              <a:pathLst>
                <a:path w="242771" h="292686">
                  <a:moveTo>
                    <a:pt x="0" y="35686"/>
                  </a:moveTo>
                  <a:lnTo>
                    <a:pt x="0" y="21262"/>
                  </a:lnTo>
                  <a:lnTo>
                    <a:pt x="794" y="18931"/>
                  </a:lnTo>
                  <a:lnTo>
                    <a:pt x="2116" y="17377"/>
                  </a:lnTo>
                  <a:lnTo>
                    <a:pt x="5703" y="14858"/>
                  </a:lnTo>
                  <a:lnTo>
                    <a:pt x="9943" y="11094"/>
                  </a:lnTo>
                  <a:lnTo>
                    <a:pt x="12185" y="9772"/>
                  </a:lnTo>
                  <a:lnTo>
                    <a:pt x="19926" y="7120"/>
                  </a:lnTo>
                  <a:lnTo>
                    <a:pt x="23603" y="5537"/>
                  </a:lnTo>
                  <a:lnTo>
                    <a:pt x="31127" y="2456"/>
                  </a:lnTo>
                  <a:lnTo>
                    <a:pt x="37118" y="1087"/>
                  </a:lnTo>
                  <a:lnTo>
                    <a:pt x="44543" y="478"/>
                  </a:lnTo>
                  <a:lnTo>
                    <a:pt x="52340" y="208"/>
                  </a:lnTo>
                  <a:lnTo>
                    <a:pt x="58452" y="87"/>
                  </a:lnTo>
                  <a:lnTo>
                    <a:pt x="86025" y="0"/>
                  </a:lnTo>
                  <a:lnTo>
                    <a:pt x="89894" y="790"/>
                  </a:lnTo>
                  <a:lnTo>
                    <a:pt x="94060" y="2111"/>
                  </a:lnTo>
                  <a:lnTo>
                    <a:pt x="98426" y="3784"/>
                  </a:lnTo>
                  <a:lnTo>
                    <a:pt x="102923" y="4900"/>
                  </a:lnTo>
                  <a:lnTo>
                    <a:pt x="107509" y="5643"/>
                  </a:lnTo>
                  <a:lnTo>
                    <a:pt x="112154" y="6139"/>
                  </a:lnTo>
                  <a:lnTo>
                    <a:pt x="116838" y="6469"/>
                  </a:lnTo>
                  <a:lnTo>
                    <a:pt x="121548" y="6690"/>
                  </a:lnTo>
                  <a:lnTo>
                    <a:pt x="126276" y="6837"/>
                  </a:lnTo>
                  <a:lnTo>
                    <a:pt x="130221" y="7728"/>
                  </a:lnTo>
                  <a:lnTo>
                    <a:pt x="136722" y="10833"/>
                  </a:lnTo>
                  <a:lnTo>
                    <a:pt x="142257" y="14857"/>
                  </a:lnTo>
                  <a:lnTo>
                    <a:pt x="149835" y="21583"/>
                  </a:lnTo>
                  <a:lnTo>
                    <a:pt x="157108" y="28599"/>
                  </a:lnTo>
                  <a:lnTo>
                    <a:pt x="166676" y="38076"/>
                  </a:lnTo>
                  <a:lnTo>
                    <a:pt x="168267" y="40452"/>
                  </a:lnTo>
                  <a:lnTo>
                    <a:pt x="171300" y="47586"/>
                  </a:lnTo>
                  <a:lnTo>
                    <a:pt x="174823" y="52345"/>
                  </a:lnTo>
                  <a:lnTo>
                    <a:pt x="175286" y="54724"/>
                  </a:lnTo>
                  <a:lnTo>
                    <a:pt x="174801" y="57104"/>
                  </a:lnTo>
                  <a:lnTo>
                    <a:pt x="172939" y="61863"/>
                  </a:lnTo>
                  <a:lnTo>
                    <a:pt x="172112" y="66622"/>
                  </a:lnTo>
                  <a:lnTo>
                    <a:pt x="171097" y="69001"/>
                  </a:lnTo>
                  <a:lnTo>
                    <a:pt x="165877" y="76140"/>
                  </a:lnTo>
                  <a:lnTo>
                    <a:pt x="159303" y="83279"/>
                  </a:lnTo>
                  <a:lnTo>
                    <a:pt x="154674" y="88038"/>
                  </a:lnTo>
                  <a:lnTo>
                    <a:pt x="151535" y="89625"/>
                  </a:lnTo>
                  <a:lnTo>
                    <a:pt x="147854" y="90683"/>
                  </a:lnTo>
                  <a:lnTo>
                    <a:pt x="143813" y="91388"/>
                  </a:lnTo>
                  <a:lnTo>
                    <a:pt x="139532" y="92651"/>
                  </a:lnTo>
                  <a:lnTo>
                    <a:pt x="135090" y="94286"/>
                  </a:lnTo>
                  <a:lnTo>
                    <a:pt x="130541" y="96170"/>
                  </a:lnTo>
                  <a:lnTo>
                    <a:pt x="123370" y="100378"/>
                  </a:lnTo>
                  <a:lnTo>
                    <a:pt x="116743" y="104892"/>
                  </a:lnTo>
                  <a:lnTo>
                    <a:pt x="112754" y="107206"/>
                  </a:lnTo>
                  <a:lnTo>
                    <a:pt x="108507" y="109542"/>
                  </a:lnTo>
                  <a:lnTo>
                    <a:pt x="104088" y="111100"/>
                  </a:lnTo>
                  <a:lnTo>
                    <a:pt x="99554" y="112138"/>
                  </a:lnTo>
                  <a:lnTo>
                    <a:pt x="94944" y="112830"/>
                  </a:lnTo>
                  <a:lnTo>
                    <a:pt x="90283" y="113292"/>
                  </a:lnTo>
                  <a:lnTo>
                    <a:pt x="85589" y="113599"/>
                  </a:lnTo>
                  <a:lnTo>
                    <a:pt x="76933" y="113942"/>
                  </a:lnTo>
                  <a:lnTo>
                    <a:pt x="67598" y="114133"/>
                  </a:lnTo>
                  <a:lnTo>
                    <a:pt x="62322" y="114179"/>
                  </a:lnTo>
                  <a:lnTo>
                    <a:pt x="55215" y="116314"/>
                  </a:lnTo>
                  <a:lnTo>
                    <a:pt x="45302" y="120358"/>
                  </a:lnTo>
                  <a:lnTo>
                    <a:pt x="38435" y="121157"/>
                  </a:lnTo>
                  <a:lnTo>
                    <a:pt x="35825" y="121346"/>
                  </a:lnTo>
                  <a:lnTo>
                    <a:pt x="35750" y="117561"/>
                  </a:lnTo>
                  <a:lnTo>
                    <a:pt x="36533" y="116446"/>
                  </a:lnTo>
                  <a:lnTo>
                    <a:pt x="37849" y="115702"/>
                  </a:lnTo>
                  <a:lnTo>
                    <a:pt x="39520" y="115206"/>
                  </a:lnTo>
                  <a:lnTo>
                    <a:pt x="45610" y="114656"/>
                  </a:lnTo>
                  <a:lnTo>
                    <a:pt x="52815" y="114410"/>
                  </a:lnTo>
                  <a:lnTo>
                    <a:pt x="63908" y="114254"/>
                  </a:lnTo>
                  <a:lnTo>
                    <a:pt x="127209" y="114215"/>
                  </a:lnTo>
                  <a:lnTo>
                    <a:pt x="131637" y="115008"/>
                  </a:lnTo>
                  <a:lnTo>
                    <a:pt x="136177" y="116329"/>
                  </a:lnTo>
                  <a:lnTo>
                    <a:pt x="140791" y="118004"/>
                  </a:lnTo>
                  <a:lnTo>
                    <a:pt x="145454" y="119914"/>
                  </a:lnTo>
                  <a:lnTo>
                    <a:pt x="150150" y="121980"/>
                  </a:lnTo>
                  <a:lnTo>
                    <a:pt x="159602" y="126391"/>
                  </a:lnTo>
                  <a:lnTo>
                    <a:pt x="169094" y="130996"/>
                  </a:lnTo>
                  <a:lnTo>
                    <a:pt x="176488" y="133571"/>
                  </a:lnTo>
                  <a:lnTo>
                    <a:pt x="179571" y="134258"/>
                  </a:lnTo>
                  <a:lnTo>
                    <a:pt x="182420" y="136303"/>
                  </a:lnTo>
                  <a:lnTo>
                    <a:pt x="187702" y="142804"/>
                  </a:lnTo>
                  <a:lnTo>
                    <a:pt x="194813" y="148867"/>
                  </a:lnTo>
                  <a:lnTo>
                    <a:pt x="198931" y="151594"/>
                  </a:lnTo>
                  <a:lnTo>
                    <a:pt x="203265" y="154999"/>
                  </a:lnTo>
                  <a:lnTo>
                    <a:pt x="207741" y="158854"/>
                  </a:lnTo>
                  <a:lnTo>
                    <a:pt x="216154" y="166576"/>
                  </a:lnTo>
                  <a:lnTo>
                    <a:pt x="222539" y="172652"/>
                  </a:lnTo>
                  <a:lnTo>
                    <a:pt x="224559" y="176177"/>
                  </a:lnTo>
                  <a:lnTo>
                    <a:pt x="226804" y="184323"/>
                  </a:lnTo>
                  <a:lnTo>
                    <a:pt x="229918" y="191116"/>
                  </a:lnTo>
                  <a:lnTo>
                    <a:pt x="233948" y="197572"/>
                  </a:lnTo>
                  <a:lnTo>
                    <a:pt x="238385" y="205730"/>
                  </a:lnTo>
                  <a:lnTo>
                    <a:pt x="240886" y="214643"/>
                  </a:lnTo>
                  <a:lnTo>
                    <a:pt x="241998" y="223100"/>
                  </a:lnTo>
                  <a:lnTo>
                    <a:pt x="242492" y="229502"/>
                  </a:lnTo>
                  <a:lnTo>
                    <a:pt x="242712" y="237108"/>
                  </a:lnTo>
                  <a:lnTo>
                    <a:pt x="242770" y="241356"/>
                  </a:lnTo>
                  <a:lnTo>
                    <a:pt x="242015" y="244983"/>
                  </a:lnTo>
                  <a:lnTo>
                    <a:pt x="239060" y="251126"/>
                  </a:lnTo>
                  <a:lnTo>
                    <a:pt x="235101" y="258616"/>
                  </a:lnTo>
                  <a:lnTo>
                    <a:pt x="230695" y="266440"/>
                  </a:lnTo>
                  <a:lnTo>
                    <a:pt x="223752" y="275305"/>
                  </a:lnTo>
                  <a:lnTo>
                    <a:pt x="219037" y="280467"/>
                  </a:lnTo>
                  <a:lnTo>
                    <a:pt x="215875" y="282161"/>
                  </a:lnTo>
                  <a:lnTo>
                    <a:pt x="212179" y="283290"/>
                  </a:lnTo>
                  <a:lnTo>
                    <a:pt x="208127" y="284044"/>
                  </a:lnTo>
                  <a:lnTo>
                    <a:pt x="201509" y="286995"/>
                  </a:lnTo>
                  <a:lnTo>
                    <a:pt x="198633" y="288892"/>
                  </a:lnTo>
                  <a:lnTo>
                    <a:pt x="191204" y="291002"/>
                  </a:lnTo>
                  <a:lnTo>
                    <a:pt x="187001" y="291563"/>
                  </a:lnTo>
                  <a:lnTo>
                    <a:pt x="182611" y="291938"/>
                  </a:lnTo>
                  <a:lnTo>
                    <a:pt x="178097" y="292188"/>
                  </a:lnTo>
                  <a:lnTo>
                    <a:pt x="169641" y="292466"/>
                  </a:lnTo>
                  <a:lnTo>
                    <a:pt x="159625" y="292622"/>
                  </a:lnTo>
                  <a:lnTo>
                    <a:pt x="123735" y="292685"/>
                  </a:lnTo>
                  <a:lnTo>
                    <a:pt x="119003" y="291893"/>
                  </a:lnTo>
                  <a:lnTo>
                    <a:pt x="114260" y="290571"/>
                  </a:lnTo>
                  <a:lnTo>
                    <a:pt x="109511" y="288898"/>
                  </a:lnTo>
                  <a:lnTo>
                    <a:pt x="102117" y="287037"/>
                  </a:lnTo>
                  <a:lnTo>
                    <a:pt x="95392" y="285417"/>
                  </a:lnTo>
                  <a:lnTo>
                    <a:pt x="91375" y="283874"/>
                  </a:lnTo>
                  <a:lnTo>
                    <a:pt x="87111" y="282053"/>
                  </a:lnTo>
                  <a:lnTo>
                    <a:pt x="80255" y="277914"/>
                  </a:lnTo>
                  <a:lnTo>
                    <a:pt x="77316" y="275700"/>
                  </a:lnTo>
                  <a:lnTo>
                    <a:pt x="73769" y="274223"/>
                  </a:lnTo>
                  <a:lnTo>
                    <a:pt x="69816" y="273239"/>
                  </a:lnTo>
                  <a:lnTo>
                    <a:pt x="65594" y="272583"/>
                  </a:lnTo>
                  <a:lnTo>
                    <a:pt x="58786" y="269739"/>
                  </a:lnTo>
                  <a:lnTo>
                    <a:pt x="53115" y="265831"/>
                  </a:lnTo>
                  <a:lnTo>
                    <a:pt x="47948" y="261450"/>
                  </a:lnTo>
                  <a:lnTo>
                    <a:pt x="40577" y="254524"/>
                  </a:lnTo>
                  <a:lnTo>
                    <a:pt x="28575" y="24271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Annotation144"/>
            <p:cNvSpPr/>
            <p:nvPr/>
          </p:nvSpPr>
          <p:spPr>
            <a:xfrm>
              <a:off x="2357472" y="4471286"/>
              <a:ext cx="205782" cy="334386"/>
            </a:xfrm>
            <a:custGeom>
              <a:avLst/>
              <a:gdLst/>
              <a:ahLst/>
              <a:cxnLst/>
              <a:rect l="0" t="0" r="0" b="0"/>
              <a:pathLst>
                <a:path w="205782" h="334386">
                  <a:moveTo>
                    <a:pt x="92834" y="0"/>
                  </a:moveTo>
                  <a:lnTo>
                    <a:pt x="89042" y="0"/>
                  </a:lnTo>
                  <a:lnTo>
                    <a:pt x="87131" y="793"/>
                  </a:lnTo>
                  <a:lnTo>
                    <a:pt x="82891" y="3789"/>
                  </a:lnTo>
                  <a:lnTo>
                    <a:pt x="78361" y="7765"/>
                  </a:lnTo>
                  <a:lnTo>
                    <a:pt x="73702" y="12176"/>
                  </a:lnTo>
                  <a:lnTo>
                    <a:pt x="68985" y="16781"/>
                  </a:lnTo>
                  <a:lnTo>
                    <a:pt x="64243" y="23587"/>
                  </a:lnTo>
                  <a:lnTo>
                    <a:pt x="59489" y="31106"/>
                  </a:lnTo>
                  <a:lnTo>
                    <a:pt x="54731" y="37093"/>
                  </a:lnTo>
                  <a:lnTo>
                    <a:pt x="49970" y="44512"/>
                  </a:lnTo>
                  <a:lnTo>
                    <a:pt x="45209" y="53098"/>
                  </a:lnTo>
                  <a:lnTo>
                    <a:pt x="40447" y="62202"/>
                  </a:lnTo>
                  <a:lnTo>
                    <a:pt x="38065" y="67644"/>
                  </a:lnTo>
                  <a:lnTo>
                    <a:pt x="35684" y="73652"/>
                  </a:lnTo>
                  <a:lnTo>
                    <a:pt x="33303" y="80037"/>
                  </a:lnTo>
                  <a:lnTo>
                    <a:pt x="30128" y="85880"/>
                  </a:lnTo>
                  <a:lnTo>
                    <a:pt x="26424" y="91361"/>
                  </a:lnTo>
                  <a:lnTo>
                    <a:pt x="22367" y="96602"/>
                  </a:lnTo>
                  <a:lnTo>
                    <a:pt x="17859" y="106656"/>
                  </a:lnTo>
                  <a:lnTo>
                    <a:pt x="16657" y="111558"/>
                  </a:lnTo>
                  <a:lnTo>
                    <a:pt x="15062" y="117205"/>
                  </a:lnTo>
                  <a:lnTo>
                    <a:pt x="11173" y="129826"/>
                  </a:lnTo>
                  <a:lnTo>
                    <a:pt x="9025" y="135730"/>
                  </a:lnTo>
                  <a:lnTo>
                    <a:pt x="6798" y="141253"/>
                  </a:lnTo>
                  <a:lnTo>
                    <a:pt x="4520" y="146521"/>
                  </a:lnTo>
                  <a:lnTo>
                    <a:pt x="3002" y="152412"/>
                  </a:lnTo>
                  <a:lnTo>
                    <a:pt x="1990" y="158719"/>
                  </a:lnTo>
                  <a:lnTo>
                    <a:pt x="1315" y="165305"/>
                  </a:lnTo>
                  <a:lnTo>
                    <a:pt x="865" y="172074"/>
                  </a:lnTo>
                  <a:lnTo>
                    <a:pt x="565" y="178966"/>
                  </a:lnTo>
                  <a:lnTo>
                    <a:pt x="143" y="197921"/>
                  </a:lnTo>
                  <a:lnTo>
                    <a:pt x="0" y="222328"/>
                  </a:lnTo>
                  <a:lnTo>
                    <a:pt x="782" y="229127"/>
                  </a:lnTo>
                  <a:lnTo>
                    <a:pt x="2098" y="236039"/>
                  </a:lnTo>
                  <a:lnTo>
                    <a:pt x="3768" y="243027"/>
                  </a:lnTo>
                  <a:lnTo>
                    <a:pt x="5675" y="249272"/>
                  </a:lnTo>
                  <a:lnTo>
                    <a:pt x="7741" y="255021"/>
                  </a:lnTo>
                  <a:lnTo>
                    <a:pt x="9912" y="260440"/>
                  </a:lnTo>
                  <a:lnTo>
                    <a:pt x="14440" y="270693"/>
                  </a:lnTo>
                  <a:lnTo>
                    <a:pt x="19892" y="280538"/>
                  </a:lnTo>
                  <a:lnTo>
                    <a:pt x="23569" y="285384"/>
                  </a:lnTo>
                  <a:lnTo>
                    <a:pt x="27607" y="290201"/>
                  </a:lnTo>
                  <a:lnTo>
                    <a:pt x="31093" y="294206"/>
                  </a:lnTo>
                  <a:lnTo>
                    <a:pt x="37083" y="300770"/>
                  </a:lnTo>
                  <a:lnTo>
                    <a:pt x="48711" y="312716"/>
                  </a:lnTo>
                  <a:lnTo>
                    <a:pt x="53100" y="316355"/>
                  </a:lnTo>
                  <a:lnTo>
                    <a:pt x="57613" y="319574"/>
                  </a:lnTo>
                  <a:lnTo>
                    <a:pt x="62210" y="322513"/>
                  </a:lnTo>
                  <a:lnTo>
                    <a:pt x="66068" y="324472"/>
                  </a:lnTo>
                  <a:lnTo>
                    <a:pt x="72471" y="326650"/>
                  </a:lnTo>
                  <a:lnTo>
                    <a:pt x="88124" y="331665"/>
                  </a:lnTo>
                  <a:lnTo>
                    <a:pt x="93663" y="332953"/>
                  </a:lnTo>
                  <a:lnTo>
                    <a:pt x="98943" y="333813"/>
                  </a:lnTo>
                  <a:lnTo>
                    <a:pt x="104050" y="334385"/>
                  </a:lnTo>
                  <a:lnTo>
                    <a:pt x="109043" y="333973"/>
                  </a:lnTo>
                  <a:lnTo>
                    <a:pt x="113959" y="332906"/>
                  </a:lnTo>
                  <a:lnTo>
                    <a:pt x="118823" y="331402"/>
                  </a:lnTo>
                  <a:lnTo>
                    <a:pt x="123654" y="330398"/>
                  </a:lnTo>
                  <a:lnTo>
                    <a:pt x="128462" y="329729"/>
                  </a:lnTo>
                  <a:lnTo>
                    <a:pt x="133255" y="329283"/>
                  </a:lnTo>
                  <a:lnTo>
                    <a:pt x="138037" y="328193"/>
                  </a:lnTo>
                  <a:lnTo>
                    <a:pt x="142813" y="326672"/>
                  </a:lnTo>
                  <a:lnTo>
                    <a:pt x="147585" y="324866"/>
                  </a:lnTo>
                  <a:lnTo>
                    <a:pt x="152354" y="322868"/>
                  </a:lnTo>
                  <a:lnTo>
                    <a:pt x="157120" y="320743"/>
                  </a:lnTo>
                  <a:lnTo>
                    <a:pt x="161885" y="318533"/>
                  </a:lnTo>
                  <a:lnTo>
                    <a:pt x="165856" y="316267"/>
                  </a:lnTo>
                  <a:lnTo>
                    <a:pt x="169296" y="313962"/>
                  </a:lnTo>
                  <a:lnTo>
                    <a:pt x="172384" y="311633"/>
                  </a:lnTo>
                  <a:lnTo>
                    <a:pt x="176030" y="308494"/>
                  </a:lnTo>
                  <a:lnTo>
                    <a:pt x="180048" y="304815"/>
                  </a:lnTo>
                  <a:lnTo>
                    <a:pt x="184314" y="300775"/>
                  </a:lnTo>
                  <a:lnTo>
                    <a:pt x="189055" y="294172"/>
                  </a:lnTo>
                  <a:lnTo>
                    <a:pt x="193840" y="283879"/>
                  </a:lnTo>
                  <a:lnTo>
                    <a:pt x="202568" y="266189"/>
                  </a:lnTo>
                  <a:lnTo>
                    <a:pt x="205105" y="258969"/>
                  </a:lnTo>
                  <a:lnTo>
                    <a:pt x="205781" y="255935"/>
                  </a:lnTo>
                  <a:lnTo>
                    <a:pt x="205438" y="252324"/>
                  </a:lnTo>
                  <a:lnTo>
                    <a:pt x="202941" y="244082"/>
                  </a:lnTo>
                  <a:lnTo>
                    <a:pt x="201302" y="235131"/>
                  </a:lnTo>
                  <a:lnTo>
                    <a:pt x="200865" y="230523"/>
                  </a:lnTo>
                  <a:lnTo>
                    <a:pt x="199779" y="226658"/>
                  </a:lnTo>
                  <a:lnTo>
                    <a:pt x="194460" y="216635"/>
                  </a:lnTo>
                  <a:lnTo>
                    <a:pt x="190124" y="208390"/>
                  </a:lnTo>
                  <a:lnTo>
                    <a:pt x="185551" y="201552"/>
                  </a:lnTo>
                  <a:lnTo>
                    <a:pt x="183221" y="198618"/>
                  </a:lnTo>
                  <a:lnTo>
                    <a:pt x="180079" y="195870"/>
                  </a:lnTo>
                  <a:lnTo>
                    <a:pt x="176397" y="193244"/>
                  </a:lnTo>
                  <a:lnTo>
                    <a:pt x="172356" y="190700"/>
                  </a:lnTo>
                  <a:lnTo>
                    <a:pt x="168073" y="188211"/>
                  </a:lnTo>
                  <a:lnTo>
                    <a:pt x="163631" y="185758"/>
                  </a:lnTo>
                  <a:lnTo>
                    <a:pt x="159082" y="183330"/>
                  </a:lnTo>
                  <a:lnTo>
                    <a:pt x="155256" y="180918"/>
                  </a:lnTo>
                  <a:lnTo>
                    <a:pt x="148887" y="176123"/>
                  </a:lnTo>
                  <a:lnTo>
                    <a:pt x="145284" y="174527"/>
                  </a:lnTo>
                  <a:lnTo>
                    <a:pt x="141294" y="173463"/>
                  </a:lnTo>
                  <a:lnTo>
                    <a:pt x="137047" y="172753"/>
                  </a:lnTo>
                  <a:lnTo>
                    <a:pt x="132628" y="172280"/>
                  </a:lnTo>
                  <a:lnTo>
                    <a:pt x="128095" y="171965"/>
                  </a:lnTo>
                  <a:lnTo>
                    <a:pt x="119618" y="171615"/>
                  </a:lnTo>
                  <a:lnTo>
                    <a:pt x="113205" y="171459"/>
                  </a:lnTo>
                  <a:lnTo>
                    <a:pt x="101339" y="171372"/>
                  </a:lnTo>
                  <a:lnTo>
                    <a:pt x="97711" y="172152"/>
                  </a:lnTo>
                  <a:lnTo>
                    <a:pt x="91562" y="175135"/>
                  </a:lnTo>
                  <a:lnTo>
                    <a:pt x="88017" y="176248"/>
                  </a:lnTo>
                  <a:lnTo>
                    <a:pt x="84067" y="176990"/>
                  </a:lnTo>
                  <a:lnTo>
                    <a:pt x="79845" y="177485"/>
                  </a:lnTo>
                  <a:lnTo>
                    <a:pt x="77031" y="178607"/>
                  </a:lnTo>
                  <a:lnTo>
                    <a:pt x="75155" y="180149"/>
                  </a:lnTo>
                  <a:lnTo>
                    <a:pt x="70398" y="188224"/>
                  </a:lnTo>
                  <a:lnTo>
                    <a:pt x="68352" y="192113"/>
                  </a:lnTo>
                  <a:lnTo>
                    <a:pt x="65400" y="195499"/>
                  </a:lnTo>
                  <a:lnTo>
                    <a:pt x="61845" y="198549"/>
                  </a:lnTo>
                  <a:lnTo>
                    <a:pt x="57887" y="201376"/>
                  </a:lnTo>
                  <a:lnTo>
                    <a:pt x="55249" y="204054"/>
                  </a:lnTo>
                  <a:lnTo>
                    <a:pt x="53490" y="206632"/>
                  </a:lnTo>
                  <a:lnTo>
                    <a:pt x="48897" y="216166"/>
                  </a:lnTo>
                  <a:lnTo>
                    <a:pt x="45525" y="223781"/>
                  </a:lnTo>
                  <a:lnTo>
                    <a:pt x="42833" y="233321"/>
                  </a:lnTo>
                  <a:lnTo>
                    <a:pt x="39391" y="241453"/>
                  </a:lnTo>
                  <a:lnTo>
                    <a:pt x="37331" y="250356"/>
                  </a:lnTo>
                  <a:lnTo>
                    <a:pt x="35684" y="26414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Annotation145"/>
            <p:cNvSpPr/>
            <p:nvPr/>
          </p:nvSpPr>
          <p:spPr>
            <a:xfrm>
              <a:off x="2928938" y="4528426"/>
              <a:ext cx="192763" cy="306938"/>
            </a:xfrm>
            <a:custGeom>
              <a:avLst/>
              <a:gdLst/>
              <a:ahLst/>
              <a:cxnLst/>
              <a:rect l="0" t="0" r="0" b="0"/>
              <a:pathLst>
                <a:path w="192763" h="306938">
                  <a:moveTo>
                    <a:pt x="7143" y="35666"/>
                  </a:moveTo>
                  <a:lnTo>
                    <a:pt x="7143" y="25730"/>
                  </a:lnTo>
                  <a:lnTo>
                    <a:pt x="7937" y="23489"/>
                  </a:lnTo>
                  <a:lnTo>
                    <a:pt x="10936" y="18885"/>
                  </a:lnTo>
                  <a:lnTo>
                    <a:pt x="14914" y="14194"/>
                  </a:lnTo>
                  <a:lnTo>
                    <a:pt x="17086" y="11833"/>
                  </a:lnTo>
                  <a:lnTo>
                    <a:pt x="19328" y="10259"/>
                  </a:lnTo>
                  <a:lnTo>
                    <a:pt x="23936" y="8509"/>
                  </a:lnTo>
                  <a:lnTo>
                    <a:pt x="28630" y="5617"/>
                  </a:lnTo>
                  <a:lnTo>
                    <a:pt x="30992" y="3735"/>
                  </a:lnTo>
                  <a:lnTo>
                    <a:pt x="34155" y="2480"/>
                  </a:lnTo>
                  <a:lnTo>
                    <a:pt x="37851" y="1644"/>
                  </a:lnTo>
                  <a:lnTo>
                    <a:pt x="41903" y="1086"/>
                  </a:lnTo>
                  <a:lnTo>
                    <a:pt x="45398" y="715"/>
                  </a:lnTo>
                  <a:lnTo>
                    <a:pt x="51397" y="302"/>
                  </a:lnTo>
                  <a:lnTo>
                    <a:pt x="58826" y="118"/>
                  </a:lnTo>
                  <a:lnTo>
                    <a:pt x="72738" y="0"/>
                  </a:lnTo>
                  <a:lnTo>
                    <a:pt x="77067" y="784"/>
                  </a:lnTo>
                  <a:lnTo>
                    <a:pt x="82334" y="2099"/>
                  </a:lnTo>
                  <a:lnTo>
                    <a:pt x="88227" y="3770"/>
                  </a:lnTo>
                  <a:lnTo>
                    <a:pt x="92949" y="4883"/>
                  </a:lnTo>
                  <a:lnTo>
                    <a:pt x="96891" y="5626"/>
                  </a:lnTo>
                  <a:lnTo>
                    <a:pt x="100313" y="6120"/>
                  </a:lnTo>
                  <a:lnTo>
                    <a:pt x="104181" y="7243"/>
                  </a:lnTo>
                  <a:lnTo>
                    <a:pt x="108348" y="8786"/>
                  </a:lnTo>
                  <a:lnTo>
                    <a:pt x="112713" y="10607"/>
                  </a:lnTo>
                  <a:lnTo>
                    <a:pt x="116417" y="12614"/>
                  </a:lnTo>
                  <a:lnTo>
                    <a:pt x="119680" y="14746"/>
                  </a:lnTo>
                  <a:lnTo>
                    <a:pt x="122649" y="16960"/>
                  </a:lnTo>
                  <a:lnTo>
                    <a:pt x="126216" y="20022"/>
                  </a:lnTo>
                  <a:lnTo>
                    <a:pt x="130181" y="23650"/>
                  </a:lnTo>
                  <a:lnTo>
                    <a:pt x="141230" y="34221"/>
                  </a:lnTo>
                  <a:lnTo>
                    <a:pt x="166658" y="59438"/>
                  </a:lnTo>
                  <a:lnTo>
                    <a:pt x="168255" y="62619"/>
                  </a:lnTo>
                  <a:lnTo>
                    <a:pt x="170030" y="70384"/>
                  </a:lnTo>
                  <a:lnTo>
                    <a:pt x="171029" y="79885"/>
                  </a:lnTo>
                  <a:lnTo>
                    <a:pt x="171325" y="87724"/>
                  </a:lnTo>
                  <a:lnTo>
                    <a:pt x="170573" y="90201"/>
                  </a:lnTo>
                  <a:lnTo>
                    <a:pt x="167620" y="95070"/>
                  </a:lnTo>
                  <a:lnTo>
                    <a:pt x="163662" y="99878"/>
                  </a:lnTo>
                  <a:lnTo>
                    <a:pt x="159257" y="104658"/>
                  </a:lnTo>
                  <a:lnTo>
                    <a:pt x="152315" y="111810"/>
                  </a:lnTo>
                  <a:lnTo>
                    <a:pt x="147599" y="116572"/>
                  </a:lnTo>
                  <a:lnTo>
                    <a:pt x="144437" y="118159"/>
                  </a:lnTo>
                  <a:lnTo>
                    <a:pt x="140741" y="119217"/>
                  </a:lnTo>
                  <a:lnTo>
                    <a:pt x="136690" y="119922"/>
                  </a:lnTo>
                  <a:lnTo>
                    <a:pt x="132401" y="121186"/>
                  </a:lnTo>
                  <a:lnTo>
                    <a:pt x="127955" y="122821"/>
                  </a:lnTo>
                  <a:lnTo>
                    <a:pt x="123403" y="124705"/>
                  </a:lnTo>
                  <a:lnTo>
                    <a:pt x="119575" y="125961"/>
                  </a:lnTo>
                  <a:lnTo>
                    <a:pt x="116229" y="126797"/>
                  </a:lnTo>
                  <a:lnTo>
                    <a:pt x="113204" y="127356"/>
                  </a:lnTo>
                  <a:lnTo>
                    <a:pt x="109601" y="127728"/>
                  </a:lnTo>
                  <a:lnTo>
                    <a:pt x="105610" y="127976"/>
                  </a:lnTo>
                  <a:lnTo>
                    <a:pt x="96944" y="128251"/>
                  </a:lnTo>
                  <a:lnTo>
                    <a:pt x="68995" y="128453"/>
                  </a:lnTo>
                  <a:lnTo>
                    <a:pt x="33460" y="128472"/>
                  </a:lnTo>
                  <a:lnTo>
                    <a:pt x="31038" y="127679"/>
                  </a:lnTo>
                  <a:lnTo>
                    <a:pt x="26230" y="124682"/>
                  </a:lnTo>
                  <a:lnTo>
                    <a:pt x="21555" y="121420"/>
                  </a:lnTo>
                  <a:lnTo>
                    <a:pt x="27159" y="121351"/>
                  </a:lnTo>
                  <a:lnTo>
                    <a:pt x="56191" y="121334"/>
                  </a:lnTo>
                  <a:lnTo>
                    <a:pt x="60479" y="122127"/>
                  </a:lnTo>
                  <a:lnTo>
                    <a:pt x="64926" y="123449"/>
                  </a:lnTo>
                  <a:lnTo>
                    <a:pt x="69477" y="125123"/>
                  </a:lnTo>
                  <a:lnTo>
                    <a:pt x="74099" y="126239"/>
                  </a:lnTo>
                  <a:lnTo>
                    <a:pt x="78768" y="126984"/>
                  </a:lnTo>
                  <a:lnTo>
                    <a:pt x="83468" y="127480"/>
                  </a:lnTo>
                  <a:lnTo>
                    <a:pt x="88189" y="128603"/>
                  </a:lnTo>
                  <a:lnTo>
                    <a:pt x="92924" y="130147"/>
                  </a:lnTo>
                  <a:lnTo>
                    <a:pt x="97668" y="131968"/>
                  </a:lnTo>
                  <a:lnTo>
                    <a:pt x="101624" y="133976"/>
                  </a:lnTo>
                  <a:lnTo>
                    <a:pt x="105055" y="136107"/>
                  </a:lnTo>
                  <a:lnTo>
                    <a:pt x="108137" y="138321"/>
                  </a:lnTo>
                  <a:lnTo>
                    <a:pt x="112572" y="140591"/>
                  </a:lnTo>
                  <a:lnTo>
                    <a:pt x="117911" y="142897"/>
                  </a:lnTo>
                  <a:lnTo>
                    <a:pt x="123850" y="145228"/>
                  </a:lnTo>
                  <a:lnTo>
                    <a:pt x="128604" y="147575"/>
                  </a:lnTo>
                  <a:lnTo>
                    <a:pt x="132567" y="149933"/>
                  </a:lnTo>
                  <a:lnTo>
                    <a:pt x="136003" y="152298"/>
                  </a:lnTo>
                  <a:lnTo>
                    <a:pt x="139881" y="154668"/>
                  </a:lnTo>
                  <a:lnTo>
                    <a:pt x="144054" y="157040"/>
                  </a:lnTo>
                  <a:lnTo>
                    <a:pt x="148423" y="159416"/>
                  </a:lnTo>
                  <a:lnTo>
                    <a:pt x="152130" y="162586"/>
                  </a:lnTo>
                  <a:lnTo>
                    <a:pt x="155395" y="166286"/>
                  </a:lnTo>
                  <a:lnTo>
                    <a:pt x="158365" y="170339"/>
                  </a:lnTo>
                  <a:lnTo>
                    <a:pt x="161933" y="174628"/>
                  </a:lnTo>
                  <a:lnTo>
                    <a:pt x="165899" y="179072"/>
                  </a:lnTo>
                  <a:lnTo>
                    <a:pt x="170130" y="183622"/>
                  </a:lnTo>
                  <a:lnTo>
                    <a:pt x="174832" y="190793"/>
                  </a:lnTo>
                  <a:lnTo>
                    <a:pt x="177715" y="197417"/>
                  </a:lnTo>
                  <a:lnTo>
                    <a:pt x="181642" y="205650"/>
                  </a:lnTo>
                  <a:lnTo>
                    <a:pt x="186034" y="212482"/>
                  </a:lnTo>
                  <a:lnTo>
                    <a:pt x="188316" y="215413"/>
                  </a:lnTo>
                  <a:lnTo>
                    <a:pt x="189838" y="218955"/>
                  </a:lnTo>
                  <a:lnTo>
                    <a:pt x="191528" y="227120"/>
                  </a:lnTo>
                  <a:lnTo>
                    <a:pt x="192279" y="233922"/>
                  </a:lnTo>
                  <a:lnTo>
                    <a:pt x="192703" y="242211"/>
                  </a:lnTo>
                  <a:lnTo>
                    <a:pt x="192762" y="244752"/>
                  </a:lnTo>
                  <a:lnTo>
                    <a:pt x="192008" y="247239"/>
                  </a:lnTo>
                  <a:lnTo>
                    <a:pt x="187154" y="255323"/>
                  </a:lnTo>
                  <a:lnTo>
                    <a:pt x="182927" y="263114"/>
                  </a:lnTo>
                  <a:lnTo>
                    <a:pt x="180519" y="269750"/>
                  </a:lnTo>
                  <a:lnTo>
                    <a:pt x="179877" y="272630"/>
                  </a:lnTo>
                  <a:lnTo>
                    <a:pt x="177862" y="275343"/>
                  </a:lnTo>
                  <a:lnTo>
                    <a:pt x="174931" y="277945"/>
                  </a:lnTo>
                  <a:lnTo>
                    <a:pt x="171389" y="280473"/>
                  </a:lnTo>
                  <a:lnTo>
                    <a:pt x="168234" y="282952"/>
                  </a:lnTo>
                  <a:lnTo>
                    <a:pt x="162612" y="287821"/>
                  </a:lnTo>
                  <a:lnTo>
                    <a:pt x="159208" y="290229"/>
                  </a:lnTo>
                  <a:lnTo>
                    <a:pt x="155351" y="292629"/>
                  </a:lnTo>
                  <a:lnTo>
                    <a:pt x="151192" y="295021"/>
                  </a:lnTo>
                  <a:lnTo>
                    <a:pt x="147626" y="296616"/>
                  </a:lnTo>
                  <a:lnTo>
                    <a:pt x="144455" y="297679"/>
                  </a:lnTo>
                  <a:lnTo>
                    <a:pt x="141547" y="298389"/>
                  </a:lnTo>
                  <a:lnTo>
                    <a:pt x="138020" y="299655"/>
                  </a:lnTo>
                  <a:lnTo>
                    <a:pt x="134082" y="301291"/>
                  </a:lnTo>
                  <a:lnTo>
                    <a:pt x="129869" y="303176"/>
                  </a:lnTo>
                  <a:lnTo>
                    <a:pt x="125473" y="304432"/>
                  </a:lnTo>
                  <a:lnTo>
                    <a:pt x="120955" y="305270"/>
                  </a:lnTo>
                  <a:lnTo>
                    <a:pt x="116355" y="305829"/>
                  </a:lnTo>
                  <a:lnTo>
                    <a:pt x="111701" y="306201"/>
                  </a:lnTo>
                  <a:lnTo>
                    <a:pt x="107011" y="306449"/>
                  </a:lnTo>
                  <a:lnTo>
                    <a:pt x="97566" y="306725"/>
                  </a:lnTo>
                  <a:lnTo>
                    <a:pt x="66406" y="306933"/>
                  </a:lnTo>
                  <a:lnTo>
                    <a:pt x="63320" y="306937"/>
                  </a:lnTo>
                  <a:lnTo>
                    <a:pt x="59676" y="306147"/>
                  </a:lnTo>
                  <a:lnTo>
                    <a:pt x="55659" y="304826"/>
                  </a:lnTo>
                  <a:lnTo>
                    <a:pt x="51393" y="303153"/>
                  </a:lnTo>
                  <a:lnTo>
                    <a:pt x="47755" y="301245"/>
                  </a:lnTo>
                  <a:lnTo>
                    <a:pt x="44537" y="299179"/>
                  </a:lnTo>
                  <a:lnTo>
                    <a:pt x="41598" y="297008"/>
                  </a:lnTo>
                  <a:lnTo>
                    <a:pt x="38050" y="295561"/>
                  </a:lnTo>
                  <a:lnTo>
                    <a:pt x="34098" y="294597"/>
                  </a:lnTo>
                  <a:lnTo>
                    <a:pt x="29876" y="293954"/>
                  </a:lnTo>
                  <a:lnTo>
                    <a:pt x="26267" y="292732"/>
                  </a:lnTo>
                  <a:lnTo>
                    <a:pt x="23067" y="291124"/>
                  </a:lnTo>
                  <a:lnTo>
                    <a:pt x="17396" y="287222"/>
                  </a:lnTo>
                  <a:lnTo>
                    <a:pt x="12229" y="282844"/>
                  </a:lnTo>
                  <a:lnTo>
                    <a:pt x="10534" y="280566"/>
                  </a:lnTo>
                  <a:lnTo>
                    <a:pt x="7354" y="273570"/>
                  </a:lnTo>
                  <a:lnTo>
                    <a:pt x="3797" y="268844"/>
                  </a:lnTo>
                  <a:lnTo>
                    <a:pt x="2532" y="265681"/>
                  </a:lnTo>
                  <a:lnTo>
                    <a:pt x="1687" y="261985"/>
                  </a:lnTo>
                  <a:lnTo>
                    <a:pt x="0" y="24983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Annotation146"/>
            <p:cNvSpPr/>
            <p:nvPr/>
          </p:nvSpPr>
          <p:spPr>
            <a:xfrm>
              <a:off x="3166013" y="4521258"/>
              <a:ext cx="234053" cy="364049"/>
            </a:xfrm>
            <a:custGeom>
              <a:avLst/>
              <a:gdLst/>
              <a:ahLst/>
              <a:cxnLst/>
              <a:rect l="0" t="0" r="0" b="0"/>
              <a:pathLst>
                <a:path w="234053" h="364049">
                  <a:moveTo>
                    <a:pt x="98681" y="0"/>
                  </a:moveTo>
                  <a:lnTo>
                    <a:pt x="98681" y="6147"/>
                  </a:lnTo>
                  <a:lnTo>
                    <a:pt x="92978" y="13436"/>
                  </a:lnTo>
                  <a:lnTo>
                    <a:pt x="86496" y="24164"/>
                  </a:lnTo>
                  <a:lnTo>
                    <a:pt x="79548" y="33512"/>
                  </a:lnTo>
                  <a:lnTo>
                    <a:pt x="74832" y="41600"/>
                  </a:lnTo>
                  <a:lnTo>
                    <a:pt x="70089" y="50482"/>
                  </a:lnTo>
                  <a:lnTo>
                    <a:pt x="64543" y="60511"/>
                  </a:lnTo>
                  <a:lnTo>
                    <a:pt x="53288" y="78743"/>
                  </a:lnTo>
                  <a:lnTo>
                    <a:pt x="47285" y="89464"/>
                  </a:lnTo>
                  <a:lnTo>
                    <a:pt x="44573" y="95338"/>
                  </a:lnTo>
                  <a:lnTo>
                    <a:pt x="41972" y="101633"/>
                  </a:lnTo>
                  <a:lnTo>
                    <a:pt x="39443" y="108209"/>
                  </a:lnTo>
                  <a:lnTo>
                    <a:pt x="36170" y="114181"/>
                  </a:lnTo>
                  <a:lnTo>
                    <a:pt x="32401" y="119747"/>
                  </a:lnTo>
                  <a:lnTo>
                    <a:pt x="28300" y="125045"/>
                  </a:lnTo>
                  <a:lnTo>
                    <a:pt x="24773" y="130956"/>
                  </a:lnTo>
                  <a:lnTo>
                    <a:pt x="21628" y="137277"/>
                  </a:lnTo>
                  <a:lnTo>
                    <a:pt x="18737" y="143870"/>
                  </a:lnTo>
                  <a:lnTo>
                    <a:pt x="16810" y="150646"/>
                  </a:lnTo>
                  <a:lnTo>
                    <a:pt x="15525" y="157542"/>
                  </a:lnTo>
                  <a:lnTo>
                    <a:pt x="14669" y="164520"/>
                  </a:lnTo>
                  <a:lnTo>
                    <a:pt x="13304" y="171551"/>
                  </a:lnTo>
                  <a:lnTo>
                    <a:pt x="11601" y="178618"/>
                  </a:lnTo>
                  <a:lnTo>
                    <a:pt x="9671" y="185709"/>
                  </a:lnTo>
                  <a:lnTo>
                    <a:pt x="5410" y="199934"/>
                  </a:lnTo>
                  <a:lnTo>
                    <a:pt x="3163" y="207058"/>
                  </a:lnTo>
                  <a:lnTo>
                    <a:pt x="1665" y="214187"/>
                  </a:lnTo>
                  <a:lnTo>
                    <a:pt x="666" y="221320"/>
                  </a:lnTo>
                  <a:lnTo>
                    <a:pt x="0" y="228456"/>
                  </a:lnTo>
                  <a:lnTo>
                    <a:pt x="350" y="234799"/>
                  </a:lnTo>
                  <a:lnTo>
                    <a:pt x="3841" y="252098"/>
                  </a:lnTo>
                  <a:lnTo>
                    <a:pt x="4498" y="258492"/>
                  </a:lnTo>
                  <a:lnTo>
                    <a:pt x="4936" y="265134"/>
                  </a:lnTo>
                  <a:lnTo>
                    <a:pt x="6022" y="271149"/>
                  </a:lnTo>
                  <a:lnTo>
                    <a:pt x="9345" y="282062"/>
                  </a:lnTo>
                  <a:lnTo>
                    <a:pt x="12136" y="287987"/>
                  </a:lnTo>
                  <a:lnTo>
                    <a:pt x="15584" y="294316"/>
                  </a:lnTo>
                  <a:lnTo>
                    <a:pt x="19471" y="300916"/>
                  </a:lnTo>
                  <a:lnTo>
                    <a:pt x="22855" y="306902"/>
                  </a:lnTo>
                  <a:lnTo>
                    <a:pt x="28732" y="317783"/>
                  </a:lnTo>
                  <a:lnTo>
                    <a:pt x="32205" y="322906"/>
                  </a:lnTo>
                  <a:lnTo>
                    <a:pt x="36107" y="327907"/>
                  </a:lnTo>
                  <a:lnTo>
                    <a:pt x="40297" y="332828"/>
                  </a:lnTo>
                  <a:lnTo>
                    <a:pt x="44677" y="336902"/>
                  </a:lnTo>
                  <a:lnTo>
                    <a:pt x="49184" y="340411"/>
                  </a:lnTo>
                  <a:lnTo>
                    <a:pt x="53777" y="343544"/>
                  </a:lnTo>
                  <a:lnTo>
                    <a:pt x="58426" y="346426"/>
                  </a:lnTo>
                  <a:lnTo>
                    <a:pt x="63113" y="349139"/>
                  </a:lnTo>
                  <a:lnTo>
                    <a:pt x="67825" y="351742"/>
                  </a:lnTo>
                  <a:lnTo>
                    <a:pt x="73348" y="354270"/>
                  </a:lnTo>
                  <a:lnTo>
                    <a:pt x="79411" y="356749"/>
                  </a:lnTo>
                  <a:lnTo>
                    <a:pt x="85834" y="359195"/>
                  </a:lnTo>
                  <a:lnTo>
                    <a:pt x="91704" y="360826"/>
                  </a:lnTo>
                  <a:lnTo>
                    <a:pt x="97204" y="361913"/>
                  </a:lnTo>
                  <a:lnTo>
                    <a:pt x="102459" y="362637"/>
                  </a:lnTo>
                  <a:lnTo>
                    <a:pt x="108343" y="363121"/>
                  </a:lnTo>
                  <a:lnTo>
                    <a:pt x="114648" y="363442"/>
                  </a:lnTo>
                  <a:lnTo>
                    <a:pt x="127208" y="363800"/>
                  </a:lnTo>
                  <a:lnTo>
                    <a:pt x="153130" y="364048"/>
                  </a:lnTo>
                  <a:lnTo>
                    <a:pt x="158792" y="363268"/>
                  </a:lnTo>
                  <a:lnTo>
                    <a:pt x="164949" y="361955"/>
                  </a:lnTo>
                  <a:lnTo>
                    <a:pt x="171434" y="360286"/>
                  </a:lnTo>
                  <a:lnTo>
                    <a:pt x="176552" y="357586"/>
                  </a:lnTo>
                  <a:lnTo>
                    <a:pt x="180758" y="354201"/>
                  </a:lnTo>
                  <a:lnTo>
                    <a:pt x="184355" y="350357"/>
                  </a:lnTo>
                  <a:lnTo>
                    <a:pt x="188340" y="347001"/>
                  </a:lnTo>
                  <a:lnTo>
                    <a:pt x="192585" y="343971"/>
                  </a:lnTo>
                  <a:lnTo>
                    <a:pt x="197002" y="341158"/>
                  </a:lnTo>
                  <a:lnTo>
                    <a:pt x="204027" y="333801"/>
                  </a:lnTo>
                  <a:lnTo>
                    <a:pt x="207012" y="329619"/>
                  </a:lnTo>
                  <a:lnTo>
                    <a:pt x="210589" y="326037"/>
                  </a:lnTo>
                  <a:lnTo>
                    <a:pt x="214561" y="322856"/>
                  </a:lnTo>
                  <a:lnTo>
                    <a:pt x="218797" y="319942"/>
                  </a:lnTo>
                  <a:lnTo>
                    <a:pt x="221621" y="315619"/>
                  </a:lnTo>
                  <a:lnTo>
                    <a:pt x="224758" y="304471"/>
                  </a:lnTo>
                  <a:lnTo>
                    <a:pt x="228269" y="293699"/>
                  </a:lnTo>
                  <a:lnTo>
                    <a:pt x="231682" y="283624"/>
                  </a:lnTo>
                  <a:lnTo>
                    <a:pt x="233198" y="273858"/>
                  </a:lnTo>
                  <a:lnTo>
                    <a:pt x="233873" y="264229"/>
                  </a:lnTo>
                  <a:lnTo>
                    <a:pt x="234052" y="259441"/>
                  </a:lnTo>
                  <a:lnTo>
                    <a:pt x="232136" y="249890"/>
                  </a:lnTo>
                  <a:lnTo>
                    <a:pt x="229431" y="240356"/>
                  </a:lnTo>
                  <a:lnTo>
                    <a:pt x="228229" y="230831"/>
                  </a:lnTo>
                  <a:lnTo>
                    <a:pt x="225579" y="221310"/>
                  </a:lnTo>
                  <a:lnTo>
                    <a:pt x="223761" y="216550"/>
                  </a:lnTo>
                  <a:lnTo>
                    <a:pt x="220961" y="212583"/>
                  </a:lnTo>
                  <a:lnTo>
                    <a:pt x="217507" y="209146"/>
                  </a:lnTo>
                  <a:lnTo>
                    <a:pt x="213617" y="206061"/>
                  </a:lnTo>
                  <a:lnTo>
                    <a:pt x="207178" y="198402"/>
                  </a:lnTo>
                  <a:lnTo>
                    <a:pt x="201670" y="190504"/>
                  </a:lnTo>
                  <a:lnTo>
                    <a:pt x="196577" y="184349"/>
                  </a:lnTo>
                  <a:lnTo>
                    <a:pt x="193313" y="182391"/>
                  </a:lnTo>
                  <a:lnTo>
                    <a:pt x="189550" y="181085"/>
                  </a:lnTo>
                  <a:lnTo>
                    <a:pt x="185454" y="180215"/>
                  </a:lnTo>
                  <a:lnTo>
                    <a:pt x="181136" y="178841"/>
                  </a:lnTo>
                  <a:lnTo>
                    <a:pt x="176670" y="177132"/>
                  </a:lnTo>
                  <a:lnTo>
                    <a:pt x="172105" y="175200"/>
                  </a:lnTo>
                  <a:lnTo>
                    <a:pt x="164916" y="173053"/>
                  </a:lnTo>
                  <a:lnTo>
                    <a:pt x="158281" y="172098"/>
                  </a:lnTo>
                  <a:lnTo>
                    <a:pt x="154289" y="171844"/>
                  </a:lnTo>
                  <a:lnTo>
                    <a:pt x="150040" y="171675"/>
                  </a:lnTo>
                  <a:lnTo>
                    <a:pt x="145621" y="172355"/>
                  </a:lnTo>
                  <a:lnTo>
                    <a:pt x="141087" y="173601"/>
                  </a:lnTo>
                  <a:lnTo>
                    <a:pt x="136477" y="175225"/>
                  </a:lnTo>
                  <a:lnTo>
                    <a:pt x="129237" y="179145"/>
                  </a:lnTo>
                  <a:lnTo>
                    <a:pt x="122580" y="183532"/>
                  </a:lnTo>
                  <a:lnTo>
                    <a:pt x="118582" y="185812"/>
                  </a:lnTo>
                  <a:lnTo>
                    <a:pt x="109907" y="190461"/>
                  </a:lnTo>
                  <a:lnTo>
                    <a:pt x="100760" y="195171"/>
                  </a:lnTo>
                  <a:lnTo>
                    <a:pt x="93519" y="199908"/>
                  </a:lnTo>
                  <a:lnTo>
                    <a:pt x="90477" y="202282"/>
                  </a:lnTo>
                  <a:lnTo>
                    <a:pt x="84980" y="209150"/>
                  </a:lnTo>
                  <a:lnTo>
                    <a:pt x="79892" y="217491"/>
                  </a:lnTo>
                  <a:lnTo>
                    <a:pt x="74984" y="226486"/>
                  </a:lnTo>
                  <a:lnTo>
                    <a:pt x="67759" y="240469"/>
                  </a:lnTo>
                  <a:lnTo>
                    <a:pt x="60591" y="250869"/>
                  </a:lnTo>
                  <a:lnTo>
                    <a:pt x="59000" y="254500"/>
                  </a:lnTo>
                  <a:lnTo>
                    <a:pt x="57232" y="262765"/>
                  </a:lnTo>
                  <a:lnTo>
                    <a:pt x="54330" y="273841"/>
                  </a:lnTo>
                  <a:lnTo>
                    <a:pt x="48675" y="29269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147"/>
            <p:cNvSpPr/>
            <p:nvPr/>
          </p:nvSpPr>
          <p:spPr>
            <a:xfrm>
              <a:off x="3664744" y="4700026"/>
              <a:ext cx="100013" cy="6846"/>
            </a:xfrm>
            <a:custGeom>
              <a:avLst/>
              <a:gdLst/>
              <a:ahLst/>
              <a:cxnLst/>
              <a:rect l="0" t="0" r="0" b="0"/>
              <a:pathLst>
                <a:path w="100013" h="6846">
                  <a:moveTo>
                    <a:pt x="0" y="6845"/>
                  </a:moveTo>
                  <a:lnTo>
                    <a:pt x="3792" y="6845"/>
                  </a:lnTo>
                  <a:lnTo>
                    <a:pt x="7290" y="6051"/>
                  </a:lnTo>
                  <a:lnTo>
                    <a:pt x="12004" y="4730"/>
                  </a:lnTo>
                  <a:lnTo>
                    <a:pt x="17528" y="3055"/>
                  </a:lnTo>
                  <a:lnTo>
                    <a:pt x="22798" y="1939"/>
                  </a:lnTo>
                  <a:lnTo>
                    <a:pt x="27898" y="1194"/>
                  </a:lnTo>
                  <a:lnTo>
                    <a:pt x="32887" y="698"/>
                  </a:lnTo>
                  <a:lnTo>
                    <a:pt x="38593" y="367"/>
                  </a:lnTo>
                  <a:lnTo>
                    <a:pt x="51283" y="0"/>
                  </a:lnTo>
                  <a:lnTo>
                    <a:pt x="59589" y="695"/>
                  </a:lnTo>
                  <a:lnTo>
                    <a:pt x="69095" y="1952"/>
                  </a:lnTo>
                  <a:lnTo>
                    <a:pt x="100012" y="684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148"/>
            <p:cNvSpPr/>
            <p:nvPr/>
          </p:nvSpPr>
          <p:spPr>
            <a:xfrm>
              <a:off x="3671888" y="4799677"/>
              <a:ext cx="192882" cy="14279"/>
            </a:xfrm>
            <a:custGeom>
              <a:avLst/>
              <a:gdLst/>
              <a:ahLst/>
              <a:cxnLst/>
              <a:rect l="0" t="0" r="0" b="0"/>
              <a:pathLst>
                <a:path w="192882" h="14279">
                  <a:moveTo>
                    <a:pt x="0" y="0"/>
                  </a:moveTo>
                  <a:lnTo>
                    <a:pt x="9943" y="0"/>
                  </a:lnTo>
                  <a:lnTo>
                    <a:pt x="12184" y="793"/>
                  </a:lnTo>
                  <a:lnTo>
                    <a:pt x="14473" y="2115"/>
                  </a:lnTo>
                  <a:lnTo>
                    <a:pt x="16792" y="3790"/>
                  </a:lnTo>
                  <a:lnTo>
                    <a:pt x="20720" y="4906"/>
                  </a:lnTo>
                  <a:lnTo>
                    <a:pt x="25719" y="5651"/>
                  </a:lnTo>
                  <a:lnTo>
                    <a:pt x="31434" y="6147"/>
                  </a:lnTo>
                  <a:lnTo>
                    <a:pt x="36831" y="6478"/>
                  </a:lnTo>
                  <a:lnTo>
                    <a:pt x="47061" y="6845"/>
                  </a:lnTo>
                  <a:lnTo>
                    <a:pt x="52011" y="7736"/>
                  </a:lnTo>
                  <a:lnTo>
                    <a:pt x="56899" y="9124"/>
                  </a:lnTo>
                  <a:lnTo>
                    <a:pt x="61745" y="10842"/>
                  </a:lnTo>
                  <a:lnTo>
                    <a:pt x="66563" y="11987"/>
                  </a:lnTo>
                  <a:lnTo>
                    <a:pt x="71362" y="12751"/>
                  </a:lnTo>
                  <a:lnTo>
                    <a:pt x="76150" y="13259"/>
                  </a:lnTo>
                  <a:lnTo>
                    <a:pt x="81723" y="13599"/>
                  </a:lnTo>
                  <a:lnTo>
                    <a:pt x="94264" y="13976"/>
                  </a:lnTo>
                  <a:lnTo>
                    <a:pt x="121000" y="14238"/>
                  </a:lnTo>
                  <a:lnTo>
                    <a:pt x="192881"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149"/>
            <p:cNvSpPr/>
            <p:nvPr/>
          </p:nvSpPr>
          <p:spPr>
            <a:xfrm>
              <a:off x="4000502" y="4556953"/>
              <a:ext cx="185737" cy="207030"/>
            </a:xfrm>
            <a:custGeom>
              <a:avLst/>
              <a:gdLst/>
              <a:ahLst/>
              <a:cxnLst/>
              <a:rect l="0" t="0" r="0" b="0"/>
              <a:pathLst>
                <a:path w="185737" h="207030">
                  <a:moveTo>
                    <a:pt x="100011" y="0"/>
                  </a:moveTo>
                  <a:lnTo>
                    <a:pt x="100011" y="3790"/>
                  </a:lnTo>
                  <a:lnTo>
                    <a:pt x="97894" y="9881"/>
                  </a:lnTo>
                  <a:lnTo>
                    <a:pt x="96218" y="13727"/>
                  </a:lnTo>
                  <a:lnTo>
                    <a:pt x="94356" y="20114"/>
                  </a:lnTo>
                  <a:lnTo>
                    <a:pt x="92735" y="26390"/>
                  </a:lnTo>
                  <a:lnTo>
                    <a:pt x="91191" y="30285"/>
                  </a:lnTo>
                  <a:lnTo>
                    <a:pt x="89369" y="34468"/>
                  </a:lnTo>
                  <a:lnTo>
                    <a:pt x="85227" y="43346"/>
                  </a:lnTo>
                  <a:lnTo>
                    <a:pt x="83011" y="47935"/>
                  </a:lnTo>
                  <a:lnTo>
                    <a:pt x="81534" y="52580"/>
                  </a:lnTo>
                  <a:lnTo>
                    <a:pt x="80549" y="57263"/>
                  </a:lnTo>
                  <a:lnTo>
                    <a:pt x="79892" y="61972"/>
                  </a:lnTo>
                  <a:lnTo>
                    <a:pt x="78661" y="66698"/>
                  </a:lnTo>
                  <a:lnTo>
                    <a:pt x="77046" y="71435"/>
                  </a:lnTo>
                  <a:lnTo>
                    <a:pt x="75176" y="76179"/>
                  </a:lnTo>
                  <a:lnTo>
                    <a:pt x="73929" y="80928"/>
                  </a:lnTo>
                  <a:lnTo>
                    <a:pt x="73098" y="85680"/>
                  </a:lnTo>
                  <a:lnTo>
                    <a:pt x="72544" y="90436"/>
                  </a:lnTo>
                  <a:lnTo>
                    <a:pt x="71380" y="94398"/>
                  </a:lnTo>
                  <a:lnTo>
                    <a:pt x="69811" y="97834"/>
                  </a:lnTo>
                  <a:lnTo>
                    <a:pt x="67971" y="100917"/>
                  </a:lnTo>
                  <a:lnTo>
                    <a:pt x="66745" y="104560"/>
                  </a:lnTo>
                  <a:lnTo>
                    <a:pt x="65927" y="108574"/>
                  </a:lnTo>
                  <a:lnTo>
                    <a:pt x="65382" y="112837"/>
                  </a:lnTo>
                  <a:lnTo>
                    <a:pt x="64225" y="117265"/>
                  </a:lnTo>
                  <a:lnTo>
                    <a:pt x="62660" y="121803"/>
                  </a:lnTo>
                  <a:lnTo>
                    <a:pt x="60823" y="126415"/>
                  </a:lnTo>
                  <a:lnTo>
                    <a:pt x="58804" y="130283"/>
                  </a:lnTo>
                  <a:lnTo>
                    <a:pt x="52170" y="140310"/>
                  </a:lnTo>
                  <a:lnTo>
                    <a:pt x="49861" y="144306"/>
                  </a:lnTo>
                  <a:lnTo>
                    <a:pt x="47527" y="148556"/>
                  </a:lnTo>
                  <a:lnTo>
                    <a:pt x="45972" y="152976"/>
                  </a:lnTo>
                  <a:lnTo>
                    <a:pt x="44935" y="157509"/>
                  </a:lnTo>
                  <a:lnTo>
                    <a:pt x="44244" y="162117"/>
                  </a:lnTo>
                  <a:lnTo>
                    <a:pt x="42989" y="165983"/>
                  </a:lnTo>
                  <a:lnTo>
                    <a:pt x="39478" y="172393"/>
                  </a:lnTo>
                  <a:lnTo>
                    <a:pt x="37388" y="177886"/>
                  </a:lnTo>
                  <a:lnTo>
                    <a:pt x="36831" y="180462"/>
                  </a:lnTo>
                  <a:lnTo>
                    <a:pt x="34096" y="185439"/>
                  </a:lnTo>
                  <a:lnTo>
                    <a:pt x="30234" y="190294"/>
                  </a:lnTo>
                  <a:lnTo>
                    <a:pt x="25872" y="195097"/>
                  </a:lnTo>
                  <a:lnTo>
                    <a:pt x="21513" y="199737"/>
                  </a:lnTo>
                  <a:lnTo>
                    <a:pt x="18027" y="203259"/>
                  </a:lnTo>
                  <a:lnTo>
                    <a:pt x="15986" y="204516"/>
                  </a:lnTo>
                  <a:lnTo>
                    <a:pt x="11602" y="205912"/>
                  </a:lnTo>
                  <a:lnTo>
                    <a:pt x="7533" y="206931"/>
                  </a:lnTo>
                  <a:lnTo>
                    <a:pt x="2310" y="207010"/>
                  </a:lnTo>
                  <a:lnTo>
                    <a:pt x="25" y="207029"/>
                  </a:lnTo>
                  <a:lnTo>
                    <a:pt x="0" y="200883"/>
                  </a:lnTo>
                  <a:lnTo>
                    <a:pt x="793" y="200552"/>
                  </a:lnTo>
                  <a:lnTo>
                    <a:pt x="3791" y="200185"/>
                  </a:lnTo>
                  <a:lnTo>
                    <a:pt x="4908" y="199293"/>
                  </a:lnTo>
                  <a:lnTo>
                    <a:pt x="5653" y="197906"/>
                  </a:lnTo>
                  <a:lnTo>
                    <a:pt x="6149" y="196187"/>
                  </a:lnTo>
                  <a:lnTo>
                    <a:pt x="7274" y="195042"/>
                  </a:lnTo>
                  <a:lnTo>
                    <a:pt x="8818" y="194279"/>
                  </a:lnTo>
                  <a:lnTo>
                    <a:pt x="12649" y="193430"/>
                  </a:lnTo>
                  <a:lnTo>
                    <a:pt x="16998" y="193053"/>
                  </a:lnTo>
                  <a:lnTo>
                    <a:pt x="19269" y="192159"/>
                  </a:lnTo>
                  <a:lnTo>
                    <a:pt x="23909" y="189051"/>
                  </a:lnTo>
                  <a:lnTo>
                    <a:pt x="27191" y="186631"/>
                  </a:lnTo>
                  <a:lnTo>
                    <a:pt x="30075" y="186065"/>
                  </a:lnTo>
                  <a:lnTo>
                    <a:pt x="31956" y="185914"/>
                  </a:lnTo>
                  <a:lnTo>
                    <a:pt x="34003" y="185020"/>
                  </a:lnTo>
                  <a:lnTo>
                    <a:pt x="38395" y="181912"/>
                  </a:lnTo>
                  <a:lnTo>
                    <a:pt x="42992" y="180002"/>
                  </a:lnTo>
                  <a:lnTo>
                    <a:pt x="47682" y="179153"/>
                  </a:lnTo>
                  <a:lnTo>
                    <a:pt x="52411" y="178775"/>
                  </a:lnTo>
                  <a:lnTo>
                    <a:pt x="59276" y="178608"/>
                  </a:lnTo>
                  <a:lnTo>
                    <a:pt x="63329" y="178563"/>
                  </a:lnTo>
                  <a:lnTo>
                    <a:pt x="66032" y="179326"/>
                  </a:lnTo>
                  <a:lnTo>
                    <a:pt x="67833" y="180628"/>
                  </a:lnTo>
                  <a:lnTo>
                    <a:pt x="69033" y="182290"/>
                  </a:lnTo>
                  <a:lnTo>
                    <a:pt x="71422" y="183398"/>
                  </a:lnTo>
                  <a:lnTo>
                    <a:pt x="74601" y="184136"/>
                  </a:lnTo>
                  <a:lnTo>
                    <a:pt x="78309" y="184628"/>
                  </a:lnTo>
                  <a:lnTo>
                    <a:pt x="81574" y="184956"/>
                  </a:lnTo>
                  <a:lnTo>
                    <a:pt x="87318" y="185321"/>
                  </a:lnTo>
                  <a:lnTo>
                    <a:pt x="92518" y="185482"/>
                  </a:lnTo>
                  <a:lnTo>
                    <a:pt x="104727" y="185596"/>
                  </a:lnTo>
                  <a:lnTo>
                    <a:pt x="109515" y="185605"/>
                  </a:lnTo>
                  <a:lnTo>
                    <a:pt x="111903" y="186400"/>
                  </a:lnTo>
                  <a:lnTo>
                    <a:pt x="116673" y="189400"/>
                  </a:lnTo>
                  <a:lnTo>
                    <a:pt x="121439" y="191261"/>
                  </a:lnTo>
                  <a:lnTo>
                    <a:pt x="126203" y="192090"/>
                  </a:lnTo>
                  <a:lnTo>
                    <a:pt x="130966" y="192457"/>
                  </a:lnTo>
                  <a:lnTo>
                    <a:pt x="135729" y="192621"/>
                  </a:lnTo>
                  <a:lnTo>
                    <a:pt x="138111" y="192664"/>
                  </a:lnTo>
                  <a:lnTo>
                    <a:pt x="139698" y="193486"/>
                  </a:lnTo>
                  <a:lnTo>
                    <a:pt x="140756" y="194827"/>
                  </a:lnTo>
                  <a:lnTo>
                    <a:pt x="141462" y="196515"/>
                  </a:lnTo>
                  <a:lnTo>
                    <a:pt x="142726" y="197641"/>
                  </a:lnTo>
                  <a:lnTo>
                    <a:pt x="144362" y="198390"/>
                  </a:lnTo>
                  <a:lnTo>
                    <a:pt x="148900" y="199594"/>
                  </a:lnTo>
                  <a:lnTo>
                    <a:pt x="153478" y="199802"/>
                  </a:lnTo>
                  <a:lnTo>
                    <a:pt x="158792" y="199879"/>
                  </a:lnTo>
                  <a:lnTo>
                    <a:pt x="185736" y="19989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150"/>
            <p:cNvSpPr/>
            <p:nvPr/>
          </p:nvSpPr>
          <p:spPr>
            <a:xfrm>
              <a:off x="4179094" y="4535536"/>
              <a:ext cx="14288" cy="321253"/>
            </a:xfrm>
            <a:custGeom>
              <a:avLst/>
              <a:gdLst/>
              <a:ahLst/>
              <a:cxnLst/>
              <a:rect l="0" t="0" r="0" b="0"/>
              <a:pathLst>
                <a:path w="14288" h="321253">
                  <a:moveTo>
                    <a:pt x="14287" y="0"/>
                  </a:moveTo>
                  <a:lnTo>
                    <a:pt x="14287" y="3790"/>
                  </a:lnTo>
                  <a:lnTo>
                    <a:pt x="13494" y="5700"/>
                  </a:lnTo>
                  <a:lnTo>
                    <a:pt x="12171" y="7766"/>
                  </a:lnTo>
                  <a:lnTo>
                    <a:pt x="10495" y="9937"/>
                  </a:lnTo>
                  <a:lnTo>
                    <a:pt x="9377" y="12177"/>
                  </a:lnTo>
                  <a:lnTo>
                    <a:pt x="8633" y="14464"/>
                  </a:lnTo>
                  <a:lnTo>
                    <a:pt x="8136" y="16781"/>
                  </a:lnTo>
                  <a:lnTo>
                    <a:pt x="7805" y="19913"/>
                  </a:lnTo>
                  <a:lnTo>
                    <a:pt x="7438" y="27623"/>
                  </a:lnTo>
                  <a:lnTo>
                    <a:pt x="7231" y="40883"/>
                  </a:lnTo>
                  <a:lnTo>
                    <a:pt x="7144" y="117992"/>
                  </a:lnTo>
                  <a:lnTo>
                    <a:pt x="6350" y="123874"/>
                  </a:lnTo>
                  <a:lnTo>
                    <a:pt x="5027" y="130176"/>
                  </a:lnTo>
                  <a:lnTo>
                    <a:pt x="3351" y="136757"/>
                  </a:lnTo>
                  <a:lnTo>
                    <a:pt x="2234" y="143523"/>
                  </a:lnTo>
                  <a:lnTo>
                    <a:pt x="1489" y="150414"/>
                  </a:lnTo>
                  <a:lnTo>
                    <a:pt x="992" y="157388"/>
                  </a:lnTo>
                  <a:lnTo>
                    <a:pt x="662" y="163624"/>
                  </a:lnTo>
                  <a:lnTo>
                    <a:pt x="294" y="174782"/>
                  </a:lnTo>
                  <a:lnTo>
                    <a:pt x="58" y="195666"/>
                  </a:lnTo>
                  <a:lnTo>
                    <a:pt x="0" y="32125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151"/>
            <p:cNvSpPr/>
            <p:nvPr/>
          </p:nvSpPr>
          <p:spPr>
            <a:xfrm>
              <a:off x="4250534" y="4535536"/>
              <a:ext cx="157132" cy="313783"/>
            </a:xfrm>
            <a:custGeom>
              <a:avLst/>
              <a:gdLst/>
              <a:ahLst/>
              <a:cxnLst/>
              <a:rect l="0" t="0" r="0" b="0"/>
              <a:pathLst>
                <a:path w="157132" h="313783">
                  <a:moveTo>
                    <a:pt x="57147" y="0"/>
                  </a:moveTo>
                  <a:lnTo>
                    <a:pt x="50298" y="0"/>
                  </a:lnTo>
                  <a:lnTo>
                    <a:pt x="46298" y="3790"/>
                  </a:lnTo>
                  <a:lnTo>
                    <a:pt x="45152" y="5700"/>
                  </a:lnTo>
                  <a:lnTo>
                    <a:pt x="42745" y="12970"/>
                  </a:lnTo>
                  <a:lnTo>
                    <a:pt x="39369" y="20572"/>
                  </a:lnTo>
                  <a:lnTo>
                    <a:pt x="35223" y="27122"/>
                  </a:lnTo>
                  <a:lnTo>
                    <a:pt x="33006" y="29980"/>
                  </a:lnTo>
                  <a:lnTo>
                    <a:pt x="31528" y="33471"/>
                  </a:lnTo>
                  <a:lnTo>
                    <a:pt x="29886" y="41581"/>
                  </a:lnTo>
                  <a:lnTo>
                    <a:pt x="27039" y="50474"/>
                  </a:lnTo>
                  <a:lnTo>
                    <a:pt x="23128" y="59714"/>
                  </a:lnTo>
                  <a:lnTo>
                    <a:pt x="18744" y="69109"/>
                  </a:lnTo>
                  <a:lnTo>
                    <a:pt x="16464" y="74628"/>
                  </a:lnTo>
                  <a:lnTo>
                    <a:pt x="14150" y="80688"/>
                  </a:lnTo>
                  <a:lnTo>
                    <a:pt x="11814" y="87107"/>
                  </a:lnTo>
                  <a:lnTo>
                    <a:pt x="10256" y="92973"/>
                  </a:lnTo>
                  <a:lnTo>
                    <a:pt x="9218" y="98470"/>
                  </a:lnTo>
                  <a:lnTo>
                    <a:pt x="8526" y="103721"/>
                  </a:lnTo>
                  <a:lnTo>
                    <a:pt x="7270" y="108809"/>
                  </a:lnTo>
                  <a:lnTo>
                    <a:pt x="5640" y="113786"/>
                  </a:lnTo>
                  <a:lnTo>
                    <a:pt x="3759" y="118691"/>
                  </a:lnTo>
                  <a:lnTo>
                    <a:pt x="2505" y="124341"/>
                  </a:lnTo>
                  <a:lnTo>
                    <a:pt x="1669" y="130487"/>
                  </a:lnTo>
                  <a:lnTo>
                    <a:pt x="1112" y="136964"/>
                  </a:lnTo>
                  <a:lnTo>
                    <a:pt x="740" y="143661"/>
                  </a:lnTo>
                  <a:lnTo>
                    <a:pt x="327" y="157449"/>
                  </a:lnTo>
                  <a:lnTo>
                    <a:pt x="41" y="185037"/>
                  </a:lnTo>
                  <a:lnTo>
                    <a:pt x="0" y="225041"/>
                  </a:lnTo>
                  <a:lnTo>
                    <a:pt x="793" y="230142"/>
                  </a:lnTo>
                  <a:lnTo>
                    <a:pt x="2115" y="235129"/>
                  </a:lnTo>
                  <a:lnTo>
                    <a:pt x="5701" y="244902"/>
                  </a:lnTo>
                  <a:lnTo>
                    <a:pt x="9940" y="254533"/>
                  </a:lnTo>
                  <a:lnTo>
                    <a:pt x="12354" y="261986"/>
                  </a:lnTo>
                  <a:lnTo>
                    <a:pt x="14220" y="268736"/>
                  </a:lnTo>
                  <a:lnTo>
                    <a:pt x="17696" y="277024"/>
                  </a:lnTo>
                  <a:lnTo>
                    <a:pt x="21886" y="283880"/>
                  </a:lnTo>
                  <a:lnTo>
                    <a:pt x="26394" y="289572"/>
                  </a:lnTo>
                  <a:lnTo>
                    <a:pt x="31044" y="294745"/>
                  </a:lnTo>
                  <a:lnTo>
                    <a:pt x="34189" y="297235"/>
                  </a:lnTo>
                  <a:lnTo>
                    <a:pt x="37873" y="299689"/>
                  </a:lnTo>
                  <a:lnTo>
                    <a:pt x="41916" y="302118"/>
                  </a:lnTo>
                  <a:lnTo>
                    <a:pt x="45406" y="303736"/>
                  </a:lnTo>
                  <a:lnTo>
                    <a:pt x="48526" y="304816"/>
                  </a:lnTo>
                  <a:lnTo>
                    <a:pt x="51400" y="305536"/>
                  </a:lnTo>
                  <a:lnTo>
                    <a:pt x="54109" y="306809"/>
                  </a:lnTo>
                  <a:lnTo>
                    <a:pt x="56710" y="308451"/>
                  </a:lnTo>
                  <a:lnTo>
                    <a:pt x="59237" y="310339"/>
                  </a:lnTo>
                  <a:lnTo>
                    <a:pt x="61715" y="311596"/>
                  </a:lnTo>
                  <a:lnTo>
                    <a:pt x="66586" y="312996"/>
                  </a:lnTo>
                  <a:lnTo>
                    <a:pt x="69790" y="313368"/>
                  </a:lnTo>
                  <a:lnTo>
                    <a:pt x="73513" y="313617"/>
                  </a:lnTo>
                  <a:lnTo>
                    <a:pt x="77583" y="313782"/>
                  </a:lnTo>
                  <a:lnTo>
                    <a:pt x="81090" y="313099"/>
                  </a:lnTo>
                  <a:lnTo>
                    <a:pt x="84221" y="311851"/>
                  </a:lnTo>
                  <a:lnTo>
                    <a:pt x="87102" y="310226"/>
                  </a:lnTo>
                  <a:lnTo>
                    <a:pt x="90611" y="309143"/>
                  </a:lnTo>
                  <a:lnTo>
                    <a:pt x="94538" y="308420"/>
                  </a:lnTo>
                  <a:lnTo>
                    <a:pt x="104661" y="307260"/>
                  </a:lnTo>
                  <a:lnTo>
                    <a:pt x="108163" y="304987"/>
                  </a:lnTo>
                  <a:lnTo>
                    <a:pt x="112364" y="301332"/>
                  </a:lnTo>
                  <a:lnTo>
                    <a:pt x="116878" y="297064"/>
                  </a:lnTo>
                  <a:lnTo>
                    <a:pt x="138115" y="276029"/>
                  </a:lnTo>
                  <a:lnTo>
                    <a:pt x="139701" y="272860"/>
                  </a:lnTo>
                  <a:lnTo>
                    <a:pt x="141463" y="265108"/>
                  </a:lnTo>
                  <a:lnTo>
                    <a:pt x="144362" y="258490"/>
                  </a:lnTo>
                  <a:lnTo>
                    <a:pt x="146247" y="255614"/>
                  </a:lnTo>
                  <a:lnTo>
                    <a:pt x="148341" y="248188"/>
                  </a:lnTo>
                  <a:lnTo>
                    <a:pt x="148899" y="243988"/>
                  </a:lnTo>
                  <a:lnTo>
                    <a:pt x="151636" y="237205"/>
                  </a:lnTo>
                  <a:lnTo>
                    <a:pt x="153477" y="234285"/>
                  </a:lnTo>
                  <a:lnTo>
                    <a:pt x="155523" y="226811"/>
                  </a:lnTo>
                  <a:lnTo>
                    <a:pt x="156432" y="218994"/>
                  </a:lnTo>
                  <a:lnTo>
                    <a:pt x="156944" y="209341"/>
                  </a:lnTo>
                  <a:lnTo>
                    <a:pt x="157131" y="191460"/>
                  </a:lnTo>
                  <a:lnTo>
                    <a:pt x="156347" y="188718"/>
                  </a:lnTo>
                  <a:lnTo>
                    <a:pt x="152245" y="181068"/>
                  </a:lnTo>
                  <a:lnTo>
                    <a:pt x="151006" y="176190"/>
                  </a:lnTo>
                  <a:lnTo>
                    <a:pt x="149882" y="174571"/>
                  </a:lnTo>
                  <a:lnTo>
                    <a:pt x="148339" y="173492"/>
                  </a:lnTo>
                  <a:lnTo>
                    <a:pt x="146517" y="172773"/>
                  </a:lnTo>
                  <a:lnTo>
                    <a:pt x="145302" y="171500"/>
                  </a:lnTo>
                  <a:lnTo>
                    <a:pt x="144492" y="169859"/>
                  </a:lnTo>
                  <a:lnTo>
                    <a:pt x="143952" y="167971"/>
                  </a:lnTo>
                  <a:lnTo>
                    <a:pt x="141236" y="163759"/>
                  </a:lnTo>
                  <a:lnTo>
                    <a:pt x="139400" y="161525"/>
                  </a:lnTo>
                  <a:lnTo>
                    <a:pt x="137382" y="160036"/>
                  </a:lnTo>
                  <a:lnTo>
                    <a:pt x="133024" y="158381"/>
                  </a:lnTo>
                  <a:lnTo>
                    <a:pt x="128441" y="157645"/>
                  </a:lnTo>
                  <a:lnTo>
                    <a:pt x="122823" y="157174"/>
                  </a:lnTo>
                  <a:lnTo>
                    <a:pt x="120775" y="157928"/>
                  </a:lnTo>
                  <a:lnTo>
                    <a:pt x="117822" y="159224"/>
                  </a:lnTo>
                  <a:lnTo>
                    <a:pt x="109261" y="163214"/>
                  </a:lnTo>
                  <a:lnTo>
                    <a:pt x="105973" y="163759"/>
                  </a:lnTo>
                  <a:lnTo>
                    <a:pt x="103985" y="163905"/>
                  </a:lnTo>
                  <a:lnTo>
                    <a:pt x="101866" y="164795"/>
                  </a:lnTo>
                  <a:lnTo>
                    <a:pt x="97396" y="167900"/>
                  </a:lnTo>
                  <a:lnTo>
                    <a:pt x="92763" y="171923"/>
                  </a:lnTo>
                  <a:lnTo>
                    <a:pt x="88057" y="176356"/>
                  </a:lnTo>
                  <a:lnTo>
                    <a:pt x="83320" y="180970"/>
                  </a:lnTo>
                  <a:lnTo>
                    <a:pt x="78570" y="187780"/>
                  </a:lnTo>
                  <a:lnTo>
                    <a:pt x="74606" y="195302"/>
                  </a:lnTo>
                  <a:lnTo>
                    <a:pt x="71581" y="204789"/>
                  </a:lnTo>
                  <a:lnTo>
                    <a:pt x="68060" y="212908"/>
                  </a:lnTo>
                  <a:lnTo>
                    <a:pt x="63850" y="219690"/>
                  </a:lnTo>
                  <a:lnTo>
                    <a:pt x="61616" y="222609"/>
                  </a:lnTo>
                  <a:lnTo>
                    <a:pt x="59133" y="227967"/>
                  </a:lnTo>
                  <a:lnTo>
                    <a:pt x="58471" y="230506"/>
                  </a:lnTo>
                  <a:lnTo>
                    <a:pt x="55619" y="235443"/>
                  </a:lnTo>
                  <a:lnTo>
                    <a:pt x="53747" y="237870"/>
                  </a:lnTo>
                  <a:lnTo>
                    <a:pt x="52499" y="241075"/>
                  </a:lnTo>
                  <a:lnTo>
                    <a:pt x="51113" y="248866"/>
                  </a:lnTo>
                  <a:lnTo>
                    <a:pt x="50332" y="258381"/>
                  </a:lnTo>
                  <a:lnTo>
                    <a:pt x="50101" y="266224"/>
                  </a:lnTo>
                  <a:lnTo>
                    <a:pt x="50004" y="29269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Annotation152"/>
            <p:cNvSpPr/>
            <p:nvPr/>
          </p:nvSpPr>
          <p:spPr>
            <a:xfrm>
              <a:off x="4500653" y="4535536"/>
              <a:ext cx="142782" cy="299826"/>
            </a:xfrm>
            <a:custGeom>
              <a:avLst/>
              <a:gdLst/>
              <a:ahLst/>
              <a:cxnLst/>
              <a:rect l="0" t="0" r="0" b="0"/>
              <a:pathLst>
                <a:path w="142782" h="299826">
                  <a:moveTo>
                    <a:pt x="57060" y="0"/>
                  </a:moveTo>
                  <a:lnTo>
                    <a:pt x="50908" y="0"/>
                  </a:lnTo>
                  <a:lnTo>
                    <a:pt x="50578" y="793"/>
                  </a:lnTo>
                  <a:lnTo>
                    <a:pt x="50210" y="3790"/>
                  </a:lnTo>
                  <a:lnTo>
                    <a:pt x="49318" y="4907"/>
                  </a:lnTo>
                  <a:lnTo>
                    <a:pt x="47930" y="5651"/>
                  </a:lnTo>
                  <a:lnTo>
                    <a:pt x="46210" y="6147"/>
                  </a:lnTo>
                  <a:lnTo>
                    <a:pt x="45064" y="8064"/>
                  </a:lnTo>
                  <a:lnTo>
                    <a:pt x="43791" y="14425"/>
                  </a:lnTo>
                  <a:lnTo>
                    <a:pt x="41108" y="20425"/>
                  </a:lnTo>
                  <a:lnTo>
                    <a:pt x="39281" y="23135"/>
                  </a:lnTo>
                  <a:lnTo>
                    <a:pt x="37252" y="28262"/>
                  </a:lnTo>
                  <a:lnTo>
                    <a:pt x="36710" y="30740"/>
                  </a:lnTo>
                  <a:lnTo>
                    <a:pt x="33993" y="35608"/>
                  </a:lnTo>
                  <a:lnTo>
                    <a:pt x="32157" y="38017"/>
                  </a:lnTo>
                  <a:lnTo>
                    <a:pt x="30933" y="41209"/>
                  </a:lnTo>
                  <a:lnTo>
                    <a:pt x="29572" y="48986"/>
                  </a:lnTo>
                  <a:lnTo>
                    <a:pt x="26851" y="55616"/>
                  </a:lnTo>
                  <a:lnTo>
                    <a:pt x="25014" y="58494"/>
                  </a:lnTo>
                  <a:lnTo>
                    <a:pt x="22973" y="65923"/>
                  </a:lnTo>
                  <a:lnTo>
                    <a:pt x="21273" y="74512"/>
                  </a:lnTo>
                  <a:lnTo>
                    <a:pt x="17871" y="83618"/>
                  </a:lnTo>
                  <a:lnTo>
                    <a:pt x="13713" y="92954"/>
                  </a:lnTo>
                  <a:lnTo>
                    <a:pt x="11493" y="97664"/>
                  </a:lnTo>
                  <a:lnTo>
                    <a:pt x="10014" y="102390"/>
                  </a:lnTo>
                  <a:lnTo>
                    <a:pt x="9026" y="107128"/>
                  </a:lnTo>
                  <a:lnTo>
                    <a:pt x="8368" y="111872"/>
                  </a:lnTo>
                  <a:lnTo>
                    <a:pt x="7930" y="117415"/>
                  </a:lnTo>
                  <a:lnTo>
                    <a:pt x="7638" y="123490"/>
                  </a:lnTo>
                  <a:lnTo>
                    <a:pt x="7443" y="129920"/>
                  </a:lnTo>
                  <a:lnTo>
                    <a:pt x="6520" y="135793"/>
                  </a:lnTo>
                  <a:lnTo>
                    <a:pt x="5110" y="141294"/>
                  </a:lnTo>
                  <a:lnTo>
                    <a:pt x="3376" y="146548"/>
                  </a:lnTo>
                  <a:lnTo>
                    <a:pt x="2221" y="151638"/>
                  </a:lnTo>
                  <a:lnTo>
                    <a:pt x="1450" y="156617"/>
                  </a:lnTo>
                  <a:lnTo>
                    <a:pt x="937" y="161523"/>
                  </a:lnTo>
                  <a:lnTo>
                    <a:pt x="594" y="166380"/>
                  </a:lnTo>
                  <a:lnTo>
                    <a:pt x="366" y="171204"/>
                  </a:lnTo>
                  <a:lnTo>
                    <a:pt x="113" y="180796"/>
                  </a:lnTo>
                  <a:lnTo>
                    <a:pt x="0" y="190346"/>
                  </a:lnTo>
                  <a:lnTo>
                    <a:pt x="763" y="195114"/>
                  </a:lnTo>
                  <a:lnTo>
                    <a:pt x="2066" y="199879"/>
                  </a:lnTo>
                  <a:lnTo>
                    <a:pt x="3728" y="204642"/>
                  </a:lnTo>
                  <a:lnTo>
                    <a:pt x="4837" y="209404"/>
                  </a:lnTo>
                  <a:lnTo>
                    <a:pt x="5576" y="214165"/>
                  </a:lnTo>
                  <a:lnTo>
                    <a:pt x="6068" y="218925"/>
                  </a:lnTo>
                  <a:lnTo>
                    <a:pt x="6396" y="223686"/>
                  </a:lnTo>
                  <a:lnTo>
                    <a:pt x="6615" y="228445"/>
                  </a:lnTo>
                  <a:lnTo>
                    <a:pt x="6761" y="233205"/>
                  </a:lnTo>
                  <a:lnTo>
                    <a:pt x="7652" y="237172"/>
                  </a:lnTo>
                  <a:lnTo>
                    <a:pt x="10759" y="243694"/>
                  </a:lnTo>
                  <a:lnTo>
                    <a:pt x="12669" y="251352"/>
                  </a:lnTo>
                  <a:lnTo>
                    <a:pt x="13178" y="255615"/>
                  </a:lnTo>
                  <a:lnTo>
                    <a:pt x="15860" y="262467"/>
                  </a:lnTo>
                  <a:lnTo>
                    <a:pt x="19699" y="268157"/>
                  </a:lnTo>
                  <a:lnTo>
                    <a:pt x="24051" y="273329"/>
                  </a:lnTo>
                  <a:lnTo>
                    <a:pt x="26322" y="275819"/>
                  </a:lnTo>
                  <a:lnTo>
                    <a:pt x="30963" y="280701"/>
                  </a:lnTo>
                  <a:lnTo>
                    <a:pt x="32518" y="283113"/>
                  </a:lnTo>
                  <a:lnTo>
                    <a:pt x="35500" y="290298"/>
                  </a:lnTo>
                  <a:lnTo>
                    <a:pt x="39011" y="295068"/>
                  </a:lnTo>
                  <a:lnTo>
                    <a:pt x="41058" y="296657"/>
                  </a:lnTo>
                  <a:lnTo>
                    <a:pt x="43217" y="297717"/>
                  </a:lnTo>
                  <a:lnTo>
                    <a:pt x="45450" y="298424"/>
                  </a:lnTo>
                  <a:lnTo>
                    <a:pt x="48526" y="298894"/>
                  </a:lnTo>
                  <a:lnTo>
                    <a:pt x="52164" y="299208"/>
                  </a:lnTo>
                  <a:lnTo>
                    <a:pt x="59646" y="299557"/>
                  </a:lnTo>
                  <a:lnTo>
                    <a:pt x="65617" y="299712"/>
                  </a:lnTo>
                  <a:lnTo>
                    <a:pt x="80787" y="299825"/>
                  </a:lnTo>
                  <a:lnTo>
                    <a:pt x="83196" y="299036"/>
                  </a:lnTo>
                  <a:lnTo>
                    <a:pt x="85597" y="297716"/>
                  </a:lnTo>
                  <a:lnTo>
                    <a:pt x="87991" y="296043"/>
                  </a:lnTo>
                  <a:lnTo>
                    <a:pt x="90380" y="294928"/>
                  </a:lnTo>
                  <a:lnTo>
                    <a:pt x="92766" y="294184"/>
                  </a:lnTo>
                  <a:lnTo>
                    <a:pt x="95152" y="293688"/>
                  </a:lnTo>
                  <a:lnTo>
                    <a:pt x="97536" y="292565"/>
                  </a:lnTo>
                  <a:lnTo>
                    <a:pt x="99918" y="291022"/>
                  </a:lnTo>
                  <a:lnTo>
                    <a:pt x="102301" y="289201"/>
                  </a:lnTo>
                  <a:lnTo>
                    <a:pt x="104683" y="287193"/>
                  </a:lnTo>
                  <a:lnTo>
                    <a:pt x="107064" y="285062"/>
                  </a:lnTo>
                  <a:lnTo>
                    <a:pt x="111827" y="280578"/>
                  </a:lnTo>
                  <a:lnTo>
                    <a:pt x="123734" y="268872"/>
                  </a:lnTo>
                  <a:lnTo>
                    <a:pt x="125322" y="266502"/>
                  </a:lnTo>
                  <a:lnTo>
                    <a:pt x="129986" y="254883"/>
                  </a:lnTo>
                  <a:lnTo>
                    <a:pt x="133921" y="247335"/>
                  </a:lnTo>
                  <a:lnTo>
                    <a:pt x="138316" y="241336"/>
                  </a:lnTo>
                  <a:lnTo>
                    <a:pt x="140798" y="236026"/>
                  </a:lnTo>
                  <a:lnTo>
                    <a:pt x="141902" y="230229"/>
                  </a:lnTo>
                  <a:lnTo>
                    <a:pt x="142392" y="222364"/>
                  </a:lnTo>
                  <a:lnTo>
                    <a:pt x="142610" y="215696"/>
                  </a:lnTo>
                  <a:lnTo>
                    <a:pt x="142750" y="204952"/>
                  </a:lnTo>
                  <a:lnTo>
                    <a:pt x="142781" y="186609"/>
                  </a:lnTo>
                  <a:lnTo>
                    <a:pt x="141988" y="183104"/>
                  </a:lnTo>
                  <a:lnTo>
                    <a:pt x="137874" y="175175"/>
                  </a:lnTo>
                  <a:lnTo>
                    <a:pt x="136633" y="173041"/>
                  </a:lnTo>
                  <a:lnTo>
                    <a:pt x="133965" y="169978"/>
                  </a:lnTo>
                  <a:lnTo>
                    <a:pt x="132142" y="168051"/>
                  </a:lnTo>
                  <a:lnTo>
                    <a:pt x="130133" y="166766"/>
                  </a:lnTo>
                  <a:lnTo>
                    <a:pt x="125785" y="165338"/>
                  </a:lnTo>
                  <a:lnTo>
                    <a:pt x="123514" y="164957"/>
                  </a:lnTo>
                  <a:lnTo>
                    <a:pt x="121206" y="164703"/>
                  </a:lnTo>
                  <a:lnTo>
                    <a:pt x="118873" y="164534"/>
                  </a:lnTo>
                  <a:lnTo>
                    <a:pt x="116525" y="164422"/>
                  </a:lnTo>
                  <a:lnTo>
                    <a:pt x="111799" y="164296"/>
                  </a:lnTo>
                  <a:lnTo>
                    <a:pt x="97538" y="164205"/>
                  </a:lnTo>
                  <a:lnTo>
                    <a:pt x="95157" y="164995"/>
                  </a:lnTo>
                  <a:lnTo>
                    <a:pt x="92777" y="166315"/>
                  </a:lnTo>
                  <a:lnTo>
                    <a:pt x="90396" y="167988"/>
                  </a:lnTo>
                  <a:lnTo>
                    <a:pt x="87222" y="169104"/>
                  </a:lnTo>
                  <a:lnTo>
                    <a:pt x="83518" y="169848"/>
                  </a:lnTo>
                  <a:lnTo>
                    <a:pt x="79461" y="170343"/>
                  </a:lnTo>
                  <a:lnTo>
                    <a:pt x="76756" y="171467"/>
                  </a:lnTo>
                  <a:lnTo>
                    <a:pt x="74953" y="173010"/>
                  </a:lnTo>
                  <a:lnTo>
                    <a:pt x="72155" y="176839"/>
                  </a:lnTo>
                  <a:lnTo>
                    <a:pt x="68267" y="181184"/>
                  </a:lnTo>
                  <a:lnTo>
                    <a:pt x="63893" y="185760"/>
                  </a:lnTo>
                  <a:lnTo>
                    <a:pt x="54617" y="195161"/>
                  </a:lnTo>
                  <a:lnTo>
                    <a:pt x="53050" y="197530"/>
                  </a:lnTo>
                  <a:lnTo>
                    <a:pt x="48418" y="209148"/>
                  </a:lnTo>
                  <a:lnTo>
                    <a:pt x="45281" y="216697"/>
                  </a:lnTo>
                  <a:lnTo>
                    <a:pt x="42722" y="225406"/>
                  </a:lnTo>
                  <a:lnTo>
                    <a:pt x="39310" y="230532"/>
                  </a:lnTo>
                  <a:lnTo>
                    <a:pt x="37264" y="235455"/>
                  </a:lnTo>
                  <a:lnTo>
                    <a:pt x="36113" y="242686"/>
                  </a:lnTo>
                  <a:lnTo>
                    <a:pt x="35772" y="249851"/>
                  </a:lnTo>
                  <a:lnTo>
                    <a:pt x="35657" y="259379"/>
                  </a:lnTo>
                  <a:lnTo>
                    <a:pt x="35628" y="27841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Annotation153"/>
            <p:cNvSpPr/>
            <p:nvPr/>
          </p:nvSpPr>
          <p:spPr>
            <a:xfrm>
              <a:off x="4729163" y="4528397"/>
              <a:ext cx="157163" cy="21418"/>
            </a:xfrm>
            <a:custGeom>
              <a:avLst/>
              <a:gdLst/>
              <a:ahLst/>
              <a:cxnLst/>
              <a:rect l="0" t="0" r="0" b="0"/>
              <a:pathLst>
                <a:path w="157163" h="21418">
                  <a:moveTo>
                    <a:pt x="0" y="21417"/>
                  </a:moveTo>
                  <a:lnTo>
                    <a:pt x="30967" y="21417"/>
                  </a:lnTo>
                  <a:lnTo>
                    <a:pt x="34138" y="20624"/>
                  </a:lnTo>
                  <a:lnTo>
                    <a:pt x="37840" y="19302"/>
                  </a:lnTo>
                  <a:lnTo>
                    <a:pt x="41895" y="17627"/>
                  </a:lnTo>
                  <a:lnTo>
                    <a:pt x="45392" y="16511"/>
                  </a:lnTo>
                  <a:lnTo>
                    <a:pt x="48518" y="15767"/>
                  </a:lnTo>
                  <a:lnTo>
                    <a:pt x="51395" y="15270"/>
                  </a:lnTo>
                  <a:lnTo>
                    <a:pt x="54901" y="14940"/>
                  </a:lnTo>
                  <a:lnTo>
                    <a:pt x="58825" y="14719"/>
                  </a:lnTo>
                  <a:lnTo>
                    <a:pt x="67420" y="14474"/>
                  </a:lnTo>
                  <a:lnTo>
                    <a:pt x="76530" y="14365"/>
                  </a:lnTo>
                  <a:lnTo>
                    <a:pt x="80389" y="13543"/>
                  </a:lnTo>
                  <a:lnTo>
                    <a:pt x="83755" y="12202"/>
                  </a:lnTo>
                  <a:lnTo>
                    <a:pt x="86793" y="10514"/>
                  </a:lnTo>
                  <a:lnTo>
                    <a:pt x="90405" y="9389"/>
                  </a:lnTo>
                  <a:lnTo>
                    <a:pt x="94401" y="8639"/>
                  </a:lnTo>
                  <a:lnTo>
                    <a:pt x="98653" y="8139"/>
                  </a:lnTo>
                  <a:lnTo>
                    <a:pt x="103075" y="7806"/>
                  </a:lnTo>
                  <a:lnTo>
                    <a:pt x="107610" y="7584"/>
                  </a:lnTo>
                  <a:lnTo>
                    <a:pt x="119461" y="7271"/>
                  </a:lnTo>
                  <a:lnTo>
                    <a:pt x="122503" y="7227"/>
                  </a:lnTo>
                  <a:lnTo>
                    <a:pt x="125325" y="6404"/>
                  </a:lnTo>
                  <a:lnTo>
                    <a:pt x="127999" y="5063"/>
                  </a:lnTo>
                  <a:lnTo>
                    <a:pt x="130577" y="3375"/>
                  </a:lnTo>
                  <a:lnTo>
                    <a:pt x="133089" y="2250"/>
                  </a:lnTo>
                  <a:lnTo>
                    <a:pt x="135557" y="1501"/>
                  </a:lnTo>
                  <a:lnTo>
                    <a:pt x="137996" y="1000"/>
                  </a:lnTo>
                  <a:lnTo>
                    <a:pt x="141210" y="667"/>
                  </a:lnTo>
                  <a:lnTo>
                    <a:pt x="144939" y="445"/>
                  </a:lnTo>
                  <a:lnTo>
                    <a:pt x="157162"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Annotation154"/>
            <p:cNvSpPr/>
            <p:nvPr/>
          </p:nvSpPr>
          <p:spPr>
            <a:xfrm>
              <a:off x="4693444" y="4578370"/>
              <a:ext cx="171442" cy="214168"/>
            </a:xfrm>
            <a:custGeom>
              <a:avLst/>
              <a:gdLst/>
              <a:ahLst/>
              <a:cxnLst/>
              <a:rect l="0" t="0" r="0" b="0"/>
              <a:pathLst>
                <a:path w="171442" h="214168">
                  <a:moveTo>
                    <a:pt x="42862" y="0"/>
                  </a:moveTo>
                  <a:lnTo>
                    <a:pt x="39071" y="0"/>
                  </a:lnTo>
                  <a:lnTo>
                    <a:pt x="37159" y="793"/>
                  </a:lnTo>
                  <a:lnTo>
                    <a:pt x="32919" y="3789"/>
                  </a:lnTo>
                  <a:lnTo>
                    <a:pt x="31471" y="5699"/>
                  </a:lnTo>
                  <a:lnTo>
                    <a:pt x="30506" y="7765"/>
                  </a:lnTo>
                  <a:lnTo>
                    <a:pt x="29862" y="9936"/>
                  </a:lnTo>
                  <a:lnTo>
                    <a:pt x="27031" y="14463"/>
                  </a:lnTo>
                  <a:lnTo>
                    <a:pt x="23126" y="19913"/>
                  </a:lnTo>
                  <a:lnTo>
                    <a:pt x="20973" y="23587"/>
                  </a:lnTo>
                  <a:lnTo>
                    <a:pt x="18745" y="27623"/>
                  </a:lnTo>
                  <a:lnTo>
                    <a:pt x="16268" y="34222"/>
                  </a:lnTo>
                  <a:lnTo>
                    <a:pt x="15608" y="37093"/>
                  </a:lnTo>
                  <a:lnTo>
                    <a:pt x="12758" y="42398"/>
                  </a:lnTo>
                  <a:lnTo>
                    <a:pt x="10886" y="44923"/>
                  </a:lnTo>
                  <a:lnTo>
                    <a:pt x="8807" y="49843"/>
                  </a:lnTo>
                  <a:lnTo>
                    <a:pt x="7883" y="54674"/>
                  </a:lnTo>
                  <a:lnTo>
                    <a:pt x="7472" y="59466"/>
                  </a:lnTo>
                  <a:lnTo>
                    <a:pt x="6569" y="61854"/>
                  </a:lnTo>
                  <a:lnTo>
                    <a:pt x="3449" y="66622"/>
                  </a:lnTo>
                  <a:lnTo>
                    <a:pt x="1533" y="71386"/>
                  </a:lnTo>
                  <a:lnTo>
                    <a:pt x="303" y="77117"/>
                  </a:lnTo>
                  <a:lnTo>
                    <a:pt x="59" y="83156"/>
                  </a:lnTo>
                  <a:lnTo>
                    <a:pt x="0" y="85658"/>
                  </a:lnTo>
                  <a:lnTo>
                    <a:pt x="3793" y="85664"/>
                  </a:lnTo>
                  <a:lnTo>
                    <a:pt x="4910" y="84872"/>
                  </a:lnTo>
                  <a:lnTo>
                    <a:pt x="5654" y="83550"/>
                  </a:lnTo>
                  <a:lnTo>
                    <a:pt x="6151" y="81877"/>
                  </a:lnTo>
                  <a:lnTo>
                    <a:pt x="7275" y="80760"/>
                  </a:lnTo>
                  <a:lnTo>
                    <a:pt x="8819" y="80016"/>
                  </a:lnTo>
                  <a:lnTo>
                    <a:pt x="10642" y="79520"/>
                  </a:lnTo>
                  <a:lnTo>
                    <a:pt x="14784" y="76854"/>
                  </a:lnTo>
                  <a:lnTo>
                    <a:pt x="16999" y="75032"/>
                  </a:lnTo>
                  <a:lnTo>
                    <a:pt x="19271" y="73818"/>
                  </a:lnTo>
                  <a:lnTo>
                    <a:pt x="23911" y="72469"/>
                  </a:lnTo>
                  <a:lnTo>
                    <a:pt x="28619" y="69753"/>
                  </a:lnTo>
                  <a:lnTo>
                    <a:pt x="33357" y="65903"/>
                  </a:lnTo>
                  <a:lnTo>
                    <a:pt x="38108" y="61547"/>
                  </a:lnTo>
                  <a:lnTo>
                    <a:pt x="41281" y="59276"/>
                  </a:lnTo>
                  <a:lnTo>
                    <a:pt x="44983" y="56968"/>
                  </a:lnTo>
                  <a:lnTo>
                    <a:pt x="49039" y="54636"/>
                  </a:lnTo>
                  <a:lnTo>
                    <a:pt x="52536" y="53081"/>
                  </a:lnTo>
                  <a:lnTo>
                    <a:pt x="55662" y="52045"/>
                  </a:lnTo>
                  <a:lnTo>
                    <a:pt x="58539" y="51354"/>
                  </a:lnTo>
                  <a:lnTo>
                    <a:pt x="63853" y="48471"/>
                  </a:lnTo>
                  <a:lnTo>
                    <a:pt x="66381" y="46592"/>
                  </a:lnTo>
                  <a:lnTo>
                    <a:pt x="69654" y="45339"/>
                  </a:lnTo>
                  <a:lnTo>
                    <a:pt x="73423" y="44504"/>
                  </a:lnTo>
                  <a:lnTo>
                    <a:pt x="77524" y="43947"/>
                  </a:lnTo>
                  <a:lnTo>
                    <a:pt x="81051" y="43576"/>
                  </a:lnTo>
                  <a:lnTo>
                    <a:pt x="84197" y="43329"/>
                  </a:lnTo>
                  <a:lnTo>
                    <a:pt x="87087" y="43163"/>
                  </a:lnTo>
                  <a:lnTo>
                    <a:pt x="92416" y="42980"/>
                  </a:lnTo>
                  <a:lnTo>
                    <a:pt x="102304" y="42862"/>
                  </a:lnTo>
                  <a:lnTo>
                    <a:pt x="122824" y="42836"/>
                  </a:lnTo>
                  <a:lnTo>
                    <a:pt x="125539" y="43628"/>
                  </a:lnTo>
                  <a:lnTo>
                    <a:pt x="130672" y="46624"/>
                  </a:lnTo>
                  <a:lnTo>
                    <a:pt x="135600" y="50599"/>
                  </a:lnTo>
                  <a:lnTo>
                    <a:pt x="140435" y="55010"/>
                  </a:lnTo>
                  <a:lnTo>
                    <a:pt x="147620" y="61953"/>
                  </a:lnTo>
                  <a:lnTo>
                    <a:pt x="159541" y="73780"/>
                  </a:lnTo>
                  <a:lnTo>
                    <a:pt x="161130" y="76949"/>
                  </a:lnTo>
                  <a:lnTo>
                    <a:pt x="162189" y="80648"/>
                  </a:lnTo>
                  <a:lnTo>
                    <a:pt x="162894" y="84701"/>
                  </a:lnTo>
                  <a:lnTo>
                    <a:pt x="165795" y="91319"/>
                  </a:lnTo>
                  <a:lnTo>
                    <a:pt x="168937" y="96905"/>
                  </a:lnTo>
                  <a:lnTo>
                    <a:pt x="170333" y="102031"/>
                  </a:lnTo>
                  <a:lnTo>
                    <a:pt x="170705" y="105301"/>
                  </a:lnTo>
                  <a:lnTo>
                    <a:pt x="170954" y="109069"/>
                  </a:lnTo>
                  <a:lnTo>
                    <a:pt x="171229" y="116691"/>
                  </a:lnTo>
                  <a:lnTo>
                    <a:pt x="171384" y="126235"/>
                  </a:lnTo>
                  <a:lnTo>
                    <a:pt x="171441" y="144077"/>
                  </a:lnTo>
                  <a:lnTo>
                    <a:pt x="170651" y="147610"/>
                  </a:lnTo>
                  <a:lnTo>
                    <a:pt x="169329" y="151552"/>
                  </a:lnTo>
                  <a:lnTo>
                    <a:pt x="167655" y="155767"/>
                  </a:lnTo>
                  <a:lnTo>
                    <a:pt x="166538" y="159369"/>
                  </a:lnTo>
                  <a:lnTo>
                    <a:pt x="165299" y="165488"/>
                  </a:lnTo>
                  <a:lnTo>
                    <a:pt x="162630" y="170851"/>
                  </a:lnTo>
                  <a:lnTo>
                    <a:pt x="158799" y="175879"/>
                  </a:lnTo>
                  <a:lnTo>
                    <a:pt x="154451" y="180757"/>
                  </a:lnTo>
                  <a:lnTo>
                    <a:pt x="149871" y="185569"/>
                  </a:lnTo>
                  <a:lnTo>
                    <a:pt x="133341" y="202267"/>
                  </a:lnTo>
                  <a:lnTo>
                    <a:pt x="130169" y="204648"/>
                  </a:lnTo>
                  <a:lnTo>
                    <a:pt x="126467" y="207027"/>
                  </a:lnTo>
                  <a:lnTo>
                    <a:pt x="122411" y="209408"/>
                  </a:lnTo>
                  <a:lnTo>
                    <a:pt x="118914" y="210995"/>
                  </a:lnTo>
                  <a:lnTo>
                    <a:pt x="115788" y="212052"/>
                  </a:lnTo>
                  <a:lnTo>
                    <a:pt x="112911" y="212757"/>
                  </a:lnTo>
                  <a:lnTo>
                    <a:pt x="109405" y="213227"/>
                  </a:lnTo>
                  <a:lnTo>
                    <a:pt x="105480" y="213541"/>
                  </a:lnTo>
                  <a:lnTo>
                    <a:pt x="97680" y="213889"/>
                  </a:lnTo>
                  <a:lnTo>
                    <a:pt x="88826" y="214085"/>
                  </a:lnTo>
                  <a:lnTo>
                    <a:pt x="61921" y="214167"/>
                  </a:lnTo>
                  <a:lnTo>
                    <a:pt x="59537" y="213374"/>
                  </a:lnTo>
                  <a:lnTo>
                    <a:pt x="54771" y="210377"/>
                  </a:lnTo>
                  <a:lnTo>
                    <a:pt x="51418" y="208021"/>
                  </a:lnTo>
                  <a:lnTo>
                    <a:pt x="48517" y="207470"/>
                  </a:lnTo>
                  <a:lnTo>
                    <a:pt x="46632" y="207323"/>
                  </a:lnTo>
                  <a:lnTo>
                    <a:pt x="45375" y="206432"/>
                  </a:lnTo>
                  <a:lnTo>
                    <a:pt x="44538" y="205045"/>
                  </a:lnTo>
                  <a:lnTo>
                    <a:pt x="43193" y="200908"/>
                  </a:lnTo>
                  <a:lnTo>
                    <a:pt x="40893" y="198227"/>
                  </a:lnTo>
                  <a:lnTo>
                    <a:pt x="35719" y="19275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Annotation155"/>
            <p:cNvSpPr/>
            <p:nvPr/>
          </p:nvSpPr>
          <p:spPr>
            <a:xfrm>
              <a:off x="4894560" y="4521258"/>
              <a:ext cx="154981" cy="278420"/>
            </a:xfrm>
            <a:custGeom>
              <a:avLst/>
              <a:gdLst/>
              <a:ahLst/>
              <a:cxnLst/>
              <a:rect l="0" t="0" r="0" b="0"/>
              <a:pathLst>
                <a:path w="154981" h="278420">
                  <a:moveTo>
                    <a:pt x="63203" y="0"/>
                  </a:moveTo>
                  <a:lnTo>
                    <a:pt x="57051" y="0"/>
                  </a:lnTo>
                  <a:lnTo>
                    <a:pt x="56721" y="793"/>
                  </a:lnTo>
                  <a:lnTo>
                    <a:pt x="56353" y="3790"/>
                  </a:lnTo>
                  <a:lnTo>
                    <a:pt x="55461" y="4907"/>
                  </a:lnTo>
                  <a:lnTo>
                    <a:pt x="54073" y="5651"/>
                  </a:lnTo>
                  <a:lnTo>
                    <a:pt x="52353" y="6147"/>
                  </a:lnTo>
                  <a:lnTo>
                    <a:pt x="51207" y="7271"/>
                  </a:lnTo>
                  <a:lnTo>
                    <a:pt x="50443" y="8814"/>
                  </a:lnTo>
                  <a:lnTo>
                    <a:pt x="49934" y="10635"/>
                  </a:lnTo>
                  <a:lnTo>
                    <a:pt x="47251" y="14774"/>
                  </a:lnTo>
                  <a:lnTo>
                    <a:pt x="43413" y="19258"/>
                  </a:lnTo>
                  <a:lnTo>
                    <a:pt x="39061" y="23895"/>
                  </a:lnTo>
                  <a:lnTo>
                    <a:pt x="37583" y="27035"/>
                  </a:lnTo>
                  <a:lnTo>
                    <a:pt x="35941" y="34755"/>
                  </a:lnTo>
                  <a:lnTo>
                    <a:pt x="34709" y="39034"/>
                  </a:lnTo>
                  <a:lnTo>
                    <a:pt x="33094" y="43474"/>
                  </a:lnTo>
                  <a:lnTo>
                    <a:pt x="31224" y="48020"/>
                  </a:lnTo>
                  <a:lnTo>
                    <a:pt x="29184" y="52637"/>
                  </a:lnTo>
                  <a:lnTo>
                    <a:pt x="24800" y="61998"/>
                  </a:lnTo>
                  <a:lnTo>
                    <a:pt x="17869" y="76187"/>
                  </a:lnTo>
                  <a:lnTo>
                    <a:pt x="16312" y="80934"/>
                  </a:lnTo>
                  <a:lnTo>
                    <a:pt x="15274" y="85684"/>
                  </a:lnTo>
                  <a:lnTo>
                    <a:pt x="14581" y="90438"/>
                  </a:lnTo>
                  <a:lnTo>
                    <a:pt x="13326" y="95194"/>
                  </a:lnTo>
                  <a:lnTo>
                    <a:pt x="11695" y="99951"/>
                  </a:lnTo>
                  <a:lnTo>
                    <a:pt x="9814" y="104708"/>
                  </a:lnTo>
                  <a:lnTo>
                    <a:pt x="8560" y="109466"/>
                  </a:lnTo>
                  <a:lnTo>
                    <a:pt x="7724" y="114225"/>
                  </a:lnTo>
                  <a:lnTo>
                    <a:pt x="7167" y="118984"/>
                  </a:lnTo>
                  <a:lnTo>
                    <a:pt x="6002" y="123743"/>
                  </a:lnTo>
                  <a:lnTo>
                    <a:pt x="4431" y="128502"/>
                  </a:lnTo>
                  <a:lnTo>
                    <a:pt x="2591" y="133261"/>
                  </a:lnTo>
                  <a:lnTo>
                    <a:pt x="1363" y="138020"/>
                  </a:lnTo>
                  <a:lnTo>
                    <a:pt x="545" y="142779"/>
                  </a:lnTo>
                  <a:lnTo>
                    <a:pt x="0" y="147538"/>
                  </a:lnTo>
                  <a:lnTo>
                    <a:pt x="430" y="152298"/>
                  </a:lnTo>
                  <a:lnTo>
                    <a:pt x="1510" y="157057"/>
                  </a:lnTo>
                  <a:lnTo>
                    <a:pt x="3024" y="161816"/>
                  </a:lnTo>
                  <a:lnTo>
                    <a:pt x="4034" y="166576"/>
                  </a:lnTo>
                  <a:lnTo>
                    <a:pt x="4706" y="171335"/>
                  </a:lnTo>
                  <a:lnTo>
                    <a:pt x="5155" y="176094"/>
                  </a:lnTo>
                  <a:lnTo>
                    <a:pt x="5454" y="180853"/>
                  </a:lnTo>
                  <a:lnTo>
                    <a:pt x="5786" y="190372"/>
                  </a:lnTo>
                  <a:lnTo>
                    <a:pt x="6669" y="195131"/>
                  </a:lnTo>
                  <a:lnTo>
                    <a:pt x="8051" y="199891"/>
                  </a:lnTo>
                  <a:lnTo>
                    <a:pt x="9766" y="204650"/>
                  </a:lnTo>
                  <a:lnTo>
                    <a:pt x="13788" y="212054"/>
                  </a:lnTo>
                  <a:lnTo>
                    <a:pt x="18222" y="218781"/>
                  </a:lnTo>
                  <a:lnTo>
                    <a:pt x="22839" y="227059"/>
                  </a:lnTo>
                  <a:lnTo>
                    <a:pt x="27536" y="233911"/>
                  </a:lnTo>
                  <a:lnTo>
                    <a:pt x="32270" y="239601"/>
                  </a:lnTo>
                  <a:lnTo>
                    <a:pt x="37019" y="244773"/>
                  </a:lnTo>
                  <a:lnTo>
                    <a:pt x="44155" y="252145"/>
                  </a:lnTo>
                  <a:lnTo>
                    <a:pt x="51297" y="259353"/>
                  </a:lnTo>
                  <a:lnTo>
                    <a:pt x="54472" y="260949"/>
                  </a:lnTo>
                  <a:lnTo>
                    <a:pt x="58176" y="262013"/>
                  </a:lnTo>
                  <a:lnTo>
                    <a:pt x="62233" y="262722"/>
                  </a:lnTo>
                  <a:lnTo>
                    <a:pt x="65731" y="263989"/>
                  </a:lnTo>
                  <a:lnTo>
                    <a:pt x="68857" y="265626"/>
                  </a:lnTo>
                  <a:lnTo>
                    <a:pt x="71735" y="267511"/>
                  </a:lnTo>
                  <a:lnTo>
                    <a:pt x="74446" y="268767"/>
                  </a:lnTo>
                  <a:lnTo>
                    <a:pt x="77049" y="269605"/>
                  </a:lnTo>
                  <a:lnTo>
                    <a:pt x="79577" y="270163"/>
                  </a:lnTo>
                  <a:lnTo>
                    <a:pt x="82056" y="270536"/>
                  </a:lnTo>
                  <a:lnTo>
                    <a:pt x="84503" y="270783"/>
                  </a:lnTo>
                  <a:lnTo>
                    <a:pt x="86928" y="270949"/>
                  </a:lnTo>
                  <a:lnTo>
                    <a:pt x="90132" y="271060"/>
                  </a:lnTo>
                  <a:lnTo>
                    <a:pt x="97925" y="271182"/>
                  </a:lnTo>
                  <a:lnTo>
                    <a:pt x="101432" y="270422"/>
                  </a:lnTo>
                  <a:lnTo>
                    <a:pt x="104564" y="269121"/>
                  </a:lnTo>
                  <a:lnTo>
                    <a:pt x="107446" y="267462"/>
                  </a:lnTo>
                  <a:lnTo>
                    <a:pt x="110160" y="266355"/>
                  </a:lnTo>
                  <a:lnTo>
                    <a:pt x="112764" y="265617"/>
                  </a:lnTo>
                  <a:lnTo>
                    <a:pt x="115294" y="265125"/>
                  </a:lnTo>
                  <a:lnTo>
                    <a:pt x="117773" y="264004"/>
                  </a:lnTo>
                  <a:lnTo>
                    <a:pt x="120221" y="262464"/>
                  </a:lnTo>
                  <a:lnTo>
                    <a:pt x="125056" y="258636"/>
                  </a:lnTo>
                  <a:lnTo>
                    <a:pt x="129851" y="254291"/>
                  </a:lnTo>
                  <a:lnTo>
                    <a:pt x="134628" y="249716"/>
                  </a:lnTo>
                  <a:lnTo>
                    <a:pt x="137013" y="247385"/>
                  </a:lnTo>
                  <a:lnTo>
                    <a:pt x="138603" y="245039"/>
                  </a:lnTo>
                  <a:lnTo>
                    <a:pt x="145157" y="229407"/>
                  </a:lnTo>
                  <a:lnTo>
                    <a:pt x="147252" y="222792"/>
                  </a:lnTo>
                  <a:lnTo>
                    <a:pt x="147810" y="219918"/>
                  </a:lnTo>
                  <a:lnTo>
                    <a:pt x="150548" y="214609"/>
                  </a:lnTo>
                  <a:lnTo>
                    <a:pt x="152388" y="212083"/>
                  </a:lnTo>
                  <a:lnTo>
                    <a:pt x="154434" y="207160"/>
                  </a:lnTo>
                  <a:lnTo>
                    <a:pt x="154980" y="204737"/>
                  </a:lnTo>
                  <a:lnTo>
                    <a:pt x="154550" y="201535"/>
                  </a:lnTo>
                  <a:lnTo>
                    <a:pt x="150946" y="190242"/>
                  </a:lnTo>
                  <a:lnTo>
                    <a:pt x="149526" y="182314"/>
                  </a:lnTo>
                  <a:lnTo>
                    <a:pt x="149194" y="180180"/>
                  </a:lnTo>
                  <a:lnTo>
                    <a:pt x="146929" y="175002"/>
                  </a:lnTo>
                  <a:lnTo>
                    <a:pt x="142800" y="166331"/>
                  </a:lnTo>
                  <a:lnTo>
                    <a:pt x="138002" y="163030"/>
                  </a:lnTo>
                  <a:lnTo>
                    <a:pt x="134500" y="161039"/>
                  </a:lnTo>
                  <a:lnTo>
                    <a:pt x="131372" y="159712"/>
                  </a:lnTo>
                  <a:lnTo>
                    <a:pt x="128492" y="158826"/>
                  </a:lnTo>
                  <a:lnTo>
                    <a:pt x="125779" y="158237"/>
                  </a:lnTo>
                  <a:lnTo>
                    <a:pt x="123176" y="157844"/>
                  </a:lnTo>
                  <a:lnTo>
                    <a:pt x="120647" y="157582"/>
                  </a:lnTo>
                  <a:lnTo>
                    <a:pt x="118168" y="157406"/>
                  </a:lnTo>
                  <a:lnTo>
                    <a:pt x="115721" y="157290"/>
                  </a:lnTo>
                  <a:lnTo>
                    <a:pt x="110886" y="157161"/>
                  </a:lnTo>
                  <a:lnTo>
                    <a:pt x="96545" y="157066"/>
                  </a:lnTo>
                  <a:lnTo>
                    <a:pt x="93368" y="157856"/>
                  </a:lnTo>
                  <a:lnTo>
                    <a:pt x="89663" y="159176"/>
                  </a:lnTo>
                  <a:lnTo>
                    <a:pt x="85606" y="160850"/>
                  </a:lnTo>
                  <a:lnTo>
                    <a:pt x="82106" y="162758"/>
                  </a:lnTo>
                  <a:lnTo>
                    <a:pt x="78981" y="164824"/>
                  </a:lnTo>
                  <a:lnTo>
                    <a:pt x="76102" y="166994"/>
                  </a:lnTo>
                  <a:lnTo>
                    <a:pt x="72596" y="169234"/>
                  </a:lnTo>
                  <a:lnTo>
                    <a:pt x="68671" y="171521"/>
                  </a:lnTo>
                  <a:lnTo>
                    <a:pt x="64467" y="173838"/>
                  </a:lnTo>
                  <a:lnTo>
                    <a:pt x="60871" y="176177"/>
                  </a:lnTo>
                  <a:lnTo>
                    <a:pt x="57679" y="178528"/>
                  </a:lnTo>
                  <a:lnTo>
                    <a:pt x="54758" y="180890"/>
                  </a:lnTo>
                  <a:lnTo>
                    <a:pt x="51223" y="183258"/>
                  </a:lnTo>
                  <a:lnTo>
                    <a:pt x="47278" y="185629"/>
                  </a:lnTo>
                  <a:lnTo>
                    <a:pt x="43061" y="188003"/>
                  </a:lnTo>
                  <a:lnTo>
                    <a:pt x="40250" y="190380"/>
                  </a:lnTo>
                  <a:lnTo>
                    <a:pt x="38375" y="192756"/>
                  </a:lnTo>
                  <a:lnTo>
                    <a:pt x="35500" y="197513"/>
                  </a:lnTo>
                  <a:lnTo>
                    <a:pt x="31575" y="202272"/>
                  </a:lnTo>
                  <a:lnTo>
                    <a:pt x="27186" y="209146"/>
                  </a:lnTo>
                  <a:lnTo>
                    <a:pt x="22589" y="216695"/>
                  </a:lnTo>
                  <a:lnTo>
                    <a:pt x="17900" y="222695"/>
                  </a:lnTo>
                  <a:lnTo>
                    <a:pt x="15286" y="228005"/>
                  </a:lnTo>
                  <a:lnTo>
                    <a:pt x="13332" y="233803"/>
                  </a:lnTo>
                  <a:lnTo>
                    <a:pt x="9817" y="241668"/>
                  </a:lnTo>
                  <a:lnTo>
                    <a:pt x="7726" y="248336"/>
                  </a:lnTo>
                  <a:lnTo>
                    <a:pt x="6548" y="256550"/>
                  </a:lnTo>
                  <a:lnTo>
                    <a:pt x="6200" y="264007"/>
                  </a:lnTo>
                  <a:lnTo>
                    <a:pt x="6053" y="27841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Annotation156"/>
            <p:cNvSpPr/>
            <p:nvPr/>
          </p:nvSpPr>
          <p:spPr>
            <a:xfrm>
              <a:off x="4379119" y="4863928"/>
              <a:ext cx="71438" cy="228447"/>
            </a:xfrm>
            <a:custGeom>
              <a:avLst/>
              <a:gdLst/>
              <a:ahLst/>
              <a:cxnLst/>
              <a:rect l="0" t="0" r="0" b="0"/>
              <a:pathLst>
                <a:path w="71438" h="228447">
                  <a:moveTo>
                    <a:pt x="71437" y="0"/>
                  </a:moveTo>
                  <a:lnTo>
                    <a:pt x="71437" y="54858"/>
                  </a:lnTo>
                  <a:lnTo>
                    <a:pt x="70644" y="59576"/>
                  </a:lnTo>
                  <a:lnTo>
                    <a:pt x="69321" y="64307"/>
                  </a:lnTo>
                  <a:lnTo>
                    <a:pt x="67645" y="69047"/>
                  </a:lnTo>
                  <a:lnTo>
                    <a:pt x="66527" y="73794"/>
                  </a:lnTo>
                  <a:lnTo>
                    <a:pt x="65783" y="78544"/>
                  </a:lnTo>
                  <a:lnTo>
                    <a:pt x="65286" y="83298"/>
                  </a:lnTo>
                  <a:lnTo>
                    <a:pt x="64162" y="88847"/>
                  </a:lnTo>
                  <a:lnTo>
                    <a:pt x="62618" y="94926"/>
                  </a:lnTo>
                  <a:lnTo>
                    <a:pt x="60796" y="101358"/>
                  </a:lnTo>
                  <a:lnTo>
                    <a:pt x="56653" y="114851"/>
                  </a:lnTo>
                  <a:lnTo>
                    <a:pt x="54438" y="121780"/>
                  </a:lnTo>
                  <a:lnTo>
                    <a:pt x="52166" y="127986"/>
                  </a:lnTo>
                  <a:lnTo>
                    <a:pt x="49859" y="133710"/>
                  </a:lnTo>
                  <a:lnTo>
                    <a:pt x="47526" y="139113"/>
                  </a:lnTo>
                  <a:lnTo>
                    <a:pt x="40702" y="153577"/>
                  </a:lnTo>
                  <a:lnTo>
                    <a:pt x="27178" y="181135"/>
                  </a:lnTo>
                  <a:lnTo>
                    <a:pt x="22881" y="188973"/>
                  </a:lnTo>
                  <a:lnTo>
                    <a:pt x="0" y="22844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Annotation157"/>
            <p:cNvSpPr/>
            <p:nvPr/>
          </p:nvSpPr>
          <p:spPr>
            <a:xfrm>
              <a:off x="1214438" y="5563544"/>
              <a:ext cx="471488" cy="28557"/>
            </a:xfrm>
            <a:custGeom>
              <a:avLst/>
              <a:gdLst/>
              <a:ahLst/>
              <a:cxnLst/>
              <a:rect l="0" t="0" r="0" b="0"/>
              <a:pathLst>
                <a:path w="471488" h="28557">
                  <a:moveTo>
                    <a:pt x="0" y="28556"/>
                  </a:moveTo>
                  <a:lnTo>
                    <a:pt x="0" y="22409"/>
                  </a:lnTo>
                  <a:lnTo>
                    <a:pt x="793" y="22078"/>
                  </a:lnTo>
                  <a:lnTo>
                    <a:pt x="9943" y="21504"/>
                  </a:lnTo>
                  <a:lnTo>
                    <a:pt x="104785" y="21417"/>
                  </a:lnTo>
                  <a:lnTo>
                    <a:pt x="110338" y="20624"/>
                  </a:lnTo>
                  <a:lnTo>
                    <a:pt x="116421" y="19302"/>
                  </a:lnTo>
                  <a:lnTo>
                    <a:pt x="122858" y="17627"/>
                  </a:lnTo>
                  <a:lnTo>
                    <a:pt x="129530" y="16510"/>
                  </a:lnTo>
                  <a:lnTo>
                    <a:pt x="136359" y="15766"/>
                  </a:lnTo>
                  <a:lnTo>
                    <a:pt x="150298" y="14939"/>
                  </a:lnTo>
                  <a:lnTo>
                    <a:pt x="164430" y="14572"/>
                  </a:lnTo>
                  <a:lnTo>
                    <a:pt x="185774" y="14365"/>
                  </a:lnTo>
                  <a:lnTo>
                    <a:pt x="192112" y="13543"/>
                  </a:lnTo>
                  <a:lnTo>
                    <a:pt x="197924" y="12202"/>
                  </a:lnTo>
                  <a:lnTo>
                    <a:pt x="203387" y="10514"/>
                  </a:lnTo>
                  <a:lnTo>
                    <a:pt x="210203" y="9389"/>
                  </a:lnTo>
                  <a:lnTo>
                    <a:pt x="217923" y="8639"/>
                  </a:lnTo>
                  <a:lnTo>
                    <a:pt x="233379" y="7805"/>
                  </a:lnTo>
                  <a:lnTo>
                    <a:pt x="245541" y="7435"/>
                  </a:lnTo>
                  <a:lnTo>
                    <a:pt x="268897" y="7226"/>
                  </a:lnTo>
                  <a:lnTo>
                    <a:pt x="276102" y="6404"/>
                  </a:lnTo>
                  <a:lnTo>
                    <a:pt x="282493" y="5063"/>
                  </a:lnTo>
                  <a:lnTo>
                    <a:pt x="288341" y="3375"/>
                  </a:lnTo>
                  <a:lnTo>
                    <a:pt x="294621" y="2250"/>
                  </a:lnTo>
                  <a:lnTo>
                    <a:pt x="301189" y="1500"/>
                  </a:lnTo>
                  <a:lnTo>
                    <a:pt x="314836" y="666"/>
                  </a:lnTo>
                  <a:lnTo>
                    <a:pt x="328840" y="296"/>
                  </a:lnTo>
                  <a:lnTo>
                    <a:pt x="471487"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Annotation158"/>
            <p:cNvSpPr/>
            <p:nvPr/>
          </p:nvSpPr>
          <p:spPr>
            <a:xfrm>
              <a:off x="1907381" y="5563544"/>
              <a:ext cx="507208" cy="21418"/>
            </a:xfrm>
            <a:custGeom>
              <a:avLst/>
              <a:gdLst/>
              <a:ahLst/>
              <a:cxnLst/>
              <a:rect l="0" t="0" r="0" b="0"/>
              <a:pathLst>
                <a:path w="507208" h="21418">
                  <a:moveTo>
                    <a:pt x="0" y="21417"/>
                  </a:moveTo>
                  <a:lnTo>
                    <a:pt x="23849" y="21417"/>
                  </a:lnTo>
                  <a:lnTo>
                    <a:pt x="26219" y="20624"/>
                  </a:lnTo>
                  <a:lnTo>
                    <a:pt x="28592" y="19302"/>
                  </a:lnTo>
                  <a:lnTo>
                    <a:pt x="30967" y="17627"/>
                  </a:lnTo>
                  <a:lnTo>
                    <a:pt x="34139" y="17304"/>
                  </a:lnTo>
                  <a:lnTo>
                    <a:pt x="37841" y="17882"/>
                  </a:lnTo>
                  <a:lnTo>
                    <a:pt x="41896" y="19060"/>
                  </a:lnTo>
                  <a:lnTo>
                    <a:pt x="45393" y="19052"/>
                  </a:lnTo>
                  <a:lnTo>
                    <a:pt x="48518" y="18254"/>
                  </a:lnTo>
                  <a:lnTo>
                    <a:pt x="51396" y="16929"/>
                  </a:lnTo>
                  <a:lnTo>
                    <a:pt x="55695" y="16045"/>
                  </a:lnTo>
                  <a:lnTo>
                    <a:pt x="60943" y="15456"/>
                  </a:lnTo>
                  <a:lnTo>
                    <a:pt x="72329" y="14802"/>
                  </a:lnTo>
                  <a:lnTo>
                    <a:pt x="87665" y="14433"/>
                  </a:lnTo>
                  <a:lnTo>
                    <a:pt x="449999" y="14278"/>
                  </a:lnTo>
                  <a:lnTo>
                    <a:pt x="453987" y="13485"/>
                  </a:lnTo>
                  <a:lnTo>
                    <a:pt x="458233" y="12163"/>
                  </a:lnTo>
                  <a:lnTo>
                    <a:pt x="462651" y="10488"/>
                  </a:lnTo>
                  <a:lnTo>
                    <a:pt x="466390" y="9372"/>
                  </a:lnTo>
                  <a:lnTo>
                    <a:pt x="469677" y="8627"/>
                  </a:lnTo>
                  <a:lnTo>
                    <a:pt x="472662" y="8131"/>
                  </a:lnTo>
                  <a:lnTo>
                    <a:pt x="478095" y="7580"/>
                  </a:lnTo>
                  <a:lnTo>
                    <a:pt x="480655" y="7433"/>
                  </a:lnTo>
                  <a:lnTo>
                    <a:pt x="483155" y="6542"/>
                  </a:lnTo>
                  <a:lnTo>
                    <a:pt x="485616" y="5154"/>
                  </a:lnTo>
                  <a:lnTo>
                    <a:pt x="488050" y="3436"/>
                  </a:lnTo>
                  <a:lnTo>
                    <a:pt x="491261" y="2291"/>
                  </a:lnTo>
                  <a:lnTo>
                    <a:pt x="494988" y="1527"/>
                  </a:lnTo>
                  <a:lnTo>
                    <a:pt x="507207"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Annotation159"/>
            <p:cNvSpPr/>
            <p:nvPr/>
          </p:nvSpPr>
          <p:spPr>
            <a:xfrm>
              <a:off x="2693194" y="5556406"/>
              <a:ext cx="657226" cy="35695"/>
            </a:xfrm>
            <a:custGeom>
              <a:avLst/>
              <a:gdLst/>
              <a:ahLst/>
              <a:cxnLst/>
              <a:rect l="0" t="0" r="0" b="0"/>
              <a:pathLst>
                <a:path w="657226" h="35695">
                  <a:moveTo>
                    <a:pt x="0" y="35694"/>
                  </a:moveTo>
                  <a:lnTo>
                    <a:pt x="3792" y="31904"/>
                  </a:lnTo>
                  <a:lnTo>
                    <a:pt x="6497" y="30787"/>
                  </a:lnTo>
                  <a:lnTo>
                    <a:pt x="9887" y="30043"/>
                  </a:lnTo>
                  <a:lnTo>
                    <a:pt x="13735" y="29547"/>
                  </a:lnTo>
                  <a:lnTo>
                    <a:pt x="17094" y="28424"/>
                  </a:lnTo>
                  <a:lnTo>
                    <a:pt x="20127" y="26880"/>
                  </a:lnTo>
                  <a:lnTo>
                    <a:pt x="22943" y="25059"/>
                  </a:lnTo>
                  <a:lnTo>
                    <a:pt x="26408" y="23844"/>
                  </a:lnTo>
                  <a:lnTo>
                    <a:pt x="30305" y="23035"/>
                  </a:lnTo>
                  <a:lnTo>
                    <a:pt x="38869" y="22135"/>
                  </a:lnTo>
                  <a:lnTo>
                    <a:pt x="47966" y="21736"/>
                  </a:lnTo>
                  <a:lnTo>
                    <a:pt x="53409" y="20836"/>
                  </a:lnTo>
                  <a:lnTo>
                    <a:pt x="59418" y="19443"/>
                  </a:lnTo>
                  <a:lnTo>
                    <a:pt x="65806" y="17721"/>
                  </a:lnTo>
                  <a:lnTo>
                    <a:pt x="71652" y="15780"/>
                  </a:lnTo>
                  <a:lnTo>
                    <a:pt x="77136" y="13693"/>
                  </a:lnTo>
                  <a:lnTo>
                    <a:pt x="82380" y="11507"/>
                  </a:lnTo>
                  <a:lnTo>
                    <a:pt x="87464" y="10052"/>
                  </a:lnTo>
                  <a:lnTo>
                    <a:pt x="92440" y="9080"/>
                  </a:lnTo>
                  <a:lnTo>
                    <a:pt x="102997" y="8002"/>
                  </a:lnTo>
                  <a:lnTo>
                    <a:pt x="122328" y="7394"/>
                  </a:lnTo>
                  <a:lnTo>
                    <a:pt x="157279" y="7172"/>
                  </a:lnTo>
                  <a:lnTo>
                    <a:pt x="164384" y="6367"/>
                  </a:lnTo>
                  <a:lnTo>
                    <a:pt x="171501" y="5038"/>
                  </a:lnTo>
                  <a:lnTo>
                    <a:pt x="178628" y="3359"/>
                  </a:lnTo>
                  <a:lnTo>
                    <a:pt x="185760" y="2238"/>
                  </a:lnTo>
                  <a:lnTo>
                    <a:pt x="192896" y="1492"/>
                  </a:lnTo>
                  <a:lnTo>
                    <a:pt x="207175" y="663"/>
                  </a:lnTo>
                  <a:lnTo>
                    <a:pt x="221459" y="294"/>
                  </a:lnTo>
                  <a:lnTo>
                    <a:pt x="352523" y="0"/>
                  </a:lnTo>
                  <a:lnTo>
                    <a:pt x="362015" y="793"/>
                  </a:lnTo>
                  <a:lnTo>
                    <a:pt x="371518" y="2114"/>
                  </a:lnTo>
                  <a:lnTo>
                    <a:pt x="381029" y="3789"/>
                  </a:lnTo>
                  <a:lnTo>
                    <a:pt x="389750" y="4905"/>
                  </a:lnTo>
                  <a:lnTo>
                    <a:pt x="397946" y="5649"/>
                  </a:lnTo>
                  <a:lnTo>
                    <a:pt x="414196" y="6477"/>
                  </a:lnTo>
                  <a:lnTo>
                    <a:pt x="432001" y="6844"/>
                  </a:lnTo>
                  <a:lnTo>
                    <a:pt x="459876" y="7051"/>
                  </a:lnTo>
                  <a:lnTo>
                    <a:pt x="468509" y="7873"/>
                  </a:lnTo>
                  <a:lnTo>
                    <a:pt x="476645" y="9214"/>
                  </a:lnTo>
                  <a:lnTo>
                    <a:pt x="484451" y="10902"/>
                  </a:lnTo>
                  <a:lnTo>
                    <a:pt x="492036" y="12027"/>
                  </a:lnTo>
                  <a:lnTo>
                    <a:pt x="499474" y="12777"/>
                  </a:lnTo>
                  <a:lnTo>
                    <a:pt x="514882" y="13611"/>
                  </a:lnTo>
                  <a:lnTo>
                    <a:pt x="539819" y="14079"/>
                  </a:lnTo>
                  <a:lnTo>
                    <a:pt x="657225" y="1427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Annotation160"/>
            <p:cNvSpPr/>
            <p:nvPr/>
          </p:nvSpPr>
          <p:spPr>
            <a:xfrm>
              <a:off x="1335889" y="5149485"/>
              <a:ext cx="13986" cy="299837"/>
            </a:xfrm>
            <a:custGeom>
              <a:avLst/>
              <a:gdLst/>
              <a:ahLst/>
              <a:cxnLst/>
              <a:rect l="0" t="0" r="0" b="0"/>
              <a:pathLst>
                <a:path w="13986" h="299837">
                  <a:moveTo>
                    <a:pt x="7136" y="0"/>
                  </a:moveTo>
                  <a:lnTo>
                    <a:pt x="985" y="0"/>
                  </a:lnTo>
                  <a:lnTo>
                    <a:pt x="654" y="794"/>
                  </a:lnTo>
                  <a:lnTo>
                    <a:pt x="287" y="3790"/>
                  </a:lnTo>
                  <a:lnTo>
                    <a:pt x="10" y="12643"/>
                  </a:lnTo>
                  <a:lnTo>
                    <a:pt x="0" y="16988"/>
                  </a:lnTo>
                  <a:lnTo>
                    <a:pt x="791" y="20051"/>
                  </a:lnTo>
                  <a:lnTo>
                    <a:pt x="2112" y="23679"/>
                  </a:lnTo>
                  <a:lnTo>
                    <a:pt x="3787" y="27685"/>
                  </a:lnTo>
                  <a:lnTo>
                    <a:pt x="4903" y="31941"/>
                  </a:lnTo>
                  <a:lnTo>
                    <a:pt x="5648" y="36366"/>
                  </a:lnTo>
                  <a:lnTo>
                    <a:pt x="6144" y="40901"/>
                  </a:lnTo>
                  <a:lnTo>
                    <a:pt x="6475" y="45511"/>
                  </a:lnTo>
                  <a:lnTo>
                    <a:pt x="6842" y="54864"/>
                  </a:lnTo>
                  <a:lnTo>
                    <a:pt x="7078" y="78702"/>
                  </a:lnTo>
                  <a:lnTo>
                    <a:pt x="7134" y="128833"/>
                  </a:lnTo>
                  <a:lnTo>
                    <a:pt x="7928" y="135862"/>
                  </a:lnTo>
                  <a:lnTo>
                    <a:pt x="9252" y="142927"/>
                  </a:lnTo>
                  <a:lnTo>
                    <a:pt x="10928" y="150017"/>
                  </a:lnTo>
                  <a:lnTo>
                    <a:pt x="12045" y="156329"/>
                  </a:lnTo>
                  <a:lnTo>
                    <a:pt x="12790" y="162125"/>
                  </a:lnTo>
                  <a:lnTo>
                    <a:pt x="13287" y="167574"/>
                  </a:lnTo>
                  <a:lnTo>
                    <a:pt x="13618" y="173587"/>
                  </a:lnTo>
                  <a:lnTo>
                    <a:pt x="13985" y="186614"/>
                  </a:lnTo>
                  <a:lnTo>
                    <a:pt x="13290" y="193419"/>
                  </a:lnTo>
                  <a:lnTo>
                    <a:pt x="12032" y="200336"/>
                  </a:lnTo>
                  <a:lnTo>
                    <a:pt x="10400" y="207326"/>
                  </a:lnTo>
                  <a:lnTo>
                    <a:pt x="9312" y="214366"/>
                  </a:lnTo>
                  <a:lnTo>
                    <a:pt x="8587" y="221439"/>
                  </a:lnTo>
                  <a:lnTo>
                    <a:pt x="8103" y="228534"/>
                  </a:lnTo>
                  <a:lnTo>
                    <a:pt x="7566" y="240648"/>
                  </a:lnTo>
                  <a:lnTo>
                    <a:pt x="7263" y="256387"/>
                  </a:lnTo>
                  <a:lnTo>
                    <a:pt x="7136" y="29983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Annotation161"/>
            <p:cNvSpPr/>
            <p:nvPr/>
          </p:nvSpPr>
          <p:spPr>
            <a:xfrm>
              <a:off x="1436017" y="5185189"/>
              <a:ext cx="178373" cy="271147"/>
            </a:xfrm>
            <a:custGeom>
              <a:avLst/>
              <a:gdLst/>
              <a:ahLst/>
              <a:cxnLst/>
              <a:rect l="0" t="0" r="0" b="0"/>
              <a:pathLst>
                <a:path w="178373" h="271147">
                  <a:moveTo>
                    <a:pt x="85602" y="7131"/>
                  </a:moveTo>
                  <a:lnTo>
                    <a:pt x="81809" y="7131"/>
                  </a:lnTo>
                  <a:lnTo>
                    <a:pt x="79898" y="7923"/>
                  </a:lnTo>
                  <a:lnTo>
                    <a:pt x="75659" y="10920"/>
                  </a:lnTo>
                  <a:lnTo>
                    <a:pt x="71128" y="14896"/>
                  </a:lnTo>
                  <a:lnTo>
                    <a:pt x="66469" y="19307"/>
                  </a:lnTo>
                  <a:lnTo>
                    <a:pt x="61752" y="23911"/>
                  </a:lnTo>
                  <a:lnTo>
                    <a:pt x="58590" y="26250"/>
                  </a:lnTo>
                  <a:lnTo>
                    <a:pt x="54894" y="28602"/>
                  </a:lnTo>
                  <a:lnTo>
                    <a:pt x="50842" y="30963"/>
                  </a:lnTo>
                  <a:lnTo>
                    <a:pt x="47347" y="34124"/>
                  </a:lnTo>
                  <a:lnTo>
                    <a:pt x="44224" y="37817"/>
                  </a:lnTo>
                  <a:lnTo>
                    <a:pt x="41348" y="41866"/>
                  </a:lnTo>
                  <a:lnTo>
                    <a:pt x="38636" y="46152"/>
                  </a:lnTo>
                  <a:lnTo>
                    <a:pt x="36035" y="50596"/>
                  </a:lnTo>
                  <a:lnTo>
                    <a:pt x="33507" y="55144"/>
                  </a:lnTo>
                  <a:lnTo>
                    <a:pt x="28582" y="64429"/>
                  </a:lnTo>
                  <a:lnTo>
                    <a:pt x="11790" y="97568"/>
                  </a:lnTo>
                  <a:lnTo>
                    <a:pt x="9407" y="103117"/>
                  </a:lnTo>
                  <a:lnTo>
                    <a:pt x="7024" y="109196"/>
                  </a:lnTo>
                  <a:lnTo>
                    <a:pt x="4641" y="115627"/>
                  </a:lnTo>
                  <a:lnTo>
                    <a:pt x="3053" y="121502"/>
                  </a:lnTo>
                  <a:lnTo>
                    <a:pt x="1994" y="127005"/>
                  </a:lnTo>
                  <a:lnTo>
                    <a:pt x="1288" y="132260"/>
                  </a:lnTo>
                  <a:lnTo>
                    <a:pt x="818" y="138143"/>
                  </a:lnTo>
                  <a:lnTo>
                    <a:pt x="504" y="144445"/>
                  </a:lnTo>
                  <a:lnTo>
                    <a:pt x="155" y="156999"/>
                  </a:lnTo>
                  <a:lnTo>
                    <a:pt x="0" y="167867"/>
                  </a:lnTo>
                  <a:lnTo>
                    <a:pt x="753" y="173779"/>
                  </a:lnTo>
                  <a:lnTo>
                    <a:pt x="2048" y="180101"/>
                  </a:lnTo>
                  <a:lnTo>
                    <a:pt x="3706" y="186694"/>
                  </a:lnTo>
                  <a:lnTo>
                    <a:pt x="4811" y="192677"/>
                  </a:lnTo>
                  <a:lnTo>
                    <a:pt x="5547" y="198251"/>
                  </a:lnTo>
                  <a:lnTo>
                    <a:pt x="6038" y="203554"/>
                  </a:lnTo>
                  <a:lnTo>
                    <a:pt x="7159" y="208676"/>
                  </a:lnTo>
                  <a:lnTo>
                    <a:pt x="8700" y="213676"/>
                  </a:lnTo>
                  <a:lnTo>
                    <a:pt x="10522" y="218597"/>
                  </a:lnTo>
                  <a:lnTo>
                    <a:pt x="12530" y="223463"/>
                  </a:lnTo>
                  <a:lnTo>
                    <a:pt x="14662" y="228295"/>
                  </a:lnTo>
                  <a:lnTo>
                    <a:pt x="16877" y="233101"/>
                  </a:lnTo>
                  <a:lnTo>
                    <a:pt x="21455" y="240557"/>
                  </a:lnTo>
                  <a:lnTo>
                    <a:pt x="23787" y="243656"/>
                  </a:lnTo>
                  <a:lnTo>
                    <a:pt x="26930" y="246516"/>
                  </a:lnTo>
                  <a:lnTo>
                    <a:pt x="30612" y="249215"/>
                  </a:lnTo>
                  <a:lnTo>
                    <a:pt x="34654" y="251808"/>
                  </a:lnTo>
                  <a:lnTo>
                    <a:pt x="38143" y="254329"/>
                  </a:lnTo>
                  <a:lnTo>
                    <a:pt x="41262" y="256804"/>
                  </a:lnTo>
                  <a:lnTo>
                    <a:pt x="44136" y="259247"/>
                  </a:lnTo>
                  <a:lnTo>
                    <a:pt x="49445" y="264076"/>
                  </a:lnTo>
                  <a:lnTo>
                    <a:pt x="51973" y="266474"/>
                  </a:lnTo>
                  <a:lnTo>
                    <a:pt x="54451" y="268073"/>
                  </a:lnTo>
                  <a:lnTo>
                    <a:pt x="59321" y="269849"/>
                  </a:lnTo>
                  <a:lnTo>
                    <a:pt x="62525" y="270324"/>
                  </a:lnTo>
                  <a:lnTo>
                    <a:pt x="66249" y="270639"/>
                  </a:lnTo>
                  <a:lnTo>
                    <a:pt x="70318" y="270849"/>
                  </a:lnTo>
                  <a:lnTo>
                    <a:pt x="79074" y="271084"/>
                  </a:lnTo>
                  <a:lnTo>
                    <a:pt x="83631" y="271146"/>
                  </a:lnTo>
                  <a:lnTo>
                    <a:pt x="87463" y="270395"/>
                  </a:lnTo>
                  <a:lnTo>
                    <a:pt x="90811" y="269101"/>
                  </a:lnTo>
                  <a:lnTo>
                    <a:pt x="93837" y="267444"/>
                  </a:lnTo>
                  <a:lnTo>
                    <a:pt x="105681" y="261324"/>
                  </a:lnTo>
                  <a:lnTo>
                    <a:pt x="109306" y="259087"/>
                  </a:lnTo>
                  <a:lnTo>
                    <a:pt x="112517" y="256802"/>
                  </a:lnTo>
                  <a:lnTo>
                    <a:pt x="115452" y="254486"/>
                  </a:lnTo>
                  <a:lnTo>
                    <a:pt x="120829" y="247682"/>
                  </a:lnTo>
                  <a:lnTo>
                    <a:pt x="123374" y="243647"/>
                  </a:lnTo>
                  <a:lnTo>
                    <a:pt x="126658" y="239370"/>
                  </a:lnTo>
                  <a:lnTo>
                    <a:pt x="130435" y="234933"/>
                  </a:lnTo>
                  <a:lnTo>
                    <a:pt x="134541" y="230388"/>
                  </a:lnTo>
                  <a:lnTo>
                    <a:pt x="138071" y="225771"/>
                  </a:lnTo>
                  <a:lnTo>
                    <a:pt x="141219" y="221108"/>
                  </a:lnTo>
                  <a:lnTo>
                    <a:pt x="144111" y="216412"/>
                  </a:lnTo>
                  <a:lnTo>
                    <a:pt x="146833" y="211695"/>
                  </a:lnTo>
                  <a:lnTo>
                    <a:pt x="151974" y="202224"/>
                  </a:lnTo>
                  <a:lnTo>
                    <a:pt x="159331" y="187973"/>
                  </a:lnTo>
                  <a:lnTo>
                    <a:pt x="161742" y="182423"/>
                  </a:lnTo>
                  <a:lnTo>
                    <a:pt x="164143" y="176345"/>
                  </a:lnTo>
                  <a:lnTo>
                    <a:pt x="166538" y="169912"/>
                  </a:lnTo>
                  <a:lnTo>
                    <a:pt x="168134" y="164038"/>
                  </a:lnTo>
                  <a:lnTo>
                    <a:pt x="169198" y="158534"/>
                  </a:lnTo>
                  <a:lnTo>
                    <a:pt x="169908" y="153280"/>
                  </a:lnTo>
                  <a:lnTo>
                    <a:pt x="171175" y="148190"/>
                  </a:lnTo>
                  <a:lnTo>
                    <a:pt x="172813" y="143211"/>
                  </a:lnTo>
                  <a:lnTo>
                    <a:pt x="174699" y="138304"/>
                  </a:lnTo>
                  <a:lnTo>
                    <a:pt x="175956" y="132653"/>
                  </a:lnTo>
                  <a:lnTo>
                    <a:pt x="176794" y="126507"/>
                  </a:lnTo>
                  <a:lnTo>
                    <a:pt x="177353" y="120030"/>
                  </a:lnTo>
                  <a:lnTo>
                    <a:pt x="177725" y="114126"/>
                  </a:lnTo>
                  <a:lnTo>
                    <a:pt x="178139" y="103334"/>
                  </a:lnTo>
                  <a:lnTo>
                    <a:pt x="178372" y="88339"/>
                  </a:lnTo>
                  <a:lnTo>
                    <a:pt x="177611" y="83480"/>
                  </a:lnTo>
                  <a:lnTo>
                    <a:pt x="176310" y="78654"/>
                  </a:lnTo>
                  <a:lnTo>
                    <a:pt x="174649" y="73850"/>
                  </a:lnTo>
                  <a:lnTo>
                    <a:pt x="173542" y="69060"/>
                  </a:lnTo>
                  <a:lnTo>
                    <a:pt x="172803" y="64282"/>
                  </a:lnTo>
                  <a:lnTo>
                    <a:pt x="172311" y="59509"/>
                  </a:lnTo>
                  <a:lnTo>
                    <a:pt x="171189" y="54741"/>
                  </a:lnTo>
                  <a:lnTo>
                    <a:pt x="169648" y="49976"/>
                  </a:lnTo>
                  <a:lnTo>
                    <a:pt x="167826" y="45213"/>
                  </a:lnTo>
                  <a:lnTo>
                    <a:pt x="165818" y="40451"/>
                  </a:lnTo>
                  <a:lnTo>
                    <a:pt x="163685" y="35690"/>
                  </a:lnTo>
                  <a:lnTo>
                    <a:pt x="161470" y="30929"/>
                  </a:lnTo>
                  <a:lnTo>
                    <a:pt x="159009" y="23524"/>
                  </a:lnTo>
                  <a:lnTo>
                    <a:pt x="158352" y="20439"/>
                  </a:lnTo>
                  <a:lnTo>
                    <a:pt x="156327" y="17589"/>
                  </a:lnTo>
                  <a:lnTo>
                    <a:pt x="153389" y="14896"/>
                  </a:lnTo>
                  <a:lnTo>
                    <a:pt x="149843" y="12307"/>
                  </a:lnTo>
                  <a:lnTo>
                    <a:pt x="146686" y="10582"/>
                  </a:lnTo>
                  <a:lnTo>
                    <a:pt x="143787" y="9431"/>
                  </a:lnTo>
                  <a:lnTo>
                    <a:pt x="141061" y="8665"/>
                  </a:lnTo>
                  <a:lnTo>
                    <a:pt x="135915" y="5697"/>
                  </a:lnTo>
                  <a:lnTo>
                    <a:pt x="133431" y="3795"/>
                  </a:lnTo>
                  <a:lnTo>
                    <a:pt x="128555" y="1682"/>
                  </a:lnTo>
                  <a:lnTo>
                    <a:pt x="126144" y="1118"/>
                  </a:lnTo>
                  <a:lnTo>
                    <a:pt x="122948" y="743"/>
                  </a:lnTo>
                  <a:lnTo>
                    <a:pt x="119231" y="492"/>
                  </a:lnTo>
                  <a:lnTo>
                    <a:pt x="111661" y="214"/>
                  </a:lnTo>
                  <a:lnTo>
                    <a:pt x="102936" y="57"/>
                  </a:lnTo>
                  <a:lnTo>
                    <a:pt x="86659" y="0"/>
                  </a:lnTo>
                  <a:lnTo>
                    <a:pt x="83132" y="790"/>
                  </a:lnTo>
                  <a:lnTo>
                    <a:pt x="79986" y="2110"/>
                  </a:lnTo>
                  <a:lnTo>
                    <a:pt x="77096" y="3783"/>
                  </a:lnTo>
                  <a:lnTo>
                    <a:pt x="69650" y="7758"/>
                  </a:lnTo>
                  <a:lnTo>
                    <a:pt x="57027" y="1427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Annotation162"/>
            <p:cNvSpPr/>
            <p:nvPr/>
          </p:nvSpPr>
          <p:spPr>
            <a:xfrm>
              <a:off x="1964531" y="5128068"/>
              <a:ext cx="28576" cy="257004"/>
            </a:xfrm>
            <a:custGeom>
              <a:avLst/>
              <a:gdLst/>
              <a:ahLst/>
              <a:cxnLst/>
              <a:rect l="0" t="0" r="0" b="0"/>
              <a:pathLst>
                <a:path w="28576" h="257004">
                  <a:moveTo>
                    <a:pt x="0" y="0"/>
                  </a:moveTo>
                  <a:lnTo>
                    <a:pt x="0" y="40883"/>
                  </a:lnTo>
                  <a:lnTo>
                    <a:pt x="794" y="46293"/>
                  </a:lnTo>
                  <a:lnTo>
                    <a:pt x="2117" y="52279"/>
                  </a:lnTo>
                  <a:lnTo>
                    <a:pt x="3793" y="58650"/>
                  </a:lnTo>
                  <a:lnTo>
                    <a:pt x="4910" y="64482"/>
                  </a:lnTo>
                  <a:lnTo>
                    <a:pt x="5655" y="69958"/>
                  </a:lnTo>
                  <a:lnTo>
                    <a:pt x="6151" y="75195"/>
                  </a:lnTo>
                  <a:lnTo>
                    <a:pt x="7276" y="81065"/>
                  </a:lnTo>
                  <a:lnTo>
                    <a:pt x="8819" y="87359"/>
                  </a:lnTo>
                  <a:lnTo>
                    <a:pt x="10642" y="93934"/>
                  </a:lnTo>
                  <a:lnTo>
                    <a:pt x="11857" y="100697"/>
                  </a:lnTo>
                  <a:lnTo>
                    <a:pt x="12668" y="107585"/>
                  </a:lnTo>
                  <a:lnTo>
                    <a:pt x="13207" y="114558"/>
                  </a:lnTo>
                  <a:lnTo>
                    <a:pt x="13568" y="121585"/>
                  </a:lnTo>
                  <a:lnTo>
                    <a:pt x="13968" y="135739"/>
                  </a:lnTo>
                  <a:lnTo>
                    <a:pt x="14868" y="142052"/>
                  </a:lnTo>
                  <a:lnTo>
                    <a:pt x="16262" y="147847"/>
                  </a:lnTo>
                  <a:lnTo>
                    <a:pt x="17985" y="153296"/>
                  </a:lnTo>
                  <a:lnTo>
                    <a:pt x="19134" y="159310"/>
                  </a:lnTo>
                  <a:lnTo>
                    <a:pt x="19900" y="165698"/>
                  </a:lnTo>
                  <a:lnTo>
                    <a:pt x="20410" y="172336"/>
                  </a:lnTo>
                  <a:lnTo>
                    <a:pt x="20751" y="178348"/>
                  </a:lnTo>
                  <a:lnTo>
                    <a:pt x="21129" y="189259"/>
                  </a:lnTo>
                  <a:lnTo>
                    <a:pt x="22024" y="194389"/>
                  </a:lnTo>
                  <a:lnTo>
                    <a:pt x="23414" y="199396"/>
                  </a:lnTo>
                  <a:lnTo>
                    <a:pt x="25134" y="204320"/>
                  </a:lnTo>
                  <a:lnTo>
                    <a:pt x="26281" y="209189"/>
                  </a:lnTo>
                  <a:lnTo>
                    <a:pt x="27046" y="214022"/>
                  </a:lnTo>
                  <a:lnTo>
                    <a:pt x="27556" y="218830"/>
                  </a:lnTo>
                  <a:lnTo>
                    <a:pt x="28122" y="226288"/>
                  </a:lnTo>
                  <a:lnTo>
                    <a:pt x="28374" y="233832"/>
                  </a:lnTo>
                  <a:lnTo>
                    <a:pt x="28575" y="25700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Annotation163"/>
            <p:cNvSpPr/>
            <p:nvPr/>
          </p:nvSpPr>
          <p:spPr>
            <a:xfrm>
              <a:off x="2072804" y="5149485"/>
              <a:ext cx="177473" cy="299416"/>
            </a:xfrm>
            <a:custGeom>
              <a:avLst/>
              <a:gdLst/>
              <a:ahLst/>
              <a:cxnLst/>
              <a:rect l="0" t="0" r="0" b="0"/>
              <a:pathLst>
                <a:path w="177473" h="299416">
                  <a:moveTo>
                    <a:pt x="84609" y="35695"/>
                  </a:moveTo>
                  <a:lnTo>
                    <a:pt x="78458" y="35695"/>
                  </a:lnTo>
                  <a:lnTo>
                    <a:pt x="73967" y="39485"/>
                  </a:lnTo>
                  <a:lnTo>
                    <a:pt x="68684" y="44508"/>
                  </a:lnTo>
                  <a:lnTo>
                    <a:pt x="66849" y="46330"/>
                  </a:lnTo>
                  <a:lnTo>
                    <a:pt x="62692" y="52584"/>
                  </a:lnTo>
                  <a:lnTo>
                    <a:pt x="58199" y="59859"/>
                  </a:lnTo>
                  <a:lnTo>
                    <a:pt x="53556" y="65736"/>
                  </a:lnTo>
                  <a:lnTo>
                    <a:pt x="48847" y="73107"/>
                  </a:lnTo>
                  <a:lnTo>
                    <a:pt x="44108" y="81672"/>
                  </a:lnTo>
                  <a:lnTo>
                    <a:pt x="36978" y="95412"/>
                  </a:lnTo>
                  <a:lnTo>
                    <a:pt x="17933" y="133270"/>
                  </a:lnTo>
                  <a:lnTo>
                    <a:pt x="15552" y="138819"/>
                  </a:lnTo>
                  <a:lnTo>
                    <a:pt x="13171" y="144898"/>
                  </a:lnTo>
                  <a:lnTo>
                    <a:pt x="10790" y="151331"/>
                  </a:lnTo>
                  <a:lnTo>
                    <a:pt x="9202" y="157206"/>
                  </a:lnTo>
                  <a:lnTo>
                    <a:pt x="8144" y="162709"/>
                  </a:lnTo>
                  <a:lnTo>
                    <a:pt x="7438" y="167964"/>
                  </a:lnTo>
                  <a:lnTo>
                    <a:pt x="6174" y="173847"/>
                  </a:lnTo>
                  <a:lnTo>
                    <a:pt x="4538" y="180149"/>
                  </a:lnTo>
                  <a:lnTo>
                    <a:pt x="2653" y="186729"/>
                  </a:lnTo>
                  <a:lnTo>
                    <a:pt x="1396" y="192703"/>
                  </a:lnTo>
                  <a:lnTo>
                    <a:pt x="559" y="198272"/>
                  </a:lnTo>
                  <a:lnTo>
                    <a:pt x="0" y="203570"/>
                  </a:lnTo>
                  <a:lnTo>
                    <a:pt x="422" y="208690"/>
                  </a:lnTo>
                  <a:lnTo>
                    <a:pt x="1497" y="213688"/>
                  </a:lnTo>
                  <a:lnTo>
                    <a:pt x="3007" y="218608"/>
                  </a:lnTo>
                  <a:lnTo>
                    <a:pt x="4013" y="223473"/>
                  </a:lnTo>
                  <a:lnTo>
                    <a:pt x="4685" y="228305"/>
                  </a:lnTo>
                  <a:lnTo>
                    <a:pt x="5132" y="233111"/>
                  </a:lnTo>
                  <a:lnTo>
                    <a:pt x="6224" y="237902"/>
                  </a:lnTo>
                  <a:lnTo>
                    <a:pt x="7746" y="242682"/>
                  </a:lnTo>
                  <a:lnTo>
                    <a:pt x="9554" y="247455"/>
                  </a:lnTo>
                  <a:lnTo>
                    <a:pt x="11554" y="252224"/>
                  </a:lnTo>
                  <a:lnTo>
                    <a:pt x="13680" y="256990"/>
                  </a:lnTo>
                  <a:lnTo>
                    <a:pt x="15892" y="261754"/>
                  </a:lnTo>
                  <a:lnTo>
                    <a:pt x="18953" y="265722"/>
                  </a:lnTo>
                  <a:lnTo>
                    <a:pt x="22582" y="269161"/>
                  </a:lnTo>
                  <a:lnTo>
                    <a:pt x="26589" y="272247"/>
                  </a:lnTo>
                  <a:lnTo>
                    <a:pt x="30054" y="275097"/>
                  </a:lnTo>
                  <a:lnTo>
                    <a:pt x="33157" y="277791"/>
                  </a:lnTo>
                  <a:lnTo>
                    <a:pt x="36020" y="280380"/>
                  </a:lnTo>
                  <a:lnTo>
                    <a:pt x="41318" y="285372"/>
                  </a:lnTo>
                  <a:lnTo>
                    <a:pt x="43842" y="287814"/>
                  </a:lnTo>
                  <a:lnTo>
                    <a:pt x="47112" y="290235"/>
                  </a:lnTo>
                  <a:lnTo>
                    <a:pt x="50880" y="292642"/>
                  </a:lnTo>
                  <a:lnTo>
                    <a:pt x="54979" y="295040"/>
                  </a:lnTo>
                  <a:lnTo>
                    <a:pt x="58505" y="296638"/>
                  </a:lnTo>
                  <a:lnTo>
                    <a:pt x="61650" y="297704"/>
                  </a:lnTo>
                  <a:lnTo>
                    <a:pt x="64540" y="298415"/>
                  </a:lnTo>
                  <a:lnTo>
                    <a:pt x="69868" y="299204"/>
                  </a:lnTo>
                  <a:lnTo>
                    <a:pt x="72400" y="299415"/>
                  </a:lnTo>
                  <a:lnTo>
                    <a:pt x="75676" y="298762"/>
                  </a:lnTo>
                  <a:lnTo>
                    <a:pt x="79447" y="297533"/>
                  </a:lnTo>
                  <a:lnTo>
                    <a:pt x="83549" y="295921"/>
                  </a:lnTo>
                  <a:lnTo>
                    <a:pt x="87871" y="294846"/>
                  </a:lnTo>
                  <a:lnTo>
                    <a:pt x="92339" y="294130"/>
                  </a:lnTo>
                  <a:lnTo>
                    <a:pt x="96906" y="293653"/>
                  </a:lnTo>
                  <a:lnTo>
                    <a:pt x="100744" y="292540"/>
                  </a:lnTo>
                  <a:lnTo>
                    <a:pt x="104097" y="291006"/>
                  </a:lnTo>
                  <a:lnTo>
                    <a:pt x="107126" y="289190"/>
                  </a:lnTo>
                  <a:lnTo>
                    <a:pt x="110732" y="287186"/>
                  </a:lnTo>
                  <a:lnTo>
                    <a:pt x="118973" y="282844"/>
                  </a:lnTo>
                  <a:lnTo>
                    <a:pt x="123393" y="279783"/>
                  </a:lnTo>
                  <a:lnTo>
                    <a:pt x="127927" y="276156"/>
                  </a:lnTo>
                  <a:lnTo>
                    <a:pt x="132538" y="272150"/>
                  </a:lnTo>
                  <a:lnTo>
                    <a:pt x="136405" y="267894"/>
                  </a:lnTo>
                  <a:lnTo>
                    <a:pt x="139777" y="263470"/>
                  </a:lnTo>
                  <a:lnTo>
                    <a:pt x="142819" y="258934"/>
                  </a:lnTo>
                  <a:lnTo>
                    <a:pt x="148315" y="249665"/>
                  </a:lnTo>
                  <a:lnTo>
                    <a:pt x="153404" y="240256"/>
                  </a:lnTo>
                  <a:lnTo>
                    <a:pt x="158311" y="230787"/>
                  </a:lnTo>
                  <a:lnTo>
                    <a:pt x="161525" y="226041"/>
                  </a:lnTo>
                  <a:lnTo>
                    <a:pt x="165255" y="221290"/>
                  </a:lnTo>
                  <a:lnTo>
                    <a:pt x="169329" y="216537"/>
                  </a:lnTo>
                  <a:lnTo>
                    <a:pt x="172045" y="210988"/>
                  </a:lnTo>
                  <a:lnTo>
                    <a:pt x="173856" y="204909"/>
                  </a:lnTo>
                  <a:lnTo>
                    <a:pt x="175063" y="198477"/>
                  </a:lnTo>
                  <a:lnTo>
                    <a:pt x="175867" y="191809"/>
                  </a:lnTo>
                  <a:lnTo>
                    <a:pt x="176404" y="184985"/>
                  </a:lnTo>
                  <a:lnTo>
                    <a:pt x="177000" y="171849"/>
                  </a:lnTo>
                  <a:lnTo>
                    <a:pt x="177265" y="160723"/>
                  </a:lnTo>
                  <a:lnTo>
                    <a:pt x="177472" y="103644"/>
                  </a:lnTo>
                  <a:lnTo>
                    <a:pt x="176680" y="98446"/>
                  </a:lnTo>
                  <a:lnTo>
                    <a:pt x="175358" y="93393"/>
                  </a:lnTo>
                  <a:lnTo>
                    <a:pt x="167533" y="70095"/>
                  </a:lnTo>
                  <a:lnTo>
                    <a:pt x="165292" y="64181"/>
                  </a:lnTo>
                  <a:lnTo>
                    <a:pt x="163004" y="58651"/>
                  </a:lnTo>
                  <a:lnTo>
                    <a:pt x="160684" y="53379"/>
                  </a:lnTo>
                  <a:lnTo>
                    <a:pt x="155991" y="43290"/>
                  </a:lnTo>
                  <a:lnTo>
                    <a:pt x="151259" y="34311"/>
                  </a:lnTo>
                  <a:lnTo>
                    <a:pt x="146510" y="27677"/>
                  </a:lnTo>
                  <a:lnTo>
                    <a:pt x="141753" y="22083"/>
                  </a:lnTo>
                  <a:lnTo>
                    <a:pt x="136994" y="16954"/>
                  </a:lnTo>
                  <a:lnTo>
                    <a:pt x="129851" y="9607"/>
                  </a:lnTo>
                  <a:lnTo>
                    <a:pt x="125089" y="4798"/>
                  </a:lnTo>
                  <a:lnTo>
                    <a:pt x="122708" y="3199"/>
                  </a:lnTo>
                  <a:lnTo>
                    <a:pt x="117946" y="1422"/>
                  </a:lnTo>
                  <a:lnTo>
                    <a:pt x="113183" y="632"/>
                  </a:lnTo>
                  <a:lnTo>
                    <a:pt x="108421" y="281"/>
                  </a:lnTo>
                  <a:lnTo>
                    <a:pt x="103658" y="125"/>
                  </a:lnTo>
                  <a:lnTo>
                    <a:pt x="91752"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Annotation164"/>
            <p:cNvSpPr/>
            <p:nvPr/>
          </p:nvSpPr>
          <p:spPr>
            <a:xfrm>
              <a:off x="2671763" y="5149485"/>
              <a:ext cx="71438" cy="257003"/>
            </a:xfrm>
            <a:custGeom>
              <a:avLst/>
              <a:gdLst/>
              <a:ahLst/>
              <a:cxnLst/>
              <a:rect l="0" t="0" r="0" b="0"/>
              <a:pathLst>
                <a:path w="71438" h="257003">
                  <a:moveTo>
                    <a:pt x="0" y="0"/>
                  </a:moveTo>
                  <a:lnTo>
                    <a:pt x="0" y="3790"/>
                  </a:lnTo>
                  <a:lnTo>
                    <a:pt x="793" y="5700"/>
                  </a:lnTo>
                  <a:lnTo>
                    <a:pt x="2116" y="7766"/>
                  </a:lnTo>
                  <a:lnTo>
                    <a:pt x="3792" y="9937"/>
                  </a:lnTo>
                  <a:lnTo>
                    <a:pt x="5703" y="12970"/>
                  </a:lnTo>
                  <a:lnTo>
                    <a:pt x="7770" y="16580"/>
                  </a:lnTo>
                  <a:lnTo>
                    <a:pt x="9942" y="20572"/>
                  </a:lnTo>
                  <a:lnTo>
                    <a:pt x="11391" y="24819"/>
                  </a:lnTo>
                  <a:lnTo>
                    <a:pt x="12356" y="29238"/>
                  </a:lnTo>
                  <a:lnTo>
                    <a:pt x="13000" y="33770"/>
                  </a:lnTo>
                  <a:lnTo>
                    <a:pt x="14222" y="39171"/>
                  </a:lnTo>
                  <a:lnTo>
                    <a:pt x="15831" y="45151"/>
                  </a:lnTo>
                  <a:lnTo>
                    <a:pt x="17698" y="51518"/>
                  </a:lnTo>
                  <a:lnTo>
                    <a:pt x="19736" y="57348"/>
                  </a:lnTo>
                  <a:lnTo>
                    <a:pt x="21888" y="62822"/>
                  </a:lnTo>
                  <a:lnTo>
                    <a:pt x="24117" y="68058"/>
                  </a:lnTo>
                  <a:lnTo>
                    <a:pt x="28710" y="78105"/>
                  </a:lnTo>
                  <a:lnTo>
                    <a:pt x="31046" y="83006"/>
                  </a:lnTo>
                  <a:lnTo>
                    <a:pt x="32604" y="88652"/>
                  </a:lnTo>
                  <a:lnTo>
                    <a:pt x="33642" y="94796"/>
                  </a:lnTo>
                  <a:lnTo>
                    <a:pt x="34334" y="101272"/>
                  </a:lnTo>
                  <a:lnTo>
                    <a:pt x="35589" y="107969"/>
                  </a:lnTo>
                  <a:lnTo>
                    <a:pt x="37220" y="114813"/>
                  </a:lnTo>
                  <a:lnTo>
                    <a:pt x="39100" y="121756"/>
                  </a:lnTo>
                  <a:lnTo>
                    <a:pt x="40354" y="128763"/>
                  </a:lnTo>
                  <a:lnTo>
                    <a:pt x="41190" y="135815"/>
                  </a:lnTo>
                  <a:lnTo>
                    <a:pt x="41748" y="142895"/>
                  </a:lnTo>
                  <a:lnTo>
                    <a:pt x="42913" y="149202"/>
                  </a:lnTo>
                  <a:lnTo>
                    <a:pt x="44483" y="154994"/>
                  </a:lnTo>
                  <a:lnTo>
                    <a:pt x="52707" y="179477"/>
                  </a:lnTo>
                  <a:lnTo>
                    <a:pt x="54188" y="185488"/>
                  </a:lnTo>
                  <a:lnTo>
                    <a:pt x="55175" y="191082"/>
                  </a:lnTo>
                  <a:lnTo>
                    <a:pt x="55833" y="196398"/>
                  </a:lnTo>
                  <a:lnTo>
                    <a:pt x="57066" y="201528"/>
                  </a:lnTo>
                  <a:lnTo>
                    <a:pt x="58681" y="206535"/>
                  </a:lnTo>
                  <a:lnTo>
                    <a:pt x="60552" y="211459"/>
                  </a:lnTo>
                  <a:lnTo>
                    <a:pt x="61799" y="216329"/>
                  </a:lnTo>
                  <a:lnTo>
                    <a:pt x="62630" y="221161"/>
                  </a:lnTo>
                  <a:lnTo>
                    <a:pt x="63185" y="225969"/>
                  </a:lnTo>
                  <a:lnTo>
                    <a:pt x="64348" y="231554"/>
                  </a:lnTo>
                  <a:lnTo>
                    <a:pt x="65917" y="237657"/>
                  </a:lnTo>
                  <a:lnTo>
                    <a:pt x="71437" y="25700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Annotation165"/>
            <p:cNvSpPr/>
            <p:nvPr/>
          </p:nvSpPr>
          <p:spPr>
            <a:xfrm>
              <a:off x="2821818" y="5185180"/>
              <a:ext cx="207009" cy="278382"/>
            </a:xfrm>
            <a:custGeom>
              <a:avLst/>
              <a:gdLst/>
              <a:ahLst/>
              <a:cxnLst/>
              <a:rect l="0" t="0" r="0" b="0"/>
              <a:pathLst>
                <a:path w="207009" h="278382">
                  <a:moveTo>
                    <a:pt x="71401" y="0"/>
                  </a:moveTo>
                  <a:lnTo>
                    <a:pt x="67608" y="0"/>
                  </a:lnTo>
                  <a:lnTo>
                    <a:pt x="61513" y="2115"/>
                  </a:lnTo>
                  <a:lnTo>
                    <a:pt x="57665" y="3790"/>
                  </a:lnTo>
                  <a:lnTo>
                    <a:pt x="51273" y="7765"/>
                  </a:lnTo>
                  <a:lnTo>
                    <a:pt x="45786" y="12176"/>
                  </a:lnTo>
                  <a:lnTo>
                    <a:pt x="40702" y="16781"/>
                  </a:lnTo>
                  <a:lnTo>
                    <a:pt x="35797" y="23587"/>
                  </a:lnTo>
                  <a:lnTo>
                    <a:pt x="30970" y="31900"/>
                  </a:lnTo>
                  <a:lnTo>
                    <a:pt x="26179" y="40883"/>
                  </a:lnTo>
                  <a:lnTo>
                    <a:pt x="11871" y="69047"/>
                  </a:lnTo>
                  <a:lnTo>
                    <a:pt x="9490" y="74587"/>
                  </a:lnTo>
                  <a:lnTo>
                    <a:pt x="7108" y="80661"/>
                  </a:lnTo>
                  <a:lnTo>
                    <a:pt x="4726" y="87088"/>
                  </a:lnTo>
                  <a:lnTo>
                    <a:pt x="3138" y="92961"/>
                  </a:lnTo>
                  <a:lnTo>
                    <a:pt x="2080" y="98462"/>
                  </a:lnTo>
                  <a:lnTo>
                    <a:pt x="1375" y="103716"/>
                  </a:lnTo>
                  <a:lnTo>
                    <a:pt x="904" y="109598"/>
                  </a:lnTo>
                  <a:lnTo>
                    <a:pt x="590" y="115899"/>
                  </a:lnTo>
                  <a:lnTo>
                    <a:pt x="242" y="128453"/>
                  </a:lnTo>
                  <a:lnTo>
                    <a:pt x="0" y="158147"/>
                  </a:lnTo>
                  <a:lnTo>
                    <a:pt x="782" y="164130"/>
                  </a:lnTo>
                  <a:lnTo>
                    <a:pt x="2096" y="169704"/>
                  </a:lnTo>
                  <a:lnTo>
                    <a:pt x="3767" y="175007"/>
                  </a:lnTo>
                  <a:lnTo>
                    <a:pt x="5674" y="180129"/>
                  </a:lnTo>
                  <a:lnTo>
                    <a:pt x="7739" y="185130"/>
                  </a:lnTo>
                  <a:lnTo>
                    <a:pt x="9910" y="190050"/>
                  </a:lnTo>
                  <a:lnTo>
                    <a:pt x="14438" y="199748"/>
                  </a:lnTo>
                  <a:lnTo>
                    <a:pt x="38066" y="247481"/>
                  </a:lnTo>
                  <a:lnTo>
                    <a:pt x="41241" y="251448"/>
                  </a:lnTo>
                  <a:lnTo>
                    <a:pt x="44944" y="254886"/>
                  </a:lnTo>
                  <a:lnTo>
                    <a:pt x="49000" y="257971"/>
                  </a:lnTo>
                  <a:lnTo>
                    <a:pt x="53292" y="260821"/>
                  </a:lnTo>
                  <a:lnTo>
                    <a:pt x="57741" y="263514"/>
                  </a:lnTo>
                  <a:lnTo>
                    <a:pt x="62294" y="266102"/>
                  </a:lnTo>
                  <a:lnTo>
                    <a:pt x="71587" y="271094"/>
                  </a:lnTo>
                  <a:lnTo>
                    <a:pt x="76287" y="273536"/>
                  </a:lnTo>
                  <a:lnTo>
                    <a:pt x="81008" y="275163"/>
                  </a:lnTo>
                  <a:lnTo>
                    <a:pt x="85743" y="276249"/>
                  </a:lnTo>
                  <a:lnTo>
                    <a:pt x="90488" y="276972"/>
                  </a:lnTo>
                  <a:lnTo>
                    <a:pt x="94444" y="277454"/>
                  </a:lnTo>
                  <a:lnTo>
                    <a:pt x="97875" y="277776"/>
                  </a:lnTo>
                  <a:lnTo>
                    <a:pt x="100957" y="277990"/>
                  </a:lnTo>
                  <a:lnTo>
                    <a:pt x="104599" y="278133"/>
                  </a:lnTo>
                  <a:lnTo>
                    <a:pt x="117309" y="278334"/>
                  </a:lnTo>
                  <a:lnTo>
                    <a:pt x="126465" y="278381"/>
                  </a:lnTo>
                  <a:lnTo>
                    <a:pt x="131129" y="277601"/>
                  </a:lnTo>
                  <a:lnTo>
                    <a:pt x="135826" y="276287"/>
                  </a:lnTo>
                  <a:lnTo>
                    <a:pt x="140545" y="274618"/>
                  </a:lnTo>
                  <a:lnTo>
                    <a:pt x="144484" y="272712"/>
                  </a:lnTo>
                  <a:lnTo>
                    <a:pt x="147904" y="270648"/>
                  </a:lnTo>
                  <a:lnTo>
                    <a:pt x="150978" y="268479"/>
                  </a:lnTo>
                  <a:lnTo>
                    <a:pt x="154615" y="266240"/>
                  </a:lnTo>
                  <a:lnTo>
                    <a:pt x="158627" y="263954"/>
                  </a:lnTo>
                  <a:lnTo>
                    <a:pt x="162889" y="261637"/>
                  </a:lnTo>
                  <a:lnTo>
                    <a:pt x="166524" y="258506"/>
                  </a:lnTo>
                  <a:lnTo>
                    <a:pt x="172680" y="250795"/>
                  </a:lnTo>
                  <a:lnTo>
                    <a:pt x="178062" y="244197"/>
                  </a:lnTo>
                  <a:lnTo>
                    <a:pt x="183099" y="237826"/>
                  </a:lnTo>
                  <a:lnTo>
                    <a:pt x="187984" y="229707"/>
                  </a:lnTo>
                  <a:lnTo>
                    <a:pt x="192801" y="220810"/>
                  </a:lnTo>
                  <a:lnTo>
                    <a:pt x="195197" y="216216"/>
                  </a:lnTo>
                  <a:lnTo>
                    <a:pt x="197588" y="210775"/>
                  </a:lnTo>
                  <a:lnTo>
                    <a:pt x="199975" y="204767"/>
                  </a:lnTo>
                  <a:lnTo>
                    <a:pt x="202361" y="198382"/>
                  </a:lnTo>
                  <a:lnTo>
                    <a:pt x="203951" y="192539"/>
                  </a:lnTo>
                  <a:lnTo>
                    <a:pt x="205012" y="187058"/>
                  </a:lnTo>
                  <a:lnTo>
                    <a:pt x="205718" y="181816"/>
                  </a:lnTo>
                  <a:lnTo>
                    <a:pt x="206189" y="175943"/>
                  </a:lnTo>
                  <a:lnTo>
                    <a:pt x="206504" y="169647"/>
                  </a:lnTo>
                  <a:lnTo>
                    <a:pt x="206853" y="157101"/>
                  </a:lnTo>
                  <a:lnTo>
                    <a:pt x="207008" y="146236"/>
                  </a:lnTo>
                  <a:lnTo>
                    <a:pt x="206255" y="140324"/>
                  </a:lnTo>
                  <a:lnTo>
                    <a:pt x="204960" y="134003"/>
                  </a:lnTo>
                  <a:lnTo>
                    <a:pt x="203303" y="127410"/>
                  </a:lnTo>
                  <a:lnTo>
                    <a:pt x="202198" y="121428"/>
                  </a:lnTo>
                  <a:lnTo>
                    <a:pt x="201461" y="115853"/>
                  </a:lnTo>
                  <a:lnTo>
                    <a:pt x="200970" y="110551"/>
                  </a:lnTo>
                  <a:lnTo>
                    <a:pt x="199056" y="105429"/>
                  </a:lnTo>
                  <a:lnTo>
                    <a:pt x="196191" y="100428"/>
                  </a:lnTo>
                  <a:lnTo>
                    <a:pt x="192695" y="95508"/>
                  </a:lnTo>
                  <a:lnTo>
                    <a:pt x="189570" y="89848"/>
                  </a:lnTo>
                  <a:lnTo>
                    <a:pt x="186692" y="83696"/>
                  </a:lnTo>
                  <a:lnTo>
                    <a:pt x="183981" y="77214"/>
                  </a:lnTo>
                  <a:lnTo>
                    <a:pt x="181379" y="72099"/>
                  </a:lnTo>
                  <a:lnTo>
                    <a:pt x="176372" y="64302"/>
                  </a:lnTo>
                  <a:lnTo>
                    <a:pt x="173132" y="60319"/>
                  </a:lnTo>
                  <a:lnTo>
                    <a:pt x="169384" y="56077"/>
                  </a:lnTo>
                  <a:lnTo>
                    <a:pt x="165298" y="51662"/>
                  </a:lnTo>
                  <a:lnTo>
                    <a:pt x="161780" y="47133"/>
                  </a:lnTo>
                  <a:lnTo>
                    <a:pt x="158641" y="42527"/>
                  </a:lnTo>
                  <a:lnTo>
                    <a:pt x="153037" y="33972"/>
                  </a:lnTo>
                  <a:lnTo>
                    <a:pt x="147900" y="27526"/>
                  </a:lnTo>
                  <a:lnTo>
                    <a:pt x="145419" y="25490"/>
                  </a:lnTo>
                  <a:lnTo>
                    <a:pt x="142972" y="24131"/>
                  </a:lnTo>
                  <a:lnTo>
                    <a:pt x="140546" y="23227"/>
                  </a:lnTo>
                  <a:lnTo>
                    <a:pt x="135734" y="20107"/>
                  </a:lnTo>
                  <a:lnTo>
                    <a:pt x="133339" y="18163"/>
                  </a:lnTo>
                  <a:lnTo>
                    <a:pt x="130949" y="16868"/>
                  </a:lnTo>
                  <a:lnTo>
                    <a:pt x="124587" y="15046"/>
                  </a:lnTo>
                  <a:lnTo>
                    <a:pt x="122820" y="14619"/>
                  </a:lnTo>
                  <a:lnTo>
                    <a:pt x="119919" y="14429"/>
                  </a:lnTo>
                  <a:lnTo>
                    <a:pt x="114263"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Annotation166"/>
            <p:cNvSpPr/>
            <p:nvPr/>
          </p:nvSpPr>
          <p:spPr>
            <a:xfrm>
              <a:off x="3571875" y="5306872"/>
              <a:ext cx="171451" cy="28227"/>
            </a:xfrm>
            <a:custGeom>
              <a:avLst/>
              <a:gdLst/>
              <a:ahLst/>
              <a:cxnLst/>
              <a:rect l="0" t="0" r="0" b="0"/>
              <a:pathLst>
                <a:path w="171451" h="28227">
                  <a:moveTo>
                    <a:pt x="0" y="28226"/>
                  </a:moveTo>
                  <a:lnTo>
                    <a:pt x="0" y="24437"/>
                  </a:lnTo>
                  <a:lnTo>
                    <a:pt x="1588" y="22527"/>
                  </a:lnTo>
                  <a:lnTo>
                    <a:pt x="4233" y="20461"/>
                  </a:lnTo>
                  <a:lnTo>
                    <a:pt x="7585" y="18290"/>
                  </a:lnTo>
                  <a:lnTo>
                    <a:pt x="10613" y="16049"/>
                  </a:lnTo>
                  <a:lnTo>
                    <a:pt x="13425" y="13763"/>
                  </a:lnTo>
                  <a:lnTo>
                    <a:pt x="16094" y="11445"/>
                  </a:lnTo>
                  <a:lnTo>
                    <a:pt x="19460" y="9900"/>
                  </a:lnTo>
                  <a:lnTo>
                    <a:pt x="23292" y="8869"/>
                  </a:lnTo>
                  <a:lnTo>
                    <a:pt x="27434" y="8182"/>
                  </a:lnTo>
                  <a:lnTo>
                    <a:pt x="32577" y="6932"/>
                  </a:lnTo>
                  <a:lnTo>
                    <a:pt x="38387" y="5305"/>
                  </a:lnTo>
                  <a:lnTo>
                    <a:pt x="44641" y="3426"/>
                  </a:lnTo>
                  <a:lnTo>
                    <a:pt x="50398" y="2174"/>
                  </a:lnTo>
                  <a:lnTo>
                    <a:pt x="55823" y="1340"/>
                  </a:lnTo>
                  <a:lnTo>
                    <a:pt x="61028" y="783"/>
                  </a:lnTo>
                  <a:lnTo>
                    <a:pt x="66879" y="413"/>
                  </a:lnTo>
                  <a:lnTo>
                    <a:pt x="73161" y="165"/>
                  </a:lnTo>
                  <a:lnTo>
                    <a:pt x="79730" y="0"/>
                  </a:lnTo>
                  <a:lnTo>
                    <a:pt x="86491" y="683"/>
                  </a:lnTo>
                  <a:lnTo>
                    <a:pt x="93380" y="1932"/>
                  </a:lnTo>
                  <a:lnTo>
                    <a:pt x="100353" y="3558"/>
                  </a:lnTo>
                  <a:lnTo>
                    <a:pt x="107383" y="4642"/>
                  </a:lnTo>
                  <a:lnTo>
                    <a:pt x="114452" y="5365"/>
                  </a:lnTo>
                  <a:lnTo>
                    <a:pt x="121545" y="5846"/>
                  </a:lnTo>
                  <a:lnTo>
                    <a:pt x="130242" y="6960"/>
                  </a:lnTo>
                  <a:lnTo>
                    <a:pt x="140010" y="8496"/>
                  </a:lnTo>
                  <a:lnTo>
                    <a:pt x="171450" y="1394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68" name="SMARTInkAnnotation167"/>
            <p:cNvSpPr/>
            <p:nvPr/>
          </p:nvSpPr>
          <p:spPr>
            <a:xfrm>
              <a:off x="3601443" y="5386062"/>
              <a:ext cx="149027" cy="20426"/>
            </a:xfrm>
            <a:custGeom>
              <a:avLst/>
              <a:gdLst/>
              <a:ahLst/>
              <a:cxnLst/>
              <a:rect l="0" t="0" r="0" b="0"/>
              <a:pathLst>
                <a:path w="149027" h="20426">
                  <a:moveTo>
                    <a:pt x="6151" y="6147"/>
                  </a:moveTo>
                  <a:lnTo>
                    <a:pt x="0" y="0"/>
                  </a:lnTo>
                  <a:lnTo>
                    <a:pt x="5245" y="5242"/>
                  </a:lnTo>
                  <a:lnTo>
                    <a:pt x="7134" y="5544"/>
                  </a:lnTo>
                  <a:lnTo>
                    <a:pt x="9982" y="5745"/>
                  </a:lnTo>
                  <a:lnTo>
                    <a:pt x="16585" y="5969"/>
                  </a:lnTo>
                  <a:lnTo>
                    <a:pt x="25558" y="6095"/>
                  </a:lnTo>
                  <a:lnTo>
                    <a:pt x="75239" y="6147"/>
                  </a:lnTo>
                  <a:lnTo>
                    <a:pt x="79991" y="6941"/>
                  </a:lnTo>
                  <a:lnTo>
                    <a:pt x="84746" y="8262"/>
                  </a:lnTo>
                  <a:lnTo>
                    <a:pt x="89504" y="9937"/>
                  </a:lnTo>
                  <a:lnTo>
                    <a:pt x="94264" y="11054"/>
                  </a:lnTo>
                  <a:lnTo>
                    <a:pt x="99024" y="11798"/>
                  </a:lnTo>
                  <a:lnTo>
                    <a:pt x="103785" y="12294"/>
                  </a:lnTo>
                  <a:lnTo>
                    <a:pt x="107752" y="12625"/>
                  </a:lnTo>
                  <a:lnTo>
                    <a:pt x="111192" y="12845"/>
                  </a:lnTo>
                  <a:lnTo>
                    <a:pt x="114278" y="12992"/>
                  </a:lnTo>
                  <a:lnTo>
                    <a:pt x="117923" y="13884"/>
                  </a:lnTo>
                  <a:lnTo>
                    <a:pt x="121941" y="15271"/>
                  </a:lnTo>
                  <a:lnTo>
                    <a:pt x="126207" y="16989"/>
                  </a:lnTo>
                  <a:lnTo>
                    <a:pt x="130638" y="18134"/>
                  </a:lnTo>
                  <a:lnTo>
                    <a:pt x="135179" y="18898"/>
                  </a:lnTo>
                  <a:lnTo>
                    <a:pt x="149026" y="2042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69" name="SMARTInkAnnotation168"/>
            <p:cNvSpPr/>
            <p:nvPr/>
          </p:nvSpPr>
          <p:spPr>
            <a:xfrm>
              <a:off x="3986213" y="5192319"/>
              <a:ext cx="28576" cy="271281"/>
            </a:xfrm>
            <a:custGeom>
              <a:avLst/>
              <a:gdLst/>
              <a:ahLst/>
              <a:cxnLst/>
              <a:rect l="0" t="0" r="0" b="0"/>
              <a:pathLst>
                <a:path w="28576" h="271281">
                  <a:moveTo>
                    <a:pt x="28575" y="0"/>
                  </a:moveTo>
                  <a:lnTo>
                    <a:pt x="28575" y="33831"/>
                  </a:lnTo>
                  <a:lnTo>
                    <a:pt x="27781" y="38419"/>
                  </a:lnTo>
                  <a:lnTo>
                    <a:pt x="26458" y="43063"/>
                  </a:lnTo>
                  <a:lnTo>
                    <a:pt x="24782" y="47746"/>
                  </a:lnTo>
                  <a:lnTo>
                    <a:pt x="23665" y="52454"/>
                  </a:lnTo>
                  <a:lnTo>
                    <a:pt x="22920" y="57180"/>
                  </a:lnTo>
                  <a:lnTo>
                    <a:pt x="22423" y="61916"/>
                  </a:lnTo>
                  <a:lnTo>
                    <a:pt x="22093" y="66660"/>
                  </a:lnTo>
                  <a:lnTo>
                    <a:pt x="21872" y="71410"/>
                  </a:lnTo>
                  <a:lnTo>
                    <a:pt x="21627" y="81710"/>
                  </a:lnTo>
                  <a:lnTo>
                    <a:pt x="21518" y="94221"/>
                  </a:lnTo>
                  <a:lnTo>
                    <a:pt x="20695" y="100094"/>
                  </a:lnTo>
                  <a:lnTo>
                    <a:pt x="19353" y="105598"/>
                  </a:lnTo>
                  <a:lnTo>
                    <a:pt x="17664" y="110852"/>
                  </a:lnTo>
                  <a:lnTo>
                    <a:pt x="16538" y="116735"/>
                  </a:lnTo>
                  <a:lnTo>
                    <a:pt x="15788" y="123037"/>
                  </a:lnTo>
                  <a:lnTo>
                    <a:pt x="15288" y="129617"/>
                  </a:lnTo>
                  <a:lnTo>
                    <a:pt x="14954" y="136384"/>
                  </a:lnTo>
                  <a:lnTo>
                    <a:pt x="14583" y="150248"/>
                  </a:lnTo>
                  <a:lnTo>
                    <a:pt x="14313" y="186634"/>
                  </a:lnTo>
                  <a:lnTo>
                    <a:pt x="13510" y="192639"/>
                  </a:lnTo>
                  <a:lnTo>
                    <a:pt x="12182" y="198229"/>
                  </a:lnTo>
                  <a:lnTo>
                    <a:pt x="10502" y="203542"/>
                  </a:lnTo>
                  <a:lnTo>
                    <a:pt x="9383" y="208671"/>
                  </a:lnTo>
                  <a:lnTo>
                    <a:pt x="8636" y="213676"/>
                  </a:lnTo>
                  <a:lnTo>
                    <a:pt x="8139" y="218599"/>
                  </a:lnTo>
                  <a:lnTo>
                    <a:pt x="7013" y="223467"/>
                  </a:lnTo>
                  <a:lnTo>
                    <a:pt x="5469" y="228300"/>
                  </a:lnTo>
                  <a:lnTo>
                    <a:pt x="3646" y="233108"/>
                  </a:lnTo>
                  <a:lnTo>
                    <a:pt x="2430" y="237107"/>
                  </a:lnTo>
                  <a:lnTo>
                    <a:pt x="1620" y="240565"/>
                  </a:lnTo>
                  <a:lnTo>
                    <a:pt x="1080" y="243665"/>
                  </a:lnTo>
                  <a:lnTo>
                    <a:pt x="720" y="248110"/>
                  </a:lnTo>
                  <a:lnTo>
                    <a:pt x="480" y="253454"/>
                  </a:lnTo>
                  <a:lnTo>
                    <a:pt x="0" y="27128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0" name="SMARTInkAnnotation169"/>
            <p:cNvSpPr/>
            <p:nvPr/>
          </p:nvSpPr>
          <p:spPr>
            <a:xfrm>
              <a:off x="4087343" y="5213736"/>
              <a:ext cx="198873" cy="249853"/>
            </a:xfrm>
            <a:custGeom>
              <a:avLst/>
              <a:gdLst/>
              <a:ahLst/>
              <a:cxnLst/>
              <a:rect l="0" t="0" r="0" b="0"/>
              <a:pathLst>
                <a:path w="198873" h="249853">
                  <a:moveTo>
                    <a:pt x="134613" y="7139"/>
                  </a:moveTo>
                  <a:lnTo>
                    <a:pt x="130821" y="7139"/>
                  </a:lnTo>
                  <a:lnTo>
                    <a:pt x="128910" y="7932"/>
                  </a:lnTo>
                  <a:lnTo>
                    <a:pt x="123222" y="12045"/>
                  </a:lnTo>
                  <a:lnTo>
                    <a:pt x="119596" y="15203"/>
                  </a:lnTo>
                  <a:lnTo>
                    <a:pt x="104345" y="30274"/>
                  </a:lnTo>
                  <a:lnTo>
                    <a:pt x="99200" y="37516"/>
                  </a:lnTo>
                  <a:lnTo>
                    <a:pt x="96717" y="41668"/>
                  </a:lnTo>
                  <a:lnTo>
                    <a:pt x="93474" y="46023"/>
                  </a:lnTo>
                  <a:lnTo>
                    <a:pt x="89725" y="50512"/>
                  </a:lnTo>
                  <a:lnTo>
                    <a:pt x="82119" y="58938"/>
                  </a:lnTo>
                  <a:lnTo>
                    <a:pt x="76093" y="65326"/>
                  </a:lnTo>
                  <a:lnTo>
                    <a:pt x="72581" y="69727"/>
                  </a:lnTo>
                  <a:lnTo>
                    <a:pt x="68652" y="75041"/>
                  </a:lnTo>
                  <a:lnTo>
                    <a:pt x="64445" y="80963"/>
                  </a:lnTo>
                  <a:lnTo>
                    <a:pt x="60848" y="86497"/>
                  </a:lnTo>
                  <a:lnTo>
                    <a:pt x="57655" y="91773"/>
                  </a:lnTo>
                  <a:lnTo>
                    <a:pt x="54732" y="96877"/>
                  </a:lnTo>
                  <a:lnTo>
                    <a:pt x="51197" y="101866"/>
                  </a:lnTo>
                  <a:lnTo>
                    <a:pt x="47252" y="106778"/>
                  </a:lnTo>
                  <a:lnTo>
                    <a:pt x="43035" y="111639"/>
                  </a:lnTo>
                  <a:lnTo>
                    <a:pt x="39430" y="116467"/>
                  </a:lnTo>
                  <a:lnTo>
                    <a:pt x="36233" y="121271"/>
                  </a:lnTo>
                  <a:lnTo>
                    <a:pt x="33307" y="126061"/>
                  </a:lnTo>
                  <a:lnTo>
                    <a:pt x="30563" y="130840"/>
                  </a:lnTo>
                  <a:lnTo>
                    <a:pt x="25398" y="140381"/>
                  </a:lnTo>
                  <a:lnTo>
                    <a:pt x="20457" y="147794"/>
                  </a:lnTo>
                  <a:lnTo>
                    <a:pt x="15615" y="154526"/>
                  </a:lnTo>
                  <a:lnTo>
                    <a:pt x="13212" y="158543"/>
                  </a:lnTo>
                  <a:lnTo>
                    <a:pt x="10817" y="162806"/>
                  </a:lnTo>
                  <a:lnTo>
                    <a:pt x="9220" y="167235"/>
                  </a:lnTo>
                  <a:lnTo>
                    <a:pt x="8155" y="171775"/>
                  </a:lnTo>
                  <a:lnTo>
                    <a:pt x="7445" y="176387"/>
                  </a:lnTo>
                  <a:lnTo>
                    <a:pt x="4540" y="183628"/>
                  </a:lnTo>
                  <a:lnTo>
                    <a:pt x="2654" y="186669"/>
                  </a:lnTo>
                  <a:lnTo>
                    <a:pt x="559" y="194278"/>
                  </a:lnTo>
                  <a:lnTo>
                    <a:pt x="0" y="198529"/>
                  </a:lnTo>
                  <a:lnTo>
                    <a:pt x="421" y="202156"/>
                  </a:lnTo>
                  <a:lnTo>
                    <a:pt x="1495" y="205367"/>
                  </a:lnTo>
                  <a:lnTo>
                    <a:pt x="4012" y="211050"/>
                  </a:lnTo>
                  <a:lnTo>
                    <a:pt x="5131" y="216220"/>
                  </a:lnTo>
                  <a:lnTo>
                    <a:pt x="7745" y="221161"/>
                  </a:lnTo>
                  <a:lnTo>
                    <a:pt x="13679" y="228402"/>
                  </a:lnTo>
                  <a:lnTo>
                    <a:pt x="18158" y="233186"/>
                  </a:lnTo>
                  <a:lnTo>
                    <a:pt x="22795" y="237956"/>
                  </a:lnTo>
                  <a:lnTo>
                    <a:pt x="25937" y="240339"/>
                  </a:lnTo>
                  <a:lnTo>
                    <a:pt x="29618" y="242720"/>
                  </a:lnTo>
                  <a:lnTo>
                    <a:pt x="33661" y="245101"/>
                  </a:lnTo>
                  <a:lnTo>
                    <a:pt x="37149" y="246688"/>
                  </a:lnTo>
                  <a:lnTo>
                    <a:pt x="43141" y="248452"/>
                  </a:lnTo>
                  <a:lnTo>
                    <a:pt x="46645" y="248922"/>
                  </a:lnTo>
                  <a:lnTo>
                    <a:pt x="50568" y="249236"/>
                  </a:lnTo>
                  <a:lnTo>
                    <a:pt x="54770" y="249445"/>
                  </a:lnTo>
                  <a:lnTo>
                    <a:pt x="63673" y="249677"/>
                  </a:lnTo>
                  <a:lnTo>
                    <a:pt x="96543" y="249852"/>
                  </a:lnTo>
                  <a:lnTo>
                    <a:pt x="101295" y="249063"/>
                  </a:lnTo>
                  <a:lnTo>
                    <a:pt x="106051" y="247743"/>
                  </a:lnTo>
                  <a:lnTo>
                    <a:pt x="110809" y="246070"/>
                  </a:lnTo>
                  <a:lnTo>
                    <a:pt x="115569" y="244161"/>
                  </a:lnTo>
                  <a:lnTo>
                    <a:pt x="120330" y="242096"/>
                  </a:lnTo>
                  <a:lnTo>
                    <a:pt x="125091" y="239926"/>
                  </a:lnTo>
                  <a:lnTo>
                    <a:pt x="129059" y="237686"/>
                  </a:lnTo>
                  <a:lnTo>
                    <a:pt x="132498" y="235398"/>
                  </a:lnTo>
                  <a:lnTo>
                    <a:pt x="135584" y="233081"/>
                  </a:lnTo>
                  <a:lnTo>
                    <a:pt x="139230" y="230743"/>
                  </a:lnTo>
                  <a:lnTo>
                    <a:pt x="143247" y="228391"/>
                  </a:lnTo>
                  <a:lnTo>
                    <a:pt x="147513" y="226030"/>
                  </a:lnTo>
                  <a:lnTo>
                    <a:pt x="151151" y="222869"/>
                  </a:lnTo>
                  <a:lnTo>
                    <a:pt x="157309" y="215127"/>
                  </a:lnTo>
                  <a:lnTo>
                    <a:pt x="160062" y="210841"/>
                  </a:lnTo>
                  <a:lnTo>
                    <a:pt x="162692" y="206398"/>
                  </a:lnTo>
                  <a:lnTo>
                    <a:pt x="165239" y="201849"/>
                  </a:lnTo>
                  <a:lnTo>
                    <a:pt x="168524" y="198023"/>
                  </a:lnTo>
                  <a:lnTo>
                    <a:pt x="172301" y="194680"/>
                  </a:lnTo>
                  <a:lnTo>
                    <a:pt x="176408" y="191657"/>
                  </a:lnTo>
                  <a:lnTo>
                    <a:pt x="179145" y="188056"/>
                  </a:lnTo>
                  <a:lnTo>
                    <a:pt x="180970" y="184069"/>
                  </a:lnTo>
                  <a:lnTo>
                    <a:pt x="182187" y="179824"/>
                  </a:lnTo>
                  <a:lnTo>
                    <a:pt x="183791" y="175408"/>
                  </a:lnTo>
                  <a:lnTo>
                    <a:pt x="185655" y="170877"/>
                  </a:lnTo>
                  <a:lnTo>
                    <a:pt x="187691" y="166270"/>
                  </a:lnTo>
                  <a:lnTo>
                    <a:pt x="192070" y="156921"/>
                  </a:lnTo>
                  <a:lnTo>
                    <a:pt x="194349" y="152207"/>
                  </a:lnTo>
                  <a:lnTo>
                    <a:pt x="195868" y="147477"/>
                  </a:lnTo>
                  <a:lnTo>
                    <a:pt x="196882" y="142739"/>
                  </a:lnTo>
                  <a:lnTo>
                    <a:pt x="197557" y="137993"/>
                  </a:lnTo>
                  <a:lnTo>
                    <a:pt x="198007" y="132449"/>
                  </a:lnTo>
                  <a:lnTo>
                    <a:pt x="198307" y="126373"/>
                  </a:lnTo>
                  <a:lnTo>
                    <a:pt x="198640" y="114071"/>
                  </a:lnTo>
                  <a:lnTo>
                    <a:pt x="198872" y="88340"/>
                  </a:lnTo>
                  <a:lnTo>
                    <a:pt x="198090" y="83483"/>
                  </a:lnTo>
                  <a:lnTo>
                    <a:pt x="196774" y="78659"/>
                  </a:lnTo>
                  <a:lnTo>
                    <a:pt x="195104" y="73856"/>
                  </a:lnTo>
                  <a:lnTo>
                    <a:pt x="193197" y="69068"/>
                  </a:lnTo>
                  <a:lnTo>
                    <a:pt x="191132" y="64289"/>
                  </a:lnTo>
                  <a:lnTo>
                    <a:pt x="188961" y="59517"/>
                  </a:lnTo>
                  <a:lnTo>
                    <a:pt x="187514" y="54749"/>
                  </a:lnTo>
                  <a:lnTo>
                    <a:pt x="186549" y="49984"/>
                  </a:lnTo>
                  <a:lnTo>
                    <a:pt x="185906" y="45221"/>
                  </a:lnTo>
                  <a:lnTo>
                    <a:pt x="183075" y="37813"/>
                  </a:lnTo>
                  <a:lnTo>
                    <a:pt x="179171" y="31876"/>
                  </a:lnTo>
                  <a:lnTo>
                    <a:pt x="174789" y="26595"/>
                  </a:lnTo>
                  <a:lnTo>
                    <a:pt x="170196" y="21603"/>
                  </a:lnTo>
                  <a:lnTo>
                    <a:pt x="163148" y="14332"/>
                  </a:lnTo>
                  <a:lnTo>
                    <a:pt x="160780" y="11935"/>
                  </a:lnTo>
                  <a:lnTo>
                    <a:pt x="158408" y="10336"/>
                  </a:lnTo>
                  <a:lnTo>
                    <a:pt x="153655" y="8560"/>
                  </a:lnTo>
                  <a:lnTo>
                    <a:pt x="148897" y="5655"/>
                  </a:lnTo>
                  <a:lnTo>
                    <a:pt x="146517" y="3770"/>
                  </a:lnTo>
                  <a:lnTo>
                    <a:pt x="143343" y="2513"/>
                  </a:lnTo>
                  <a:lnTo>
                    <a:pt x="139639" y="1675"/>
                  </a:lnTo>
                  <a:lnTo>
                    <a:pt x="12747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2" name="SMARTInkAnnotation170"/>
            <p:cNvSpPr/>
            <p:nvPr/>
          </p:nvSpPr>
          <p:spPr>
            <a:xfrm>
              <a:off x="4343731" y="5242292"/>
              <a:ext cx="192514" cy="253696"/>
            </a:xfrm>
            <a:custGeom>
              <a:avLst/>
              <a:gdLst/>
              <a:ahLst/>
              <a:cxnLst/>
              <a:rect l="0" t="0" r="0" b="0"/>
              <a:pathLst>
                <a:path w="192514" h="253696">
                  <a:moveTo>
                    <a:pt x="85394" y="0"/>
                  </a:moveTo>
                  <a:lnTo>
                    <a:pt x="81602" y="3789"/>
                  </a:lnTo>
                  <a:lnTo>
                    <a:pt x="79690" y="4906"/>
                  </a:lnTo>
                  <a:lnTo>
                    <a:pt x="75451" y="6147"/>
                  </a:lnTo>
                  <a:lnTo>
                    <a:pt x="73209" y="8063"/>
                  </a:lnTo>
                  <a:lnTo>
                    <a:pt x="68602" y="14424"/>
                  </a:lnTo>
                  <a:lnTo>
                    <a:pt x="63908" y="20424"/>
                  </a:lnTo>
                  <a:lnTo>
                    <a:pt x="59176" y="25735"/>
                  </a:lnTo>
                  <a:lnTo>
                    <a:pt x="54427" y="30739"/>
                  </a:lnTo>
                  <a:lnTo>
                    <a:pt x="49671" y="37723"/>
                  </a:lnTo>
                  <a:lnTo>
                    <a:pt x="47291" y="41805"/>
                  </a:lnTo>
                  <a:lnTo>
                    <a:pt x="44911" y="46114"/>
                  </a:lnTo>
                  <a:lnTo>
                    <a:pt x="40149" y="55132"/>
                  </a:lnTo>
                  <a:lnTo>
                    <a:pt x="35387" y="62313"/>
                  </a:lnTo>
                  <a:lnTo>
                    <a:pt x="30625" y="68942"/>
                  </a:lnTo>
                  <a:lnTo>
                    <a:pt x="28244" y="72930"/>
                  </a:lnTo>
                  <a:lnTo>
                    <a:pt x="25863" y="77176"/>
                  </a:lnTo>
                  <a:lnTo>
                    <a:pt x="21100" y="86123"/>
                  </a:lnTo>
                  <a:lnTo>
                    <a:pt x="18719" y="90731"/>
                  </a:lnTo>
                  <a:lnTo>
                    <a:pt x="16337" y="96181"/>
                  </a:lnTo>
                  <a:lnTo>
                    <a:pt x="13957" y="102195"/>
                  </a:lnTo>
                  <a:lnTo>
                    <a:pt x="11575" y="108584"/>
                  </a:lnTo>
                  <a:lnTo>
                    <a:pt x="9988" y="114429"/>
                  </a:lnTo>
                  <a:lnTo>
                    <a:pt x="8929" y="119913"/>
                  </a:lnTo>
                  <a:lnTo>
                    <a:pt x="8224" y="125155"/>
                  </a:lnTo>
                  <a:lnTo>
                    <a:pt x="6960" y="130236"/>
                  </a:lnTo>
                  <a:lnTo>
                    <a:pt x="5323" y="135210"/>
                  </a:lnTo>
                  <a:lnTo>
                    <a:pt x="3439" y="140112"/>
                  </a:lnTo>
                  <a:lnTo>
                    <a:pt x="2182" y="144968"/>
                  </a:lnTo>
                  <a:lnTo>
                    <a:pt x="1345" y="149790"/>
                  </a:lnTo>
                  <a:lnTo>
                    <a:pt x="786" y="154591"/>
                  </a:lnTo>
                  <a:lnTo>
                    <a:pt x="414" y="159379"/>
                  </a:lnTo>
                  <a:lnTo>
                    <a:pt x="165" y="164157"/>
                  </a:lnTo>
                  <a:lnTo>
                    <a:pt x="0" y="168929"/>
                  </a:lnTo>
                  <a:lnTo>
                    <a:pt x="684" y="173697"/>
                  </a:lnTo>
                  <a:lnTo>
                    <a:pt x="1933" y="178462"/>
                  </a:lnTo>
                  <a:lnTo>
                    <a:pt x="3560" y="183225"/>
                  </a:lnTo>
                  <a:lnTo>
                    <a:pt x="5438" y="187987"/>
                  </a:lnTo>
                  <a:lnTo>
                    <a:pt x="7484" y="192748"/>
                  </a:lnTo>
                  <a:lnTo>
                    <a:pt x="9641" y="197507"/>
                  </a:lnTo>
                  <a:lnTo>
                    <a:pt x="11080" y="202268"/>
                  </a:lnTo>
                  <a:lnTo>
                    <a:pt x="12039" y="207027"/>
                  </a:lnTo>
                  <a:lnTo>
                    <a:pt x="12678" y="211787"/>
                  </a:lnTo>
                  <a:lnTo>
                    <a:pt x="15505" y="219191"/>
                  </a:lnTo>
                  <a:lnTo>
                    <a:pt x="17370" y="222276"/>
                  </a:lnTo>
                  <a:lnTo>
                    <a:pt x="20201" y="225126"/>
                  </a:lnTo>
                  <a:lnTo>
                    <a:pt x="23676" y="227819"/>
                  </a:lnTo>
                  <a:lnTo>
                    <a:pt x="27579" y="230407"/>
                  </a:lnTo>
                  <a:lnTo>
                    <a:pt x="31770" y="232926"/>
                  </a:lnTo>
                  <a:lnTo>
                    <a:pt x="36151" y="235399"/>
                  </a:lnTo>
                  <a:lnTo>
                    <a:pt x="40659" y="237840"/>
                  </a:lnTo>
                  <a:lnTo>
                    <a:pt x="44459" y="240261"/>
                  </a:lnTo>
                  <a:lnTo>
                    <a:pt x="47785" y="242669"/>
                  </a:lnTo>
                  <a:lnTo>
                    <a:pt x="50796" y="245066"/>
                  </a:lnTo>
                  <a:lnTo>
                    <a:pt x="56259" y="247731"/>
                  </a:lnTo>
                  <a:lnTo>
                    <a:pt x="62126" y="249708"/>
                  </a:lnTo>
                  <a:lnTo>
                    <a:pt x="65913" y="251346"/>
                  </a:lnTo>
                  <a:lnTo>
                    <a:pt x="70026" y="253231"/>
                  </a:lnTo>
                  <a:lnTo>
                    <a:pt x="74355" y="253695"/>
                  </a:lnTo>
                  <a:lnTo>
                    <a:pt x="78828" y="253211"/>
                  </a:lnTo>
                  <a:lnTo>
                    <a:pt x="83398" y="252094"/>
                  </a:lnTo>
                  <a:lnTo>
                    <a:pt x="88032" y="251350"/>
                  </a:lnTo>
                  <a:lnTo>
                    <a:pt x="92709" y="250854"/>
                  </a:lnTo>
                  <a:lnTo>
                    <a:pt x="97415" y="250524"/>
                  </a:lnTo>
                  <a:lnTo>
                    <a:pt x="101345" y="249510"/>
                  </a:lnTo>
                  <a:lnTo>
                    <a:pt x="104759" y="248041"/>
                  </a:lnTo>
                  <a:lnTo>
                    <a:pt x="110670" y="245087"/>
                  </a:lnTo>
                  <a:lnTo>
                    <a:pt x="115943" y="243774"/>
                  </a:lnTo>
                  <a:lnTo>
                    <a:pt x="119253" y="242631"/>
                  </a:lnTo>
                  <a:lnTo>
                    <a:pt x="123048" y="241075"/>
                  </a:lnTo>
                  <a:lnTo>
                    <a:pt x="127165" y="239245"/>
                  </a:lnTo>
                  <a:lnTo>
                    <a:pt x="135973" y="235096"/>
                  </a:lnTo>
                  <a:lnTo>
                    <a:pt x="140545" y="232879"/>
                  </a:lnTo>
                  <a:lnTo>
                    <a:pt x="144386" y="230608"/>
                  </a:lnTo>
                  <a:lnTo>
                    <a:pt x="147741" y="228301"/>
                  </a:lnTo>
                  <a:lnTo>
                    <a:pt x="150771" y="225969"/>
                  </a:lnTo>
                  <a:lnTo>
                    <a:pt x="156255" y="219149"/>
                  </a:lnTo>
                  <a:lnTo>
                    <a:pt x="161337" y="211622"/>
                  </a:lnTo>
                  <a:lnTo>
                    <a:pt x="166243" y="205633"/>
                  </a:lnTo>
                  <a:lnTo>
                    <a:pt x="171068" y="198212"/>
                  </a:lnTo>
                  <a:lnTo>
                    <a:pt x="175859" y="190419"/>
                  </a:lnTo>
                  <a:lnTo>
                    <a:pt x="180634" y="184311"/>
                  </a:lnTo>
                  <a:lnTo>
                    <a:pt x="185401" y="176837"/>
                  </a:lnTo>
                  <a:lnTo>
                    <a:pt x="187784" y="172623"/>
                  </a:lnTo>
                  <a:lnTo>
                    <a:pt x="189373" y="168227"/>
                  </a:lnTo>
                  <a:lnTo>
                    <a:pt x="190432" y="163711"/>
                  </a:lnTo>
                  <a:lnTo>
                    <a:pt x="191138" y="159112"/>
                  </a:lnTo>
                  <a:lnTo>
                    <a:pt x="191609" y="154461"/>
                  </a:lnTo>
                  <a:lnTo>
                    <a:pt x="191923" y="149774"/>
                  </a:lnTo>
                  <a:lnTo>
                    <a:pt x="192132" y="145062"/>
                  </a:lnTo>
                  <a:lnTo>
                    <a:pt x="192364" y="135597"/>
                  </a:lnTo>
                  <a:lnTo>
                    <a:pt x="192513" y="120383"/>
                  </a:lnTo>
                  <a:lnTo>
                    <a:pt x="190417" y="112730"/>
                  </a:lnTo>
                  <a:lnTo>
                    <a:pt x="188747" y="108469"/>
                  </a:lnTo>
                  <a:lnTo>
                    <a:pt x="187634" y="104040"/>
                  </a:lnTo>
                  <a:lnTo>
                    <a:pt x="186891" y="99502"/>
                  </a:lnTo>
                  <a:lnTo>
                    <a:pt x="186396" y="94891"/>
                  </a:lnTo>
                  <a:lnTo>
                    <a:pt x="185273" y="90229"/>
                  </a:lnTo>
                  <a:lnTo>
                    <a:pt x="183730" y="85536"/>
                  </a:lnTo>
                  <a:lnTo>
                    <a:pt x="181907" y="80820"/>
                  </a:lnTo>
                  <a:lnTo>
                    <a:pt x="177765" y="73465"/>
                  </a:lnTo>
                  <a:lnTo>
                    <a:pt x="173279" y="66759"/>
                  </a:lnTo>
                  <a:lnTo>
                    <a:pt x="170972" y="62750"/>
                  </a:lnTo>
                  <a:lnTo>
                    <a:pt x="166291" y="54858"/>
                  </a:lnTo>
                  <a:lnTo>
                    <a:pt x="161565" y="48706"/>
                  </a:lnTo>
                  <a:lnTo>
                    <a:pt x="158399" y="45955"/>
                  </a:lnTo>
                  <a:lnTo>
                    <a:pt x="154702" y="43328"/>
                  </a:lnTo>
                  <a:lnTo>
                    <a:pt x="150649" y="40784"/>
                  </a:lnTo>
                  <a:lnTo>
                    <a:pt x="147154" y="38293"/>
                  </a:lnTo>
                  <a:lnTo>
                    <a:pt x="141153" y="33412"/>
                  </a:lnTo>
                  <a:lnTo>
                    <a:pt x="137648" y="31000"/>
                  </a:lnTo>
                  <a:lnTo>
                    <a:pt x="133724" y="28599"/>
                  </a:lnTo>
                  <a:lnTo>
                    <a:pt x="129520" y="26204"/>
                  </a:lnTo>
                  <a:lnTo>
                    <a:pt x="125924" y="23816"/>
                  </a:lnTo>
                  <a:lnTo>
                    <a:pt x="122733" y="21429"/>
                  </a:lnTo>
                  <a:lnTo>
                    <a:pt x="117070" y="16663"/>
                  </a:lnTo>
                  <a:lnTo>
                    <a:pt x="111908" y="11900"/>
                  </a:lnTo>
                  <a:lnTo>
                    <a:pt x="108626" y="10313"/>
                  </a:lnTo>
                  <a:lnTo>
                    <a:pt x="104851" y="9255"/>
                  </a:lnTo>
                  <a:lnTo>
                    <a:pt x="92538" y="713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3" name="SMARTInkAnnotation171"/>
            <p:cNvSpPr/>
            <p:nvPr/>
          </p:nvSpPr>
          <p:spPr>
            <a:xfrm>
              <a:off x="4582394" y="5249430"/>
              <a:ext cx="203917" cy="303666"/>
            </a:xfrm>
            <a:custGeom>
              <a:avLst/>
              <a:gdLst/>
              <a:ahLst/>
              <a:cxnLst/>
              <a:rect l="0" t="0" r="0" b="0"/>
              <a:pathLst>
                <a:path w="203917" h="303666">
                  <a:moveTo>
                    <a:pt x="89619" y="28556"/>
                  </a:moveTo>
                  <a:lnTo>
                    <a:pt x="85826" y="28556"/>
                  </a:lnTo>
                  <a:lnTo>
                    <a:pt x="83915" y="29349"/>
                  </a:lnTo>
                  <a:lnTo>
                    <a:pt x="79676" y="32346"/>
                  </a:lnTo>
                  <a:lnTo>
                    <a:pt x="75145" y="36322"/>
                  </a:lnTo>
                  <a:lnTo>
                    <a:pt x="70486" y="40734"/>
                  </a:lnTo>
                  <a:lnTo>
                    <a:pt x="58651" y="52389"/>
                  </a:lnTo>
                  <a:lnTo>
                    <a:pt x="53895" y="59244"/>
                  </a:lnTo>
                  <a:lnTo>
                    <a:pt x="49136" y="67578"/>
                  </a:lnTo>
                  <a:lnTo>
                    <a:pt x="44374" y="76570"/>
                  </a:lnTo>
                  <a:lnTo>
                    <a:pt x="41199" y="81190"/>
                  </a:lnTo>
                  <a:lnTo>
                    <a:pt x="37495" y="85855"/>
                  </a:lnTo>
                  <a:lnTo>
                    <a:pt x="33438" y="90552"/>
                  </a:lnTo>
                  <a:lnTo>
                    <a:pt x="29940" y="95270"/>
                  </a:lnTo>
                  <a:lnTo>
                    <a:pt x="23936" y="104742"/>
                  </a:lnTo>
                  <a:lnTo>
                    <a:pt x="21224" y="109489"/>
                  </a:lnTo>
                  <a:lnTo>
                    <a:pt x="16094" y="118994"/>
                  </a:lnTo>
                  <a:lnTo>
                    <a:pt x="14408" y="124543"/>
                  </a:lnTo>
                  <a:lnTo>
                    <a:pt x="13285" y="130622"/>
                  </a:lnTo>
                  <a:lnTo>
                    <a:pt x="12535" y="137054"/>
                  </a:lnTo>
                  <a:lnTo>
                    <a:pt x="11242" y="142928"/>
                  </a:lnTo>
                  <a:lnTo>
                    <a:pt x="9587" y="148432"/>
                  </a:lnTo>
                  <a:lnTo>
                    <a:pt x="7689" y="153687"/>
                  </a:lnTo>
                  <a:lnTo>
                    <a:pt x="6424" y="159569"/>
                  </a:lnTo>
                  <a:lnTo>
                    <a:pt x="5580" y="165871"/>
                  </a:lnTo>
                  <a:lnTo>
                    <a:pt x="5018" y="172452"/>
                  </a:lnTo>
                  <a:lnTo>
                    <a:pt x="3850" y="179218"/>
                  </a:lnTo>
                  <a:lnTo>
                    <a:pt x="2277" y="186109"/>
                  </a:lnTo>
                  <a:lnTo>
                    <a:pt x="434" y="193083"/>
                  </a:lnTo>
                  <a:lnTo>
                    <a:pt x="0" y="199318"/>
                  </a:lnTo>
                  <a:lnTo>
                    <a:pt x="504" y="205062"/>
                  </a:lnTo>
                  <a:lnTo>
                    <a:pt x="1634" y="210477"/>
                  </a:lnTo>
                  <a:lnTo>
                    <a:pt x="2387" y="215674"/>
                  </a:lnTo>
                  <a:lnTo>
                    <a:pt x="2889" y="220724"/>
                  </a:lnTo>
                  <a:lnTo>
                    <a:pt x="3224" y="225678"/>
                  </a:lnTo>
                  <a:lnTo>
                    <a:pt x="4241" y="231360"/>
                  </a:lnTo>
                  <a:lnTo>
                    <a:pt x="5713" y="237528"/>
                  </a:lnTo>
                  <a:lnTo>
                    <a:pt x="7487" y="244020"/>
                  </a:lnTo>
                  <a:lnTo>
                    <a:pt x="11576" y="253348"/>
                  </a:lnTo>
                  <a:lnTo>
                    <a:pt x="16039" y="260931"/>
                  </a:lnTo>
                  <a:lnTo>
                    <a:pt x="20668" y="269589"/>
                  </a:lnTo>
                  <a:lnTo>
                    <a:pt x="25372" y="276610"/>
                  </a:lnTo>
                  <a:lnTo>
                    <a:pt x="30108" y="282375"/>
                  </a:lnTo>
                  <a:lnTo>
                    <a:pt x="34859" y="287580"/>
                  </a:lnTo>
                  <a:lnTo>
                    <a:pt x="41996" y="294971"/>
                  </a:lnTo>
                  <a:lnTo>
                    <a:pt x="45170" y="296593"/>
                  </a:lnTo>
                  <a:lnTo>
                    <a:pt x="48874" y="297674"/>
                  </a:lnTo>
                  <a:lnTo>
                    <a:pt x="52931" y="298395"/>
                  </a:lnTo>
                  <a:lnTo>
                    <a:pt x="56429" y="299669"/>
                  </a:lnTo>
                  <a:lnTo>
                    <a:pt x="62432" y="303199"/>
                  </a:lnTo>
                  <a:lnTo>
                    <a:pt x="65938" y="303665"/>
                  </a:lnTo>
                  <a:lnTo>
                    <a:pt x="69863" y="303181"/>
                  </a:lnTo>
                  <a:lnTo>
                    <a:pt x="74066" y="302066"/>
                  </a:lnTo>
                  <a:lnTo>
                    <a:pt x="78457" y="301323"/>
                  </a:lnTo>
                  <a:lnTo>
                    <a:pt x="82971" y="300828"/>
                  </a:lnTo>
                  <a:lnTo>
                    <a:pt x="87568" y="300497"/>
                  </a:lnTo>
                  <a:lnTo>
                    <a:pt x="94793" y="300130"/>
                  </a:lnTo>
                  <a:lnTo>
                    <a:pt x="97830" y="300032"/>
                  </a:lnTo>
                  <a:lnTo>
                    <a:pt x="101443" y="299174"/>
                  </a:lnTo>
                  <a:lnTo>
                    <a:pt x="105439" y="297808"/>
                  </a:lnTo>
                  <a:lnTo>
                    <a:pt x="109691" y="296104"/>
                  </a:lnTo>
                  <a:lnTo>
                    <a:pt x="114113" y="294175"/>
                  </a:lnTo>
                  <a:lnTo>
                    <a:pt x="123259" y="289917"/>
                  </a:lnTo>
                  <a:lnTo>
                    <a:pt x="127127" y="287671"/>
                  </a:lnTo>
                  <a:lnTo>
                    <a:pt x="130499" y="285380"/>
                  </a:lnTo>
                  <a:lnTo>
                    <a:pt x="133541" y="283060"/>
                  </a:lnTo>
                  <a:lnTo>
                    <a:pt x="137157" y="279927"/>
                  </a:lnTo>
                  <a:lnTo>
                    <a:pt x="141154" y="276251"/>
                  </a:lnTo>
                  <a:lnTo>
                    <a:pt x="149830" y="267937"/>
                  </a:lnTo>
                  <a:lnTo>
                    <a:pt x="158977" y="258954"/>
                  </a:lnTo>
                  <a:lnTo>
                    <a:pt x="162845" y="254337"/>
                  </a:lnTo>
                  <a:lnTo>
                    <a:pt x="166217" y="249673"/>
                  </a:lnTo>
                  <a:lnTo>
                    <a:pt x="172081" y="240260"/>
                  </a:lnTo>
                  <a:lnTo>
                    <a:pt x="177334" y="230789"/>
                  </a:lnTo>
                  <a:lnTo>
                    <a:pt x="184752" y="216538"/>
                  </a:lnTo>
                  <a:lnTo>
                    <a:pt x="199146" y="187992"/>
                  </a:lnTo>
                  <a:lnTo>
                    <a:pt x="200737" y="183233"/>
                  </a:lnTo>
                  <a:lnTo>
                    <a:pt x="201798" y="178474"/>
                  </a:lnTo>
                  <a:lnTo>
                    <a:pt x="202505" y="173715"/>
                  </a:lnTo>
                  <a:lnTo>
                    <a:pt x="202976" y="168162"/>
                  </a:lnTo>
                  <a:lnTo>
                    <a:pt x="203290" y="162081"/>
                  </a:lnTo>
                  <a:lnTo>
                    <a:pt x="203639" y="149772"/>
                  </a:lnTo>
                  <a:lnTo>
                    <a:pt x="203882" y="124036"/>
                  </a:lnTo>
                  <a:lnTo>
                    <a:pt x="203916" y="95212"/>
                  </a:lnTo>
                  <a:lnTo>
                    <a:pt x="203123" y="90444"/>
                  </a:lnTo>
                  <a:lnTo>
                    <a:pt x="201800" y="85680"/>
                  </a:lnTo>
                  <a:lnTo>
                    <a:pt x="200126" y="80916"/>
                  </a:lnTo>
                  <a:lnTo>
                    <a:pt x="198215" y="76155"/>
                  </a:lnTo>
                  <a:lnTo>
                    <a:pt x="196147" y="71393"/>
                  </a:lnTo>
                  <a:lnTo>
                    <a:pt x="191734" y="62666"/>
                  </a:lnTo>
                  <a:lnTo>
                    <a:pt x="187126" y="56143"/>
                  </a:lnTo>
                  <a:lnTo>
                    <a:pt x="183993" y="52500"/>
                  </a:lnTo>
                  <a:lnTo>
                    <a:pt x="180316" y="48485"/>
                  </a:lnTo>
                  <a:lnTo>
                    <a:pt x="169673" y="37369"/>
                  </a:lnTo>
                  <a:lnTo>
                    <a:pt x="166801" y="34432"/>
                  </a:lnTo>
                  <a:lnTo>
                    <a:pt x="163298" y="31680"/>
                  </a:lnTo>
                  <a:lnTo>
                    <a:pt x="159376" y="29052"/>
                  </a:lnTo>
                  <a:lnTo>
                    <a:pt x="155173" y="26507"/>
                  </a:lnTo>
                  <a:lnTo>
                    <a:pt x="150785" y="24017"/>
                  </a:lnTo>
                  <a:lnTo>
                    <a:pt x="141674" y="19136"/>
                  </a:lnTo>
                  <a:lnTo>
                    <a:pt x="137023" y="17517"/>
                  </a:lnTo>
                  <a:lnTo>
                    <a:pt x="132334" y="16437"/>
                  </a:lnTo>
                  <a:lnTo>
                    <a:pt x="127620" y="15718"/>
                  </a:lnTo>
                  <a:lnTo>
                    <a:pt x="122891" y="14444"/>
                  </a:lnTo>
                  <a:lnTo>
                    <a:pt x="118150" y="12802"/>
                  </a:lnTo>
                  <a:lnTo>
                    <a:pt x="113402" y="10915"/>
                  </a:lnTo>
                  <a:lnTo>
                    <a:pt x="108650" y="8863"/>
                  </a:lnTo>
                  <a:lnTo>
                    <a:pt x="99135" y="4469"/>
                  </a:lnTo>
                  <a:lnTo>
                    <a:pt x="93581" y="2979"/>
                  </a:lnTo>
                  <a:lnTo>
                    <a:pt x="87498" y="1986"/>
                  </a:lnTo>
                  <a:lnTo>
                    <a:pt x="68187"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4" name="SMARTInkAnnotation172"/>
            <p:cNvSpPr/>
            <p:nvPr/>
          </p:nvSpPr>
          <p:spPr>
            <a:xfrm>
              <a:off x="3736181" y="5692045"/>
              <a:ext cx="1114426" cy="128502"/>
            </a:xfrm>
            <a:custGeom>
              <a:avLst/>
              <a:gdLst/>
              <a:ahLst/>
              <a:cxnLst/>
              <a:rect l="0" t="0" r="0" b="0"/>
              <a:pathLst>
                <a:path w="1114426" h="128502">
                  <a:moveTo>
                    <a:pt x="0" y="28556"/>
                  </a:moveTo>
                  <a:lnTo>
                    <a:pt x="0" y="24766"/>
                  </a:lnTo>
                  <a:lnTo>
                    <a:pt x="794" y="23650"/>
                  </a:lnTo>
                  <a:lnTo>
                    <a:pt x="2117" y="22905"/>
                  </a:lnTo>
                  <a:lnTo>
                    <a:pt x="3792" y="22409"/>
                  </a:lnTo>
                  <a:lnTo>
                    <a:pt x="7771" y="19742"/>
                  </a:lnTo>
                  <a:lnTo>
                    <a:pt x="9943" y="17921"/>
                  </a:lnTo>
                  <a:lnTo>
                    <a:pt x="11391" y="15913"/>
                  </a:lnTo>
                  <a:lnTo>
                    <a:pt x="12357" y="13782"/>
                  </a:lnTo>
                  <a:lnTo>
                    <a:pt x="13001" y="11567"/>
                  </a:lnTo>
                  <a:lnTo>
                    <a:pt x="14223" y="10091"/>
                  </a:lnTo>
                  <a:lnTo>
                    <a:pt x="15832" y="9107"/>
                  </a:lnTo>
                  <a:lnTo>
                    <a:pt x="17699" y="8452"/>
                  </a:lnTo>
                  <a:lnTo>
                    <a:pt x="21889" y="5607"/>
                  </a:lnTo>
                  <a:lnTo>
                    <a:pt x="24118" y="3738"/>
                  </a:lnTo>
                  <a:lnTo>
                    <a:pt x="26397" y="2492"/>
                  </a:lnTo>
                  <a:lnTo>
                    <a:pt x="31047" y="1107"/>
                  </a:lnTo>
                  <a:lnTo>
                    <a:pt x="49044" y="97"/>
                  </a:lnTo>
                  <a:lnTo>
                    <a:pt x="147786" y="0"/>
                  </a:lnTo>
                  <a:lnTo>
                    <a:pt x="170788" y="3790"/>
                  </a:lnTo>
                  <a:lnTo>
                    <a:pt x="205598" y="7271"/>
                  </a:lnTo>
                  <a:lnTo>
                    <a:pt x="224198" y="10634"/>
                  </a:lnTo>
                  <a:lnTo>
                    <a:pt x="243048" y="14774"/>
                  </a:lnTo>
                  <a:lnTo>
                    <a:pt x="262009" y="18464"/>
                  </a:lnTo>
                  <a:lnTo>
                    <a:pt x="291327" y="21335"/>
                  </a:lnTo>
                  <a:lnTo>
                    <a:pt x="313364" y="24818"/>
                  </a:lnTo>
                  <a:lnTo>
                    <a:pt x="359850" y="28610"/>
                  </a:lnTo>
                  <a:lnTo>
                    <a:pt x="383506" y="32018"/>
                  </a:lnTo>
                  <a:lnTo>
                    <a:pt x="407249" y="36176"/>
                  </a:lnTo>
                  <a:lnTo>
                    <a:pt x="431031" y="39875"/>
                  </a:lnTo>
                  <a:lnTo>
                    <a:pt x="454830" y="41519"/>
                  </a:lnTo>
                  <a:lnTo>
                    <a:pt x="478636" y="44364"/>
                  </a:lnTo>
                  <a:lnTo>
                    <a:pt x="502446" y="48274"/>
                  </a:lnTo>
                  <a:lnTo>
                    <a:pt x="526258" y="52655"/>
                  </a:lnTo>
                  <a:lnTo>
                    <a:pt x="550069" y="55131"/>
                  </a:lnTo>
                  <a:lnTo>
                    <a:pt x="573882" y="56232"/>
                  </a:lnTo>
                  <a:lnTo>
                    <a:pt x="597694" y="56720"/>
                  </a:lnTo>
                  <a:lnTo>
                    <a:pt x="621507" y="59053"/>
                  </a:lnTo>
                  <a:lnTo>
                    <a:pt x="645319" y="61940"/>
                  </a:lnTo>
                  <a:lnTo>
                    <a:pt x="669132" y="63224"/>
                  </a:lnTo>
                  <a:lnTo>
                    <a:pt x="692944" y="65909"/>
                  </a:lnTo>
                  <a:lnTo>
                    <a:pt x="716757" y="69747"/>
                  </a:lnTo>
                  <a:lnTo>
                    <a:pt x="740569" y="74096"/>
                  </a:lnTo>
                  <a:lnTo>
                    <a:pt x="772495" y="77216"/>
                  </a:lnTo>
                  <a:lnTo>
                    <a:pt x="794446" y="80060"/>
                  </a:lnTo>
                  <a:lnTo>
                    <a:pt x="816637" y="83968"/>
                  </a:lnTo>
                  <a:lnTo>
                    <a:pt x="837084" y="88349"/>
                  </a:lnTo>
                  <a:lnTo>
                    <a:pt x="866444" y="91486"/>
                  </a:lnTo>
                  <a:lnTo>
                    <a:pt x="885678" y="94335"/>
                  </a:lnTo>
                  <a:lnTo>
                    <a:pt x="904810" y="98245"/>
                  </a:lnTo>
                  <a:lnTo>
                    <a:pt x="933431" y="104905"/>
                  </a:lnTo>
                  <a:lnTo>
                    <a:pt x="952492" y="109553"/>
                  </a:lnTo>
                  <a:lnTo>
                    <a:pt x="984896" y="114094"/>
                  </a:lnTo>
                  <a:lnTo>
                    <a:pt x="999706" y="117603"/>
                  </a:lnTo>
                  <a:lnTo>
                    <a:pt x="1032733" y="121413"/>
                  </a:lnTo>
                  <a:lnTo>
                    <a:pt x="1045309" y="124822"/>
                  </a:lnTo>
                  <a:lnTo>
                    <a:pt x="1066318" y="127774"/>
                  </a:lnTo>
                  <a:lnTo>
                    <a:pt x="1098259" y="128482"/>
                  </a:lnTo>
                  <a:lnTo>
                    <a:pt x="1114425" y="12850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5" name="SMARTInkAnnotation173"/>
            <p:cNvSpPr/>
            <p:nvPr/>
          </p:nvSpPr>
          <p:spPr>
            <a:xfrm>
              <a:off x="3800475" y="5320820"/>
              <a:ext cx="64295" cy="1"/>
            </a:xfrm>
            <a:custGeom>
              <a:avLst/>
              <a:gdLst/>
              <a:ahLst/>
              <a:cxnLst/>
              <a:rect l="0" t="0" r="0" b="0"/>
              <a:pathLst>
                <a:path w="64295" h="1">
                  <a:moveTo>
                    <a:pt x="0" y="0"/>
                  </a:moveTo>
                  <a:lnTo>
                    <a:pt x="64294"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6" name="SMARTInkAnnotation174"/>
            <p:cNvSpPr/>
            <p:nvPr/>
          </p:nvSpPr>
          <p:spPr>
            <a:xfrm>
              <a:off x="3786188" y="5894962"/>
              <a:ext cx="192882" cy="168309"/>
            </a:xfrm>
            <a:custGeom>
              <a:avLst/>
              <a:gdLst/>
              <a:ahLst/>
              <a:cxnLst/>
              <a:rect l="0" t="0" r="0" b="0"/>
              <a:pathLst>
                <a:path w="192882" h="168309">
                  <a:moveTo>
                    <a:pt x="71437" y="4112"/>
                  </a:moveTo>
                  <a:lnTo>
                    <a:pt x="71437" y="0"/>
                  </a:lnTo>
                  <a:lnTo>
                    <a:pt x="71437" y="3414"/>
                  </a:lnTo>
                  <a:lnTo>
                    <a:pt x="67645" y="7695"/>
                  </a:lnTo>
                  <a:lnTo>
                    <a:pt x="66527" y="9674"/>
                  </a:lnTo>
                  <a:lnTo>
                    <a:pt x="65286" y="13988"/>
                  </a:lnTo>
                  <a:lnTo>
                    <a:pt x="64734" y="18549"/>
                  </a:lnTo>
                  <a:lnTo>
                    <a:pt x="64587" y="20876"/>
                  </a:lnTo>
                  <a:lnTo>
                    <a:pt x="63696" y="23220"/>
                  </a:lnTo>
                  <a:lnTo>
                    <a:pt x="60588" y="27940"/>
                  </a:lnTo>
                  <a:lnTo>
                    <a:pt x="58678" y="32682"/>
                  </a:lnTo>
                  <a:lnTo>
                    <a:pt x="58168" y="35057"/>
                  </a:lnTo>
                  <a:lnTo>
                    <a:pt x="55486" y="39811"/>
                  </a:lnTo>
                  <a:lnTo>
                    <a:pt x="53659" y="42190"/>
                  </a:lnTo>
                  <a:lnTo>
                    <a:pt x="51648" y="45361"/>
                  </a:lnTo>
                  <a:lnTo>
                    <a:pt x="49512" y="49063"/>
                  </a:lnTo>
                  <a:lnTo>
                    <a:pt x="47296" y="53116"/>
                  </a:lnTo>
                  <a:lnTo>
                    <a:pt x="45818" y="56612"/>
                  </a:lnTo>
                  <a:lnTo>
                    <a:pt x="44832" y="59736"/>
                  </a:lnTo>
                  <a:lnTo>
                    <a:pt x="44176" y="62612"/>
                  </a:lnTo>
                  <a:lnTo>
                    <a:pt x="42944" y="66115"/>
                  </a:lnTo>
                  <a:lnTo>
                    <a:pt x="41329" y="70037"/>
                  </a:lnTo>
                  <a:lnTo>
                    <a:pt x="39459" y="74238"/>
                  </a:lnTo>
                  <a:lnTo>
                    <a:pt x="38212" y="77832"/>
                  </a:lnTo>
                  <a:lnTo>
                    <a:pt x="37381" y="81022"/>
                  </a:lnTo>
                  <a:lnTo>
                    <a:pt x="36827" y="83941"/>
                  </a:lnTo>
                  <a:lnTo>
                    <a:pt x="35663" y="87474"/>
                  </a:lnTo>
                  <a:lnTo>
                    <a:pt x="34094" y="91416"/>
                  </a:lnTo>
                  <a:lnTo>
                    <a:pt x="32254" y="95630"/>
                  </a:lnTo>
                  <a:lnTo>
                    <a:pt x="28093" y="104542"/>
                  </a:lnTo>
                  <a:lnTo>
                    <a:pt x="25872" y="109140"/>
                  </a:lnTo>
                  <a:lnTo>
                    <a:pt x="23598" y="112998"/>
                  </a:lnTo>
                  <a:lnTo>
                    <a:pt x="21288" y="116364"/>
                  </a:lnTo>
                  <a:lnTo>
                    <a:pt x="18955" y="119400"/>
                  </a:lnTo>
                  <a:lnTo>
                    <a:pt x="17398" y="122218"/>
                  </a:lnTo>
                  <a:lnTo>
                    <a:pt x="14415" y="130767"/>
                  </a:lnTo>
                  <a:lnTo>
                    <a:pt x="12785" y="134556"/>
                  </a:lnTo>
                  <a:lnTo>
                    <a:pt x="10904" y="138668"/>
                  </a:lnTo>
                  <a:lnTo>
                    <a:pt x="9651" y="142202"/>
                  </a:lnTo>
                  <a:lnTo>
                    <a:pt x="8815" y="145352"/>
                  </a:lnTo>
                  <a:lnTo>
                    <a:pt x="8258" y="148244"/>
                  </a:lnTo>
                  <a:lnTo>
                    <a:pt x="7092" y="150173"/>
                  </a:lnTo>
                  <a:lnTo>
                    <a:pt x="5522" y="151459"/>
                  </a:lnTo>
                  <a:lnTo>
                    <a:pt x="3681" y="152316"/>
                  </a:lnTo>
                  <a:lnTo>
                    <a:pt x="2454" y="153681"/>
                  </a:lnTo>
                  <a:lnTo>
                    <a:pt x="1636" y="155383"/>
                  </a:lnTo>
                  <a:lnTo>
                    <a:pt x="727" y="159391"/>
                  </a:lnTo>
                  <a:lnTo>
                    <a:pt x="322" y="163816"/>
                  </a:lnTo>
                  <a:lnTo>
                    <a:pt x="0" y="168305"/>
                  </a:lnTo>
                  <a:lnTo>
                    <a:pt x="0" y="168306"/>
                  </a:lnTo>
                  <a:lnTo>
                    <a:pt x="0" y="168307"/>
                  </a:lnTo>
                  <a:lnTo>
                    <a:pt x="6151" y="168308"/>
                  </a:lnTo>
                  <a:lnTo>
                    <a:pt x="10641" y="164518"/>
                  </a:lnTo>
                  <a:lnTo>
                    <a:pt x="12651" y="163402"/>
                  </a:lnTo>
                  <a:lnTo>
                    <a:pt x="16999" y="162161"/>
                  </a:lnTo>
                  <a:lnTo>
                    <a:pt x="21578" y="159495"/>
                  </a:lnTo>
                  <a:lnTo>
                    <a:pt x="23910" y="157673"/>
                  </a:lnTo>
                  <a:lnTo>
                    <a:pt x="28618" y="155649"/>
                  </a:lnTo>
                  <a:lnTo>
                    <a:pt x="34150" y="154749"/>
                  </a:lnTo>
                  <a:lnTo>
                    <a:pt x="37848" y="154510"/>
                  </a:lnTo>
                  <a:lnTo>
                    <a:pt x="45396" y="154243"/>
                  </a:lnTo>
                  <a:lnTo>
                    <a:pt x="54108" y="154093"/>
                  </a:lnTo>
                  <a:lnTo>
                    <a:pt x="108456" y="154030"/>
                  </a:lnTo>
                  <a:lnTo>
                    <a:pt x="111198" y="154823"/>
                  </a:lnTo>
                  <a:lnTo>
                    <a:pt x="116361" y="157820"/>
                  </a:lnTo>
                  <a:lnTo>
                    <a:pt x="119642" y="158936"/>
                  </a:lnTo>
                  <a:lnTo>
                    <a:pt x="123418" y="159680"/>
                  </a:lnTo>
                  <a:lnTo>
                    <a:pt x="127522" y="160177"/>
                  </a:lnTo>
                  <a:lnTo>
                    <a:pt x="131052" y="160508"/>
                  </a:lnTo>
                  <a:lnTo>
                    <a:pt x="134199" y="160728"/>
                  </a:lnTo>
                  <a:lnTo>
                    <a:pt x="137091" y="160875"/>
                  </a:lnTo>
                  <a:lnTo>
                    <a:pt x="144537" y="161038"/>
                  </a:lnTo>
                  <a:lnTo>
                    <a:pt x="148745" y="161082"/>
                  </a:lnTo>
                  <a:lnTo>
                    <a:pt x="152345" y="161904"/>
                  </a:lnTo>
                  <a:lnTo>
                    <a:pt x="155538" y="163245"/>
                  </a:lnTo>
                  <a:lnTo>
                    <a:pt x="161202" y="166058"/>
                  </a:lnTo>
                  <a:lnTo>
                    <a:pt x="166366" y="167308"/>
                  </a:lnTo>
                  <a:lnTo>
                    <a:pt x="171307" y="167863"/>
                  </a:lnTo>
                  <a:lnTo>
                    <a:pt x="177154" y="168221"/>
                  </a:lnTo>
                  <a:lnTo>
                    <a:pt x="181959" y="168282"/>
                  </a:lnTo>
                  <a:lnTo>
                    <a:pt x="192881" y="16830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7" name="SMARTInkAnnotation175"/>
            <p:cNvSpPr/>
            <p:nvPr/>
          </p:nvSpPr>
          <p:spPr>
            <a:xfrm>
              <a:off x="3936209" y="5884796"/>
              <a:ext cx="42861" cy="371226"/>
            </a:xfrm>
            <a:custGeom>
              <a:avLst/>
              <a:gdLst/>
              <a:ahLst/>
              <a:cxnLst/>
              <a:rect l="0" t="0" r="0" b="0"/>
              <a:pathLst>
                <a:path w="42861" h="371226">
                  <a:moveTo>
                    <a:pt x="42860" y="0"/>
                  </a:moveTo>
                  <a:lnTo>
                    <a:pt x="36010" y="0"/>
                  </a:lnTo>
                  <a:lnTo>
                    <a:pt x="35755" y="9881"/>
                  </a:lnTo>
                  <a:lnTo>
                    <a:pt x="35716" y="124812"/>
                  </a:lnTo>
                  <a:lnTo>
                    <a:pt x="34923" y="130801"/>
                  </a:lnTo>
                  <a:lnTo>
                    <a:pt x="33599" y="137174"/>
                  </a:lnTo>
                  <a:lnTo>
                    <a:pt x="31924" y="143801"/>
                  </a:lnTo>
                  <a:lnTo>
                    <a:pt x="30806" y="150600"/>
                  </a:lnTo>
                  <a:lnTo>
                    <a:pt x="30062" y="157512"/>
                  </a:lnTo>
                  <a:lnTo>
                    <a:pt x="29565" y="164499"/>
                  </a:lnTo>
                  <a:lnTo>
                    <a:pt x="29234" y="171537"/>
                  </a:lnTo>
                  <a:lnTo>
                    <a:pt x="28866" y="185702"/>
                  </a:lnTo>
                  <a:lnTo>
                    <a:pt x="27975" y="192018"/>
                  </a:lnTo>
                  <a:lnTo>
                    <a:pt x="26586" y="197815"/>
                  </a:lnTo>
                  <a:lnTo>
                    <a:pt x="24867" y="203267"/>
                  </a:lnTo>
                  <a:lnTo>
                    <a:pt x="23721" y="209280"/>
                  </a:lnTo>
                  <a:lnTo>
                    <a:pt x="22957" y="215670"/>
                  </a:lnTo>
                  <a:lnTo>
                    <a:pt x="22447" y="222308"/>
                  </a:lnTo>
                  <a:lnTo>
                    <a:pt x="22108" y="228320"/>
                  </a:lnTo>
                  <a:lnTo>
                    <a:pt x="21730" y="239231"/>
                  </a:lnTo>
                  <a:lnTo>
                    <a:pt x="20836" y="244362"/>
                  </a:lnTo>
                  <a:lnTo>
                    <a:pt x="19446" y="249368"/>
                  </a:lnTo>
                  <a:lnTo>
                    <a:pt x="17726" y="254292"/>
                  </a:lnTo>
                  <a:lnTo>
                    <a:pt x="16579" y="259162"/>
                  </a:lnTo>
                  <a:lnTo>
                    <a:pt x="15304" y="268802"/>
                  </a:lnTo>
                  <a:lnTo>
                    <a:pt x="14170" y="273594"/>
                  </a:lnTo>
                  <a:lnTo>
                    <a:pt x="12621" y="278376"/>
                  </a:lnTo>
                  <a:lnTo>
                    <a:pt x="10794" y="283149"/>
                  </a:lnTo>
                  <a:lnTo>
                    <a:pt x="9577" y="287919"/>
                  </a:lnTo>
                  <a:lnTo>
                    <a:pt x="8765" y="292685"/>
                  </a:lnTo>
                  <a:lnTo>
                    <a:pt x="8223" y="297448"/>
                  </a:lnTo>
                  <a:lnTo>
                    <a:pt x="7069" y="301417"/>
                  </a:lnTo>
                  <a:lnTo>
                    <a:pt x="5505" y="304856"/>
                  </a:lnTo>
                  <a:lnTo>
                    <a:pt x="3670" y="307942"/>
                  </a:lnTo>
                  <a:lnTo>
                    <a:pt x="2445" y="311585"/>
                  </a:lnTo>
                  <a:lnTo>
                    <a:pt x="1629" y="315601"/>
                  </a:lnTo>
                  <a:lnTo>
                    <a:pt x="481" y="326717"/>
                  </a:lnTo>
                  <a:lnTo>
                    <a:pt x="93" y="337580"/>
                  </a:lnTo>
                  <a:lnTo>
                    <a:pt x="0" y="359319"/>
                  </a:lnTo>
                  <a:lnTo>
                    <a:pt x="793" y="361701"/>
                  </a:lnTo>
                  <a:lnTo>
                    <a:pt x="2115" y="364083"/>
                  </a:lnTo>
                  <a:lnTo>
                    <a:pt x="7141" y="37122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8" name="SMARTInkAnnotation176"/>
            <p:cNvSpPr/>
            <p:nvPr/>
          </p:nvSpPr>
          <p:spPr>
            <a:xfrm>
              <a:off x="4100513" y="5942212"/>
              <a:ext cx="157163" cy="35392"/>
            </a:xfrm>
            <a:custGeom>
              <a:avLst/>
              <a:gdLst/>
              <a:ahLst/>
              <a:cxnLst/>
              <a:rect l="0" t="0" r="0" b="0"/>
              <a:pathLst>
                <a:path w="157163" h="35392">
                  <a:moveTo>
                    <a:pt x="0" y="21113"/>
                  </a:moveTo>
                  <a:lnTo>
                    <a:pt x="9943" y="11176"/>
                  </a:lnTo>
                  <a:lnTo>
                    <a:pt x="12184" y="9729"/>
                  </a:lnTo>
                  <a:lnTo>
                    <a:pt x="14473" y="8764"/>
                  </a:lnTo>
                  <a:lnTo>
                    <a:pt x="19132" y="7692"/>
                  </a:lnTo>
                  <a:lnTo>
                    <a:pt x="23848" y="7216"/>
                  </a:lnTo>
                  <a:lnTo>
                    <a:pt x="27011" y="6296"/>
                  </a:lnTo>
                  <a:lnTo>
                    <a:pt x="30707" y="4889"/>
                  </a:lnTo>
                  <a:lnTo>
                    <a:pt x="34759" y="3158"/>
                  </a:lnTo>
                  <a:lnTo>
                    <a:pt x="38254" y="2004"/>
                  </a:lnTo>
                  <a:lnTo>
                    <a:pt x="41377" y="1235"/>
                  </a:lnTo>
                  <a:lnTo>
                    <a:pt x="44253" y="722"/>
                  </a:lnTo>
                  <a:lnTo>
                    <a:pt x="47758" y="380"/>
                  </a:lnTo>
                  <a:lnTo>
                    <a:pt x="51682" y="152"/>
                  </a:lnTo>
                  <a:lnTo>
                    <a:pt x="55886" y="0"/>
                  </a:lnTo>
                  <a:lnTo>
                    <a:pt x="60276" y="692"/>
                  </a:lnTo>
                  <a:lnTo>
                    <a:pt x="64790" y="1946"/>
                  </a:lnTo>
                  <a:lnTo>
                    <a:pt x="69387" y="3576"/>
                  </a:lnTo>
                  <a:lnTo>
                    <a:pt x="73245" y="4663"/>
                  </a:lnTo>
                  <a:lnTo>
                    <a:pt x="76611" y="5387"/>
                  </a:lnTo>
                  <a:lnTo>
                    <a:pt x="79649" y="5869"/>
                  </a:lnTo>
                  <a:lnTo>
                    <a:pt x="83262" y="6191"/>
                  </a:lnTo>
                  <a:lnTo>
                    <a:pt x="87258" y="6406"/>
                  </a:lnTo>
                  <a:lnTo>
                    <a:pt x="91509" y="6549"/>
                  </a:lnTo>
                  <a:lnTo>
                    <a:pt x="95931" y="7438"/>
                  </a:lnTo>
                  <a:lnTo>
                    <a:pt x="100466" y="8823"/>
                  </a:lnTo>
                  <a:lnTo>
                    <a:pt x="105077" y="10539"/>
                  </a:lnTo>
                  <a:lnTo>
                    <a:pt x="109739" y="12478"/>
                  </a:lnTo>
                  <a:lnTo>
                    <a:pt x="114434" y="14563"/>
                  </a:lnTo>
                  <a:lnTo>
                    <a:pt x="119152" y="16746"/>
                  </a:lnTo>
                  <a:lnTo>
                    <a:pt x="123090" y="18202"/>
                  </a:lnTo>
                  <a:lnTo>
                    <a:pt x="126510" y="19172"/>
                  </a:lnTo>
                  <a:lnTo>
                    <a:pt x="129584" y="19819"/>
                  </a:lnTo>
                  <a:lnTo>
                    <a:pt x="132427" y="21043"/>
                  </a:lnTo>
                  <a:lnTo>
                    <a:pt x="135115" y="22653"/>
                  </a:lnTo>
                  <a:lnTo>
                    <a:pt x="137702" y="24520"/>
                  </a:lnTo>
                  <a:lnTo>
                    <a:pt x="141014" y="26557"/>
                  </a:lnTo>
                  <a:lnTo>
                    <a:pt x="144809" y="28708"/>
                  </a:lnTo>
                  <a:lnTo>
                    <a:pt x="157162" y="3539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79" name="SMARTInkAnnotation177"/>
            <p:cNvSpPr/>
            <p:nvPr/>
          </p:nvSpPr>
          <p:spPr>
            <a:xfrm>
              <a:off x="4043366" y="5928622"/>
              <a:ext cx="192844" cy="298843"/>
            </a:xfrm>
            <a:custGeom>
              <a:avLst/>
              <a:gdLst/>
              <a:ahLst/>
              <a:cxnLst/>
              <a:rect l="0" t="0" r="0" b="0"/>
              <a:pathLst>
                <a:path w="192844" h="298843">
                  <a:moveTo>
                    <a:pt x="78578" y="6147"/>
                  </a:moveTo>
                  <a:lnTo>
                    <a:pt x="74786" y="2357"/>
                  </a:lnTo>
                  <a:lnTo>
                    <a:pt x="72080" y="1240"/>
                  </a:lnTo>
                  <a:lnTo>
                    <a:pt x="68690" y="496"/>
                  </a:lnTo>
                  <a:lnTo>
                    <a:pt x="64843" y="0"/>
                  </a:lnTo>
                  <a:lnTo>
                    <a:pt x="61483" y="463"/>
                  </a:lnTo>
                  <a:lnTo>
                    <a:pt x="58450" y="1564"/>
                  </a:lnTo>
                  <a:lnTo>
                    <a:pt x="52963" y="4110"/>
                  </a:lnTo>
                  <a:lnTo>
                    <a:pt x="47879" y="5242"/>
                  </a:lnTo>
                  <a:lnTo>
                    <a:pt x="42973" y="7860"/>
                  </a:lnTo>
                  <a:lnTo>
                    <a:pt x="38148" y="11667"/>
                  </a:lnTo>
                  <a:lnTo>
                    <a:pt x="33356" y="16004"/>
                  </a:lnTo>
                  <a:lnTo>
                    <a:pt x="28723" y="20345"/>
                  </a:lnTo>
                  <a:lnTo>
                    <a:pt x="4733" y="44248"/>
                  </a:lnTo>
                  <a:lnTo>
                    <a:pt x="3154" y="46618"/>
                  </a:lnTo>
                  <a:lnTo>
                    <a:pt x="1400" y="51368"/>
                  </a:lnTo>
                  <a:lnTo>
                    <a:pt x="412" y="58501"/>
                  </a:lnTo>
                  <a:lnTo>
                    <a:pt x="120" y="65639"/>
                  </a:lnTo>
                  <a:lnTo>
                    <a:pt x="12" y="77537"/>
                  </a:lnTo>
                  <a:lnTo>
                    <a:pt x="0" y="87055"/>
                  </a:lnTo>
                  <a:lnTo>
                    <a:pt x="792" y="88641"/>
                  </a:lnTo>
                  <a:lnTo>
                    <a:pt x="2115" y="89699"/>
                  </a:lnTo>
                  <a:lnTo>
                    <a:pt x="3790" y="90404"/>
                  </a:lnTo>
                  <a:lnTo>
                    <a:pt x="4907" y="91667"/>
                  </a:lnTo>
                  <a:lnTo>
                    <a:pt x="5652" y="93303"/>
                  </a:lnTo>
                  <a:lnTo>
                    <a:pt x="6846" y="97837"/>
                  </a:lnTo>
                  <a:lnTo>
                    <a:pt x="7738" y="98209"/>
                  </a:lnTo>
                  <a:lnTo>
                    <a:pt x="12786" y="98733"/>
                  </a:lnTo>
                  <a:lnTo>
                    <a:pt x="20133" y="98924"/>
                  </a:lnTo>
                  <a:lnTo>
                    <a:pt x="31257" y="98950"/>
                  </a:lnTo>
                  <a:lnTo>
                    <a:pt x="33537" y="98158"/>
                  </a:lnTo>
                  <a:lnTo>
                    <a:pt x="38187" y="95163"/>
                  </a:lnTo>
                  <a:lnTo>
                    <a:pt x="42899" y="93302"/>
                  </a:lnTo>
                  <a:lnTo>
                    <a:pt x="47639" y="92476"/>
                  </a:lnTo>
                  <a:lnTo>
                    <a:pt x="52392" y="92108"/>
                  </a:lnTo>
                  <a:lnTo>
                    <a:pt x="54771" y="91217"/>
                  </a:lnTo>
                  <a:lnTo>
                    <a:pt x="59530" y="88111"/>
                  </a:lnTo>
                  <a:lnTo>
                    <a:pt x="64292" y="86203"/>
                  </a:lnTo>
                  <a:lnTo>
                    <a:pt x="69053" y="85354"/>
                  </a:lnTo>
                  <a:lnTo>
                    <a:pt x="73816" y="84977"/>
                  </a:lnTo>
                  <a:lnTo>
                    <a:pt x="80695" y="84809"/>
                  </a:lnTo>
                  <a:lnTo>
                    <a:pt x="116652" y="84676"/>
                  </a:lnTo>
                  <a:lnTo>
                    <a:pt x="119042" y="85469"/>
                  </a:lnTo>
                  <a:lnTo>
                    <a:pt x="123814" y="88465"/>
                  </a:lnTo>
                  <a:lnTo>
                    <a:pt x="126991" y="90374"/>
                  </a:lnTo>
                  <a:lnTo>
                    <a:pt x="130697" y="92441"/>
                  </a:lnTo>
                  <a:lnTo>
                    <a:pt x="134755" y="94612"/>
                  </a:lnTo>
                  <a:lnTo>
                    <a:pt x="138254" y="96059"/>
                  </a:lnTo>
                  <a:lnTo>
                    <a:pt x="144259" y="97667"/>
                  </a:lnTo>
                  <a:lnTo>
                    <a:pt x="149573" y="100496"/>
                  </a:lnTo>
                  <a:lnTo>
                    <a:pt x="152102" y="102361"/>
                  </a:lnTo>
                  <a:lnTo>
                    <a:pt x="157028" y="108665"/>
                  </a:lnTo>
                  <a:lnTo>
                    <a:pt x="161863" y="115961"/>
                  </a:lnTo>
                  <a:lnTo>
                    <a:pt x="166658" y="121847"/>
                  </a:lnTo>
                  <a:lnTo>
                    <a:pt x="171434" y="127108"/>
                  </a:lnTo>
                  <a:lnTo>
                    <a:pt x="173820" y="129621"/>
                  </a:lnTo>
                  <a:lnTo>
                    <a:pt x="175410" y="132090"/>
                  </a:lnTo>
                  <a:lnTo>
                    <a:pt x="180079" y="143866"/>
                  </a:lnTo>
                  <a:lnTo>
                    <a:pt x="184014" y="151436"/>
                  </a:lnTo>
                  <a:lnTo>
                    <a:pt x="188409" y="157445"/>
                  </a:lnTo>
                  <a:lnTo>
                    <a:pt x="189899" y="160951"/>
                  </a:lnTo>
                  <a:lnTo>
                    <a:pt x="191554" y="169078"/>
                  </a:lnTo>
                  <a:lnTo>
                    <a:pt x="192289" y="175861"/>
                  </a:lnTo>
                  <a:lnTo>
                    <a:pt x="192616" y="182314"/>
                  </a:lnTo>
                  <a:lnTo>
                    <a:pt x="192800" y="194866"/>
                  </a:lnTo>
                  <a:lnTo>
                    <a:pt x="192843" y="203980"/>
                  </a:lnTo>
                  <a:lnTo>
                    <a:pt x="192061" y="207839"/>
                  </a:lnTo>
                  <a:lnTo>
                    <a:pt x="189075" y="214241"/>
                  </a:lnTo>
                  <a:lnTo>
                    <a:pt x="187219" y="221846"/>
                  </a:lnTo>
                  <a:lnTo>
                    <a:pt x="186724" y="226095"/>
                  </a:lnTo>
                  <a:lnTo>
                    <a:pt x="185600" y="229721"/>
                  </a:lnTo>
                  <a:lnTo>
                    <a:pt x="182235" y="235865"/>
                  </a:lnTo>
                  <a:lnTo>
                    <a:pt x="178093" y="243355"/>
                  </a:lnTo>
                  <a:lnTo>
                    <a:pt x="173607" y="251179"/>
                  </a:lnTo>
                  <a:lnTo>
                    <a:pt x="168967" y="257300"/>
                  </a:lnTo>
                  <a:lnTo>
                    <a:pt x="167412" y="260836"/>
                  </a:lnTo>
                  <a:lnTo>
                    <a:pt x="165685" y="268995"/>
                  </a:lnTo>
                  <a:lnTo>
                    <a:pt x="163637" y="272599"/>
                  </a:lnTo>
                  <a:lnTo>
                    <a:pt x="160684" y="275794"/>
                  </a:lnTo>
                  <a:lnTo>
                    <a:pt x="157128" y="278718"/>
                  </a:lnTo>
                  <a:lnTo>
                    <a:pt x="153963" y="280667"/>
                  </a:lnTo>
                  <a:lnTo>
                    <a:pt x="148330" y="282833"/>
                  </a:lnTo>
                  <a:lnTo>
                    <a:pt x="143181" y="285911"/>
                  </a:lnTo>
                  <a:lnTo>
                    <a:pt x="138247" y="289923"/>
                  </a:lnTo>
                  <a:lnTo>
                    <a:pt x="133408" y="294350"/>
                  </a:lnTo>
                  <a:lnTo>
                    <a:pt x="131006" y="295848"/>
                  </a:lnTo>
                  <a:lnTo>
                    <a:pt x="126221" y="297512"/>
                  </a:lnTo>
                  <a:lnTo>
                    <a:pt x="121449" y="298251"/>
                  </a:lnTo>
                  <a:lnTo>
                    <a:pt x="115887" y="298580"/>
                  </a:lnTo>
                  <a:lnTo>
                    <a:pt x="104625" y="298765"/>
                  </a:lnTo>
                  <a:lnTo>
                    <a:pt x="72430" y="298842"/>
                  </a:lnTo>
                  <a:lnTo>
                    <a:pt x="69717" y="298049"/>
                  </a:lnTo>
                  <a:lnTo>
                    <a:pt x="67908" y="296727"/>
                  </a:lnTo>
                  <a:lnTo>
                    <a:pt x="66702" y="295053"/>
                  </a:lnTo>
                  <a:lnTo>
                    <a:pt x="65104" y="293937"/>
                  </a:lnTo>
                  <a:lnTo>
                    <a:pt x="61213" y="292697"/>
                  </a:lnTo>
                  <a:lnTo>
                    <a:pt x="56837" y="290030"/>
                  </a:lnTo>
                  <a:lnTo>
                    <a:pt x="54559" y="288209"/>
                  </a:lnTo>
                  <a:lnTo>
                    <a:pt x="52246" y="286994"/>
                  </a:lnTo>
                  <a:lnTo>
                    <a:pt x="47560" y="285644"/>
                  </a:lnTo>
                  <a:lnTo>
                    <a:pt x="42832" y="282930"/>
                  </a:lnTo>
                  <a:lnTo>
                    <a:pt x="38084" y="279079"/>
                  </a:lnTo>
                  <a:lnTo>
                    <a:pt x="33329" y="274724"/>
                  </a:lnTo>
                  <a:lnTo>
                    <a:pt x="29981" y="271602"/>
                  </a:lnTo>
                  <a:lnTo>
                    <a:pt x="29511" y="270371"/>
                  </a:lnTo>
                  <a:lnTo>
                    <a:pt x="28850" y="264848"/>
                  </a:lnTo>
                  <a:lnTo>
                    <a:pt x="28695" y="260467"/>
                  </a:lnTo>
                  <a:lnTo>
                    <a:pt x="27860" y="258188"/>
                  </a:lnTo>
                  <a:lnTo>
                    <a:pt x="26510" y="255875"/>
                  </a:lnTo>
                  <a:lnTo>
                    <a:pt x="21428" y="24887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0" name="SMARTInkAnnotation178"/>
            <p:cNvSpPr/>
            <p:nvPr/>
          </p:nvSpPr>
          <p:spPr>
            <a:xfrm>
              <a:off x="4171950" y="6241743"/>
              <a:ext cx="128589" cy="128503"/>
            </a:xfrm>
            <a:custGeom>
              <a:avLst/>
              <a:gdLst/>
              <a:ahLst/>
              <a:cxnLst/>
              <a:rect l="0" t="0" r="0" b="0"/>
              <a:pathLst>
                <a:path w="128589" h="128503">
                  <a:moveTo>
                    <a:pt x="128588" y="0"/>
                  </a:moveTo>
                  <a:lnTo>
                    <a:pt x="124795" y="7581"/>
                  </a:lnTo>
                  <a:lnTo>
                    <a:pt x="123678" y="10606"/>
                  </a:lnTo>
                  <a:lnTo>
                    <a:pt x="122933" y="13416"/>
                  </a:lnTo>
                  <a:lnTo>
                    <a:pt x="122436" y="16084"/>
                  </a:lnTo>
                  <a:lnTo>
                    <a:pt x="121312" y="19448"/>
                  </a:lnTo>
                  <a:lnTo>
                    <a:pt x="119768" y="23277"/>
                  </a:lnTo>
                  <a:lnTo>
                    <a:pt x="117946" y="27417"/>
                  </a:lnTo>
                  <a:lnTo>
                    <a:pt x="115936" y="30969"/>
                  </a:lnTo>
                  <a:lnTo>
                    <a:pt x="113804" y="34131"/>
                  </a:lnTo>
                  <a:lnTo>
                    <a:pt x="111588" y="37032"/>
                  </a:lnTo>
                  <a:lnTo>
                    <a:pt x="109317" y="39759"/>
                  </a:lnTo>
                  <a:lnTo>
                    <a:pt x="107009" y="42371"/>
                  </a:lnTo>
                  <a:lnTo>
                    <a:pt x="104677" y="44905"/>
                  </a:lnTo>
                  <a:lnTo>
                    <a:pt x="102328" y="48181"/>
                  </a:lnTo>
                  <a:lnTo>
                    <a:pt x="99969" y="51951"/>
                  </a:lnTo>
                  <a:lnTo>
                    <a:pt x="97602" y="56050"/>
                  </a:lnTo>
                  <a:lnTo>
                    <a:pt x="95231" y="59577"/>
                  </a:lnTo>
                  <a:lnTo>
                    <a:pt x="92856" y="62722"/>
                  </a:lnTo>
                  <a:lnTo>
                    <a:pt x="90479" y="65612"/>
                  </a:lnTo>
                  <a:lnTo>
                    <a:pt x="88100" y="68331"/>
                  </a:lnTo>
                  <a:lnTo>
                    <a:pt x="85721" y="70937"/>
                  </a:lnTo>
                  <a:lnTo>
                    <a:pt x="83341" y="73468"/>
                  </a:lnTo>
                  <a:lnTo>
                    <a:pt x="80167" y="75948"/>
                  </a:lnTo>
                  <a:lnTo>
                    <a:pt x="76464" y="78395"/>
                  </a:lnTo>
                  <a:lnTo>
                    <a:pt x="72407" y="80819"/>
                  </a:lnTo>
                  <a:lnTo>
                    <a:pt x="68909" y="83228"/>
                  </a:lnTo>
                  <a:lnTo>
                    <a:pt x="65783" y="85629"/>
                  </a:lnTo>
                  <a:lnTo>
                    <a:pt x="62905" y="88021"/>
                  </a:lnTo>
                  <a:lnTo>
                    <a:pt x="60193" y="90410"/>
                  </a:lnTo>
                  <a:lnTo>
                    <a:pt x="55063" y="95179"/>
                  </a:lnTo>
                  <a:lnTo>
                    <a:pt x="47712" y="102324"/>
                  </a:lnTo>
                  <a:lnTo>
                    <a:pt x="44508" y="104704"/>
                  </a:lnTo>
                  <a:lnTo>
                    <a:pt x="40785" y="107083"/>
                  </a:lnTo>
                  <a:lnTo>
                    <a:pt x="36714" y="109464"/>
                  </a:lnTo>
                  <a:lnTo>
                    <a:pt x="33208" y="111050"/>
                  </a:lnTo>
                  <a:lnTo>
                    <a:pt x="30076" y="112108"/>
                  </a:lnTo>
                  <a:lnTo>
                    <a:pt x="27195" y="112813"/>
                  </a:lnTo>
                  <a:lnTo>
                    <a:pt x="24480" y="114076"/>
                  </a:lnTo>
                  <a:lnTo>
                    <a:pt x="21876" y="115712"/>
                  </a:lnTo>
                  <a:lnTo>
                    <a:pt x="19346" y="117595"/>
                  </a:lnTo>
                  <a:lnTo>
                    <a:pt x="16867" y="118851"/>
                  </a:lnTo>
                  <a:lnTo>
                    <a:pt x="14419" y="119688"/>
                  </a:lnTo>
                  <a:lnTo>
                    <a:pt x="11994" y="120247"/>
                  </a:lnTo>
                  <a:lnTo>
                    <a:pt x="9584" y="121412"/>
                  </a:lnTo>
                  <a:lnTo>
                    <a:pt x="7183" y="122982"/>
                  </a:lnTo>
                  <a:lnTo>
                    <a:pt x="0" y="12850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1" name="SMARTInkAnnotation179"/>
            <p:cNvSpPr/>
            <p:nvPr/>
          </p:nvSpPr>
          <p:spPr>
            <a:xfrm>
              <a:off x="4350544" y="6020436"/>
              <a:ext cx="149982" cy="263026"/>
            </a:xfrm>
            <a:custGeom>
              <a:avLst/>
              <a:gdLst/>
              <a:ahLst/>
              <a:cxnLst/>
              <a:rect l="0" t="0" r="0" b="0"/>
              <a:pathLst>
                <a:path w="149982" h="263026">
                  <a:moveTo>
                    <a:pt x="100012" y="0"/>
                  </a:moveTo>
                  <a:lnTo>
                    <a:pt x="90069" y="0"/>
                  </a:lnTo>
                  <a:lnTo>
                    <a:pt x="87827" y="793"/>
                  </a:lnTo>
                  <a:lnTo>
                    <a:pt x="83219" y="3790"/>
                  </a:lnTo>
                  <a:lnTo>
                    <a:pt x="80879" y="6493"/>
                  </a:lnTo>
                  <a:lnTo>
                    <a:pt x="78526" y="9880"/>
                  </a:lnTo>
                  <a:lnTo>
                    <a:pt x="76163" y="13727"/>
                  </a:lnTo>
                  <a:lnTo>
                    <a:pt x="73794" y="17083"/>
                  </a:lnTo>
                  <a:lnTo>
                    <a:pt x="71421" y="20114"/>
                  </a:lnTo>
                  <a:lnTo>
                    <a:pt x="69045" y="22928"/>
                  </a:lnTo>
                  <a:lnTo>
                    <a:pt x="66667" y="26391"/>
                  </a:lnTo>
                  <a:lnTo>
                    <a:pt x="64289" y="30286"/>
                  </a:lnTo>
                  <a:lnTo>
                    <a:pt x="61909" y="34468"/>
                  </a:lnTo>
                  <a:lnTo>
                    <a:pt x="58735" y="38843"/>
                  </a:lnTo>
                  <a:lnTo>
                    <a:pt x="55032" y="43346"/>
                  </a:lnTo>
                  <a:lnTo>
                    <a:pt x="50975" y="47935"/>
                  </a:lnTo>
                  <a:lnTo>
                    <a:pt x="48271" y="53373"/>
                  </a:lnTo>
                  <a:lnTo>
                    <a:pt x="46468" y="59379"/>
                  </a:lnTo>
                  <a:lnTo>
                    <a:pt x="45266" y="65762"/>
                  </a:lnTo>
                  <a:lnTo>
                    <a:pt x="43671" y="71604"/>
                  </a:lnTo>
                  <a:lnTo>
                    <a:pt x="41814" y="77085"/>
                  </a:lnTo>
                  <a:lnTo>
                    <a:pt x="39782" y="82326"/>
                  </a:lnTo>
                  <a:lnTo>
                    <a:pt x="37634" y="87406"/>
                  </a:lnTo>
                  <a:lnTo>
                    <a:pt x="35408" y="92379"/>
                  </a:lnTo>
                  <a:lnTo>
                    <a:pt x="30818" y="102135"/>
                  </a:lnTo>
                  <a:lnTo>
                    <a:pt x="26132" y="111759"/>
                  </a:lnTo>
                  <a:lnTo>
                    <a:pt x="23772" y="117340"/>
                  </a:lnTo>
                  <a:lnTo>
                    <a:pt x="21404" y="123440"/>
                  </a:lnTo>
                  <a:lnTo>
                    <a:pt x="19032" y="129887"/>
                  </a:lnTo>
                  <a:lnTo>
                    <a:pt x="16656" y="135770"/>
                  </a:lnTo>
                  <a:lnTo>
                    <a:pt x="14279" y="141279"/>
                  </a:lnTo>
                  <a:lnTo>
                    <a:pt x="11900" y="146538"/>
                  </a:lnTo>
                  <a:lnTo>
                    <a:pt x="10315" y="151631"/>
                  </a:lnTo>
                  <a:lnTo>
                    <a:pt x="9258" y="156613"/>
                  </a:lnTo>
                  <a:lnTo>
                    <a:pt x="8553" y="161520"/>
                  </a:lnTo>
                  <a:lnTo>
                    <a:pt x="8083" y="166378"/>
                  </a:lnTo>
                  <a:lnTo>
                    <a:pt x="7769" y="171203"/>
                  </a:lnTo>
                  <a:lnTo>
                    <a:pt x="7422" y="180002"/>
                  </a:lnTo>
                  <a:lnTo>
                    <a:pt x="7267" y="186556"/>
                  </a:lnTo>
                  <a:lnTo>
                    <a:pt x="7147" y="222363"/>
                  </a:lnTo>
                  <a:lnTo>
                    <a:pt x="7939" y="225184"/>
                  </a:lnTo>
                  <a:lnTo>
                    <a:pt x="10937" y="230434"/>
                  </a:lnTo>
                  <a:lnTo>
                    <a:pt x="14915" y="235411"/>
                  </a:lnTo>
                  <a:lnTo>
                    <a:pt x="17087" y="237849"/>
                  </a:lnTo>
                  <a:lnTo>
                    <a:pt x="20123" y="240267"/>
                  </a:lnTo>
                  <a:lnTo>
                    <a:pt x="23734" y="242672"/>
                  </a:lnTo>
                  <a:lnTo>
                    <a:pt x="27728" y="245070"/>
                  </a:lnTo>
                  <a:lnTo>
                    <a:pt x="31186" y="247460"/>
                  </a:lnTo>
                  <a:lnTo>
                    <a:pt x="34284" y="249848"/>
                  </a:lnTo>
                  <a:lnTo>
                    <a:pt x="37143" y="252233"/>
                  </a:lnTo>
                  <a:lnTo>
                    <a:pt x="40637" y="253822"/>
                  </a:lnTo>
                  <a:lnTo>
                    <a:pt x="44554" y="254883"/>
                  </a:lnTo>
                  <a:lnTo>
                    <a:pt x="48753" y="255589"/>
                  </a:lnTo>
                  <a:lnTo>
                    <a:pt x="53139" y="256853"/>
                  </a:lnTo>
                  <a:lnTo>
                    <a:pt x="57650" y="258489"/>
                  </a:lnTo>
                  <a:lnTo>
                    <a:pt x="62246" y="260373"/>
                  </a:lnTo>
                  <a:lnTo>
                    <a:pt x="66104" y="261629"/>
                  </a:lnTo>
                  <a:lnTo>
                    <a:pt x="69469" y="262466"/>
                  </a:lnTo>
                  <a:lnTo>
                    <a:pt x="72506" y="263025"/>
                  </a:lnTo>
                  <a:lnTo>
                    <a:pt x="76912" y="262603"/>
                  </a:lnTo>
                  <a:lnTo>
                    <a:pt x="82231" y="261529"/>
                  </a:lnTo>
                  <a:lnTo>
                    <a:pt x="88158" y="260020"/>
                  </a:lnTo>
                  <a:lnTo>
                    <a:pt x="93697" y="259014"/>
                  </a:lnTo>
                  <a:lnTo>
                    <a:pt x="98977" y="258344"/>
                  </a:lnTo>
                  <a:lnTo>
                    <a:pt x="104085" y="257896"/>
                  </a:lnTo>
                  <a:lnTo>
                    <a:pt x="108283" y="256805"/>
                  </a:lnTo>
                  <a:lnTo>
                    <a:pt x="111876" y="255284"/>
                  </a:lnTo>
                  <a:lnTo>
                    <a:pt x="115065" y="253477"/>
                  </a:lnTo>
                  <a:lnTo>
                    <a:pt x="117985" y="251480"/>
                  </a:lnTo>
                  <a:lnTo>
                    <a:pt x="120725" y="249354"/>
                  </a:lnTo>
                  <a:lnTo>
                    <a:pt x="123346" y="247144"/>
                  </a:lnTo>
                  <a:lnTo>
                    <a:pt x="125887" y="244084"/>
                  </a:lnTo>
                  <a:lnTo>
                    <a:pt x="128374" y="240458"/>
                  </a:lnTo>
                  <a:lnTo>
                    <a:pt x="130826" y="236454"/>
                  </a:lnTo>
                  <a:lnTo>
                    <a:pt x="133255" y="232992"/>
                  </a:lnTo>
                  <a:lnTo>
                    <a:pt x="135668" y="229890"/>
                  </a:lnTo>
                  <a:lnTo>
                    <a:pt x="138070" y="227029"/>
                  </a:lnTo>
                  <a:lnTo>
                    <a:pt x="140465" y="223536"/>
                  </a:lnTo>
                  <a:lnTo>
                    <a:pt x="142856" y="219620"/>
                  </a:lnTo>
                  <a:lnTo>
                    <a:pt x="146835" y="211832"/>
                  </a:lnTo>
                  <a:lnTo>
                    <a:pt x="148603" y="205727"/>
                  </a:lnTo>
                  <a:lnTo>
                    <a:pt x="149389" y="198254"/>
                  </a:lnTo>
                  <a:lnTo>
                    <a:pt x="149739" y="190438"/>
                  </a:lnTo>
                  <a:lnTo>
                    <a:pt x="149894" y="184320"/>
                  </a:lnTo>
                  <a:lnTo>
                    <a:pt x="149981" y="172626"/>
                  </a:lnTo>
                  <a:lnTo>
                    <a:pt x="149200" y="169023"/>
                  </a:lnTo>
                  <a:lnTo>
                    <a:pt x="145101" y="160162"/>
                  </a:lnTo>
                  <a:lnTo>
                    <a:pt x="143864" y="154999"/>
                  </a:lnTo>
                  <a:lnTo>
                    <a:pt x="141198" y="150061"/>
                  </a:lnTo>
                  <a:lnTo>
                    <a:pt x="139376" y="147634"/>
                  </a:lnTo>
                  <a:lnTo>
                    <a:pt x="137367" y="146016"/>
                  </a:lnTo>
                  <a:lnTo>
                    <a:pt x="135234" y="144937"/>
                  </a:lnTo>
                  <a:lnTo>
                    <a:pt x="133018" y="144218"/>
                  </a:lnTo>
                  <a:lnTo>
                    <a:pt x="128440" y="141303"/>
                  </a:lnTo>
                  <a:lnTo>
                    <a:pt x="123759" y="137364"/>
                  </a:lnTo>
                  <a:lnTo>
                    <a:pt x="121400" y="135203"/>
                  </a:lnTo>
                  <a:lnTo>
                    <a:pt x="119033" y="132969"/>
                  </a:lnTo>
                  <a:lnTo>
                    <a:pt x="115867" y="131480"/>
                  </a:lnTo>
                  <a:lnTo>
                    <a:pt x="112170" y="130487"/>
                  </a:lnTo>
                  <a:lnTo>
                    <a:pt x="108117" y="129825"/>
                  </a:lnTo>
                  <a:lnTo>
                    <a:pt x="104622" y="129384"/>
                  </a:lnTo>
                  <a:lnTo>
                    <a:pt x="101498" y="129089"/>
                  </a:lnTo>
                  <a:lnTo>
                    <a:pt x="98622" y="128893"/>
                  </a:lnTo>
                  <a:lnTo>
                    <a:pt x="95116" y="128763"/>
                  </a:lnTo>
                  <a:lnTo>
                    <a:pt x="80201" y="128553"/>
                  </a:lnTo>
                  <a:lnTo>
                    <a:pt x="77280" y="128536"/>
                  </a:lnTo>
                  <a:lnTo>
                    <a:pt x="73744" y="129317"/>
                  </a:lnTo>
                  <a:lnTo>
                    <a:pt x="69800" y="130632"/>
                  </a:lnTo>
                  <a:lnTo>
                    <a:pt x="65583" y="132301"/>
                  </a:lnTo>
                  <a:lnTo>
                    <a:pt x="61979" y="134208"/>
                  </a:lnTo>
                  <a:lnTo>
                    <a:pt x="58781" y="136271"/>
                  </a:lnTo>
                  <a:lnTo>
                    <a:pt x="55856" y="138441"/>
                  </a:lnTo>
                  <a:lnTo>
                    <a:pt x="53112" y="139887"/>
                  </a:lnTo>
                  <a:lnTo>
                    <a:pt x="50489" y="140851"/>
                  </a:lnTo>
                  <a:lnTo>
                    <a:pt x="47947" y="141494"/>
                  </a:lnTo>
                  <a:lnTo>
                    <a:pt x="45458" y="142715"/>
                  </a:lnTo>
                  <a:lnTo>
                    <a:pt x="43005" y="144323"/>
                  </a:lnTo>
                  <a:lnTo>
                    <a:pt x="40576" y="146188"/>
                  </a:lnTo>
                  <a:lnTo>
                    <a:pt x="38163" y="148224"/>
                  </a:lnTo>
                  <a:lnTo>
                    <a:pt x="35761" y="150376"/>
                  </a:lnTo>
                  <a:lnTo>
                    <a:pt x="33365" y="152603"/>
                  </a:lnTo>
                  <a:lnTo>
                    <a:pt x="18908" y="166783"/>
                  </a:lnTo>
                  <a:lnTo>
                    <a:pt x="12902" y="172749"/>
                  </a:lnTo>
                  <a:lnTo>
                    <a:pt x="10982" y="175450"/>
                  </a:lnTo>
                  <a:lnTo>
                    <a:pt x="7487" y="183042"/>
                  </a:lnTo>
                  <a:lnTo>
                    <a:pt x="3857" y="187908"/>
                  </a:lnTo>
                  <a:lnTo>
                    <a:pt x="2571" y="191109"/>
                  </a:lnTo>
                  <a:lnTo>
                    <a:pt x="1714" y="194829"/>
                  </a:lnTo>
                  <a:lnTo>
                    <a:pt x="0" y="20703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2" name="SMARTInkAnnotation180"/>
            <p:cNvSpPr/>
            <p:nvPr/>
          </p:nvSpPr>
          <p:spPr>
            <a:xfrm>
              <a:off x="4593431" y="6045098"/>
              <a:ext cx="142876" cy="25312"/>
            </a:xfrm>
            <a:custGeom>
              <a:avLst/>
              <a:gdLst/>
              <a:ahLst/>
              <a:cxnLst/>
              <a:rect l="0" t="0" r="0" b="0"/>
              <a:pathLst>
                <a:path w="142876" h="25312">
                  <a:moveTo>
                    <a:pt x="0" y="25311"/>
                  </a:moveTo>
                  <a:lnTo>
                    <a:pt x="0" y="21521"/>
                  </a:lnTo>
                  <a:lnTo>
                    <a:pt x="794" y="19611"/>
                  </a:lnTo>
                  <a:lnTo>
                    <a:pt x="2116" y="17546"/>
                  </a:lnTo>
                  <a:lnTo>
                    <a:pt x="3793" y="15375"/>
                  </a:lnTo>
                  <a:lnTo>
                    <a:pt x="5704" y="13928"/>
                  </a:lnTo>
                  <a:lnTo>
                    <a:pt x="7771" y="12962"/>
                  </a:lnTo>
                  <a:lnTo>
                    <a:pt x="9943" y="12319"/>
                  </a:lnTo>
                  <a:lnTo>
                    <a:pt x="12979" y="11097"/>
                  </a:lnTo>
                  <a:lnTo>
                    <a:pt x="16591" y="9489"/>
                  </a:lnTo>
                  <a:lnTo>
                    <a:pt x="20585" y="7624"/>
                  </a:lnTo>
                  <a:lnTo>
                    <a:pt x="24836" y="6381"/>
                  </a:lnTo>
                  <a:lnTo>
                    <a:pt x="29257" y="5552"/>
                  </a:lnTo>
                  <a:lnTo>
                    <a:pt x="33793" y="4999"/>
                  </a:lnTo>
                  <a:lnTo>
                    <a:pt x="37610" y="3838"/>
                  </a:lnTo>
                  <a:lnTo>
                    <a:pt x="40948" y="2270"/>
                  </a:lnTo>
                  <a:lnTo>
                    <a:pt x="43968" y="432"/>
                  </a:lnTo>
                  <a:lnTo>
                    <a:pt x="47568" y="0"/>
                  </a:lnTo>
                  <a:lnTo>
                    <a:pt x="51556" y="504"/>
                  </a:lnTo>
                  <a:lnTo>
                    <a:pt x="55802" y="1634"/>
                  </a:lnTo>
                  <a:lnTo>
                    <a:pt x="60220" y="2387"/>
                  </a:lnTo>
                  <a:lnTo>
                    <a:pt x="64753" y="2889"/>
                  </a:lnTo>
                  <a:lnTo>
                    <a:pt x="69363" y="3224"/>
                  </a:lnTo>
                  <a:lnTo>
                    <a:pt x="74023" y="4241"/>
                  </a:lnTo>
                  <a:lnTo>
                    <a:pt x="78718" y="5712"/>
                  </a:lnTo>
                  <a:lnTo>
                    <a:pt x="83435" y="7486"/>
                  </a:lnTo>
                  <a:lnTo>
                    <a:pt x="88167" y="8668"/>
                  </a:lnTo>
                  <a:lnTo>
                    <a:pt x="92909" y="9456"/>
                  </a:lnTo>
                  <a:lnTo>
                    <a:pt x="97658" y="9982"/>
                  </a:lnTo>
                  <a:lnTo>
                    <a:pt x="102411" y="11125"/>
                  </a:lnTo>
                  <a:lnTo>
                    <a:pt x="107169" y="12681"/>
                  </a:lnTo>
                  <a:lnTo>
                    <a:pt x="111927" y="14511"/>
                  </a:lnTo>
                  <a:lnTo>
                    <a:pt x="123564" y="18661"/>
                  </a:lnTo>
                  <a:lnTo>
                    <a:pt x="142875" y="2531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3" name="SMARTInkAnnotation181"/>
            <p:cNvSpPr/>
            <p:nvPr/>
          </p:nvSpPr>
          <p:spPr>
            <a:xfrm>
              <a:off x="4529140" y="6077548"/>
              <a:ext cx="192548" cy="249768"/>
            </a:xfrm>
            <a:custGeom>
              <a:avLst/>
              <a:gdLst/>
              <a:ahLst/>
              <a:cxnLst/>
              <a:rect l="0" t="0" r="0" b="0"/>
              <a:pathLst>
                <a:path w="192548" h="249768">
                  <a:moveTo>
                    <a:pt x="57148" y="0"/>
                  </a:moveTo>
                  <a:lnTo>
                    <a:pt x="44846" y="0"/>
                  </a:lnTo>
                  <a:lnTo>
                    <a:pt x="41626" y="2115"/>
                  </a:lnTo>
                  <a:lnTo>
                    <a:pt x="37548" y="5699"/>
                  </a:lnTo>
                  <a:lnTo>
                    <a:pt x="33091" y="9936"/>
                  </a:lnTo>
                  <a:lnTo>
                    <a:pt x="30791" y="11383"/>
                  </a:lnTo>
                  <a:lnTo>
                    <a:pt x="26118" y="12991"/>
                  </a:lnTo>
                  <a:lnTo>
                    <a:pt x="21396" y="15821"/>
                  </a:lnTo>
                  <a:lnTo>
                    <a:pt x="19025" y="17687"/>
                  </a:lnTo>
                  <a:lnTo>
                    <a:pt x="17445" y="19723"/>
                  </a:lnTo>
                  <a:lnTo>
                    <a:pt x="16392" y="21874"/>
                  </a:lnTo>
                  <a:lnTo>
                    <a:pt x="15689" y="24101"/>
                  </a:lnTo>
                  <a:lnTo>
                    <a:pt x="12793" y="28691"/>
                  </a:lnTo>
                  <a:lnTo>
                    <a:pt x="10909" y="31026"/>
                  </a:lnTo>
                  <a:lnTo>
                    <a:pt x="9653" y="33375"/>
                  </a:lnTo>
                  <a:lnTo>
                    <a:pt x="8257" y="38101"/>
                  </a:lnTo>
                  <a:lnTo>
                    <a:pt x="7092" y="39678"/>
                  </a:lnTo>
                  <a:lnTo>
                    <a:pt x="5520" y="40730"/>
                  </a:lnTo>
                  <a:lnTo>
                    <a:pt x="3679" y="41431"/>
                  </a:lnTo>
                  <a:lnTo>
                    <a:pt x="2452" y="42692"/>
                  </a:lnTo>
                  <a:lnTo>
                    <a:pt x="1634" y="44325"/>
                  </a:lnTo>
                  <a:lnTo>
                    <a:pt x="724" y="48256"/>
                  </a:lnTo>
                  <a:lnTo>
                    <a:pt x="93" y="55788"/>
                  </a:lnTo>
                  <a:lnTo>
                    <a:pt x="6" y="63142"/>
                  </a:lnTo>
                  <a:lnTo>
                    <a:pt x="0" y="67712"/>
                  </a:lnTo>
                  <a:lnTo>
                    <a:pt x="792" y="68938"/>
                  </a:lnTo>
                  <a:lnTo>
                    <a:pt x="2115" y="69755"/>
                  </a:lnTo>
                  <a:lnTo>
                    <a:pt x="6148" y="71067"/>
                  </a:lnTo>
                  <a:lnTo>
                    <a:pt x="10639" y="71293"/>
                  </a:lnTo>
                  <a:lnTo>
                    <a:pt x="21576" y="71376"/>
                  </a:lnTo>
                  <a:lnTo>
                    <a:pt x="49036" y="71389"/>
                  </a:lnTo>
                  <a:lnTo>
                    <a:pt x="53328" y="70595"/>
                  </a:lnTo>
                  <a:lnTo>
                    <a:pt x="57775" y="69274"/>
                  </a:lnTo>
                  <a:lnTo>
                    <a:pt x="62329" y="67599"/>
                  </a:lnTo>
                  <a:lnTo>
                    <a:pt x="66158" y="66483"/>
                  </a:lnTo>
                  <a:lnTo>
                    <a:pt x="69504" y="65739"/>
                  </a:lnTo>
                  <a:lnTo>
                    <a:pt x="75339" y="64912"/>
                  </a:lnTo>
                  <a:lnTo>
                    <a:pt x="80579" y="64545"/>
                  </a:lnTo>
                  <a:lnTo>
                    <a:pt x="87670" y="64381"/>
                  </a:lnTo>
                  <a:lnTo>
                    <a:pt x="91783" y="64338"/>
                  </a:lnTo>
                  <a:lnTo>
                    <a:pt x="95319" y="65101"/>
                  </a:lnTo>
                  <a:lnTo>
                    <a:pt x="98470" y="66404"/>
                  </a:lnTo>
                  <a:lnTo>
                    <a:pt x="104088" y="69174"/>
                  </a:lnTo>
                  <a:lnTo>
                    <a:pt x="109231" y="70405"/>
                  </a:lnTo>
                  <a:lnTo>
                    <a:pt x="112507" y="70733"/>
                  </a:lnTo>
                  <a:lnTo>
                    <a:pt x="116279" y="70952"/>
                  </a:lnTo>
                  <a:lnTo>
                    <a:pt x="120381" y="71098"/>
                  </a:lnTo>
                  <a:lnTo>
                    <a:pt x="123910" y="71988"/>
                  </a:lnTo>
                  <a:lnTo>
                    <a:pt x="127056" y="73375"/>
                  </a:lnTo>
                  <a:lnTo>
                    <a:pt x="132668" y="77031"/>
                  </a:lnTo>
                  <a:lnTo>
                    <a:pt x="137808" y="81300"/>
                  </a:lnTo>
                  <a:lnTo>
                    <a:pt x="142738" y="85841"/>
                  </a:lnTo>
                  <a:lnTo>
                    <a:pt x="148369" y="90504"/>
                  </a:lnTo>
                  <a:lnTo>
                    <a:pt x="152094" y="92858"/>
                  </a:lnTo>
                  <a:lnTo>
                    <a:pt x="156163" y="95220"/>
                  </a:lnTo>
                  <a:lnTo>
                    <a:pt x="159671" y="97588"/>
                  </a:lnTo>
                  <a:lnTo>
                    <a:pt x="165684" y="102334"/>
                  </a:lnTo>
                  <a:lnTo>
                    <a:pt x="171003" y="107088"/>
                  </a:lnTo>
                  <a:lnTo>
                    <a:pt x="173532" y="109467"/>
                  </a:lnTo>
                  <a:lnTo>
                    <a:pt x="178460" y="116339"/>
                  </a:lnTo>
                  <a:lnTo>
                    <a:pt x="180885" y="120393"/>
                  </a:lnTo>
                  <a:lnTo>
                    <a:pt x="182502" y="124682"/>
                  </a:lnTo>
                  <a:lnTo>
                    <a:pt x="183580" y="129128"/>
                  </a:lnTo>
                  <a:lnTo>
                    <a:pt x="184298" y="133678"/>
                  </a:lnTo>
                  <a:lnTo>
                    <a:pt x="187213" y="140849"/>
                  </a:lnTo>
                  <a:lnTo>
                    <a:pt x="189102" y="143871"/>
                  </a:lnTo>
                  <a:lnTo>
                    <a:pt x="191200" y="151461"/>
                  </a:lnTo>
                  <a:lnTo>
                    <a:pt x="191760" y="155706"/>
                  </a:lnTo>
                  <a:lnTo>
                    <a:pt x="192133" y="160122"/>
                  </a:lnTo>
                  <a:lnTo>
                    <a:pt x="192381" y="164653"/>
                  </a:lnTo>
                  <a:lnTo>
                    <a:pt x="192547" y="169259"/>
                  </a:lnTo>
                  <a:lnTo>
                    <a:pt x="191864" y="173124"/>
                  </a:lnTo>
                  <a:lnTo>
                    <a:pt x="188988" y="179533"/>
                  </a:lnTo>
                  <a:lnTo>
                    <a:pt x="187181" y="187141"/>
                  </a:lnTo>
                  <a:lnTo>
                    <a:pt x="186699" y="191391"/>
                  </a:lnTo>
                  <a:lnTo>
                    <a:pt x="185584" y="195016"/>
                  </a:lnTo>
                  <a:lnTo>
                    <a:pt x="182229" y="201161"/>
                  </a:lnTo>
                  <a:lnTo>
                    <a:pt x="178091" y="206536"/>
                  </a:lnTo>
                  <a:lnTo>
                    <a:pt x="173607" y="211569"/>
                  </a:lnTo>
                  <a:lnTo>
                    <a:pt x="168967" y="216451"/>
                  </a:lnTo>
                  <a:lnTo>
                    <a:pt x="154770" y="230817"/>
                  </a:lnTo>
                  <a:lnTo>
                    <a:pt x="151598" y="232406"/>
                  </a:lnTo>
                  <a:lnTo>
                    <a:pt x="147896" y="233465"/>
                  </a:lnTo>
                  <a:lnTo>
                    <a:pt x="143840" y="234171"/>
                  </a:lnTo>
                  <a:lnTo>
                    <a:pt x="139549" y="235436"/>
                  </a:lnTo>
                  <a:lnTo>
                    <a:pt x="135101" y="237072"/>
                  </a:lnTo>
                  <a:lnTo>
                    <a:pt x="130547" y="238956"/>
                  </a:lnTo>
                  <a:lnTo>
                    <a:pt x="126718" y="240212"/>
                  </a:lnTo>
                  <a:lnTo>
                    <a:pt x="123372" y="241048"/>
                  </a:lnTo>
                  <a:lnTo>
                    <a:pt x="120347" y="241607"/>
                  </a:lnTo>
                  <a:lnTo>
                    <a:pt x="114870" y="244343"/>
                  </a:lnTo>
                  <a:lnTo>
                    <a:pt x="112297" y="246182"/>
                  </a:lnTo>
                  <a:lnTo>
                    <a:pt x="108995" y="247409"/>
                  </a:lnTo>
                  <a:lnTo>
                    <a:pt x="105207" y="248228"/>
                  </a:lnTo>
                  <a:lnTo>
                    <a:pt x="101093" y="248772"/>
                  </a:lnTo>
                  <a:lnTo>
                    <a:pt x="97557" y="249136"/>
                  </a:lnTo>
                  <a:lnTo>
                    <a:pt x="94406" y="249378"/>
                  </a:lnTo>
                  <a:lnTo>
                    <a:pt x="88788" y="249647"/>
                  </a:lnTo>
                  <a:lnTo>
                    <a:pt x="83645" y="249767"/>
                  </a:lnTo>
                  <a:lnTo>
                    <a:pt x="80369" y="249005"/>
                  </a:lnTo>
                  <a:lnTo>
                    <a:pt x="76597" y="247705"/>
                  </a:lnTo>
                  <a:lnTo>
                    <a:pt x="72495" y="246045"/>
                  </a:lnTo>
                  <a:lnTo>
                    <a:pt x="68967" y="244937"/>
                  </a:lnTo>
                  <a:lnTo>
                    <a:pt x="65821" y="244199"/>
                  </a:lnTo>
                  <a:lnTo>
                    <a:pt x="62929" y="243708"/>
                  </a:lnTo>
                  <a:lnTo>
                    <a:pt x="57600" y="241046"/>
                  </a:lnTo>
                  <a:lnTo>
                    <a:pt x="52586" y="237219"/>
                  </a:lnTo>
                  <a:lnTo>
                    <a:pt x="47712" y="232873"/>
                  </a:lnTo>
                  <a:lnTo>
                    <a:pt x="43025" y="228526"/>
                  </a:lnTo>
                  <a:lnTo>
                    <a:pt x="28573" y="21416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4" name="SMARTInkAnnotation182"/>
            <p:cNvSpPr/>
            <p:nvPr/>
          </p:nvSpPr>
          <p:spPr>
            <a:xfrm>
              <a:off x="4693444" y="6098965"/>
              <a:ext cx="214287" cy="299825"/>
            </a:xfrm>
            <a:custGeom>
              <a:avLst/>
              <a:gdLst/>
              <a:ahLst/>
              <a:cxnLst/>
              <a:rect l="0" t="0" r="0" b="0"/>
              <a:pathLst>
                <a:path w="214287" h="299825">
                  <a:moveTo>
                    <a:pt x="178594" y="0"/>
                  </a:moveTo>
                  <a:lnTo>
                    <a:pt x="168651" y="9936"/>
                  </a:lnTo>
                  <a:lnTo>
                    <a:pt x="167202" y="12176"/>
                  </a:lnTo>
                  <a:lnTo>
                    <a:pt x="165593" y="16781"/>
                  </a:lnTo>
                  <a:lnTo>
                    <a:pt x="163577" y="19119"/>
                  </a:lnTo>
                  <a:lnTo>
                    <a:pt x="157103" y="23833"/>
                  </a:lnTo>
                  <a:lnTo>
                    <a:pt x="151050" y="28572"/>
                  </a:lnTo>
                  <a:lnTo>
                    <a:pt x="148325" y="30946"/>
                  </a:lnTo>
                  <a:lnTo>
                    <a:pt x="143180" y="37814"/>
                  </a:lnTo>
                  <a:lnTo>
                    <a:pt x="138248" y="46156"/>
                  </a:lnTo>
                  <a:lnTo>
                    <a:pt x="133410" y="55150"/>
                  </a:lnTo>
                  <a:lnTo>
                    <a:pt x="130215" y="59770"/>
                  </a:lnTo>
                  <a:lnTo>
                    <a:pt x="126497" y="64437"/>
                  </a:lnTo>
                  <a:lnTo>
                    <a:pt x="122432" y="69134"/>
                  </a:lnTo>
                  <a:lnTo>
                    <a:pt x="118927" y="73852"/>
                  </a:lnTo>
                  <a:lnTo>
                    <a:pt x="115798" y="78583"/>
                  </a:lnTo>
                  <a:lnTo>
                    <a:pt x="112917" y="83324"/>
                  </a:lnTo>
                  <a:lnTo>
                    <a:pt x="109409" y="88071"/>
                  </a:lnTo>
                  <a:lnTo>
                    <a:pt x="105483" y="92822"/>
                  </a:lnTo>
                  <a:lnTo>
                    <a:pt x="101278" y="97576"/>
                  </a:lnTo>
                  <a:lnTo>
                    <a:pt x="98475" y="102332"/>
                  </a:lnTo>
                  <a:lnTo>
                    <a:pt x="96606" y="107088"/>
                  </a:lnTo>
                  <a:lnTo>
                    <a:pt x="95360" y="111846"/>
                  </a:lnTo>
                  <a:lnTo>
                    <a:pt x="92943" y="116604"/>
                  </a:lnTo>
                  <a:lnTo>
                    <a:pt x="89743" y="121363"/>
                  </a:lnTo>
                  <a:lnTo>
                    <a:pt x="86022" y="126122"/>
                  </a:lnTo>
                  <a:lnTo>
                    <a:pt x="82748" y="131674"/>
                  </a:lnTo>
                  <a:lnTo>
                    <a:pt x="79772" y="137755"/>
                  </a:lnTo>
                  <a:lnTo>
                    <a:pt x="76994" y="144189"/>
                  </a:lnTo>
                  <a:lnTo>
                    <a:pt x="75141" y="150064"/>
                  </a:lnTo>
                  <a:lnTo>
                    <a:pt x="73907" y="155568"/>
                  </a:lnTo>
                  <a:lnTo>
                    <a:pt x="73084" y="160823"/>
                  </a:lnTo>
                  <a:lnTo>
                    <a:pt x="71741" y="165913"/>
                  </a:lnTo>
                  <a:lnTo>
                    <a:pt x="70053" y="170893"/>
                  </a:lnTo>
                  <a:lnTo>
                    <a:pt x="68132" y="175800"/>
                  </a:lnTo>
                  <a:lnTo>
                    <a:pt x="66853" y="181450"/>
                  </a:lnTo>
                  <a:lnTo>
                    <a:pt x="66000" y="187597"/>
                  </a:lnTo>
                  <a:lnTo>
                    <a:pt x="65431" y="194074"/>
                  </a:lnTo>
                  <a:lnTo>
                    <a:pt x="65845" y="199978"/>
                  </a:lnTo>
                  <a:lnTo>
                    <a:pt x="66916" y="205501"/>
                  </a:lnTo>
                  <a:lnTo>
                    <a:pt x="68423" y="210770"/>
                  </a:lnTo>
                  <a:lnTo>
                    <a:pt x="69428" y="215868"/>
                  </a:lnTo>
                  <a:lnTo>
                    <a:pt x="70097" y="220855"/>
                  </a:lnTo>
                  <a:lnTo>
                    <a:pt x="70544" y="225765"/>
                  </a:lnTo>
                  <a:lnTo>
                    <a:pt x="71636" y="230624"/>
                  </a:lnTo>
                  <a:lnTo>
                    <a:pt x="73157" y="235450"/>
                  </a:lnTo>
                  <a:lnTo>
                    <a:pt x="76170" y="244251"/>
                  </a:lnTo>
                  <a:lnTo>
                    <a:pt x="77510" y="250805"/>
                  </a:lnTo>
                  <a:lnTo>
                    <a:pt x="82339" y="258478"/>
                  </a:lnTo>
                  <a:lnTo>
                    <a:pt x="88982" y="266383"/>
                  </a:lnTo>
                  <a:lnTo>
                    <a:pt x="94580" y="272540"/>
                  </a:lnTo>
                  <a:lnTo>
                    <a:pt x="99715" y="277921"/>
                  </a:lnTo>
                  <a:lnTo>
                    <a:pt x="105437" y="282956"/>
                  </a:lnTo>
                  <a:lnTo>
                    <a:pt x="109184" y="285410"/>
                  </a:lnTo>
                  <a:lnTo>
                    <a:pt x="113271" y="287839"/>
                  </a:lnTo>
                  <a:lnTo>
                    <a:pt x="119928" y="292652"/>
                  </a:lnTo>
                  <a:lnTo>
                    <a:pt x="122814" y="295047"/>
                  </a:lnTo>
                  <a:lnTo>
                    <a:pt x="128138" y="297707"/>
                  </a:lnTo>
                  <a:lnTo>
                    <a:pt x="133944" y="298889"/>
                  </a:lnTo>
                  <a:lnTo>
                    <a:pt x="137714" y="299204"/>
                  </a:lnTo>
                  <a:lnTo>
                    <a:pt x="145344" y="299555"/>
                  </a:lnTo>
                  <a:lnTo>
                    <a:pt x="151380" y="299710"/>
                  </a:lnTo>
                  <a:lnTo>
                    <a:pt x="166598" y="299824"/>
                  </a:lnTo>
                  <a:lnTo>
                    <a:pt x="169009" y="299035"/>
                  </a:lnTo>
                  <a:lnTo>
                    <a:pt x="173805" y="296042"/>
                  </a:lnTo>
                  <a:lnTo>
                    <a:pt x="178581" y="292068"/>
                  </a:lnTo>
                  <a:lnTo>
                    <a:pt x="180967" y="289897"/>
                  </a:lnTo>
                  <a:lnTo>
                    <a:pt x="183350" y="288451"/>
                  </a:lnTo>
                  <a:lnTo>
                    <a:pt x="188116" y="286843"/>
                  </a:lnTo>
                  <a:lnTo>
                    <a:pt x="192880" y="284013"/>
                  </a:lnTo>
                  <a:lnTo>
                    <a:pt x="195262" y="282149"/>
                  </a:lnTo>
                  <a:lnTo>
                    <a:pt x="196849" y="280112"/>
                  </a:lnTo>
                  <a:lnTo>
                    <a:pt x="197908" y="277960"/>
                  </a:lnTo>
                  <a:lnTo>
                    <a:pt x="198614" y="275733"/>
                  </a:lnTo>
                  <a:lnTo>
                    <a:pt x="201514" y="271144"/>
                  </a:lnTo>
                  <a:lnTo>
                    <a:pt x="203399" y="268809"/>
                  </a:lnTo>
                  <a:lnTo>
                    <a:pt x="204655" y="266459"/>
                  </a:lnTo>
                  <a:lnTo>
                    <a:pt x="206052" y="261734"/>
                  </a:lnTo>
                  <a:lnTo>
                    <a:pt x="206838" y="254614"/>
                  </a:lnTo>
                  <a:lnTo>
                    <a:pt x="207741" y="252237"/>
                  </a:lnTo>
                  <a:lnTo>
                    <a:pt x="212013" y="245102"/>
                  </a:lnTo>
                  <a:lnTo>
                    <a:pt x="213290" y="240343"/>
                  </a:lnTo>
                  <a:lnTo>
                    <a:pt x="214110" y="231619"/>
                  </a:lnTo>
                  <a:lnTo>
                    <a:pt x="214272" y="224842"/>
                  </a:lnTo>
                  <a:lnTo>
                    <a:pt x="214286" y="221284"/>
                  </a:lnTo>
                  <a:lnTo>
                    <a:pt x="213501" y="218118"/>
                  </a:lnTo>
                  <a:lnTo>
                    <a:pt x="210512" y="212486"/>
                  </a:lnTo>
                  <a:lnTo>
                    <a:pt x="204367" y="204856"/>
                  </a:lnTo>
                  <a:lnTo>
                    <a:pt x="202126" y="203201"/>
                  </a:lnTo>
                  <a:lnTo>
                    <a:pt x="197519" y="201361"/>
                  </a:lnTo>
                  <a:lnTo>
                    <a:pt x="195179" y="199284"/>
                  </a:lnTo>
                  <a:lnTo>
                    <a:pt x="190463" y="192746"/>
                  </a:lnTo>
                  <a:lnTo>
                    <a:pt x="187300" y="189575"/>
                  </a:lnTo>
                  <a:lnTo>
                    <a:pt x="183604" y="186668"/>
                  </a:lnTo>
                  <a:lnTo>
                    <a:pt x="179553" y="183936"/>
                  </a:lnTo>
                  <a:lnTo>
                    <a:pt x="172935" y="180901"/>
                  </a:lnTo>
                  <a:lnTo>
                    <a:pt x="166553" y="178760"/>
                  </a:lnTo>
                  <a:lnTo>
                    <a:pt x="162629" y="177077"/>
                  </a:lnTo>
                  <a:lnTo>
                    <a:pt x="158426" y="175163"/>
                  </a:lnTo>
                  <a:lnTo>
                    <a:pt x="153242" y="173886"/>
                  </a:lnTo>
                  <a:lnTo>
                    <a:pt x="147405" y="173036"/>
                  </a:lnTo>
                  <a:lnTo>
                    <a:pt x="141132" y="172469"/>
                  </a:lnTo>
                  <a:lnTo>
                    <a:pt x="136157" y="172090"/>
                  </a:lnTo>
                  <a:lnTo>
                    <a:pt x="128512" y="171670"/>
                  </a:lnTo>
                  <a:lnTo>
                    <a:pt x="118235" y="171484"/>
                  </a:lnTo>
                  <a:lnTo>
                    <a:pt x="67442" y="171336"/>
                  </a:lnTo>
                  <a:lnTo>
                    <a:pt x="63217" y="172129"/>
                  </a:lnTo>
                  <a:lnTo>
                    <a:pt x="59607" y="173450"/>
                  </a:lnTo>
                  <a:lnTo>
                    <a:pt x="48617" y="179100"/>
                  </a:lnTo>
                  <a:lnTo>
                    <a:pt x="30682" y="188116"/>
                  </a:lnTo>
                  <a:lnTo>
                    <a:pt x="26805" y="190454"/>
                  </a:lnTo>
                  <a:lnTo>
                    <a:pt x="20380" y="195167"/>
                  </a:lnTo>
                  <a:lnTo>
                    <a:pt x="16761" y="198328"/>
                  </a:lnTo>
                  <a:lnTo>
                    <a:pt x="12762" y="202021"/>
                  </a:lnTo>
                  <a:lnTo>
                    <a:pt x="0" y="21416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185" name="SMARTInkAnnotation183"/>
            <p:cNvSpPr/>
            <p:nvPr/>
          </p:nvSpPr>
          <p:spPr>
            <a:xfrm>
              <a:off x="3586359" y="5684932"/>
              <a:ext cx="1471417" cy="999425"/>
            </a:xfrm>
            <a:custGeom>
              <a:avLst/>
              <a:gdLst/>
              <a:ahLst/>
              <a:cxnLst/>
              <a:rect l="0" t="0" r="0" b="0"/>
              <a:pathLst>
                <a:path w="1471417" h="999425">
                  <a:moveTo>
                    <a:pt x="92672" y="7113"/>
                  </a:moveTo>
                  <a:lnTo>
                    <a:pt x="85616" y="61"/>
                  </a:lnTo>
                  <a:lnTo>
                    <a:pt x="89347" y="0"/>
                  </a:lnTo>
                  <a:lnTo>
                    <a:pt x="90455" y="785"/>
                  </a:lnTo>
                  <a:lnTo>
                    <a:pt x="91194" y="2101"/>
                  </a:lnTo>
                  <a:lnTo>
                    <a:pt x="92015" y="5679"/>
                  </a:lnTo>
                  <a:lnTo>
                    <a:pt x="92665" y="34710"/>
                  </a:lnTo>
                  <a:lnTo>
                    <a:pt x="92672" y="73803"/>
                  </a:lnTo>
                  <a:lnTo>
                    <a:pt x="90555" y="84610"/>
                  </a:lnTo>
                  <a:lnTo>
                    <a:pt x="87762" y="94702"/>
                  </a:lnTo>
                  <a:lnTo>
                    <a:pt x="85397" y="109303"/>
                  </a:lnTo>
                  <a:lnTo>
                    <a:pt x="75673" y="137006"/>
                  </a:lnTo>
                  <a:lnTo>
                    <a:pt x="67207" y="163652"/>
                  </a:lnTo>
                  <a:lnTo>
                    <a:pt x="60715" y="193754"/>
                  </a:lnTo>
                  <a:lnTo>
                    <a:pt x="51993" y="221485"/>
                  </a:lnTo>
                  <a:lnTo>
                    <a:pt x="40259" y="257003"/>
                  </a:lnTo>
                  <a:lnTo>
                    <a:pt x="36925" y="282191"/>
                  </a:lnTo>
                  <a:lnTo>
                    <a:pt x="32146" y="305959"/>
                  </a:lnTo>
                  <a:lnTo>
                    <a:pt x="24213" y="336102"/>
                  </a:lnTo>
                  <a:lnTo>
                    <a:pt x="21324" y="361769"/>
                  </a:lnTo>
                  <a:lnTo>
                    <a:pt x="16587" y="385592"/>
                  </a:lnTo>
                  <a:lnTo>
                    <a:pt x="14037" y="411599"/>
                  </a:lnTo>
                  <a:lnTo>
                    <a:pt x="9401" y="435522"/>
                  </a:lnTo>
                  <a:lnTo>
                    <a:pt x="7674" y="461559"/>
                  </a:lnTo>
                  <a:lnTo>
                    <a:pt x="7163" y="485491"/>
                  </a:lnTo>
                  <a:lnTo>
                    <a:pt x="6976" y="527168"/>
                  </a:lnTo>
                  <a:lnTo>
                    <a:pt x="3163" y="553141"/>
                  </a:lnTo>
                  <a:lnTo>
                    <a:pt x="799" y="577140"/>
                  </a:lnTo>
                  <a:lnTo>
                    <a:pt x="0" y="606570"/>
                  </a:lnTo>
                  <a:lnTo>
                    <a:pt x="655" y="628138"/>
                  </a:lnTo>
                  <a:lnTo>
                    <a:pt x="5469" y="656745"/>
                  </a:lnTo>
                  <a:lnTo>
                    <a:pt x="6655" y="685310"/>
                  </a:lnTo>
                  <a:lnTo>
                    <a:pt x="7683" y="713075"/>
                  </a:lnTo>
                  <a:lnTo>
                    <a:pt x="12590" y="736773"/>
                  </a:lnTo>
                  <a:lnTo>
                    <a:pt x="14687" y="765477"/>
                  </a:lnTo>
                  <a:lnTo>
                    <a:pt x="19706" y="785111"/>
                  </a:lnTo>
                  <a:lnTo>
                    <a:pt x="21827" y="809035"/>
                  </a:lnTo>
                  <a:lnTo>
                    <a:pt x="30042" y="836717"/>
                  </a:lnTo>
                  <a:lnTo>
                    <a:pt x="33087" y="844617"/>
                  </a:lnTo>
                  <a:lnTo>
                    <a:pt x="34800" y="853523"/>
                  </a:lnTo>
                  <a:lnTo>
                    <a:pt x="35201" y="858696"/>
                  </a:lnTo>
                  <a:lnTo>
                    <a:pt x="36102" y="861186"/>
                  </a:lnTo>
                  <a:lnTo>
                    <a:pt x="40368" y="868480"/>
                  </a:lnTo>
                  <a:lnTo>
                    <a:pt x="41645" y="873276"/>
                  </a:lnTo>
                  <a:lnTo>
                    <a:pt x="42363" y="880435"/>
                  </a:lnTo>
                  <a:lnTo>
                    <a:pt x="43258" y="882025"/>
                  </a:lnTo>
                  <a:lnTo>
                    <a:pt x="44648" y="883084"/>
                  </a:lnTo>
                  <a:lnTo>
                    <a:pt x="46368" y="883790"/>
                  </a:lnTo>
                  <a:lnTo>
                    <a:pt x="47516" y="885055"/>
                  </a:lnTo>
                  <a:lnTo>
                    <a:pt x="48280" y="886690"/>
                  </a:lnTo>
                  <a:lnTo>
                    <a:pt x="48790" y="888575"/>
                  </a:lnTo>
                  <a:lnTo>
                    <a:pt x="49924" y="889830"/>
                  </a:lnTo>
                  <a:lnTo>
                    <a:pt x="51473" y="890667"/>
                  </a:lnTo>
                  <a:lnTo>
                    <a:pt x="53300" y="891226"/>
                  </a:lnTo>
                  <a:lnTo>
                    <a:pt x="54518" y="892391"/>
                  </a:lnTo>
                  <a:lnTo>
                    <a:pt x="55330" y="893962"/>
                  </a:lnTo>
                  <a:lnTo>
                    <a:pt x="56633" y="898391"/>
                  </a:lnTo>
                  <a:lnTo>
                    <a:pt x="60651" y="902948"/>
                  </a:lnTo>
                  <a:lnTo>
                    <a:pt x="62593" y="904172"/>
                  </a:lnTo>
                  <a:lnTo>
                    <a:pt x="66868" y="905532"/>
                  </a:lnTo>
                  <a:lnTo>
                    <a:pt x="73737" y="906297"/>
                  </a:lnTo>
                  <a:lnTo>
                    <a:pt x="76081" y="907198"/>
                  </a:lnTo>
                  <a:lnTo>
                    <a:pt x="83170" y="911463"/>
                  </a:lnTo>
                  <a:lnTo>
                    <a:pt x="87919" y="912738"/>
                  </a:lnTo>
                  <a:lnTo>
                    <a:pt x="105373" y="914493"/>
                  </a:lnTo>
                  <a:lnTo>
                    <a:pt x="119758" y="919397"/>
                  </a:lnTo>
                  <a:lnTo>
                    <a:pt x="148830" y="922882"/>
                  </a:lnTo>
                  <a:lnTo>
                    <a:pt x="161699" y="926509"/>
                  </a:lnTo>
                  <a:lnTo>
                    <a:pt x="180744" y="931525"/>
                  </a:lnTo>
                  <a:lnTo>
                    <a:pt x="201733" y="939361"/>
                  </a:lnTo>
                  <a:lnTo>
                    <a:pt x="243290" y="947793"/>
                  </a:lnTo>
                  <a:lnTo>
                    <a:pt x="256451" y="949509"/>
                  </a:lnTo>
                  <a:lnTo>
                    <a:pt x="300298" y="961758"/>
                  </a:lnTo>
                  <a:lnTo>
                    <a:pt x="321407" y="965263"/>
                  </a:lnTo>
                  <a:lnTo>
                    <a:pt x="336414" y="968378"/>
                  </a:lnTo>
                  <a:lnTo>
                    <a:pt x="377437" y="974332"/>
                  </a:lnTo>
                  <a:lnTo>
                    <a:pt x="407596" y="982189"/>
                  </a:lnTo>
                  <a:lnTo>
                    <a:pt x="452633" y="988548"/>
                  </a:lnTo>
                  <a:lnTo>
                    <a:pt x="494264" y="993910"/>
                  </a:lnTo>
                  <a:lnTo>
                    <a:pt x="531126" y="998337"/>
                  </a:lnTo>
                  <a:lnTo>
                    <a:pt x="568983" y="999210"/>
                  </a:lnTo>
                  <a:lnTo>
                    <a:pt x="673698" y="999424"/>
                  </a:lnTo>
                  <a:lnTo>
                    <a:pt x="721322" y="993775"/>
                  </a:lnTo>
                  <a:lnTo>
                    <a:pt x="759422" y="992581"/>
                  </a:lnTo>
                  <a:lnTo>
                    <a:pt x="807047" y="986676"/>
                  </a:lnTo>
                  <a:lnTo>
                    <a:pt x="845147" y="981660"/>
                  </a:lnTo>
                  <a:lnTo>
                    <a:pt x="883247" y="977937"/>
                  </a:lnTo>
                  <a:lnTo>
                    <a:pt x="921347" y="972501"/>
                  </a:lnTo>
                  <a:lnTo>
                    <a:pt x="959447" y="971193"/>
                  </a:lnTo>
                  <a:lnTo>
                    <a:pt x="996754" y="966822"/>
                  </a:lnTo>
                  <a:lnTo>
                    <a:pt x="1021212" y="968525"/>
                  </a:lnTo>
                  <a:lnTo>
                    <a:pt x="1066898" y="964520"/>
                  </a:lnTo>
                  <a:lnTo>
                    <a:pt x="1104762" y="963887"/>
                  </a:lnTo>
                  <a:lnTo>
                    <a:pt x="1148543" y="963752"/>
                  </a:lnTo>
                  <a:lnTo>
                    <a:pt x="1191135" y="958083"/>
                  </a:lnTo>
                  <a:lnTo>
                    <a:pt x="1235525" y="956724"/>
                  </a:lnTo>
                  <a:lnTo>
                    <a:pt x="1339330" y="956593"/>
                  </a:lnTo>
                  <a:lnTo>
                    <a:pt x="1385206" y="949895"/>
                  </a:lnTo>
                  <a:lnTo>
                    <a:pt x="1430481" y="949457"/>
                  </a:lnTo>
                  <a:lnTo>
                    <a:pt x="1434601" y="949455"/>
                  </a:lnTo>
                  <a:lnTo>
                    <a:pt x="1438141" y="948662"/>
                  </a:lnTo>
                  <a:lnTo>
                    <a:pt x="1448268" y="943307"/>
                  </a:lnTo>
                  <a:lnTo>
                    <a:pt x="1455985" y="936255"/>
                  </a:lnTo>
                  <a:lnTo>
                    <a:pt x="1458737" y="935655"/>
                  </a:lnTo>
                  <a:lnTo>
                    <a:pt x="1470415" y="935176"/>
                  </a:lnTo>
                  <a:lnTo>
                    <a:pt x="1470749" y="934383"/>
                  </a:lnTo>
                  <a:lnTo>
                    <a:pt x="1471408" y="928124"/>
                  </a:lnTo>
                  <a:lnTo>
                    <a:pt x="1471416" y="904205"/>
                  </a:lnTo>
                  <a:lnTo>
                    <a:pt x="1470622" y="901836"/>
                  </a:lnTo>
                  <a:lnTo>
                    <a:pt x="1467624" y="897091"/>
                  </a:lnTo>
                  <a:lnTo>
                    <a:pt x="1465762" y="890222"/>
                  </a:lnTo>
                  <a:lnTo>
                    <a:pt x="1464330" y="859091"/>
                  </a:lnTo>
                  <a:lnTo>
                    <a:pt x="1464280" y="833515"/>
                  </a:lnTo>
                  <a:lnTo>
                    <a:pt x="1462159" y="822306"/>
                  </a:lnTo>
                  <a:lnTo>
                    <a:pt x="1459364" y="811242"/>
                  </a:lnTo>
                  <a:lnTo>
                    <a:pt x="1455453" y="784750"/>
                  </a:lnTo>
                  <a:lnTo>
                    <a:pt x="1451605" y="763691"/>
                  </a:lnTo>
                  <a:lnTo>
                    <a:pt x="1450465" y="740265"/>
                  </a:lnTo>
                  <a:lnTo>
                    <a:pt x="1449404" y="723221"/>
                  </a:lnTo>
                  <a:lnTo>
                    <a:pt x="1445138" y="699453"/>
                  </a:lnTo>
                  <a:lnTo>
                    <a:pt x="1442728" y="672669"/>
                  </a:lnTo>
                  <a:lnTo>
                    <a:pt x="1437340" y="644637"/>
                  </a:lnTo>
                  <a:lnTo>
                    <a:pt x="1428407" y="604625"/>
                  </a:lnTo>
                  <a:lnTo>
                    <a:pt x="1423726" y="582821"/>
                  </a:lnTo>
                  <a:lnTo>
                    <a:pt x="1417422" y="552709"/>
                  </a:lnTo>
                  <a:lnTo>
                    <a:pt x="1414407" y="523691"/>
                  </a:lnTo>
                  <a:lnTo>
                    <a:pt x="1408840" y="494206"/>
                  </a:lnTo>
                  <a:lnTo>
                    <a:pt x="1404446" y="472140"/>
                  </a:lnTo>
                  <a:lnTo>
                    <a:pt x="1393718" y="441209"/>
                  </a:lnTo>
                  <a:lnTo>
                    <a:pt x="1384277" y="411950"/>
                  </a:lnTo>
                  <a:lnTo>
                    <a:pt x="1376452" y="383185"/>
                  </a:lnTo>
                  <a:lnTo>
                    <a:pt x="1361903" y="325994"/>
                  </a:lnTo>
                  <a:lnTo>
                    <a:pt x="1350950" y="297433"/>
                  </a:lnTo>
                  <a:lnTo>
                    <a:pt x="1341442" y="268875"/>
                  </a:lnTo>
                  <a:lnTo>
                    <a:pt x="1333598" y="244109"/>
                  </a:lnTo>
                  <a:lnTo>
                    <a:pt x="1322455" y="217910"/>
                  </a:lnTo>
                  <a:lnTo>
                    <a:pt x="1312891" y="193842"/>
                  </a:lnTo>
                  <a:lnTo>
                    <a:pt x="1297639" y="164390"/>
                  </a:lnTo>
                  <a:lnTo>
                    <a:pt x="1287988" y="143612"/>
                  </a:lnTo>
                  <a:lnTo>
                    <a:pt x="1267354" y="112895"/>
                  </a:lnTo>
                  <a:lnTo>
                    <a:pt x="1254818" y="97995"/>
                  </a:lnTo>
                  <a:lnTo>
                    <a:pt x="1252405" y="96257"/>
                  </a:lnTo>
                  <a:lnTo>
                    <a:pt x="1245216" y="93017"/>
                  </a:lnTo>
                  <a:lnTo>
                    <a:pt x="1238059" y="88180"/>
                  </a:lnTo>
                  <a:lnTo>
                    <a:pt x="1230911" y="85601"/>
                  </a:lnTo>
                  <a:lnTo>
                    <a:pt x="1221385" y="7850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anim calcmode="lin" valueType="num">
                                      <p:cBhvr additive="base">
                                        <p:cTn id="7" dur="500" fill="hold"/>
                                        <p:tgtEl>
                                          <p:spTgt spid="7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7171">
                                            <p:txEl>
                                              <p:pRg st="1" end="1"/>
                                            </p:txEl>
                                          </p:spTgt>
                                        </p:tgtEl>
                                        <p:attrNameLst>
                                          <p:attrName>style.visibility</p:attrName>
                                        </p:attrNameLst>
                                      </p:cBhvr>
                                      <p:to>
                                        <p:strVal val="visible"/>
                                      </p:to>
                                    </p:set>
                                    <p:anim calcmode="lin" valueType="num">
                                      <p:cBhvr additive="base">
                                        <p:cTn id="12" dur="500" fill="hold"/>
                                        <p:tgtEl>
                                          <p:spTgt spid="7171">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71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2"/>
          <p:cNvSpPr>
            <a:spLocks noGrp="1"/>
          </p:cNvSpPr>
          <p:nvPr>
            <p:ph idx="1"/>
          </p:nvPr>
        </p:nvSpPr>
        <p:spPr>
          <a:xfrm>
            <a:off x="76200" y="1600200"/>
            <a:ext cx="8229600" cy="4525963"/>
          </a:xfrm>
        </p:spPr>
        <p:txBody>
          <a:bodyPr>
            <a:normAutofit fontScale="92500" lnSpcReduction="20000"/>
          </a:bodyPr>
          <a:lstStyle/>
          <a:p>
            <a:pPr marL="274320" indent="-274320" fontAlgn="auto">
              <a:spcAft>
                <a:spcPts val="0"/>
              </a:spcAft>
              <a:buClr>
                <a:schemeClr val="accent3"/>
              </a:buClr>
              <a:buFont typeface="Arial" charset="0"/>
              <a:buNone/>
              <a:defRPr/>
            </a:pPr>
            <a:r>
              <a:rPr lang="en-US" sz="2300" dirty="0" smtClean="0"/>
              <a:t>Solution:</a:t>
            </a:r>
          </a:p>
          <a:p>
            <a:pPr marL="274320" indent="-274320" fontAlgn="auto">
              <a:spcAft>
                <a:spcPts val="0"/>
              </a:spcAft>
              <a:buClr>
                <a:schemeClr val="accent3"/>
              </a:buClr>
              <a:buFont typeface="Arial" charset="0"/>
              <a:buNone/>
              <a:defRPr/>
            </a:pPr>
            <a:r>
              <a:rPr lang="en-US" sz="2300" dirty="0" smtClean="0"/>
              <a:t>	To find the number of codes, find the sum of the numbers of possibilities for 1-letter codes, 2-letter codes, and 3-letter codes.</a:t>
            </a:r>
          </a:p>
          <a:p>
            <a:pPr marL="274320" indent="-274320" fontAlgn="auto">
              <a:spcAft>
                <a:spcPts val="0"/>
              </a:spcAft>
              <a:buClr>
                <a:schemeClr val="accent3"/>
              </a:buClr>
              <a:buFont typeface="Arial" charset="0"/>
              <a:buNone/>
              <a:defRPr/>
            </a:pPr>
            <a:endParaRPr lang="en-US" sz="2300" dirty="0" smtClean="0"/>
          </a:p>
          <a:p>
            <a:pPr marL="274320" indent="-274320" fontAlgn="auto">
              <a:spcAft>
                <a:spcPts val="0"/>
              </a:spcAft>
              <a:buClr>
                <a:schemeClr val="accent3"/>
              </a:buClr>
              <a:buFont typeface="Wingdings 2"/>
              <a:buChar char=""/>
              <a:defRPr/>
            </a:pPr>
            <a:r>
              <a:rPr lang="en-US" sz="2300" dirty="0" smtClean="0"/>
              <a:t>1-letter: There are 26 choices for each letter and 10 choices foe each digit. So there are 26x10x10 = 2,600 letter-digit-digit possibilities. The letter can be in any position so there are 3x2,600 = 7,800  possibilities. </a:t>
            </a:r>
          </a:p>
          <a:p>
            <a:pPr marL="274320" indent="-274320" fontAlgn="auto">
              <a:spcAft>
                <a:spcPts val="0"/>
              </a:spcAft>
              <a:buClr>
                <a:schemeClr val="accent3"/>
              </a:buClr>
              <a:buFont typeface="Wingdings 2"/>
              <a:buChar char=""/>
              <a:defRPr/>
            </a:pPr>
            <a:r>
              <a:rPr lang="en-US" sz="2300" dirty="0" smtClean="0"/>
              <a:t>2 letter: There are 26x26x10 = 6,760 letter-letter-digit possibilities. The digit can be in any of the three positions, so 3x6760 = 20,280 possibilities. </a:t>
            </a:r>
          </a:p>
          <a:p>
            <a:pPr marL="274320" indent="-274320" fontAlgn="auto">
              <a:spcAft>
                <a:spcPts val="0"/>
              </a:spcAft>
              <a:buClr>
                <a:schemeClr val="accent3"/>
              </a:buClr>
              <a:buFont typeface="Wingdings 2"/>
              <a:buChar char=""/>
              <a:defRPr/>
            </a:pPr>
            <a:r>
              <a:rPr lang="en-US" sz="2300" dirty="0" smtClean="0"/>
              <a:t>3 letter: There are 26x26x26 = 17, 576 letter-letter-letter possibilities. </a:t>
            </a:r>
          </a:p>
          <a:p>
            <a:pPr marL="274320" indent="-274320" fontAlgn="auto">
              <a:spcAft>
                <a:spcPts val="0"/>
              </a:spcAft>
              <a:buClr>
                <a:schemeClr val="accent3"/>
              </a:buClr>
              <a:buFont typeface="Wingdings 2"/>
              <a:buChar char=""/>
              <a:defRPr/>
            </a:pPr>
            <a:endParaRPr lang="en-US" sz="2300" dirty="0" smtClean="0"/>
          </a:p>
          <a:p>
            <a:pPr marL="274320" indent="-274320" fontAlgn="auto">
              <a:spcAft>
                <a:spcPts val="0"/>
              </a:spcAft>
              <a:buClr>
                <a:schemeClr val="accent3"/>
              </a:buClr>
              <a:buFont typeface="Arial" charset="0"/>
              <a:buNone/>
              <a:defRPr/>
            </a:pPr>
            <a:r>
              <a:rPr lang="en-US" sz="2300" dirty="0" smtClean="0"/>
              <a:t>So there are 7,800 + 20,280 + 17,576 = 45,656 possible codes</a:t>
            </a:r>
          </a:p>
        </p:txBody>
      </p:sp>
      <p:pic>
        <p:nvPicPr>
          <p:cNvPr id="17412" name="Picture 4" descr="C:\Program Files\Microsoft Office\MEDIA\CAGCAT10\j0195384.wmf"/>
          <p:cNvPicPr>
            <a:picLocks noChangeAspect="1" noChangeArrowheads="1"/>
          </p:cNvPicPr>
          <p:nvPr/>
        </p:nvPicPr>
        <p:blipFill>
          <a:blip r:embed="rId2" cstate="print"/>
          <a:srcRect/>
          <a:stretch>
            <a:fillRect/>
          </a:stretch>
        </p:blipFill>
        <p:spPr bwMode="auto">
          <a:xfrm>
            <a:off x="7348538" y="5257800"/>
            <a:ext cx="1566862" cy="1600200"/>
          </a:xfrm>
          <a:prstGeom prst="rect">
            <a:avLst/>
          </a:prstGeom>
          <a:noFill/>
          <a:ln w="9525">
            <a:noFill/>
            <a:miter lim="800000"/>
            <a:headEnd/>
            <a:tailEnd/>
          </a:ln>
        </p:spPr>
      </p:pic>
      <p:sp>
        <p:nvSpPr>
          <p:cNvPr id="5" name="Title 4"/>
          <p:cNvSpPr>
            <a:spLocks noGrp="1"/>
          </p:cNvSpPr>
          <p:nvPr>
            <p:ph type="title"/>
          </p:nvPr>
        </p:nvSpPr>
        <p:spPr/>
        <p:txBody>
          <a:bodyPr/>
          <a:lstStyle/>
          <a:p>
            <a:r>
              <a:rPr lang="en-U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195">
                                            <p:txEl>
                                              <p:pRg st="1" end="1"/>
                                            </p:txEl>
                                          </p:spTgt>
                                        </p:tgtEl>
                                        <p:attrNameLst>
                                          <p:attrName>style.visibility</p:attrName>
                                        </p:attrNameLst>
                                      </p:cBhvr>
                                      <p:to>
                                        <p:strVal val="visible"/>
                                      </p:to>
                                    </p:set>
                                    <p:anim calcmode="lin" valueType="num">
                                      <p:cBhvr additive="base">
                                        <p:cTn id="12" dur="500" fill="hold"/>
                                        <p:tgtEl>
                                          <p:spTgt spid="8195">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8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8195">
                                            <p:txEl>
                                              <p:pRg st="3" end="3"/>
                                            </p:txEl>
                                          </p:spTgt>
                                        </p:tgtEl>
                                        <p:attrNameLst>
                                          <p:attrName>style.visibility</p:attrName>
                                        </p:attrNameLst>
                                      </p:cBhvr>
                                      <p:to>
                                        <p:strVal val="visible"/>
                                      </p:to>
                                    </p:set>
                                    <p:anim calcmode="lin" valueType="num">
                                      <p:cBhvr additive="base">
                                        <p:cTn id="18" dur="500" fill="hold"/>
                                        <p:tgtEl>
                                          <p:spTgt spid="8195">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8195">
                                            <p:txEl>
                                              <p:pRg st="4" end="4"/>
                                            </p:txEl>
                                          </p:spTgt>
                                        </p:tgtEl>
                                        <p:attrNameLst>
                                          <p:attrName>style.visibility</p:attrName>
                                        </p:attrNameLst>
                                      </p:cBhvr>
                                      <p:to>
                                        <p:strVal val="visible"/>
                                      </p:to>
                                    </p:set>
                                    <p:anim calcmode="lin" valueType="num">
                                      <p:cBhvr additive="base">
                                        <p:cTn id="24" dur="500" fill="hold"/>
                                        <p:tgtEl>
                                          <p:spTgt spid="8195">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8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195">
                                            <p:txEl>
                                              <p:pRg st="5" end="5"/>
                                            </p:txEl>
                                          </p:spTgt>
                                        </p:tgtEl>
                                        <p:attrNameLst>
                                          <p:attrName>style.visibility</p:attrName>
                                        </p:attrNameLst>
                                      </p:cBhvr>
                                      <p:to>
                                        <p:strVal val="visible"/>
                                      </p:to>
                                    </p:set>
                                    <p:anim calcmode="lin" valueType="num">
                                      <p:cBhvr additive="base">
                                        <p:cTn id="30" dur="500" fill="hold"/>
                                        <p:tgtEl>
                                          <p:spTgt spid="8195">
                                            <p:txEl>
                                              <p:pRg st="5" end="5"/>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8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8195">
                                            <p:txEl>
                                              <p:pRg st="7" end="7"/>
                                            </p:txEl>
                                          </p:spTgt>
                                        </p:tgtEl>
                                        <p:attrNameLst>
                                          <p:attrName>style.visibility</p:attrName>
                                        </p:attrNameLst>
                                      </p:cBhvr>
                                      <p:to>
                                        <p:strVal val="visible"/>
                                      </p:to>
                                    </p:set>
                                    <p:anim calcmode="lin" valueType="num">
                                      <p:cBhvr additive="base">
                                        <p:cTn id="36" dur="500" fill="hold"/>
                                        <p:tgtEl>
                                          <p:spTgt spid="8195">
                                            <p:txEl>
                                              <p:pRg st="7" end="7"/>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819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r>
              <a:rPr lang="en-US" smtClean="0"/>
              <a:t>Let’s Recall…</a:t>
            </a:r>
          </a:p>
        </p:txBody>
      </p:sp>
      <p:sp>
        <p:nvSpPr>
          <p:cNvPr id="3" name="Content Placeholder 2"/>
          <p:cNvSpPr>
            <a:spLocks noGrp="1"/>
          </p:cNvSpPr>
          <p:nvPr>
            <p:ph idx="1"/>
          </p:nvPr>
        </p:nvSpPr>
        <p:spPr/>
        <p:txBody>
          <a:bodyPr/>
          <a:lstStyle/>
          <a:p>
            <a:pPr>
              <a:buFont typeface="Arial" charset="0"/>
              <a:buNone/>
            </a:pPr>
            <a:r>
              <a:rPr lang="en-US" smtClean="0"/>
              <a:t>What is Probability?!?!?</a:t>
            </a:r>
          </a:p>
          <a:p>
            <a:pPr>
              <a:buFont typeface="Arial" charset="0"/>
              <a:buNone/>
            </a:pPr>
            <a:endParaRPr lang="en-US" smtClean="0"/>
          </a:p>
          <a:p>
            <a:pPr>
              <a:buFont typeface="Arial" charset="0"/>
              <a:buNone/>
            </a:pPr>
            <a:endParaRPr lang="en-US" smtClean="0"/>
          </a:p>
        </p:txBody>
      </p:sp>
      <p:graphicFrame>
        <p:nvGraphicFramePr>
          <p:cNvPr id="22530" name="Object 2"/>
          <p:cNvGraphicFramePr>
            <a:graphicFrameLocks noChangeAspect="1"/>
          </p:cNvGraphicFramePr>
          <p:nvPr/>
        </p:nvGraphicFramePr>
        <p:xfrm>
          <a:off x="1676400" y="2743200"/>
          <a:ext cx="6138863" cy="1206500"/>
        </p:xfrm>
        <a:graphic>
          <a:graphicData uri="http://schemas.openxmlformats.org/presentationml/2006/ole">
            <mc:AlternateContent xmlns:mc="http://schemas.openxmlformats.org/markup-compatibility/2006">
              <mc:Choice xmlns:v="urn:schemas-microsoft-com:vml" Requires="v">
                <p:oleObj spid="_x0000_s1032" name="Equation" r:id="rId3" imgW="2197080" imgH="431640" progId="Equation.DSMT4">
                  <p:embed/>
                </p:oleObj>
              </mc:Choice>
              <mc:Fallback>
                <p:oleObj name="Equation" r:id="rId3" imgW="21970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743200"/>
                        <a:ext cx="6138863" cy="1206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nodeType="clickEffect">
                                  <p:stCondLst>
                                    <p:cond delay="0"/>
                                  </p:stCondLst>
                                  <p:childTnLst>
                                    <p:set>
                                      <p:cBhvr>
                                        <p:cTn id="12" dur="1" fill="hold">
                                          <p:stCondLst>
                                            <p:cond delay="0"/>
                                          </p:stCondLst>
                                        </p:cTn>
                                        <p:tgtEl>
                                          <p:spTgt spid="22530"/>
                                        </p:tgtEl>
                                        <p:attrNameLst>
                                          <p:attrName>style.visibility</p:attrName>
                                        </p:attrNameLst>
                                      </p:cBhvr>
                                      <p:to>
                                        <p:strVal val="visible"/>
                                      </p:to>
                                    </p:set>
                                    <p:animEffect transition="in" filter="wipe(down)">
                                      <p:cBhvr>
                                        <p:cTn id="13" dur="580">
                                          <p:stCondLst>
                                            <p:cond delay="0"/>
                                          </p:stCondLst>
                                        </p:cTn>
                                        <p:tgtEl>
                                          <p:spTgt spid="22530"/>
                                        </p:tgtEl>
                                      </p:cBhvr>
                                    </p:animEffect>
                                    <p:anim calcmode="lin" valueType="num">
                                      <p:cBhvr>
                                        <p:cTn id="14" dur="1822" tmFilter="0,0; 0.14,0.36; 0.43,0.73; 0.71,0.91; 1.0,1.0">
                                          <p:stCondLst>
                                            <p:cond delay="0"/>
                                          </p:stCondLst>
                                        </p:cTn>
                                        <p:tgtEl>
                                          <p:spTgt spid="22530"/>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2530"/>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2530"/>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2530"/>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2530"/>
                                        </p:tgtEl>
                                        <p:attrNameLst>
                                          <p:attrName>ppt_y</p:attrName>
                                        </p:attrNameLst>
                                      </p:cBhvr>
                                      <p:tavLst>
                                        <p:tav tm="0" fmla="#ppt_y-sin(pi*$)/81">
                                          <p:val>
                                            <p:fltVal val="0"/>
                                          </p:val>
                                        </p:tav>
                                        <p:tav tm="100000">
                                          <p:val>
                                            <p:fltVal val="1"/>
                                          </p:val>
                                        </p:tav>
                                      </p:tavLst>
                                    </p:anim>
                                    <p:animScale>
                                      <p:cBhvr>
                                        <p:cTn id="19" dur="26">
                                          <p:stCondLst>
                                            <p:cond delay="650"/>
                                          </p:stCondLst>
                                        </p:cTn>
                                        <p:tgtEl>
                                          <p:spTgt spid="22530"/>
                                        </p:tgtEl>
                                      </p:cBhvr>
                                      <p:to x="100000" y="60000"/>
                                    </p:animScale>
                                    <p:animScale>
                                      <p:cBhvr>
                                        <p:cTn id="20" dur="166" decel="50000">
                                          <p:stCondLst>
                                            <p:cond delay="676"/>
                                          </p:stCondLst>
                                        </p:cTn>
                                        <p:tgtEl>
                                          <p:spTgt spid="22530"/>
                                        </p:tgtEl>
                                      </p:cBhvr>
                                      <p:to x="100000" y="100000"/>
                                    </p:animScale>
                                    <p:animScale>
                                      <p:cBhvr>
                                        <p:cTn id="21" dur="26">
                                          <p:stCondLst>
                                            <p:cond delay="1312"/>
                                          </p:stCondLst>
                                        </p:cTn>
                                        <p:tgtEl>
                                          <p:spTgt spid="22530"/>
                                        </p:tgtEl>
                                      </p:cBhvr>
                                      <p:to x="100000" y="80000"/>
                                    </p:animScale>
                                    <p:animScale>
                                      <p:cBhvr>
                                        <p:cTn id="22" dur="166" decel="50000">
                                          <p:stCondLst>
                                            <p:cond delay="1338"/>
                                          </p:stCondLst>
                                        </p:cTn>
                                        <p:tgtEl>
                                          <p:spTgt spid="22530"/>
                                        </p:tgtEl>
                                      </p:cBhvr>
                                      <p:to x="100000" y="100000"/>
                                    </p:animScale>
                                    <p:animScale>
                                      <p:cBhvr>
                                        <p:cTn id="23" dur="26">
                                          <p:stCondLst>
                                            <p:cond delay="1642"/>
                                          </p:stCondLst>
                                        </p:cTn>
                                        <p:tgtEl>
                                          <p:spTgt spid="22530"/>
                                        </p:tgtEl>
                                      </p:cBhvr>
                                      <p:to x="100000" y="90000"/>
                                    </p:animScale>
                                    <p:animScale>
                                      <p:cBhvr>
                                        <p:cTn id="24" dur="166" decel="50000">
                                          <p:stCondLst>
                                            <p:cond delay="1668"/>
                                          </p:stCondLst>
                                        </p:cTn>
                                        <p:tgtEl>
                                          <p:spTgt spid="22530"/>
                                        </p:tgtEl>
                                      </p:cBhvr>
                                      <p:to x="100000" y="100000"/>
                                    </p:animScale>
                                    <p:animScale>
                                      <p:cBhvr>
                                        <p:cTn id="25" dur="26">
                                          <p:stCondLst>
                                            <p:cond delay="1808"/>
                                          </p:stCondLst>
                                        </p:cTn>
                                        <p:tgtEl>
                                          <p:spTgt spid="22530"/>
                                        </p:tgtEl>
                                      </p:cBhvr>
                                      <p:to x="100000" y="95000"/>
                                    </p:animScale>
                                    <p:animScale>
                                      <p:cBhvr>
                                        <p:cTn id="26" dur="166" decel="50000">
                                          <p:stCondLst>
                                            <p:cond delay="1834"/>
                                          </p:stCondLst>
                                        </p:cTn>
                                        <p:tgtEl>
                                          <p:spTgt spid="22530"/>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sz="4000" smtClean="0"/>
              <a:t>How does this apply to probability?</a:t>
            </a:r>
          </a:p>
        </p:txBody>
      </p:sp>
      <p:sp>
        <p:nvSpPr>
          <p:cNvPr id="18435" name="Rectangle 3"/>
          <p:cNvSpPr>
            <a:spLocks noGrp="1" noChangeArrowheads="1"/>
          </p:cNvSpPr>
          <p:nvPr>
            <p:ph idx="1"/>
          </p:nvPr>
        </p:nvSpPr>
        <p:spPr/>
        <p:txBody>
          <a:bodyPr/>
          <a:lstStyle/>
          <a:p>
            <a:pPr>
              <a:buFont typeface="Wingdings" pitchFamily="2" charset="2"/>
              <a:buNone/>
            </a:pPr>
            <a:r>
              <a:rPr lang="en-US" dirty="0" smtClean="0"/>
              <a:t>Let’s take another look one of the last problems:</a:t>
            </a:r>
          </a:p>
          <a:p>
            <a:pPr>
              <a:buFont typeface="Wingdings" pitchFamily="2" charset="2"/>
              <a:buNone/>
            </a:pPr>
            <a:r>
              <a:rPr lang="en-US" dirty="0" smtClean="0"/>
              <a:t>	An alpha-numeric code can either be 2 digits (numbers) followed by 1 letter or 2 letters followed by 1 digit. What is the probability that if you picked a code at random, it would end with a “Z”?</a:t>
            </a:r>
          </a:p>
        </p:txBody>
      </p:sp>
      <p:sp>
        <p:nvSpPr>
          <p:cNvPr id="2" name="SMARTInkAnnotation403"/>
          <p:cNvSpPr/>
          <p:nvPr/>
        </p:nvSpPr>
        <p:spPr>
          <a:xfrm>
            <a:off x="928690" y="4107200"/>
            <a:ext cx="171449" cy="442606"/>
          </a:xfrm>
          <a:custGeom>
            <a:avLst/>
            <a:gdLst/>
            <a:ahLst/>
            <a:cxnLst/>
            <a:rect l="0" t="0" r="0" b="0"/>
            <a:pathLst>
              <a:path w="171449" h="442606">
                <a:moveTo>
                  <a:pt x="35716" y="0"/>
                </a:moveTo>
                <a:lnTo>
                  <a:pt x="31924" y="3789"/>
                </a:lnTo>
                <a:lnTo>
                  <a:pt x="30807" y="5699"/>
                </a:lnTo>
                <a:lnTo>
                  <a:pt x="29566" y="9936"/>
                </a:lnTo>
                <a:lnTo>
                  <a:pt x="28703" y="23586"/>
                </a:lnTo>
                <a:lnTo>
                  <a:pt x="28575" y="62202"/>
                </a:lnTo>
                <a:lnTo>
                  <a:pt x="27780" y="66057"/>
                </a:lnTo>
                <a:lnTo>
                  <a:pt x="23663" y="76067"/>
                </a:lnTo>
                <a:lnTo>
                  <a:pt x="21297" y="89521"/>
                </a:lnTo>
                <a:lnTo>
                  <a:pt x="17931" y="101658"/>
                </a:lnTo>
                <a:lnTo>
                  <a:pt x="15905" y="112868"/>
                </a:lnTo>
                <a:lnTo>
                  <a:pt x="15005" y="123933"/>
                </a:lnTo>
                <a:lnTo>
                  <a:pt x="14605" y="136782"/>
                </a:lnTo>
                <a:lnTo>
                  <a:pt x="12311" y="150425"/>
                </a:lnTo>
                <a:lnTo>
                  <a:pt x="9439" y="163627"/>
                </a:lnTo>
                <a:lnTo>
                  <a:pt x="8162" y="174784"/>
                </a:lnTo>
                <a:lnTo>
                  <a:pt x="7595" y="187145"/>
                </a:lnTo>
                <a:lnTo>
                  <a:pt x="6549" y="200572"/>
                </a:lnTo>
                <a:lnTo>
                  <a:pt x="5159" y="207483"/>
                </a:lnTo>
                <a:lnTo>
                  <a:pt x="2292" y="220716"/>
                </a:lnTo>
                <a:lnTo>
                  <a:pt x="1017" y="231885"/>
                </a:lnTo>
                <a:lnTo>
                  <a:pt x="451" y="244252"/>
                </a:lnTo>
                <a:lnTo>
                  <a:pt x="132" y="264593"/>
                </a:lnTo>
                <a:lnTo>
                  <a:pt x="0" y="325602"/>
                </a:lnTo>
                <a:lnTo>
                  <a:pt x="2115" y="335347"/>
                </a:lnTo>
                <a:lnTo>
                  <a:pt x="5701" y="344967"/>
                </a:lnTo>
                <a:lnTo>
                  <a:pt x="9941" y="354531"/>
                </a:lnTo>
                <a:lnTo>
                  <a:pt x="16790" y="368834"/>
                </a:lnTo>
                <a:lnTo>
                  <a:pt x="23847" y="383120"/>
                </a:lnTo>
                <a:lnTo>
                  <a:pt x="28589" y="390525"/>
                </a:lnTo>
                <a:lnTo>
                  <a:pt x="30965" y="393610"/>
                </a:lnTo>
                <a:lnTo>
                  <a:pt x="34136" y="397253"/>
                </a:lnTo>
                <a:lnTo>
                  <a:pt x="37838" y="401268"/>
                </a:lnTo>
                <a:lnTo>
                  <a:pt x="48516" y="412384"/>
                </a:lnTo>
                <a:lnTo>
                  <a:pt x="51393" y="415322"/>
                </a:lnTo>
                <a:lnTo>
                  <a:pt x="54899" y="418073"/>
                </a:lnTo>
                <a:lnTo>
                  <a:pt x="58823" y="420701"/>
                </a:lnTo>
                <a:lnTo>
                  <a:pt x="63027" y="423246"/>
                </a:lnTo>
                <a:lnTo>
                  <a:pt x="66623" y="425736"/>
                </a:lnTo>
                <a:lnTo>
                  <a:pt x="69815" y="428189"/>
                </a:lnTo>
                <a:lnTo>
                  <a:pt x="72736" y="430618"/>
                </a:lnTo>
                <a:lnTo>
                  <a:pt x="75477" y="432237"/>
                </a:lnTo>
                <a:lnTo>
                  <a:pt x="80640" y="434036"/>
                </a:lnTo>
                <a:lnTo>
                  <a:pt x="85580" y="436951"/>
                </a:lnTo>
                <a:lnTo>
                  <a:pt x="88009" y="438838"/>
                </a:lnTo>
                <a:lnTo>
                  <a:pt x="91215" y="440097"/>
                </a:lnTo>
                <a:lnTo>
                  <a:pt x="94941" y="440936"/>
                </a:lnTo>
                <a:lnTo>
                  <a:pt x="99012" y="441496"/>
                </a:lnTo>
                <a:lnTo>
                  <a:pt x="102520" y="441868"/>
                </a:lnTo>
                <a:lnTo>
                  <a:pt x="105652" y="442117"/>
                </a:lnTo>
                <a:lnTo>
                  <a:pt x="108534" y="442282"/>
                </a:lnTo>
                <a:lnTo>
                  <a:pt x="113852" y="442467"/>
                </a:lnTo>
                <a:lnTo>
                  <a:pt x="123735" y="442585"/>
                </a:lnTo>
                <a:lnTo>
                  <a:pt x="130940" y="442605"/>
                </a:lnTo>
                <a:lnTo>
                  <a:pt x="133330" y="441815"/>
                </a:lnTo>
                <a:lnTo>
                  <a:pt x="138102" y="438822"/>
                </a:lnTo>
                <a:lnTo>
                  <a:pt x="141280" y="437706"/>
                </a:lnTo>
                <a:lnTo>
                  <a:pt x="144986" y="436962"/>
                </a:lnTo>
                <a:lnTo>
                  <a:pt x="149044" y="436467"/>
                </a:lnTo>
                <a:lnTo>
                  <a:pt x="153337" y="435343"/>
                </a:lnTo>
                <a:lnTo>
                  <a:pt x="157786" y="433800"/>
                </a:lnTo>
                <a:lnTo>
                  <a:pt x="171448" y="42833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SMARTInkAnnotation404"/>
          <p:cNvSpPr/>
          <p:nvPr/>
        </p:nvSpPr>
        <p:spPr>
          <a:xfrm>
            <a:off x="829668" y="4278534"/>
            <a:ext cx="199033" cy="14279"/>
          </a:xfrm>
          <a:custGeom>
            <a:avLst/>
            <a:gdLst/>
            <a:ahLst/>
            <a:cxnLst/>
            <a:rect l="0" t="0" r="0" b="0"/>
            <a:pathLst>
              <a:path w="199033" h="14279">
                <a:moveTo>
                  <a:pt x="6151" y="14278"/>
                </a:moveTo>
                <a:lnTo>
                  <a:pt x="0" y="14278"/>
                </a:lnTo>
                <a:lnTo>
                  <a:pt x="463" y="13485"/>
                </a:lnTo>
                <a:lnTo>
                  <a:pt x="1565" y="12163"/>
                </a:lnTo>
                <a:lnTo>
                  <a:pt x="5245" y="8131"/>
                </a:lnTo>
                <a:lnTo>
                  <a:pt x="6341" y="7800"/>
                </a:lnTo>
                <a:lnTo>
                  <a:pt x="9675" y="7433"/>
                </a:lnTo>
                <a:lnTo>
                  <a:pt x="11675" y="6542"/>
                </a:lnTo>
                <a:lnTo>
                  <a:pt x="13803" y="5155"/>
                </a:lnTo>
                <a:lnTo>
                  <a:pt x="16015" y="3436"/>
                </a:lnTo>
                <a:lnTo>
                  <a:pt x="18283" y="2291"/>
                </a:lnTo>
                <a:lnTo>
                  <a:pt x="20589" y="1528"/>
                </a:lnTo>
                <a:lnTo>
                  <a:pt x="22920" y="1018"/>
                </a:lnTo>
                <a:lnTo>
                  <a:pt x="26062" y="679"/>
                </a:lnTo>
                <a:lnTo>
                  <a:pt x="29743" y="452"/>
                </a:lnTo>
                <a:lnTo>
                  <a:pt x="38068" y="201"/>
                </a:lnTo>
                <a:lnTo>
                  <a:pt x="75245" y="8"/>
                </a:lnTo>
                <a:lnTo>
                  <a:pt x="171427" y="0"/>
                </a:lnTo>
                <a:lnTo>
                  <a:pt x="175866" y="793"/>
                </a:lnTo>
                <a:lnTo>
                  <a:pt x="181207" y="2116"/>
                </a:lnTo>
                <a:lnTo>
                  <a:pt x="199032"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Annotation405"/>
          <p:cNvSpPr/>
          <p:nvPr/>
        </p:nvSpPr>
        <p:spPr>
          <a:xfrm>
            <a:off x="1122660" y="4278534"/>
            <a:ext cx="198837" cy="271183"/>
          </a:xfrm>
          <a:custGeom>
            <a:avLst/>
            <a:gdLst/>
            <a:ahLst/>
            <a:cxnLst/>
            <a:rect l="0" t="0" r="0" b="0"/>
            <a:pathLst>
              <a:path w="198837" h="271183">
                <a:moveTo>
                  <a:pt x="77490" y="0"/>
                </a:moveTo>
                <a:lnTo>
                  <a:pt x="73698" y="0"/>
                </a:lnTo>
                <a:lnTo>
                  <a:pt x="67602" y="2116"/>
                </a:lnTo>
                <a:lnTo>
                  <a:pt x="63754" y="3790"/>
                </a:lnTo>
                <a:lnTo>
                  <a:pt x="60396" y="5699"/>
                </a:lnTo>
                <a:lnTo>
                  <a:pt x="54547" y="9936"/>
                </a:lnTo>
                <a:lnTo>
                  <a:pt x="49301" y="14464"/>
                </a:lnTo>
                <a:lnTo>
                  <a:pt x="46791" y="16781"/>
                </a:lnTo>
                <a:lnTo>
                  <a:pt x="44324" y="18327"/>
                </a:lnTo>
                <a:lnTo>
                  <a:pt x="39466" y="20044"/>
                </a:lnTo>
                <a:lnTo>
                  <a:pt x="34661" y="22922"/>
                </a:lnTo>
                <a:lnTo>
                  <a:pt x="32269" y="24800"/>
                </a:lnTo>
                <a:lnTo>
                  <a:pt x="27494" y="31117"/>
                </a:lnTo>
                <a:lnTo>
                  <a:pt x="22726" y="38420"/>
                </a:lnTo>
                <a:lnTo>
                  <a:pt x="17961" y="44310"/>
                </a:lnTo>
                <a:lnTo>
                  <a:pt x="16372" y="47784"/>
                </a:lnTo>
                <a:lnTo>
                  <a:pt x="14608" y="55874"/>
                </a:lnTo>
                <a:lnTo>
                  <a:pt x="13343" y="60253"/>
                </a:lnTo>
                <a:lnTo>
                  <a:pt x="11707" y="64758"/>
                </a:lnTo>
                <a:lnTo>
                  <a:pt x="9822" y="69349"/>
                </a:lnTo>
                <a:lnTo>
                  <a:pt x="8565" y="73995"/>
                </a:lnTo>
                <a:lnTo>
                  <a:pt x="7728" y="78679"/>
                </a:lnTo>
                <a:lnTo>
                  <a:pt x="7169" y="83388"/>
                </a:lnTo>
                <a:lnTo>
                  <a:pt x="6003" y="88114"/>
                </a:lnTo>
                <a:lnTo>
                  <a:pt x="4432" y="92851"/>
                </a:lnTo>
                <a:lnTo>
                  <a:pt x="2591" y="97596"/>
                </a:lnTo>
                <a:lnTo>
                  <a:pt x="1363" y="103138"/>
                </a:lnTo>
                <a:lnTo>
                  <a:pt x="545" y="109213"/>
                </a:lnTo>
                <a:lnTo>
                  <a:pt x="0" y="115642"/>
                </a:lnTo>
                <a:lnTo>
                  <a:pt x="430" y="121515"/>
                </a:lnTo>
                <a:lnTo>
                  <a:pt x="1510" y="127017"/>
                </a:lnTo>
                <a:lnTo>
                  <a:pt x="3024" y="132271"/>
                </a:lnTo>
                <a:lnTo>
                  <a:pt x="4034" y="137360"/>
                </a:lnTo>
                <a:lnTo>
                  <a:pt x="4706" y="142339"/>
                </a:lnTo>
                <a:lnTo>
                  <a:pt x="5155" y="147245"/>
                </a:lnTo>
                <a:lnTo>
                  <a:pt x="5454" y="152102"/>
                </a:lnTo>
                <a:lnTo>
                  <a:pt x="5786" y="161729"/>
                </a:lnTo>
                <a:lnTo>
                  <a:pt x="6669" y="166518"/>
                </a:lnTo>
                <a:lnTo>
                  <a:pt x="8051" y="171296"/>
                </a:lnTo>
                <a:lnTo>
                  <a:pt x="11703" y="181629"/>
                </a:lnTo>
                <a:lnTo>
                  <a:pt x="15972" y="194154"/>
                </a:lnTo>
                <a:lnTo>
                  <a:pt x="17428" y="199239"/>
                </a:lnTo>
                <a:lnTo>
                  <a:pt x="19046" y="207005"/>
                </a:lnTo>
                <a:lnTo>
                  <a:pt x="23998" y="215215"/>
                </a:lnTo>
                <a:lnTo>
                  <a:pt x="27541" y="219626"/>
                </a:lnTo>
                <a:lnTo>
                  <a:pt x="30697" y="224152"/>
                </a:lnTo>
                <a:lnTo>
                  <a:pt x="33595" y="228756"/>
                </a:lnTo>
                <a:lnTo>
                  <a:pt x="36320" y="233412"/>
                </a:lnTo>
                <a:lnTo>
                  <a:pt x="41465" y="240701"/>
                </a:lnTo>
                <a:lnTo>
                  <a:pt x="43948" y="243755"/>
                </a:lnTo>
                <a:lnTo>
                  <a:pt x="47191" y="246584"/>
                </a:lnTo>
                <a:lnTo>
                  <a:pt x="50941" y="249264"/>
                </a:lnTo>
                <a:lnTo>
                  <a:pt x="55028" y="251843"/>
                </a:lnTo>
                <a:lnTo>
                  <a:pt x="59340" y="254356"/>
                </a:lnTo>
                <a:lnTo>
                  <a:pt x="63803" y="256824"/>
                </a:lnTo>
                <a:lnTo>
                  <a:pt x="68365" y="259263"/>
                </a:lnTo>
                <a:lnTo>
                  <a:pt x="72200" y="260889"/>
                </a:lnTo>
                <a:lnTo>
                  <a:pt x="75551" y="261973"/>
                </a:lnTo>
                <a:lnTo>
                  <a:pt x="78579" y="262696"/>
                </a:lnTo>
                <a:lnTo>
                  <a:pt x="82185" y="263971"/>
                </a:lnTo>
                <a:lnTo>
                  <a:pt x="86176" y="265614"/>
                </a:lnTo>
                <a:lnTo>
                  <a:pt x="90424" y="267503"/>
                </a:lnTo>
                <a:lnTo>
                  <a:pt x="94050" y="268762"/>
                </a:lnTo>
                <a:lnTo>
                  <a:pt x="100196" y="270161"/>
                </a:lnTo>
                <a:lnTo>
                  <a:pt x="103740" y="270534"/>
                </a:lnTo>
                <a:lnTo>
                  <a:pt x="107690" y="270783"/>
                </a:lnTo>
                <a:lnTo>
                  <a:pt x="115518" y="271059"/>
                </a:lnTo>
                <a:lnTo>
                  <a:pt x="121644" y="271182"/>
                </a:lnTo>
                <a:lnTo>
                  <a:pt x="125182" y="270421"/>
                </a:lnTo>
                <a:lnTo>
                  <a:pt x="129128" y="269121"/>
                </a:lnTo>
                <a:lnTo>
                  <a:pt x="133347" y="267461"/>
                </a:lnTo>
                <a:lnTo>
                  <a:pt x="136953" y="265561"/>
                </a:lnTo>
                <a:lnTo>
                  <a:pt x="143076" y="261335"/>
                </a:lnTo>
                <a:lnTo>
                  <a:pt x="148444" y="256813"/>
                </a:lnTo>
                <a:lnTo>
                  <a:pt x="154269" y="252159"/>
                </a:lnTo>
                <a:lnTo>
                  <a:pt x="158045" y="249807"/>
                </a:lnTo>
                <a:lnTo>
                  <a:pt x="162149" y="247446"/>
                </a:lnTo>
                <a:lnTo>
                  <a:pt x="165680" y="244286"/>
                </a:lnTo>
                <a:lnTo>
                  <a:pt x="171719" y="236544"/>
                </a:lnTo>
                <a:lnTo>
                  <a:pt x="174440" y="232258"/>
                </a:lnTo>
                <a:lnTo>
                  <a:pt x="177049" y="227815"/>
                </a:lnTo>
                <a:lnTo>
                  <a:pt x="179581" y="223266"/>
                </a:lnTo>
                <a:lnTo>
                  <a:pt x="184512" y="213981"/>
                </a:lnTo>
                <a:lnTo>
                  <a:pt x="186938" y="209284"/>
                </a:lnTo>
                <a:lnTo>
                  <a:pt x="188555" y="204567"/>
                </a:lnTo>
                <a:lnTo>
                  <a:pt x="189634" y="199835"/>
                </a:lnTo>
                <a:lnTo>
                  <a:pt x="190352" y="195095"/>
                </a:lnTo>
                <a:lnTo>
                  <a:pt x="191625" y="190347"/>
                </a:lnTo>
                <a:lnTo>
                  <a:pt x="193268" y="185597"/>
                </a:lnTo>
                <a:lnTo>
                  <a:pt x="195157" y="180843"/>
                </a:lnTo>
                <a:lnTo>
                  <a:pt x="196416" y="176087"/>
                </a:lnTo>
                <a:lnTo>
                  <a:pt x="197255" y="171330"/>
                </a:lnTo>
                <a:lnTo>
                  <a:pt x="197815" y="166573"/>
                </a:lnTo>
                <a:lnTo>
                  <a:pt x="198188" y="161814"/>
                </a:lnTo>
                <a:lnTo>
                  <a:pt x="198436" y="157055"/>
                </a:lnTo>
                <a:lnTo>
                  <a:pt x="198713" y="147538"/>
                </a:lnTo>
                <a:lnTo>
                  <a:pt x="198836" y="138020"/>
                </a:lnTo>
                <a:lnTo>
                  <a:pt x="198075" y="133260"/>
                </a:lnTo>
                <a:lnTo>
                  <a:pt x="196774" y="128501"/>
                </a:lnTo>
                <a:lnTo>
                  <a:pt x="195112" y="123742"/>
                </a:lnTo>
                <a:lnTo>
                  <a:pt x="193211" y="118983"/>
                </a:lnTo>
                <a:lnTo>
                  <a:pt x="191150" y="114223"/>
                </a:lnTo>
                <a:lnTo>
                  <a:pt x="188982" y="109464"/>
                </a:lnTo>
                <a:lnTo>
                  <a:pt x="186743" y="103912"/>
                </a:lnTo>
                <a:lnTo>
                  <a:pt x="182139" y="91397"/>
                </a:lnTo>
                <a:lnTo>
                  <a:pt x="179006" y="86314"/>
                </a:lnTo>
                <a:lnTo>
                  <a:pt x="175330" y="82132"/>
                </a:lnTo>
                <a:lnTo>
                  <a:pt x="171291" y="78552"/>
                </a:lnTo>
                <a:lnTo>
                  <a:pt x="167806" y="74578"/>
                </a:lnTo>
                <a:lnTo>
                  <a:pt x="164688" y="70342"/>
                </a:lnTo>
                <a:lnTo>
                  <a:pt x="161816" y="65932"/>
                </a:lnTo>
                <a:lnTo>
                  <a:pt x="159107" y="61405"/>
                </a:lnTo>
                <a:lnTo>
                  <a:pt x="156508" y="56802"/>
                </a:lnTo>
                <a:lnTo>
                  <a:pt x="153981" y="52146"/>
                </a:lnTo>
                <a:lnTo>
                  <a:pt x="150709" y="48249"/>
                </a:lnTo>
                <a:lnTo>
                  <a:pt x="146940" y="44858"/>
                </a:lnTo>
                <a:lnTo>
                  <a:pt x="142840" y="41803"/>
                </a:lnTo>
                <a:lnTo>
                  <a:pt x="138519" y="38974"/>
                </a:lnTo>
                <a:lnTo>
                  <a:pt x="134051" y="36294"/>
                </a:lnTo>
                <a:lnTo>
                  <a:pt x="129485" y="33715"/>
                </a:lnTo>
                <a:lnTo>
                  <a:pt x="120178" y="28734"/>
                </a:lnTo>
                <a:lnTo>
                  <a:pt x="115474" y="26295"/>
                </a:lnTo>
                <a:lnTo>
                  <a:pt x="111544" y="23876"/>
                </a:lnTo>
                <a:lnTo>
                  <a:pt x="108130" y="21470"/>
                </a:lnTo>
                <a:lnTo>
                  <a:pt x="105060" y="19072"/>
                </a:lnTo>
                <a:lnTo>
                  <a:pt x="99533" y="16409"/>
                </a:lnTo>
                <a:lnTo>
                  <a:pt x="93637" y="14432"/>
                </a:lnTo>
                <a:lnTo>
                  <a:pt x="89842" y="12794"/>
                </a:lnTo>
                <a:lnTo>
                  <a:pt x="85725" y="10909"/>
                </a:lnTo>
                <a:lnTo>
                  <a:pt x="82186" y="9652"/>
                </a:lnTo>
                <a:lnTo>
                  <a:pt x="76137" y="8256"/>
                </a:lnTo>
                <a:lnTo>
                  <a:pt x="70803" y="7636"/>
                </a:lnTo>
                <a:lnTo>
                  <a:pt x="65787" y="7360"/>
                </a:lnTo>
                <a:lnTo>
                  <a:pt x="60911" y="7237"/>
                </a:lnTo>
                <a:lnTo>
                  <a:pt x="48915"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406"/>
          <p:cNvSpPr/>
          <p:nvPr/>
        </p:nvSpPr>
        <p:spPr>
          <a:xfrm>
            <a:off x="1421693" y="4150033"/>
            <a:ext cx="121358" cy="425031"/>
          </a:xfrm>
          <a:custGeom>
            <a:avLst/>
            <a:gdLst/>
            <a:ahLst/>
            <a:cxnLst/>
            <a:rect l="0" t="0" r="0" b="0"/>
            <a:pathLst>
              <a:path w="121358" h="425031">
                <a:moveTo>
                  <a:pt x="7057" y="0"/>
                </a:moveTo>
                <a:lnTo>
                  <a:pt x="7057" y="121695"/>
                </a:lnTo>
                <a:lnTo>
                  <a:pt x="6263" y="129516"/>
                </a:lnTo>
                <a:lnTo>
                  <a:pt x="4940" y="137904"/>
                </a:lnTo>
                <a:lnTo>
                  <a:pt x="3265" y="146668"/>
                </a:lnTo>
                <a:lnTo>
                  <a:pt x="2147" y="154890"/>
                </a:lnTo>
                <a:lnTo>
                  <a:pt x="1403" y="162751"/>
                </a:lnTo>
                <a:lnTo>
                  <a:pt x="906" y="170372"/>
                </a:lnTo>
                <a:lnTo>
                  <a:pt x="575" y="178625"/>
                </a:lnTo>
                <a:lnTo>
                  <a:pt x="109" y="204607"/>
                </a:lnTo>
                <a:lnTo>
                  <a:pt x="0" y="220230"/>
                </a:lnTo>
                <a:lnTo>
                  <a:pt x="765" y="228522"/>
                </a:lnTo>
                <a:lnTo>
                  <a:pt x="2068" y="237222"/>
                </a:lnTo>
                <a:lnTo>
                  <a:pt x="3731" y="246195"/>
                </a:lnTo>
                <a:lnTo>
                  <a:pt x="4840" y="254557"/>
                </a:lnTo>
                <a:lnTo>
                  <a:pt x="5579" y="262511"/>
                </a:lnTo>
                <a:lnTo>
                  <a:pt x="6072" y="270193"/>
                </a:lnTo>
                <a:lnTo>
                  <a:pt x="6619" y="285075"/>
                </a:lnTo>
                <a:lnTo>
                  <a:pt x="6765" y="292375"/>
                </a:lnTo>
                <a:lnTo>
                  <a:pt x="9044" y="304716"/>
                </a:lnTo>
                <a:lnTo>
                  <a:pt x="11909" y="316283"/>
                </a:lnTo>
                <a:lnTo>
                  <a:pt x="13182" y="329356"/>
                </a:lnTo>
                <a:lnTo>
                  <a:pt x="14315" y="336173"/>
                </a:lnTo>
                <a:lnTo>
                  <a:pt x="15865" y="343098"/>
                </a:lnTo>
                <a:lnTo>
                  <a:pt x="17691" y="350094"/>
                </a:lnTo>
                <a:lnTo>
                  <a:pt x="19703" y="356344"/>
                </a:lnTo>
                <a:lnTo>
                  <a:pt x="21837" y="362098"/>
                </a:lnTo>
                <a:lnTo>
                  <a:pt x="24054" y="367520"/>
                </a:lnTo>
                <a:lnTo>
                  <a:pt x="26326" y="372721"/>
                </a:lnTo>
                <a:lnTo>
                  <a:pt x="30967" y="382731"/>
                </a:lnTo>
                <a:lnTo>
                  <a:pt x="33316" y="386828"/>
                </a:lnTo>
                <a:lnTo>
                  <a:pt x="35675" y="390352"/>
                </a:lnTo>
                <a:lnTo>
                  <a:pt x="38042" y="393495"/>
                </a:lnTo>
                <a:lnTo>
                  <a:pt x="41207" y="396384"/>
                </a:lnTo>
                <a:lnTo>
                  <a:pt x="44905" y="399103"/>
                </a:lnTo>
                <a:lnTo>
                  <a:pt x="48958" y="401708"/>
                </a:lnTo>
                <a:lnTo>
                  <a:pt x="52453" y="404239"/>
                </a:lnTo>
                <a:lnTo>
                  <a:pt x="55577" y="406719"/>
                </a:lnTo>
                <a:lnTo>
                  <a:pt x="58454" y="409166"/>
                </a:lnTo>
                <a:lnTo>
                  <a:pt x="61959" y="411591"/>
                </a:lnTo>
                <a:lnTo>
                  <a:pt x="65883" y="413999"/>
                </a:lnTo>
                <a:lnTo>
                  <a:pt x="70087" y="416399"/>
                </a:lnTo>
                <a:lnTo>
                  <a:pt x="73683" y="417999"/>
                </a:lnTo>
                <a:lnTo>
                  <a:pt x="76875" y="419065"/>
                </a:lnTo>
                <a:lnTo>
                  <a:pt x="79796" y="419776"/>
                </a:lnTo>
                <a:lnTo>
                  <a:pt x="82537" y="421043"/>
                </a:lnTo>
                <a:lnTo>
                  <a:pt x="85158" y="422681"/>
                </a:lnTo>
                <a:lnTo>
                  <a:pt x="87700" y="424566"/>
                </a:lnTo>
                <a:lnTo>
                  <a:pt x="90981" y="425030"/>
                </a:lnTo>
                <a:lnTo>
                  <a:pt x="94756" y="424546"/>
                </a:lnTo>
                <a:lnTo>
                  <a:pt x="98861" y="423430"/>
                </a:lnTo>
                <a:lnTo>
                  <a:pt x="103185" y="422686"/>
                </a:lnTo>
                <a:lnTo>
                  <a:pt x="107655" y="422190"/>
                </a:lnTo>
                <a:lnTo>
                  <a:pt x="121357" y="42119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Annotation407"/>
          <p:cNvSpPr/>
          <p:nvPr/>
        </p:nvSpPr>
        <p:spPr>
          <a:xfrm>
            <a:off x="1351162" y="4328532"/>
            <a:ext cx="163314" cy="14254"/>
          </a:xfrm>
          <a:custGeom>
            <a:avLst/>
            <a:gdLst/>
            <a:ahLst/>
            <a:cxnLst/>
            <a:rect l="0" t="0" r="0" b="0"/>
            <a:pathLst>
              <a:path w="163314" h="14254">
                <a:moveTo>
                  <a:pt x="6151" y="14253"/>
                </a:moveTo>
                <a:lnTo>
                  <a:pt x="0" y="14253"/>
                </a:lnTo>
                <a:lnTo>
                  <a:pt x="3093" y="14253"/>
                </a:lnTo>
                <a:lnTo>
                  <a:pt x="4112" y="13460"/>
                </a:lnTo>
                <a:lnTo>
                  <a:pt x="4792" y="12138"/>
                </a:lnTo>
                <a:lnTo>
                  <a:pt x="5245" y="10463"/>
                </a:lnTo>
                <a:lnTo>
                  <a:pt x="7134" y="9346"/>
                </a:lnTo>
                <a:lnTo>
                  <a:pt x="9981" y="8602"/>
                </a:lnTo>
                <a:lnTo>
                  <a:pt x="13467" y="8106"/>
                </a:lnTo>
                <a:lnTo>
                  <a:pt x="16584" y="7775"/>
                </a:lnTo>
                <a:lnTo>
                  <a:pt x="19456" y="7554"/>
                </a:lnTo>
                <a:lnTo>
                  <a:pt x="22165" y="7408"/>
                </a:lnTo>
                <a:lnTo>
                  <a:pt x="29408" y="7244"/>
                </a:lnTo>
                <a:lnTo>
                  <a:pt x="61026" y="7122"/>
                </a:lnTo>
                <a:lnTo>
                  <a:pt x="65753" y="6325"/>
                </a:lnTo>
                <a:lnTo>
                  <a:pt x="70492" y="5002"/>
                </a:lnTo>
                <a:lnTo>
                  <a:pt x="75238" y="3326"/>
                </a:lnTo>
                <a:lnTo>
                  <a:pt x="79990" y="2209"/>
                </a:lnTo>
                <a:lnTo>
                  <a:pt x="84746" y="1465"/>
                </a:lnTo>
                <a:lnTo>
                  <a:pt x="89504" y="968"/>
                </a:lnTo>
                <a:lnTo>
                  <a:pt x="94263" y="637"/>
                </a:lnTo>
                <a:lnTo>
                  <a:pt x="99023" y="416"/>
                </a:lnTo>
                <a:lnTo>
                  <a:pt x="108546" y="171"/>
                </a:lnTo>
                <a:lnTo>
                  <a:pt x="132357" y="0"/>
                </a:lnTo>
                <a:lnTo>
                  <a:pt x="137913" y="785"/>
                </a:lnTo>
                <a:lnTo>
                  <a:pt x="143999" y="2102"/>
                </a:lnTo>
                <a:lnTo>
                  <a:pt x="163313" y="711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408"/>
          <p:cNvSpPr/>
          <p:nvPr/>
        </p:nvSpPr>
        <p:spPr>
          <a:xfrm>
            <a:off x="1607444" y="4300075"/>
            <a:ext cx="242788" cy="292574"/>
          </a:xfrm>
          <a:custGeom>
            <a:avLst/>
            <a:gdLst/>
            <a:ahLst/>
            <a:cxnLst/>
            <a:rect l="0" t="0" r="0" b="0"/>
            <a:pathLst>
              <a:path w="242788" h="292574">
                <a:moveTo>
                  <a:pt x="157062" y="121238"/>
                </a:moveTo>
                <a:lnTo>
                  <a:pt x="157062" y="117449"/>
                </a:lnTo>
                <a:lnTo>
                  <a:pt x="159179" y="111358"/>
                </a:lnTo>
                <a:lnTo>
                  <a:pt x="162766" y="103362"/>
                </a:lnTo>
                <a:lnTo>
                  <a:pt x="167005" y="94521"/>
                </a:lnTo>
                <a:lnTo>
                  <a:pt x="171536" y="87418"/>
                </a:lnTo>
                <a:lnTo>
                  <a:pt x="173855" y="84414"/>
                </a:lnTo>
                <a:lnTo>
                  <a:pt x="175401" y="80824"/>
                </a:lnTo>
                <a:lnTo>
                  <a:pt x="177119" y="72605"/>
                </a:lnTo>
                <a:lnTo>
                  <a:pt x="177883" y="65780"/>
                </a:lnTo>
                <a:lnTo>
                  <a:pt x="178222" y="59309"/>
                </a:lnTo>
                <a:lnTo>
                  <a:pt x="178413" y="47540"/>
                </a:lnTo>
                <a:lnTo>
                  <a:pt x="178490" y="26148"/>
                </a:lnTo>
                <a:lnTo>
                  <a:pt x="177698" y="23737"/>
                </a:lnTo>
                <a:lnTo>
                  <a:pt x="174700" y="18942"/>
                </a:lnTo>
                <a:lnTo>
                  <a:pt x="168550" y="11783"/>
                </a:lnTo>
                <a:lnTo>
                  <a:pt x="161701" y="4638"/>
                </a:lnTo>
                <a:lnTo>
                  <a:pt x="158567" y="3051"/>
                </a:lnTo>
                <a:lnTo>
                  <a:pt x="154890" y="1992"/>
                </a:lnTo>
                <a:lnTo>
                  <a:pt x="147366" y="817"/>
                </a:lnTo>
                <a:lnTo>
                  <a:pt x="141376" y="294"/>
                </a:lnTo>
                <a:lnTo>
                  <a:pt x="136067" y="62"/>
                </a:lnTo>
                <a:lnTo>
                  <a:pt x="133541" y="0"/>
                </a:lnTo>
                <a:lnTo>
                  <a:pt x="126500" y="2047"/>
                </a:lnTo>
                <a:lnTo>
                  <a:pt x="122400" y="3703"/>
                </a:lnTo>
                <a:lnTo>
                  <a:pt x="118079" y="4807"/>
                </a:lnTo>
                <a:lnTo>
                  <a:pt x="113611" y="5543"/>
                </a:lnTo>
                <a:lnTo>
                  <a:pt x="109045" y="6033"/>
                </a:lnTo>
                <a:lnTo>
                  <a:pt x="101854" y="8694"/>
                </a:lnTo>
                <a:lnTo>
                  <a:pt x="95219" y="13314"/>
                </a:lnTo>
                <a:lnTo>
                  <a:pt x="91227" y="16767"/>
                </a:lnTo>
                <a:lnTo>
                  <a:pt x="86979" y="20655"/>
                </a:lnTo>
                <a:lnTo>
                  <a:pt x="82558" y="24041"/>
                </a:lnTo>
                <a:lnTo>
                  <a:pt x="78024" y="27090"/>
                </a:lnTo>
                <a:lnTo>
                  <a:pt x="73414" y="29917"/>
                </a:lnTo>
                <a:lnTo>
                  <a:pt x="66175" y="35173"/>
                </a:lnTo>
                <a:lnTo>
                  <a:pt x="59518" y="40947"/>
                </a:lnTo>
                <a:lnTo>
                  <a:pt x="51268" y="48801"/>
                </a:lnTo>
                <a:lnTo>
                  <a:pt x="47639" y="53909"/>
                </a:lnTo>
                <a:lnTo>
                  <a:pt x="44426" y="59694"/>
                </a:lnTo>
                <a:lnTo>
                  <a:pt x="36111" y="77091"/>
                </a:lnTo>
                <a:lnTo>
                  <a:pt x="33566" y="82288"/>
                </a:lnTo>
                <a:lnTo>
                  <a:pt x="30281" y="87339"/>
                </a:lnTo>
                <a:lnTo>
                  <a:pt x="26504" y="92293"/>
                </a:lnTo>
                <a:lnTo>
                  <a:pt x="22398" y="97182"/>
                </a:lnTo>
                <a:lnTo>
                  <a:pt x="18868" y="102821"/>
                </a:lnTo>
                <a:lnTo>
                  <a:pt x="15720" y="108960"/>
                </a:lnTo>
                <a:lnTo>
                  <a:pt x="12828" y="115432"/>
                </a:lnTo>
                <a:lnTo>
                  <a:pt x="10900" y="122127"/>
                </a:lnTo>
                <a:lnTo>
                  <a:pt x="9614" y="128970"/>
                </a:lnTo>
                <a:lnTo>
                  <a:pt x="8757" y="135911"/>
                </a:lnTo>
                <a:lnTo>
                  <a:pt x="7392" y="142125"/>
                </a:lnTo>
                <a:lnTo>
                  <a:pt x="5689" y="147854"/>
                </a:lnTo>
                <a:lnTo>
                  <a:pt x="3759" y="153260"/>
                </a:lnTo>
                <a:lnTo>
                  <a:pt x="2473" y="158451"/>
                </a:lnTo>
                <a:lnTo>
                  <a:pt x="1615" y="163497"/>
                </a:lnTo>
                <a:lnTo>
                  <a:pt x="1043" y="168448"/>
                </a:lnTo>
                <a:lnTo>
                  <a:pt x="662" y="173335"/>
                </a:lnTo>
                <a:lnTo>
                  <a:pt x="408" y="178179"/>
                </a:lnTo>
                <a:lnTo>
                  <a:pt x="126" y="187793"/>
                </a:lnTo>
                <a:lnTo>
                  <a:pt x="0" y="197353"/>
                </a:lnTo>
                <a:lnTo>
                  <a:pt x="760" y="202123"/>
                </a:lnTo>
                <a:lnTo>
                  <a:pt x="2061" y="206890"/>
                </a:lnTo>
                <a:lnTo>
                  <a:pt x="3722" y="211655"/>
                </a:lnTo>
                <a:lnTo>
                  <a:pt x="5623" y="216417"/>
                </a:lnTo>
                <a:lnTo>
                  <a:pt x="7684" y="221178"/>
                </a:lnTo>
                <a:lnTo>
                  <a:pt x="12091" y="229906"/>
                </a:lnTo>
                <a:lnTo>
                  <a:pt x="16695" y="236430"/>
                </a:lnTo>
                <a:lnTo>
                  <a:pt x="23750" y="244562"/>
                </a:lnTo>
                <a:lnTo>
                  <a:pt x="26118" y="246288"/>
                </a:lnTo>
                <a:lnTo>
                  <a:pt x="33245" y="249510"/>
                </a:lnTo>
                <a:lnTo>
                  <a:pt x="38003" y="253075"/>
                </a:lnTo>
                <a:lnTo>
                  <a:pt x="41177" y="254342"/>
                </a:lnTo>
                <a:lnTo>
                  <a:pt x="44880" y="255187"/>
                </a:lnTo>
                <a:lnTo>
                  <a:pt x="48937" y="255751"/>
                </a:lnTo>
                <a:lnTo>
                  <a:pt x="53228" y="256127"/>
                </a:lnTo>
                <a:lnTo>
                  <a:pt x="57677" y="256377"/>
                </a:lnTo>
                <a:lnTo>
                  <a:pt x="62231" y="256544"/>
                </a:lnTo>
                <a:lnTo>
                  <a:pt x="66060" y="255862"/>
                </a:lnTo>
                <a:lnTo>
                  <a:pt x="72431" y="252990"/>
                </a:lnTo>
                <a:lnTo>
                  <a:pt x="93226" y="242402"/>
                </a:lnTo>
                <a:lnTo>
                  <a:pt x="111909" y="233042"/>
                </a:lnTo>
                <a:lnTo>
                  <a:pt x="116641" y="229883"/>
                </a:lnTo>
                <a:lnTo>
                  <a:pt x="121384" y="226190"/>
                </a:lnTo>
                <a:lnTo>
                  <a:pt x="126133" y="222142"/>
                </a:lnTo>
                <a:lnTo>
                  <a:pt x="130886" y="217855"/>
                </a:lnTo>
                <a:lnTo>
                  <a:pt x="140401" y="208864"/>
                </a:lnTo>
                <a:lnTo>
                  <a:pt x="144367" y="204245"/>
                </a:lnTo>
                <a:lnTo>
                  <a:pt x="147805" y="199579"/>
                </a:lnTo>
                <a:lnTo>
                  <a:pt x="150891" y="194882"/>
                </a:lnTo>
                <a:lnTo>
                  <a:pt x="154535" y="190165"/>
                </a:lnTo>
                <a:lnTo>
                  <a:pt x="158553" y="185433"/>
                </a:lnTo>
                <a:lnTo>
                  <a:pt x="162818" y="180693"/>
                </a:lnTo>
                <a:lnTo>
                  <a:pt x="166456" y="175945"/>
                </a:lnTo>
                <a:lnTo>
                  <a:pt x="169675" y="171195"/>
                </a:lnTo>
                <a:lnTo>
                  <a:pt x="174574" y="162478"/>
                </a:lnTo>
                <a:lnTo>
                  <a:pt x="178126" y="152318"/>
                </a:lnTo>
                <a:lnTo>
                  <a:pt x="181770" y="144041"/>
                </a:lnTo>
                <a:lnTo>
                  <a:pt x="188284" y="130462"/>
                </a:lnTo>
                <a:lnTo>
                  <a:pt x="189783" y="125801"/>
                </a:lnTo>
                <a:lnTo>
                  <a:pt x="190782" y="121107"/>
                </a:lnTo>
                <a:lnTo>
                  <a:pt x="191449" y="116391"/>
                </a:lnTo>
                <a:lnTo>
                  <a:pt x="194305" y="109036"/>
                </a:lnTo>
                <a:lnTo>
                  <a:pt x="197427" y="103124"/>
                </a:lnTo>
                <a:lnTo>
                  <a:pt x="198815" y="97852"/>
                </a:lnTo>
                <a:lnTo>
                  <a:pt x="198391" y="95335"/>
                </a:lnTo>
                <a:lnTo>
                  <a:pt x="194796" y="88004"/>
                </a:lnTo>
                <a:lnTo>
                  <a:pt x="193046" y="79825"/>
                </a:lnTo>
                <a:lnTo>
                  <a:pt x="192783" y="71364"/>
                </a:lnTo>
                <a:lnTo>
                  <a:pt x="192782" y="75084"/>
                </a:lnTo>
                <a:lnTo>
                  <a:pt x="191988" y="76191"/>
                </a:lnTo>
                <a:lnTo>
                  <a:pt x="190665" y="76928"/>
                </a:lnTo>
                <a:lnTo>
                  <a:pt x="188989" y="77421"/>
                </a:lnTo>
                <a:lnTo>
                  <a:pt x="187872" y="78541"/>
                </a:lnTo>
                <a:lnTo>
                  <a:pt x="187127" y="80082"/>
                </a:lnTo>
                <a:lnTo>
                  <a:pt x="186630" y="81902"/>
                </a:lnTo>
                <a:lnTo>
                  <a:pt x="186079" y="88156"/>
                </a:lnTo>
                <a:lnTo>
                  <a:pt x="185833" y="95430"/>
                </a:lnTo>
                <a:lnTo>
                  <a:pt x="185695" y="104778"/>
                </a:lnTo>
                <a:lnTo>
                  <a:pt x="185645" y="126337"/>
                </a:lnTo>
                <a:lnTo>
                  <a:pt x="186436" y="130982"/>
                </a:lnTo>
                <a:lnTo>
                  <a:pt x="187757" y="135667"/>
                </a:lnTo>
                <a:lnTo>
                  <a:pt x="189432" y="140376"/>
                </a:lnTo>
                <a:lnTo>
                  <a:pt x="189754" y="145102"/>
                </a:lnTo>
                <a:lnTo>
                  <a:pt x="189176" y="149838"/>
                </a:lnTo>
                <a:lnTo>
                  <a:pt x="187996" y="154583"/>
                </a:lnTo>
                <a:lnTo>
                  <a:pt x="188004" y="159332"/>
                </a:lnTo>
                <a:lnTo>
                  <a:pt x="188802" y="164085"/>
                </a:lnTo>
                <a:lnTo>
                  <a:pt x="190129" y="168840"/>
                </a:lnTo>
                <a:lnTo>
                  <a:pt x="191806" y="173596"/>
                </a:lnTo>
                <a:lnTo>
                  <a:pt x="193719" y="178354"/>
                </a:lnTo>
                <a:lnTo>
                  <a:pt x="195787" y="183112"/>
                </a:lnTo>
                <a:lnTo>
                  <a:pt x="197167" y="187870"/>
                </a:lnTo>
                <a:lnTo>
                  <a:pt x="198086" y="192629"/>
                </a:lnTo>
                <a:lnTo>
                  <a:pt x="198699" y="197387"/>
                </a:lnTo>
                <a:lnTo>
                  <a:pt x="199901" y="202940"/>
                </a:lnTo>
                <a:lnTo>
                  <a:pt x="201497" y="209021"/>
                </a:lnTo>
                <a:lnTo>
                  <a:pt x="203354" y="215455"/>
                </a:lnTo>
                <a:lnTo>
                  <a:pt x="205386" y="220537"/>
                </a:lnTo>
                <a:lnTo>
                  <a:pt x="209760" y="228300"/>
                </a:lnTo>
                <a:lnTo>
                  <a:pt x="212233" y="236509"/>
                </a:lnTo>
                <a:lnTo>
                  <a:pt x="212893" y="240919"/>
                </a:lnTo>
                <a:lnTo>
                  <a:pt x="215743" y="247934"/>
                </a:lnTo>
                <a:lnTo>
                  <a:pt x="219655" y="254489"/>
                </a:lnTo>
                <a:lnTo>
                  <a:pt x="224039" y="262691"/>
                </a:lnTo>
                <a:lnTo>
                  <a:pt x="226518" y="269509"/>
                </a:lnTo>
                <a:lnTo>
                  <a:pt x="227178" y="272438"/>
                </a:lnTo>
                <a:lnTo>
                  <a:pt x="230029" y="277807"/>
                </a:lnTo>
                <a:lnTo>
                  <a:pt x="236096" y="285289"/>
                </a:lnTo>
                <a:lnTo>
                  <a:pt x="242787" y="29257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409"/>
          <p:cNvSpPr/>
          <p:nvPr/>
        </p:nvSpPr>
        <p:spPr>
          <a:xfrm>
            <a:off x="1935956" y="4164311"/>
            <a:ext cx="64295" cy="392643"/>
          </a:xfrm>
          <a:custGeom>
            <a:avLst/>
            <a:gdLst/>
            <a:ahLst/>
            <a:cxnLst/>
            <a:rect l="0" t="0" r="0" b="0"/>
            <a:pathLst>
              <a:path w="64295" h="392643">
                <a:moveTo>
                  <a:pt x="7144" y="0"/>
                </a:moveTo>
                <a:lnTo>
                  <a:pt x="7144" y="65786"/>
                </a:lnTo>
                <a:lnTo>
                  <a:pt x="6350" y="71620"/>
                </a:lnTo>
                <a:lnTo>
                  <a:pt x="5027" y="77095"/>
                </a:lnTo>
                <a:lnTo>
                  <a:pt x="3352" y="82333"/>
                </a:lnTo>
                <a:lnTo>
                  <a:pt x="1490" y="94497"/>
                </a:lnTo>
                <a:lnTo>
                  <a:pt x="993" y="101073"/>
                </a:lnTo>
                <a:lnTo>
                  <a:pt x="662" y="107836"/>
                </a:lnTo>
                <a:lnTo>
                  <a:pt x="294" y="121696"/>
                </a:lnTo>
                <a:lnTo>
                  <a:pt x="0" y="253125"/>
                </a:lnTo>
                <a:lnTo>
                  <a:pt x="794" y="259177"/>
                </a:lnTo>
                <a:lnTo>
                  <a:pt x="2117" y="265591"/>
                </a:lnTo>
                <a:lnTo>
                  <a:pt x="3793" y="272246"/>
                </a:lnTo>
                <a:lnTo>
                  <a:pt x="5655" y="283873"/>
                </a:lnTo>
                <a:lnTo>
                  <a:pt x="7276" y="295120"/>
                </a:lnTo>
                <a:lnTo>
                  <a:pt x="8819" y="301452"/>
                </a:lnTo>
                <a:lnTo>
                  <a:pt x="10642" y="308052"/>
                </a:lnTo>
                <a:lnTo>
                  <a:pt x="12651" y="314039"/>
                </a:lnTo>
                <a:lnTo>
                  <a:pt x="14784" y="319616"/>
                </a:lnTo>
                <a:lnTo>
                  <a:pt x="17000" y="324921"/>
                </a:lnTo>
                <a:lnTo>
                  <a:pt x="18477" y="329251"/>
                </a:lnTo>
                <a:lnTo>
                  <a:pt x="20118" y="336177"/>
                </a:lnTo>
                <a:lnTo>
                  <a:pt x="21350" y="339928"/>
                </a:lnTo>
                <a:lnTo>
                  <a:pt x="22965" y="344014"/>
                </a:lnTo>
                <a:lnTo>
                  <a:pt x="24835" y="348325"/>
                </a:lnTo>
                <a:lnTo>
                  <a:pt x="26875" y="351992"/>
                </a:lnTo>
                <a:lnTo>
                  <a:pt x="29030" y="355231"/>
                </a:lnTo>
                <a:lnTo>
                  <a:pt x="31259" y="358182"/>
                </a:lnTo>
                <a:lnTo>
                  <a:pt x="33539" y="360943"/>
                </a:lnTo>
                <a:lnTo>
                  <a:pt x="35854" y="363578"/>
                </a:lnTo>
                <a:lnTo>
                  <a:pt x="38190" y="366127"/>
                </a:lnTo>
                <a:lnTo>
                  <a:pt x="42903" y="371075"/>
                </a:lnTo>
                <a:lnTo>
                  <a:pt x="45271" y="373505"/>
                </a:lnTo>
                <a:lnTo>
                  <a:pt x="46849" y="375917"/>
                </a:lnTo>
                <a:lnTo>
                  <a:pt x="48603" y="380714"/>
                </a:lnTo>
                <a:lnTo>
                  <a:pt x="49865" y="382310"/>
                </a:lnTo>
                <a:lnTo>
                  <a:pt x="51499" y="383375"/>
                </a:lnTo>
                <a:lnTo>
                  <a:pt x="53383" y="384084"/>
                </a:lnTo>
                <a:lnTo>
                  <a:pt x="55433" y="385351"/>
                </a:lnTo>
                <a:lnTo>
                  <a:pt x="57593" y="386988"/>
                </a:lnTo>
                <a:lnTo>
                  <a:pt x="64294" y="39264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Annotation410"/>
          <p:cNvSpPr/>
          <p:nvPr/>
        </p:nvSpPr>
        <p:spPr>
          <a:xfrm>
            <a:off x="2171708" y="4492703"/>
            <a:ext cx="7137" cy="7140"/>
          </a:xfrm>
          <a:custGeom>
            <a:avLst/>
            <a:gdLst/>
            <a:ahLst/>
            <a:cxnLst/>
            <a:rect l="0" t="0" r="0" b="0"/>
            <a:pathLst>
              <a:path w="7137" h="7140">
                <a:moveTo>
                  <a:pt x="7136" y="0"/>
                </a:moveTo>
                <a:lnTo>
                  <a:pt x="0" y="0"/>
                </a:lnTo>
                <a:lnTo>
                  <a:pt x="7136"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Annotation411"/>
          <p:cNvSpPr/>
          <p:nvPr/>
        </p:nvSpPr>
        <p:spPr>
          <a:xfrm>
            <a:off x="2178844" y="4314229"/>
            <a:ext cx="7145" cy="14279"/>
          </a:xfrm>
          <a:custGeom>
            <a:avLst/>
            <a:gdLst/>
            <a:ahLst/>
            <a:cxnLst/>
            <a:rect l="0" t="0" r="0" b="0"/>
            <a:pathLst>
              <a:path w="7145" h="14279">
                <a:moveTo>
                  <a:pt x="7144" y="0"/>
                </a:moveTo>
                <a:lnTo>
                  <a:pt x="0" y="0"/>
                </a:lnTo>
                <a:lnTo>
                  <a:pt x="0"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Annotation412"/>
          <p:cNvSpPr/>
          <p:nvPr/>
        </p:nvSpPr>
        <p:spPr>
          <a:xfrm>
            <a:off x="2430226" y="4174501"/>
            <a:ext cx="248681" cy="396731"/>
          </a:xfrm>
          <a:custGeom>
            <a:avLst/>
            <a:gdLst/>
            <a:ahLst/>
            <a:cxnLst/>
            <a:rect l="0" t="0" r="0" b="0"/>
            <a:pathLst>
              <a:path w="248681" h="396731">
                <a:moveTo>
                  <a:pt x="248680" y="118311"/>
                </a:moveTo>
                <a:lnTo>
                  <a:pt x="248680" y="102228"/>
                </a:lnTo>
                <a:lnTo>
                  <a:pt x="246564" y="95035"/>
                </a:lnTo>
                <a:lnTo>
                  <a:pt x="243771" y="87342"/>
                </a:lnTo>
                <a:lnTo>
                  <a:pt x="241405" y="77759"/>
                </a:lnTo>
                <a:lnTo>
                  <a:pt x="236823" y="66018"/>
                </a:lnTo>
                <a:lnTo>
                  <a:pt x="234319" y="56369"/>
                </a:lnTo>
                <a:lnTo>
                  <a:pt x="229697" y="44609"/>
                </a:lnTo>
                <a:lnTo>
                  <a:pt x="228337" y="38491"/>
                </a:lnTo>
                <a:lnTo>
                  <a:pt x="225616" y="33127"/>
                </a:lnTo>
                <a:lnTo>
                  <a:pt x="219621" y="25648"/>
                </a:lnTo>
                <a:lnTo>
                  <a:pt x="217402" y="23221"/>
                </a:lnTo>
                <a:lnTo>
                  <a:pt x="210701" y="18409"/>
                </a:lnTo>
                <a:lnTo>
                  <a:pt x="203226" y="13626"/>
                </a:lnTo>
                <a:lnTo>
                  <a:pt x="197257" y="8856"/>
                </a:lnTo>
                <a:lnTo>
                  <a:pt x="193761" y="7267"/>
                </a:lnTo>
                <a:lnTo>
                  <a:pt x="189842" y="6207"/>
                </a:lnTo>
                <a:lnTo>
                  <a:pt x="185642" y="5501"/>
                </a:lnTo>
                <a:lnTo>
                  <a:pt x="178859" y="4716"/>
                </a:lnTo>
                <a:lnTo>
                  <a:pt x="172405" y="4367"/>
                </a:lnTo>
                <a:lnTo>
                  <a:pt x="164245" y="4212"/>
                </a:lnTo>
                <a:lnTo>
                  <a:pt x="159846" y="3377"/>
                </a:lnTo>
                <a:lnTo>
                  <a:pt x="155326" y="2028"/>
                </a:lnTo>
                <a:lnTo>
                  <a:pt x="150725" y="335"/>
                </a:lnTo>
                <a:lnTo>
                  <a:pt x="146071" y="0"/>
                </a:lnTo>
                <a:lnTo>
                  <a:pt x="141380" y="569"/>
                </a:lnTo>
                <a:lnTo>
                  <a:pt x="136666" y="1742"/>
                </a:lnTo>
                <a:lnTo>
                  <a:pt x="131935" y="2524"/>
                </a:lnTo>
                <a:lnTo>
                  <a:pt x="127194" y="3046"/>
                </a:lnTo>
                <a:lnTo>
                  <a:pt x="122446" y="3393"/>
                </a:lnTo>
                <a:lnTo>
                  <a:pt x="117692" y="4418"/>
                </a:lnTo>
                <a:lnTo>
                  <a:pt x="112936" y="5895"/>
                </a:lnTo>
                <a:lnTo>
                  <a:pt x="108178" y="7672"/>
                </a:lnTo>
                <a:lnTo>
                  <a:pt x="103418" y="9650"/>
                </a:lnTo>
                <a:lnTo>
                  <a:pt x="98658" y="11762"/>
                </a:lnTo>
                <a:lnTo>
                  <a:pt x="89135" y="16224"/>
                </a:lnTo>
                <a:lnTo>
                  <a:pt x="79611" y="20851"/>
                </a:lnTo>
                <a:lnTo>
                  <a:pt x="74848" y="23989"/>
                </a:lnTo>
                <a:lnTo>
                  <a:pt x="70086" y="27667"/>
                </a:lnTo>
                <a:lnTo>
                  <a:pt x="65324" y="31706"/>
                </a:lnTo>
                <a:lnTo>
                  <a:pt x="60562" y="35192"/>
                </a:lnTo>
                <a:lnTo>
                  <a:pt x="55799" y="38309"/>
                </a:lnTo>
                <a:lnTo>
                  <a:pt x="51036" y="41179"/>
                </a:lnTo>
                <a:lnTo>
                  <a:pt x="43628" y="46485"/>
                </a:lnTo>
                <a:lnTo>
                  <a:pt x="40541" y="49010"/>
                </a:lnTo>
                <a:lnTo>
                  <a:pt x="34995" y="56046"/>
                </a:lnTo>
                <a:lnTo>
                  <a:pt x="29090" y="64462"/>
                </a:lnTo>
                <a:lnTo>
                  <a:pt x="25293" y="68927"/>
                </a:lnTo>
                <a:lnTo>
                  <a:pt x="21174" y="73490"/>
                </a:lnTo>
                <a:lnTo>
                  <a:pt x="18428" y="78118"/>
                </a:lnTo>
                <a:lnTo>
                  <a:pt x="15377" y="87492"/>
                </a:lnTo>
                <a:lnTo>
                  <a:pt x="11905" y="96946"/>
                </a:lnTo>
                <a:lnTo>
                  <a:pt x="7715" y="106436"/>
                </a:lnTo>
                <a:lnTo>
                  <a:pt x="3207" y="115942"/>
                </a:lnTo>
                <a:lnTo>
                  <a:pt x="675" y="125455"/>
                </a:lnTo>
                <a:lnTo>
                  <a:pt x="0" y="130213"/>
                </a:lnTo>
                <a:lnTo>
                  <a:pt x="1366" y="139730"/>
                </a:lnTo>
                <a:lnTo>
                  <a:pt x="3825" y="149247"/>
                </a:lnTo>
                <a:lnTo>
                  <a:pt x="4918" y="158766"/>
                </a:lnTo>
                <a:lnTo>
                  <a:pt x="6797" y="163525"/>
                </a:lnTo>
                <a:lnTo>
                  <a:pt x="13118" y="173043"/>
                </a:lnTo>
                <a:lnTo>
                  <a:pt x="19103" y="180447"/>
                </a:lnTo>
                <a:lnTo>
                  <a:pt x="24408" y="187174"/>
                </a:lnTo>
                <a:lnTo>
                  <a:pt x="29412" y="195452"/>
                </a:lnTo>
                <a:lnTo>
                  <a:pt x="36399" y="202304"/>
                </a:lnTo>
                <a:lnTo>
                  <a:pt x="40484" y="205242"/>
                </a:lnTo>
                <a:lnTo>
                  <a:pt x="44795" y="207200"/>
                </a:lnTo>
                <a:lnTo>
                  <a:pt x="49257" y="208506"/>
                </a:lnTo>
                <a:lnTo>
                  <a:pt x="53819" y="209377"/>
                </a:lnTo>
                <a:lnTo>
                  <a:pt x="58447" y="210750"/>
                </a:lnTo>
                <a:lnTo>
                  <a:pt x="63121" y="212459"/>
                </a:lnTo>
                <a:lnTo>
                  <a:pt x="67824" y="214392"/>
                </a:lnTo>
                <a:lnTo>
                  <a:pt x="73341" y="215680"/>
                </a:lnTo>
                <a:lnTo>
                  <a:pt x="79399" y="216539"/>
                </a:lnTo>
                <a:lnTo>
                  <a:pt x="85820" y="217111"/>
                </a:lnTo>
                <a:lnTo>
                  <a:pt x="91688" y="217493"/>
                </a:lnTo>
                <a:lnTo>
                  <a:pt x="102441" y="217917"/>
                </a:lnTo>
                <a:lnTo>
                  <a:pt x="117420" y="218156"/>
                </a:lnTo>
                <a:lnTo>
                  <a:pt x="122280" y="217396"/>
                </a:lnTo>
                <a:lnTo>
                  <a:pt x="127107" y="216097"/>
                </a:lnTo>
                <a:lnTo>
                  <a:pt x="131912" y="214437"/>
                </a:lnTo>
                <a:lnTo>
                  <a:pt x="136704" y="212537"/>
                </a:lnTo>
                <a:lnTo>
                  <a:pt x="141486" y="210478"/>
                </a:lnTo>
                <a:lnTo>
                  <a:pt x="146261" y="208311"/>
                </a:lnTo>
                <a:lnTo>
                  <a:pt x="151826" y="206074"/>
                </a:lnTo>
                <a:lnTo>
                  <a:pt x="164359" y="201473"/>
                </a:lnTo>
                <a:lnTo>
                  <a:pt x="169447" y="198342"/>
                </a:lnTo>
                <a:lnTo>
                  <a:pt x="181195" y="187149"/>
                </a:lnTo>
                <a:lnTo>
                  <a:pt x="185434" y="184034"/>
                </a:lnTo>
                <a:lnTo>
                  <a:pt x="189847" y="181163"/>
                </a:lnTo>
                <a:lnTo>
                  <a:pt x="194377" y="177663"/>
                </a:lnTo>
                <a:lnTo>
                  <a:pt x="198984" y="173744"/>
                </a:lnTo>
                <a:lnTo>
                  <a:pt x="207543" y="165952"/>
                </a:lnTo>
                <a:lnTo>
                  <a:pt x="213993" y="159844"/>
                </a:lnTo>
                <a:lnTo>
                  <a:pt x="216030" y="156311"/>
                </a:lnTo>
                <a:lnTo>
                  <a:pt x="218294" y="148156"/>
                </a:lnTo>
                <a:lnTo>
                  <a:pt x="220485" y="144553"/>
                </a:lnTo>
                <a:lnTo>
                  <a:pt x="227153" y="138435"/>
                </a:lnTo>
                <a:lnTo>
                  <a:pt x="229566" y="134900"/>
                </a:lnTo>
                <a:lnTo>
                  <a:pt x="232248" y="126741"/>
                </a:lnTo>
                <a:lnTo>
                  <a:pt x="233757" y="117019"/>
                </a:lnTo>
                <a:lnTo>
                  <a:pt x="234763" y="114277"/>
                </a:lnTo>
                <a:lnTo>
                  <a:pt x="239177" y="106628"/>
                </a:lnTo>
                <a:lnTo>
                  <a:pt x="240488" y="101749"/>
                </a:lnTo>
                <a:lnTo>
                  <a:pt x="241509" y="90176"/>
                </a:lnTo>
                <a:lnTo>
                  <a:pt x="241531" y="85725"/>
                </a:lnTo>
                <a:lnTo>
                  <a:pt x="241536" y="89068"/>
                </a:lnTo>
                <a:lnTo>
                  <a:pt x="236627" y="95319"/>
                </a:lnTo>
                <a:lnTo>
                  <a:pt x="235386" y="99632"/>
                </a:lnTo>
                <a:lnTo>
                  <a:pt x="234589" y="109656"/>
                </a:lnTo>
                <a:lnTo>
                  <a:pt x="234432" y="126091"/>
                </a:lnTo>
                <a:lnTo>
                  <a:pt x="234419" y="130637"/>
                </a:lnTo>
                <a:lnTo>
                  <a:pt x="232288" y="139918"/>
                </a:lnTo>
                <a:lnTo>
                  <a:pt x="229488" y="150124"/>
                </a:lnTo>
                <a:lnTo>
                  <a:pt x="228742" y="156178"/>
                </a:lnTo>
                <a:lnTo>
                  <a:pt x="228244" y="162593"/>
                </a:lnTo>
                <a:lnTo>
                  <a:pt x="227913" y="169249"/>
                </a:lnTo>
                <a:lnTo>
                  <a:pt x="227544" y="182990"/>
                </a:lnTo>
                <a:lnTo>
                  <a:pt x="227288" y="214778"/>
                </a:lnTo>
                <a:lnTo>
                  <a:pt x="227251" y="261879"/>
                </a:lnTo>
                <a:lnTo>
                  <a:pt x="228044" y="268755"/>
                </a:lnTo>
                <a:lnTo>
                  <a:pt x="229367" y="275718"/>
                </a:lnTo>
                <a:lnTo>
                  <a:pt x="231042" y="282741"/>
                </a:lnTo>
                <a:lnTo>
                  <a:pt x="232159" y="289802"/>
                </a:lnTo>
                <a:lnTo>
                  <a:pt x="232904" y="296888"/>
                </a:lnTo>
                <a:lnTo>
                  <a:pt x="233400" y="303993"/>
                </a:lnTo>
                <a:lnTo>
                  <a:pt x="233952" y="316117"/>
                </a:lnTo>
                <a:lnTo>
                  <a:pt x="234262" y="331862"/>
                </a:lnTo>
                <a:lnTo>
                  <a:pt x="234393" y="39673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413"/>
          <p:cNvSpPr/>
          <p:nvPr/>
        </p:nvSpPr>
        <p:spPr>
          <a:xfrm>
            <a:off x="2757488" y="4207179"/>
            <a:ext cx="270015" cy="375079"/>
          </a:xfrm>
          <a:custGeom>
            <a:avLst/>
            <a:gdLst/>
            <a:ahLst/>
            <a:cxnLst/>
            <a:rect l="0" t="0" r="0" b="0"/>
            <a:pathLst>
              <a:path w="270015" h="375079">
                <a:moveTo>
                  <a:pt x="7143" y="42800"/>
                </a:moveTo>
                <a:lnTo>
                  <a:pt x="3351" y="39010"/>
                </a:lnTo>
                <a:lnTo>
                  <a:pt x="3027" y="37100"/>
                </a:lnTo>
                <a:lnTo>
                  <a:pt x="3605" y="35034"/>
                </a:lnTo>
                <a:lnTo>
                  <a:pt x="6444" y="29808"/>
                </a:lnTo>
                <a:lnTo>
                  <a:pt x="6936" y="25113"/>
                </a:lnTo>
                <a:lnTo>
                  <a:pt x="7799" y="23076"/>
                </a:lnTo>
                <a:lnTo>
                  <a:pt x="10874" y="18698"/>
                </a:lnTo>
                <a:lnTo>
                  <a:pt x="13599" y="17213"/>
                </a:lnTo>
                <a:lnTo>
                  <a:pt x="25019" y="14330"/>
                </a:lnTo>
                <a:lnTo>
                  <a:pt x="29379" y="12715"/>
                </a:lnTo>
                <a:lnTo>
                  <a:pt x="33873" y="10845"/>
                </a:lnTo>
                <a:lnTo>
                  <a:pt x="38457" y="8805"/>
                </a:lnTo>
                <a:lnTo>
                  <a:pt x="47783" y="4423"/>
                </a:lnTo>
                <a:lnTo>
                  <a:pt x="52493" y="2937"/>
                </a:lnTo>
                <a:lnTo>
                  <a:pt x="57220" y="1947"/>
                </a:lnTo>
                <a:lnTo>
                  <a:pt x="61959" y="1286"/>
                </a:lnTo>
                <a:lnTo>
                  <a:pt x="66706" y="846"/>
                </a:lnTo>
                <a:lnTo>
                  <a:pt x="71458" y="553"/>
                </a:lnTo>
                <a:lnTo>
                  <a:pt x="80971" y="227"/>
                </a:lnTo>
                <a:lnTo>
                  <a:pt x="102130" y="17"/>
                </a:lnTo>
                <a:lnTo>
                  <a:pt x="108568" y="0"/>
                </a:lnTo>
                <a:lnTo>
                  <a:pt x="114448" y="782"/>
                </a:lnTo>
                <a:lnTo>
                  <a:pt x="119954" y="2097"/>
                </a:lnTo>
                <a:lnTo>
                  <a:pt x="125213" y="3766"/>
                </a:lnTo>
                <a:lnTo>
                  <a:pt x="130306" y="5672"/>
                </a:lnTo>
                <a:lnTo>
                  <a:pt x="135290" y="7736"/>
                </a:lnTo>
                <a:lnTo>
                  <a:pt x="140199" y="9905"/>
                </a:lnTo>
                <a:lnTo>
                  <a:pt x="145060" y="11351"/>
                </a:lnTo>
                <a:lnTo>
                  <a:pt x="149887" y="12316"/>
                </a:lnTo>
                <a:lnTo>
                  <a:pt x="154694" y="12958"/>
                </a:lnTo>
                <a:lnTo>
                  <a:pt x="159485" y="14973"/>
                </a:lnTo>
                <a:lnTo>
                  <a:pt x="164267" y="17903"/>
                </a:lnTo>
                <a:lnTo>
                  <a:pt x="169043" y="21442"/>
                </a:lnTo>
                <a:lnTo>
                  <a:pt x="176465" y="27491"/>
                </a:lnTo>
                <a:lnTo>
                  <a:pt x="183204" y="32823"/>
                </a:lnTo>
                <a:lnTo>
                  <a:pt x="191491" y="37837"/>
                </a:lnTo>
                <a:lnTo>
                  <a:pt x="194335" y="41077"/>
                </a:lnTo>
                <a:lnTo>
                  <a:pt x="196232" y="44824"/>
                </a:lnTo>
                <a:lnTo>
                  <a:pt x="199133" y="52425"/>
                </a:lnTo>
                <a:lnTo>
                  <a:pt x="204435" y="61163"/>
                </a:lnTo>
                <a:lnTo>
                  <a:pt x="205953" y="66297"/>
                </a:lnTo>
                <a:lnTo>
                  <a:pt x="206808" y="77436"/>
                </a:lnTo>
                <a:lnTo>
                  <a:pt x="207062" y="86994"/>
                </a:lnTo>
                <a:lnTo>
                  <a:pt x="207137" y="98640"/>
                </a:lnTo>
                <a:lnTo>
                  <a:pt x="206353" y="102236"/>
                </a:lnTo>
                <a:lnTo>
                  <a:pt x="203367" y="108348"/>
                </a:lnTo>
                <a:lnTo>
                  <a:pt x="197277" y="115823"/>
                </a:lnTo>
                <a:lnTo>
                  <a:pt x="190072" y="123640"/>
                </a:lnTo>
                <a:lnTo>
                  <a:pt x="184224" y="129759"/>
                </a:lnTo>
                <a:lnTo>
                  <a:pt x="180760" y="131708"/>
                </a:lnTo>
                <a:lnTo>
                  <a:pt x="172677" y="133873"/>
                </a:lnTo>
                <a:lnTo>
                  <a:pt x="168299" y="135244"/>
                </a:lnTo>
                <a:lnTo>
                  <a:pt x="163793" y="136951"/>
                </a:lnTo>
                <a:lnTo>
                  <a:pt x="159202" y="138882"/>
                </a:lnTo>
                <a:lnTo>
                  <a:pt x="154553" y="140963"/>
                </a:lnTo>
                <a:lnTo>
                  <a:pt x="145155" y="145390"/>
                </a:lnTo>
                <a:lnTo>
                  <a:pt x="140426" y="146888"/>
                </a:lnTo>
                <a:lnTo>
                  <a:pt x="135686" y="147887"/>
                </a:lnTo>
                <a:lnTo>
                  <a:pt x="130938" y="148552"/>
                </a:lnTo>
                <a:lnTo>
                  <a:pt x="126186" y="148996"/>
                </a:lnTo>
                <a:lnTo>
                  <a:pt x="121430" y="149292"/>
                </a:lnTo>
                <a:lnTo>
                  <a:pt x="116672" y="149489"/>
                </a:lnTo>
                <a:lnTo>
                  <a:pt x="111912" y="150414"/>
                </a:lnTo>
                <a:lnTo>
                  <a:pt x="107152" y="151823"/>
                </a:lnTo>
                <a:lnTo>
                  <a:pt x="102391" y="153557"/>
                </a:lnTo>
                <a:lnTo>
                  <a:pt x="94984" y="155482"/>
                </a:lnTo>
                <a:lnTo>
                  <a:pt x="88252" y="156338"/>
                </a:lnTo>
                <a:lnTo>
                  <a:pt x="79969" y="156718"/>
                </a:lnTo>
                <a:lnTo>
                  <a:pt x="70173" y="156932"/>
                </a:lnTo>
                <a:lnTo>
                  <a:pt x="50132" y="157022"/>
                </a:lnTo>
                <a:lnTo>
                  <a:pt x="50043" y="153232"/>
                </a:lnTo>
                <a:lnTo>
                  <a:pt x="50824" y="152116"/>
                </a:lnTo>
                <a:lnTo>
                  <a:pt x="52139" y="151372"/>
                </a:lnTo>
                <a:lnTo>
                  <a:pt x="55716" y="150545"/>
                </a:lnTo>
                <a:lnTo>
                  <a:pt x="62193" y="150080"/>
                </a:lnTo>
                <a:lnTo>
                  <a:pt x="69933" y="149941"/>
                </a:lnTo>
                <a:lnTo>
                  <a:pt x="104902" y="149886"/>
                </a:lnTo>
                <a:lnTo>
                  <a:pt x="110416" y="150678"/>
                </a:lnTo>
                <a:lnTo>
                  <a:pt x="116473" y="152000"/>
                </a:lnTo>
                <a:lnTo>
                  <a:pt x="122892" y="153674"/>
                </a:lnTo>
                <a:lnTo>
                  <a:pt x="128759" y="155583"/>
                </a:lnTo>
                <a:lnTo>
                  <a:pt x="134258" y="157649"/>
                </a:lnTo>
                <a:lnTo>
                  <a:pt x="139512" y="159820"/>
                </a:lnTo>
                <a:lnTo>
                  <a:pt x="145395" y="162060"/>
                </a:lnTo>
                <a:lnTo>
                  <a:pt x="158282" y="166665"/>
                </a:lnTo>
                <a:lnTo>
                  <a:pt x="164259" y="169003"/>
                </a:lnTo>
                <a:lnTo>
                  <a:pt x="169831" y="171355"/>
                </a:lnTo>
                <a:lnTo>
                  <a:pt x="175133" y="173716"/>
                </a:lnTo>
                <a:lnTo>
                  <a:pt x="181049" y="176084"/>
                </a:lnTo>
                <a:lnTo>
                  <a:pt x="193972" y="180830"/>
                </a:lnTo>
                <a:lnTo>
                  <a:pt x="199959" y="183999"/>
                </a:lnTo>
                <a:lnTo>
                  <a:pt x="205537" y="187698"/>
                </a:lnTo>
                <a:lnTo>
                  <a:pt x="210843" y="191751"/>
                </a:lnTo>
                <a:lnTo>
                  <a:pt x="215968" y="195246"/>
                </a:lnTo>
                <a:lnTo>
                  <a:pt x="220972" y="198369"/>
                </a:lnTo>
                <a:lnTo>
                  <a:pt x="225896" y="201244"/>
                </a:lnTo>
                <a:lnTo>
                  <a:pt x="230766" y="204747"/>
                </a:lnTo>
                <a:lnTo>
                  <a:pt x="235600" y="208670"/>
                </a:lnTo>
                <a:lnTo>
                  <a:pt x="240410" y="212871"/>
                </a:lnTo>
                <a:lnTo>
                  <a:pt x="247872" y="221769"/>
                </a:lnTo>
                <a:lnTo>
                  <a:pt x="253834" y="231012"/>
                </a:lnTo>
                <a:lnTo>
                  <a:pt x="259130" y="240408"/>
                </a:lnTo>
                <a:lnTo>
                  <a:pt x="266573" y="250828"/>
                </a:lnTo>
                <a:lnTo>
                  <a:pt x="268203" y="254460"/>
                </a:lnTo>
                <a:lnTo>
                  <a:pt x="270014" y="262728"/>
                </a:lnTo>
                <a:lnTo>
                  <a:pt x="268702" y="271690"/>
                </a:lnTo>
                <a:lnTo>
                  <a:pt x="266267" y="280168"/>
                </a:lnTo>
                <a:lnTo>
                  <a:pt x="265184" y="286581"/>
                </a:lnTo>
                <a:lnTo>
                  <a:pt x="260470" y="294190"/>
                </a:lnTo>
                <a:lnTo>
                  <a:pt x="253877" y="302859"/>
                </a:lnTo>
                <a:lnTo>
                  <a:pt x="248301" y="312001"/>
                </a:lnTo>
                <a:lnTo>
                  <a:pt x="241060" y="319237"/>
                </a:lnTo>
                <a:lnTo>
                  <a:pt x="236907" y="322277"/>
                </a:lnTo>
                <a:lnTo>
                  <a:pt x="232550" y="325097"/>
                </a:lnTo>
                <a:lnTo>
                  <a:pt x="228058" y="327770"/>
                </a:lnTo>
                <a:lnTo>
                  <a:pt x="223476" y="330345"/>
                </a:lnTo>
                <a:lnTo>
                  <a:pt x="214152" y="335322"/>
                </a:lnTo>
                <a:lnTo>
                  <a:pt x="209443" y="337759"/>
                </a:lnTo>
                <a:lnTo>
                  <a:pt x="204716" y="340971"/>
                </a:lnTo>
                <a:lnTo>
                  <a:pt x="199977" y="344699"/>
                </a:lnTo>
                <a:lnTo>
                  <a:pt x="195230" y="348770"/>
                </a:lnTo>
                <a:lnTo>
                  <a:pt x="190479" y="352277"/>
                </a:lnTo>
                <a:lnTo>
                  <a:pt x="185723" y="355408"/>
                </a:lnTo>
                <a:lnTo>
                  <a:pt x="180965" y="358290"/>
                </a:lnTo>
                <a:lnTo>
                  <a:pt x="176206" y="360210"/>
                </a:lnTo>
                <a:lnTo>
                  <a:pt x="171445" y="361491"/>
                </a:lnTo>
                <a:lnTo>
                  <a:pt x="166684" y="362344"/>
                </a:lnTo>
                <a:lnTo>
                  <a:pt x="161923" y="363707"/>
                </a:lnTo>
                <a:lnTo>
                  <a:pt x="157161" y="365408"/>
                </a:lnTo>
                <a:lnTo>
                  <a:pt x="152399" y="367336"/>
                </a:lnTo>
                <a:lnTo>
                  <a:pt x="144991" y="369477"/>
                </a:lnTo>
                <a:lnTo>
                  <a:pt x="138259" y="371223"/>
                </a:lnTo>
                <a:lnTo>
                  <a:pt x="129975" y="374642"/>
                </a:lnTo>
                <a:lnTo>
                  <a:pt x="125544" y="375078"/>
                </a:lnTo>
                <a:lnTo>
                  <a:pt x="121002" y="374575"/>
                </a:lnTo>
                <a:lnTo>
                  <a:pt x="116386" y="373447"/>
                </a:lnTo>
                <a:lnTo>
                  <a:pt x="111722" y="372695"/>
                </a:lnTo>
                <a:lnTo>
                  <a:pt x="107025" y="372193"/>
                </a:lnTo>
                <a:lnTo>
                  <a:pt x="102306" y="371859"/>
                </a:lnTo>
                <a:lnTo>
                  <a:pt x="94946" y="371488"/>
                </a:lnTo>
                <a:lnTo>
                  <a:pt x="88236" y="371323"/>
                </a:lnTo>
                <a:lnTo>
                  <a:pt x="79961" y="371249"/>
                </a:lnTo>
                <a:lnTo>
                  <a:pt x="75533" y="370436"/>
                </a:lnTo>
                <a:lnTo>
                  <a:pt x="70992" y="369101"/>
                </a:lnTo>
                <a:lnTo>
                  <a:pt x="66378" y="367418"/>
                </a:lnTo>
                <a:lnTo>
                  <a:pt x="59134" y="363433"/>
                </a:lnTo>
                <a:lnTo>
                  <a:pt x="52476" y="359017"/>
                </a:lnTo>
                <a:lnTo>
                  <a:pt x="44224" y="354411"/>
                </a:lnTo>
                <a:lnTo>
                  <a:pt x="37382" y="349720"/>
                </a:lnTo>
                <a:lnTo>
                  <a:pt x="29067" y="342619"/>
                </a:lnTo>
                <a:lnTo>
                  <a:pt x="21577" y="335491"/>
                </a:lnTo>
                <a:lnTo>
                  <a:pt x="11934" y="325976"/>
                </a:lnTo>
                <a:lnTo>
                  <a:pt x="7156" y="319102"/>
                </a:lnTo>
                <a:lnTo>
                  <a:pt x="0" y="30694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414"/>
          <p:cNvSpPr/>
          <p:nvPr/>
        </p:nvSpPr>
        <p:spPr>
          <a:xfrm>
            <a:off x="3071851" y="4214284"/>
            <a:ext cx="248786" cy="371186"/>
          </a:xfrm>
          <a:custGeom>
            <a:avLst/>
            <a:gdLst/>
            <a:ahLst/>
            <a:cxnLst/>
            <a:rect l="0" t="0" r="0" b="0"/>
            <a:pathLst>
              <a:path w="248786" h="371186">
                <a:moveTo>
                  <a:pt x="99974" y="0"/>
                </a:moveTo>
                <a:lnTo>
                  <a:pt x="96181" y="0"/>
                </a:lnTo>
                <a:lnTo>
                  <a:pt x="95064" y="793"/>
                </a:lnTo>
                <a:lnTo>
                  <a:pt x="94320" y="2115"/>
                </a:lnTo>
                <a:lnTo>
                  <a:pt x="93823" y="3789"/>
                </a:lnTo>
                <a:lnTo>
                  <a:pt x="92698" y="4906"/>
                </a:lnTo>
                <a:lnTo>
                  <a:pt x="91155" y="5650"/>
                </a:lnTo>
                <a:lnTo>
                  <a:pt x="89332" y="6147"/>
                </a:lnTo>
                <a:lnTo>
                  <a:pt x="88117" y="7270"/>
                </a:lnTo>
                <a:lnTo>
                  <a:pt x="87307" y="8813"/>
                </a:lnTo>
                <a:lnTo>
                  <a:pt x="86767" y="10635"/>
                </a:lnTo>
                <a:lnTo>
                  <a:pt x="84050" y="14774"/>
                </a:lnTo>
                <a:lnTo>
                  <a:pt x="80197" y="20051"/>
                </a:lnTo>
                <a:lnTo>
                  <a:pt x="75838" y="27684"/>
                </a:lnTo>
                <a:lnTo>
                  <a:pt x="73372" y="36365"/>
                </a:lnTo>
                <a:lnTo>
                  <a:pt x="71482" y="45511"/>
                </a:lnTo>
                <a:lnTo>
                  <a:pt x="67996" y="54864"/>
                </a:lnTo>
                <a:lnTo>
                  <a:pt x="61685" y="66424"/>
                </a:lnTo>
                <a:lnTo>
                  <a:pt x="57779" y="72838"/>
                </a:lnTo>
                <a:lnTo>
                  <a:pt x="51323" y="84196"/>
                </a:lnTo>
                <a:lnTo>
                  <a:pt x="45807" y="95325"/>
                </a:lnTo>
                <a:lnTo>
                  <a:pt x="43225" y="101624"/>
                </a:lnTo>
                <a:lnTo>
                  <a:pt x="40710" y="108203"/>
                </a:lnTo>
                <a:lnTo>
                  <a:pt x="35799" y="121859"/>
                </a:lnTo>
                <a:lnTo>
                  <a:pt x="33378" y="128832"/>
                </a:lnTo>
                <a:lnTo>
                  <a:pt x="30177" y="135861"/>
                </a:lnTo>
                <a:lnTo>
                  <a:pt x="26455" y="142926"/>
                </a:lnTo>
                <a:lnTo>
                  <a:pt x="18880" y="156329"/>
                </a:lnTo>
                <a:lnTo>
                  <a:pt x="12867" y="167574"/>
                </a:lnTo>
                <a:lnTo>
                  <a:pt x="10153" y="173587"/>
                </a:lnTo>
                <a:lnTo>
                  <a:pt x="7549" y="179975"/>
                </a:lnTo>
                <a:lnTo>
                  <a:pt x="5020" y="186613"/>
                </a:lnTo>
                <a:lnTo>
                  <a:pt x="3334" y="193419"/>
                </a:lnTo>
                <a:lnTo>
                  <a:pt x="2210" y="200335"/>
                </a:lnTo>
                <a:lnTo>
                  <a:pt x="1460" y="207326"/>
                </a:lnTo>
                <a:lnTo>
                  <a:pt x="961" y="214366"/>
                </a:lnTo>
                <a:lnTo>
                  <a:pt x="628" y="221439"/>
                </a:lnTo>
                <a:lnTo>
                  <a:pt x="257" y="235644"/>
                </a:lnTo>
                <a:lnTo>
                  <a:pt x="0" y="267497"/>
                </a:lnTo>
                <a:lnTo>
                  <a:pt x="781" y="273518"/>
                </a:lnTo>
                <a:lnTo>
                  <a:pt x="2095" y="279911"/>
                </a:lnTo>
                <a:lnTo>
                  <a:pt x="3765" y="286553"/>
                </a:lnTo>
                <a:lnTo>
                  <a:pt x="5673" y="292566"/>
                </a:lnTo>
                <a:lnTo>
                  <a:pt x="9908" y="303479"/>
                </a:lnTo>
                <a:lnTo>
                  <a:pt x="14436" y="313618"/>
                </a:lnTo>
                <a:lnTo>
                  <a:pt x="19888" y="323412"/>
                </a:lnTo>
                <a:lnTo>
                  <a:pt x="27603" y="333053"/>
                </a:lnTo>
                <a:lnTo>
                  <a:pt x="31883" y="337845"/>
                </a:lnTo>
                <a:lnTo>
                  <a:pt x="40871" y="347399"/>
                </a:lnTo>
                <a:lnTo>
                  <a:pt x="46285" y="351375"/>
                </a:lnTo>
                <a:lnTo>
                  <a:pt x="52275" y="354819"/>
                </a:lnTo>
                <a:lnTo>
                  <a:pt x="75206" y="366045"/>
                </a:lnTo>
                <a:lnTo>
                  <a:pt x="81081" y="367772"/>
                </a:lnTo>
                <a:lnTo>
                  <a:pt x="87379" y="368922"/>
                </a:lnTo>
                <a:lnTo>
                  <a:pt x="93958" y="369690"/>
                </a:lnTo>
                <a:lnTo>
                  <a:pt x="100726" y="370202"/>
                </a:lnTo>
                <a:lnTo>
                  <a:pt x="107619" y="370543"/>
                </a:lnTo>
                <a:lnTo>
                  <a:pt x="120834" y="370922"/>
                </a:lnTo>
                <a:lnTo>
                  <a:pt x="144370" y="371164"/>
                </a:lnTo>
                <a:lnTo>
                  <a:pt x="151002" y="371185"/>
                </a:lnTo>
                <a:lnTo>
                  <a:pt x="157012" y="370405"/>
                </a:lnTo>
                <a:lnTo>
                  <a:pt x="162605" y="369092"/>
                </a:lnTo>
                <a:lnTo>
                  <a:pt x="186781" y="361285"/>
                </a:lnTo>
                <a:lnTo>
                  <a:pt x="192771" y="358252"/>
                </a:lnTo>
                <a:lnTo>
                  <a:pt x="198351" y="354645"/>
                </a:lnTo>
                <a:lnTo>
                  <a:pt x="203658" y="350652"/>
                </a:lnTo>
                <a:lnTo>
                  <a:pt x="207991" y="346405"/>
                </a:lnTo>
                <a:lnTo>
                  <a:pt x="214921" y="337455"/>
                </a:lnTo>
                <a:lnTo>
                  <a:pt x="220647" y="330304"/>
                </a:lnTo>
                <a:lnTo>
                  <a:pt x="226631" y="323689"/>
                </a:lnTo>
                <a:lnTo>
                  <a:pt x="234583" y="315460"/>
                </a:lnTo>
                <a:lnTo>
                  <a:pt x="237338" y="311046"/>
                </a:lnTo>
                <a:lnTo>
                  <a:pt x="240400" y="301909"/>
                </a:lnTo>
                <a:lnTo>
                  <a:pt x="243877" y="290446"/>
                </a:lnTo>
                <a:lnTo>
                  <a:pt x="245916" y="284057"/>
                </a:lnTo>
                <a:lnTo>
                  <a:pt x="248181" y="272728"/>
                </a:lnTo>
                <a:lnTo>
                  <a:pt x="248785" y="267486"/>
                </a:lnTo>
                <a:lnTo>
                  <a:pt x="247339" y="257431"/>
                </a:lnTo>
                <a:lnTo>
                  <a:pt x="244845" y="247674"/>
                </a:lnTo>
                <a:lnTo>
                  <a:pt x="243736" y="238049"/>
                </a:lnTo>
                <a:lnTo>
                  <a:pt x="242647" y="234055"/>
                </a:lnTo>
                <a:lnTo>
                  <a:pt x="239319" y="227502"/>
                </a:lnTo>
                <a:lnTo>
                  <a:pt x="233078" y="219830"/>
                </a:lnTo>
                <a:lnTo>
                  <a:pt x="225807" y="211925"/>
                </a:lnTo>
                <a:lnTo>
                  <a:pt x="219929" y="205768"/>
                </a:lnTo>
                <a:lnTo>
                  <a:pt x="212554" y="200387"/>
                </a:lnTo>
                <a:lnTo>
                  <a:pt x="208365" y="197842"/>
                </a:lnTo>
                <a:lnTo>
                  <a:pt x="203191" y="195352"/>
                </a:lnTo>
                <a:lnTo>
                  <a:pt x="197360" y="192899"/>
                </a:lnTo>
                <a:lnTo>
                  <a:pt x="191092" y="190470"/>
                </a:lnTo>
                <a:lnTo>
                  <a:pt x="185325" y="188851"/>
                </a:lnTo>
                <a:lnTo>
                  <a:pt x="179894" y="187771"/>
                </a:lnTo>
                <a:lnTo>
                  <a:pt x="174685" y="187052"/>
                </a:lnTo>
                <a:lnTo>
                  <a:pt x="169625" y="186572"/>
                </a:lnTo>
                <a:lnTo>
                  <a:pt x="164664" y="186252"/>
                </a:lnTo>
                <a:lnTo>
                  <a:pt x="159770" y="186039"/>
                </a:lnTo>
                <a:lnTo>
                  <a:pt x="150098" y="185802"/>
                </a:lnTo>
                <a:lnTo>
                  <a:pt x="145296" y="185739"/>
                </a:lnTo>
                <a:lnTo>
                  <a:pt x="140507" y="186490"/>
                </a:lnTo>
                <a:lnTo>
                  <a:pt x="135727" y="187783"/>
                </a:lnTo>
                <a:lnTo>
                  <a:pt x="130953" y="189439"/>
                </a:lnTo>
                <a:lnTo>
                  <a:pt x="126183" y="191336"/>
                </a:lnTo>
                <a:lnTo>
                  <a:pt x="121415" y="193394"/>
                </a:lnTo>
                <a:lnTo>
                  <a:pt x="116650" y="195560"/>
                </a:lnTo>
                <a:lnTo>
                  <a:pt x="109237" y="200081"/>
                </a:lnTo>
                <a:lnTo>
                  <a:pt x="101710" y="205527"/>
                </a:lnTo>
                <a:lnTo>
                  <a:pt x="90427" y="213236"/>
                </a:lnTo>
                <a:lnTo>
                  <a:pt x="85672" y="217513"/>
                </a:lnTo>
                <a:lnTo>
                  <a:pt x="78271" y="226495"/>
                </a:lnTo>
                <a:lnTo>
                  <a:pt x="72337" y="233660"/>
                </a:lnTo>
                <a:lnTo>
                  <a:pt x="67053" y="240282"/>
                </a:lnTo>
                <a:lnTo>
                  <a:pt x="62059" y="248513"/>
                </a:lnTo>
                <a:lnTo>
                  <a:pt x="57194" y="259575"/>
                </a:lnTo>
                <a:lnTo>
                  <a:pt x="54785" y="265856"/>
                </a:lnTo>
                <a:lnTo>
                  <a:pt x="51592" y="270837"/>
                </a:lnTo>
                <a:lnTo>
                  <a:pt x="47875" y="274951"/>
                </a:lnTo>
                <a:lnTo>
                  <a:pt x="43810" y="278486"/>
                </a:lnTo>
                <a:lnTo>
                  <a:pt x="41100" y="282430"/>
                </a:lnTo>
                <a:lnTo>
                  <a:pt x="38089" y="291042"/>
                </a:lnTo>
                <a:lnTo>
                  <a:pt x="36751" y="300158"/>
                </a:lnTo>
                <a:lnTo>
                  <a:pt x="36156" y="310290"/>
                </a:lnTo>
                <a:lnTo>
                  <a:pt x="35680" y="33553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415"/>
          <p:cNvSpPr/>
          <p:nvPr/>
        </p:nvSpPr>
        <p:spPr>
          <a:xfrm>
            <a:off x="3394399" y="4253112"/>
            <a:ext cx="284593" cy="367664"/>
          </a:xfrm>
          <a:custGeom>
            <a:avLst/>
            <a:gdLst/>
            <a:ahLst/>
            <a:cxnLst/>
            <a:rect l="0" t="0" r="0" b="0"/>
            <a:pathLst>
              <a:path w="284593" h="367664">
                <a:moveTo>
                  <a:pt x="98895" y="32561"/>
                </a:moveTo>
                <a:lnTo>
                  <a:pt x="95102" y="32561"/>
                </a:lnTo>
                <a:lnTo>
                  <a:pt x="93192" y="33354"/>
                </a:lnTo>
                <a:lnTo>
                  <a:pt x="85916" y="38261"/>
                </a:lnTo>
                <a:lnTo>
                  <a:pt x="78310" y="42498"/>
                </a:lnTo>
                <a:lnTo>
                  <a:pt x="71754" y="49140"/>
                </a:lnTo>
                <a:lnTo>
                  <a:pt x="66195" y="57380"/>
                </a:lnTo>
                <a:lnTo>
                  <a:pt x="57809" y="71732"/>
                </a:lnTo>
                <a:lnTo>
                  <a:pt x="49943" y="84079"/>
                </a:lnTo>
                <a:lnTo>
                  <a:pt x="43272" y="95383"/>
                </a:lnTo>
                <a:lnTo>
                  <a:pt x="37661" y="106488"/>
                </a:lnTo>
                <a:lnTo>
                  <a:pt x="35053" y="112782"/>
                </a:lnTo>
                <a:lnTo>
                  <a:pt x="32521" y="119356"/>
                </a:lnTo>
                <a:lnTo>
                  <a:pt x="27591" y="133007"/>
                </a:lnTo>
                <a:lnTo>
                  <a:pt x="25166" y="139980"/>
                </a:lnTo>
                <a:lnTo>
                  <a:pt x="22754" y="146214"/>
                </a:lnTo>
                <a:lnTo>
                  <a:pt x="17959" y="157371"/>
                </a:lnTo>
                <a:lnTo>
                  <a:pt x="15569" y="163361"/>
                </a:lnTo>
                <a:lnTo>
                  <a:pt x="10796" y="176362"/>
                </a:lnTo>
                <a:lnTo>
                  <a:pt x="9206" y="183160"/>
                </a:lnTo>
                <a:lnTo>
                  <a:pt x="8146" y="190072"/>
                </a:lnTo>
                <a:lnTo>
                  <a:pt x="7439" y="197060"/>
                </a:lnTo>
                <a:lnTo>
                  <a:pt x="6175" y="204097"/>
                </a:lnTo>
                <a:lnTo>
                  <a:pt x="4538" y="211169"/>
                </a:lnTo>
                <a:lnTo>
                  <a:pt x="2653" y="218264"/>
                </a:lnTo>
                <a:lnTo>
                  <a:pt x="1396" y="225372"/>
                </a:lnTo>
                <a:lnTo>
                  <a:pt x="558" y="232492"/>
                </a:lnTo>
                <a:lnTo>
                  <a:pt x="0" y="239617"/>
                </a:lnTo>
                <a:lnTo>
                  <a:pt x="421" y="245954"/>
                </a:lnTo>
                <a:lnTo>
                  <a:pt x="3006" y="257225"/>
                </a:lnTo>
                <a:lnTo>
                  <a:pt x="4013" y="263245"/>
                </a:lnTo>
                <a:lnTo>
                  <a:pt x="4684" y="269638"/>
                </a:lnTo>
                <a:lnTo>
                  <a:pt x="5131" y="276280"/>
                </a:lnTo>
                <a:lnTo>
                  <a:pt x="6223" y="282294"/>
                </a:lnTo>
                <a:lnTo>
                  <a:pt x="9553" y="293207"/>
                </a:lnTo>
                <a:lnTo>
                  <a:pt x="13679" y="303345"/>
                </a:lnTo>
                <a:lnTo>
                  <a:pt x="18159" y="313140"/>
                </a:lnTo>
                <a:lnTo>
                  <a:pt x="22796" y="322780"/>
                </a:lnTo>
                <a:lnTo>
                  <a:pt x="29619" y="332353"/>
                </a:lnTo>
                <a:lnTo>
                  <a:pt x="37149" y="341103"/>
                </a:lnTo>
                <a:lnTo>
                  <a:pt x="43142" y="347636"/>
                </a:lnTo>
                <a:lnTo>
                  <a:pt x="47439" y="350488"/>
                </a:lnTo>
                <a:lnTo>
                  <a:pt x="52684" y="353183"/>
                </a:lnTo>
                <a:lnTo>
                  <a:pt x="58563" y="355773"/>
                </a:lnTo>
                <a:lnTo>
                  <a:pt x="67211" y="360766"/>
                </a:lnTo>
                <a:lnTo>
                  <a:pt x="70628" y="363208"/>
                </a:lnTo>
                <a:lnTo>
                  <a:pt x="75288" y="364836"/>
                </a:lnTo>
                <a:lnTo>
                  <a:pt x="80776" y="365922"/>
                </a:lnTo>
                <a:lnTo>
                  <a:pt x="86815" y="366645"/>
                </a:lnTo>
                <a:lnTo>
                  <a:pt x="95643" y="367448"/>
                </a:lnTo>
                <a:lnTo>
                  <a:pt x="99108" y="367663"/>
                </a:lnTo>
                <a:lnTo>
                  <a:pt x="103799" y="367013"/>
                </a:lnTo>
                <a:lnTo>
                  <a:pt x="109308" y="365786"/>
                </a:lnTo>
                <a:lnTo>
                  <a:pt x="115362" y="364175"/>
                </a:lnTo>
                <a:lnTo>
                  <a:pt x="120986" y="363101"/>
                </a:lnTo>
                <a:lnTo>
                  <a:pt x="126322" y="362385"/>
                </a:lnTo>
                <a:lnTo>
                  <a:pt x="131467" y="361907"/>
                </a:lnTo>
                <a:lnTo>
                  <a:pt x="136485" y="360796"/>
                </a:lnTo>
                <a:lnTo>
                  <a:pt x="141417" y="359262"/>
                </a:lnTo>
                <a:lnTo>
                  <a:pt x="146293" y="357446"/>
                </a:lnTo>
                <a:lnTo>
                  <a:pt x="164533" y="351100"/>
                </a:lnTo>
                <a:lnTo>
                  <a:pt x="170435" y="348039"/>
                </a:lnTo>
                <a:lnTo>
                  <a:pt x="175957" y="344410"/>
                </a:lnTo>
                <a:lnTo>
                  <a:pt x="181226" y="340406"/>
                </a:lnTo>
                <a:lnTo>
                  <a:pt x="187119" y="336943"/>
                </a:lnTo>
                <a:lnTo>
                  <a:pt x="193430" y="333841"/>
                </a:lnTo>
                <a:lnTo>
                  <a:pt x="200018" y="330980"/>
                </a:lnTo>
                <a:lnTo>
                  <a:pt x="205998" y="327486"/>
                </a:lnTo>
                <a:lnTo>
                  <a:pt x="211572" y="323571"/>
                </a:lnTo>
                <a:lnTo>
                  <a:pt x="216876" y="319374"/>
                </a:lnTo>
                <a:lnTo>
                  <a:pt x="221998" y="314196"/>
                </a:lnTo>
                <a:lnTo>
                  <a:pt x="227001" y="308365"/>
                </a:lnTo>
                <a:lnTo>
                  <a:pt x="231924" y="302098"/>
                </a:lnTo>
                <a:lnTo>
                  <a:pt x="236794" y="296333"/>
                </a:lnTo>
                <a:lnTo>
                  <a:pt x="241627" y="290903"/>
                </a:lnTo>
                <a:lnTo>
                  <a:pt x="246437" y="285697"/>
                </a:lnTo>
                <a:lnTo>
                  <a:pt x="251232" y="279847"/>
                </a:lnTo>
                <a:lnTo>
                  <a:pt x="256015" y="273567"/>
                </a:lnTo>
                <a:lnTo>
                  <a:pt x="260791" y="267001"/>
                </a:lnTo>
                <a:lnTo>
                  <a:pt x="264770" y="260244"/>
                </a:lnTo>
                <a:lnTo>
                  <a:pt x="268215" y="253359"/>
                </a:lnTo>
                <a:lnTo>
                  <a:pt x="271307" y="246390"/>
                </a:lnTo>
                <a:lnTo>
                  <a:pt x="274161" y="239364"/>
                </a:lnTo>
                <a:lnTo>
                  <a:pt x="276858" y="232301"/>
                </a:lnTo>
                <a:lnTo>
                  <a:pt x="279450" y="225212"/>
                </a:lnTo>
                <a:lnTo>
                  <a:pt x="281177" y="218107"/>
                </a:lnTo>
                <a:lnTo>
                  <a:pt x="282329" y="210990"/>
                </a:lnTo>
                <a:lnTo>
                  <a:pt x="283097" y="203866"/>
                </a:lnTo>
                <a:lnTo>
                  <a:pt x="283609" y="195944"/>
                </a:lnTo>
                <a:lnTo>
                  <a:pt x="283950" y="187490"/>
                </a:lnTo>
                <a:lnTo>
                  <a:pt x="284430" y="162547"/>
                </a:lnTo>
                <a:lnTo>
                  <a:pt x="284592" y="132800"/>
                </a:lnTo>
                <a:lnTo>
                  <a:pt x="283812" y="124770"/>
                </a:lnTo>
                <a:lnTo>
                  <a:pt x="282498" y="116243"/>
                </a:lnTo>
                <a:lnTo>
                  <a:pt x="280828" y="107387"/>
                </a:lnTo>
                <a:lnTo>
                  <a:pt x="278921" y="99896"/>
                </a:lnTo>
                <a:lnTo>
                  <a:pt x="276856" y="93315"/>
                </a:lnTo>
                <a:lnTo>
                  <a:pt x="274686" y="87342"/>
                </a:lnTo>
                <a:lnTo>
                  <a:pt x="271651" y="80980"/>
                </a:lnTo>
                <a:lnTo>
                  <a:pt x="268041" y="74359"/>
                </a:lnTo>
                <a:lnTo>
                  <a:pt x="264046" y="67565"/>
                </a:lnTo>
                <a:lnTo>
                  <a:pt x="259796" y="61450"/>
                </a:lnTo>
                <a:lnTo>
                  <a:pt x="255375" y="55787"/>
                </a:lnTo>
                <a:lnTo>
                  <a:pt x="250840" y="50424"/>
                </a:lnTo>
                <a:lnTo>
                  <a:pt x="246229" y="45263"/>
                </a:lnTo>
                <a:lnTo>
                  <a:pt x="236872" y="35298"/>
                </a:lnTo>
                <a:lnTo>
                  <a:pt x="222680" y="20769"/>
                </a:lnTo>
                <a:lnTo>
                  <a:pt x="217931" y="16768"/>
                </a:lnTo>
                <a:lnTo>
                  <a:pt x="213177" y="13307"/>
                </a:lnTo>
                <a:lnTo>
                  <a:pt x="208420" y="10206"/>
                </a:lnTo>
                <a:lnTo>
                  <a:pt x="203662" y="8140"/>
                </a:lnTo>
                <a:lnTo>
                  <a:pt x="198902" y="6761"/>
                </a:lnTo>
                <a:lnTo>
                  <a:pt x="194141" y="5843"/>
                </a:lnTo>
                <a:lnTo>
                  <a:pt x="189380" y="5230"/>
                </a:lnTo>
                <a:lnTo>
                  <a:pt x="184618" y="4822"/>
                </a:lnTo>
                <a:lnTo>
                  <a:pt x="179856" y="4550"/>
                </a:lnTo>
                <a:lnTo>
                  <a:pt x="174301" y="3575"/>
                </a:lnTo>
                <a:lnTo>
                  <a:pt x="168215" y="2132"/>
                </a:lnTo>
                <a:lnTo>
                  <a:pt x="161777" y="377"/>
                </a:lnTo>
                <a:lnTo>
                  <a:pt x="154310" y="0"/>
                </a:lnTo>
                <a:lnTo>
                  <a:pt x="146157" y="542"/>
                </a:lnTo>
                <a:lnTo>
                  <a:pt x="120326" y="400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416"/>
          <p:cNvSpPr/>
          <p:nvPr/>
        </p:nvSpPr>
        <p:spPr>
          <a:xfrm>
            <a:off x="942975" y="5206597"/>
            <a:ext cx="492920" cy="28469"/>
          </a:xfrm>
          <a:custGeom>
            <a:avLst/>
            <a:gdLst/>
            <a:ahLst/>
            <a:cxnLst/>
            <a:rect l="0" t="0" r="0" b="0"/>
            <a:pathLst>
              <a:path w="492920" h="28469">
                <a:moveTo>
                  <a:pt x="7144" y="21417"/>
                </a:moveTo>
                <a:lnTo>
                  <a:pt x="0" y="21417"/>
                </a:lnTo>
                <a:lnTo>
                  <a:pt x="20057" y="21417"/>
                </a:lnTo>
                <a:lnTo>
                  <a:pt x="21309" y="22210"/>
                </a:lnTo>
                <a:lnTo>
                  <a:pt x="22937" y="23531"/>
                </a:lnTo>
                <a:lnTo>
                  <a:pt x="24816" y="25207"/>
                </a:lnTo>
                <a:lnTo>
                  <a:pt x="27657" y="26323"/>
                </a:lnTo>
                <a:lnTo>
                  <a:pt x="31138" y="27067"/>
                </a:lnTo>
                <a:lnTo>
                  <a:pt x="39239" y="27894"/>
                </a:lnTo>
                <a:lnTo>
                  <a:pt x="52725" y="28359"/>
                </a:lnTo>
                <a:lnTo>
                  <a:pt x="62062" y="28468"/>
                </a:lnTo>
                <a:lnTo>
                  <a:pt x="66775" y="27704"/>
                </a:lnTo>
                <a:lnTo>
                  <a:pt x="71504" y="26402"/>
                </a:lnTo>
                <a:lnTo>
                  <a:pt x="76244" y="24740"/>
                </a:lnTo>
                <a:lnTo>
                  <a:pt x="81786" y="23632"/>
                </a:lnTo>
                <a:lnTo>
                  <a:pt x="87861" y="22894"/>
                </a:lnTo>
                <a:lnTo>
                  <a:pt x="100962" y="22073"/>
                </a:lnTo>
                <a:lnTo>
                  <a:pt x="114722" y="21708"/>
                </a:lnTo>
                <a:lnTo>
                  <a:pt x="450720" y="21417"/>
                </a:lnTo>
                <a:lnTo>
                  <a:pt x="453674" y="20623"/>
                </a:lnTo>
                <a:lnTo>
                  <a:pt x="456437" y="19302"/>
                </a:lnTo>
                <a:lnTo>
                  <a:pt x="459072" y="17627"/>
                </a:lnTo>
                <a:lnTo>
                  <a:pt x="461623" y="16510"/>
                </a:lnTo>
                <a:lnTo>
                  <a:pt x="464118" y="15766"/>
                </a:lnTo>
                <a:lnTo>
                  <a:pt x="466574" y="15270"/>
                </a:lnTo>
                <a:lnTo>
                  <a:pt x="469006" y="14146"/>
                </a:lnTo>
                <a:lnTo>
                  <a:pt x="471420" y="12603"/>
                </a:lnTo>
                <a:lnTo>
                  <a:pt x="473824" y="10782"/>
                </a:lnTo>
                <a:lnTo>
                  <a:pt x="476220" y="9568"/>
                </a:lnTo>
                <a:lnTo>
                  <a:pt x="478611" y="8758"/>
                </a:lnTo>
                <a:lnTo>
                  <a:pt x="484360" y="7459"/>
                </a:lnTo>
                <a:lnTo>
                  <a:pt x="484832" y="6559"/>
                </a:lnTo>
                <a:lnTo>
                  <a:pt x="485146" y="5166"/>
                </a:lnTo>
                <a:lnTo>
                  <a:pt x="485356" y="3444"/>
                </a:lnTo>
                <a:lnTo>
                  <a:pt x="486289" y="3089"/>
                </a:lnTo>
                <a:lnTo>
                  <a:pt x="487705" y="3645"/>
                </a:lnTo>
                <a:lnTo>
                  <a:pt x="489443" y="4810"/>
                </a:lnTo>
                <a:lnTo>
                  <a:pt x="490602" y="4793"/>
                </a:lnTo>
                <a:lnTo>
                  <a:pt x="491374" y="3988"/>
                </a:lnTo>
                <a:lnTo>
                  <a:pt x="492919"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417"/>
          <p:cNvSpPr/>
          <p:nvPr/>
        </p:nvSpPr>
        <p:spPr>
          <a:xfrm>
            <a:off x="1536201" y="5213736"/>
            <a:ext cx="564063" cy="18857"/>
          </a:xfrm>
          <a:custGeom>
            <a:avLst/>
            <a:gdLst/>
            <a:ahLst/>
            <a:cxnLst/>
            <a:rect l="0" t="0" r="0" b="0"/>
            <a:pathLst>
              <a:path w="564063" h="18857">
                <a:moveTo>
                  <a:pt x="6849" y="0"/>
                </a:moveTo>
                <a:lnTo>
                  <a:pt x="0" y="0"/>
                </a:lnTo>
                <a:lnTo>
                  <a:pt x="5882" y="0"/>
                </a:lnTo>
                <a:lnTo>
                  <a:pt x="7792" y="793"/>
                </a:lnTo>
                <a:lnTo>
                  <a:pt x="14147" y="3789"/>
                </a:lnTo>
                <a:lnTo>
                  <a:pt x="17271" y="4906"/>
                </a:lnTo>
                <a:lnTo>
                  <a:pt x="20147" y="5650"/>
                </a:lnTo>
                <a:lnTo>
                  <a:pt x="22858" y="6147"/>
                </a:lnTo>
                <a:lnTo>
                  <a:pt x="30104" y="6698"/>
                </a:lnTo>
                <a:lnTo>
                  <a:pt x="47690" y="7052"/>
                </a:lnTo>
                <a:lnTo>
                  <a:pt x="100145" y="7136"/>
                </a:lnTo>
                <a:lnTo>
                  <a:pt x="107147" y="7930"/>
                </a:lnTo>
                <a:lnTo>
                  <a:pt x="114195" y="9253"/>
                </a:lnTo>
                <a:lnTo>
                  <a:pt x="121276" y="10928"/>
                </a:lnTo>
                <a:lnTo>
                  <a:pt x="128377" y="12045"/>
                </a:lnTo>
                <a:lnTo>
                  <a:pt x="135493" y="12789"/>
                </a:lnTo>
                <a:lnTo>
                  <a:pt x="142618" y="13285"/>
                </a:lnTo>
                <a:lnTo>
                  <a:pt x="156885" y="13836"/>
                </a:lnTo>
                <a:lnTo>
                  <a:pt x="180421" y="14147"/>
                </a:lnTo>
                <a:lnTo>
                  <a:pt x="335078" y="14278"/>
                </a:lnTo>
                <a:lnTo>
                  <a:pt x="343143" y="15070"/>
                </a:lnTo>
                <a:lnTo>
                  <a:pt x="351695" y="16392"/>
                </a:lnTo>
                <a:lnTo>
                  <a:pt x="360571" y="18067"/>
                </a:lnTo>
                <a:lnTo>
                  <a:pt x="376784" y="17813"/>
                </a:lnTo>
                <a:lnTo>
                  <a:pt x="384441" y="16634"/>
                </a:lnTo>
                <a:lnTo>
                  <a:pt x="391927" y="16642"/>
                </a:lnTo>
                <a:lnTo>
                  <a:pt x="399299" y="17440"/>
                </a:lnTo>
                <a:lnTo>
                  <a:pt x="406595" y="18766"/>
                </a:lnTo>
                <a:lnTo>
                  <a:pt x="413046" y="18856"/>
                </a:lnTo>
                <a:lnTo>
                  <a:pt x="418935" y="18123"/>
                </a:lnTo>
                <a:lnTo>
                  <a:pt x="424448" y="16842"/>
                </a:lnTo>
                <a:lnTo>
                  <a:pt x="430505" y="15987"/>
                </a:lnTo>
                <a:lnTo>
                  <a:pt x="436924" y="15417"/>
                </a:lnTo>
                <a:lnTo>
                  <a:pt x="443584" y="15037"/>
                </a:lnTo>
                <a:lnTo>
                  <a:pt x="460543" y="14503"/>
                </a:lnTo>
                <a:lnTo>
                  <a:pt x="475622" y="14344"/>
                </a:lnTo>
                <a:lnTo>
                  <a:pt x="480495" y="13528"/>
                </a:lnTo>
                <a:lnTo>
                  <a:pt x="485332" y="12192"/>
                </a:lnTo>
                <a:lnTo>
                  <a:pt x="490144" y="10508"/>
                </a:lnTo>
                <a:lnTo>
                  <a:pt x="494146" y="9384"/>
                </a:lnTo>
                <a:lnTo>
                  <a:pt x="497607" y="8636"/>
                </a:lnTo>
                <a:lnTo>
                  <a:pt x="500709" y="8137"/>
                </a:lnTo>
                <a:lnTo>
                  <a:pt x="508388" y="7582"/>
                </a:lnTo>
                <a:lnTo>
                  <a:pt x="521636" y="7270"/>
                </a:lnTo>
                <a:lnTo>
                  <a:pt x="526253" y="7226"/>
                </a:lnTo>
                <a:lnTo>
                  <a:pt x="529331" y="6404"/>
                </a:lnTo>
                <a:lnTo>
                  <a:pt x="531383" y="5062"/>
                </a:lnTo>
                <a:lnTo>
                  <a:pt x="532751" y="3375"/>
                </a:lnTo>
                <a:lnTo>
                  <a:pt x="534457" y="2250"/>
                </a:lnTo>
                <a:lnTo>
                  <a:pt x="536387" y="1500"/>
                </a:lnTo>
                <a:lnTo>
                  <a:pt x="538468" y="1000"/>
                </a:lnTo>
                <a:lnTo>
                  <a:pt x="542897" y="444"/>
                </a:lnTo>
                <a:lnTo>
                  <a:pt x="551970" y="131"/>
                </a:lnTo>
                <a:lnTo>
                  <a:pt x="564062"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Annotation418"/>
          <p:cNvSpPr/>
          <p:nvPr/>
        </p:nvSpPr>
        <p:spPr>
          <a:xfrm>
            <a:off x="2271713" y="5185180"/>
            <a:ext cx="635794" cy="48973"/>
          </a:xfrm>
          <a:custGeom>
            <a:avLst/>
            <a:gdLst/>
            <a:ahLst/>
            <a:cxnLst/>
            <a:rect l="0" t="0" r="0" b="0"/>
            <a:pathLst>
              <a:path w="635794" h="48973">
                <a:moveTo>
                  <a:pt x="0" y="28556"/>
                </a:moveTo>
                <a:lnTo>
                  <a:pt x="3792" y="24767"/>
                </a:lnTo>
                <a:lnTo>
                  <a:pt x="6496" y="23649"/>
                </a:lnTo>
                <a:lnTo>
                  <a:pt x="13735" y="22409"/>
                </a:lnTo>
                <a:lnTo>
                  <a:pt x="32422" y="21548"/>
                </a:lnTo>
                <a:lnTo>
                  <a:pt x="54117" y="21443"/>
                </a:lnTo>
                <a:lnTo>
                  <a:pt x="59890" y="22227"/>
                </a:lnTo>
                <a:lnTo>
                  <a:pt x="66120" y="23544"/>
                </a:lnTo>
                <a:lnTo>
                  <a:pt x="72655" y="25214"/>
                </a:lnTo>
                <a:lnTo>
                  <a:pt x="79393" y="26329"/>
                </a:lnTo>
                <a:lnTo>
                  <a:pt x="93229" y="27566"/>
                </a:lnTo>
                <a:lnTo>
                  <a:pt x="107316" y="28116"/>
                </a:lnTo>
                <a:lnTo>
                  <a:pt x="121515" y="29154"/>
                </a:lnTo>
                <a:lnTo>
                  <a:pt x="128635" y="30541"/>
                </a:lnTo>
                <a:lnTo>
                  <a:pt x="135762" y="32259"/>
                </a:lnTo>
                <a:lnTo>
                  <a:pt x="143689" y="33404"/>
                </a:lnTo>
                <a:lnTo>
                  <a:pt x="160964" y="34677"/>
                </a:lnTo>
                <a:lnTo>
                  <a:pt x="169222" y="35809"/>
                </a:lnTo>
                <a:lnTo>
                  <a:pt x="177108" y="37358"/>
                </a:lnTo>
                <a:lnTo>
                  <a:pt x="184747" y="39183"/>
                </a:lnTo>
                <a:lnTo>
                  <a:pt x="193014" y="40400"/>
                </a:lnTo>
                <a:lnTo>
                  <a:pt x="210667" y="41753"/>
                </a:lnTo>
                <a:lnTo>
                  <a:pt x="229096" y="42353"/>
                </a:lnTo>
                <a:lnTo>
                  <a:pt x="263005" y="42739"/>
                </a:lnTo>
                <a:lnTo>
                  <a:pt x="271381" y="43564"/>
                </a:lnTo>
                <a:lnTo>
                  <a:pt x="280139" y="44907"/>
                </a:lnTo>
                <a:lnTo>
                  <a:pt x="289153" y="46596"/>
                </a:lnTo>
                <a:lnTo>
                  <a:pt x="298337" y="47722"/>
                </a:lnTo>
                <a:lnTo>
                  <a:pt x="317008" y="48972"/>
                </a:lnTo>
                <a:lnTo>
                  <a:pt x="325639" y="48512"/>
                </a:lnTo>
                <a:lnTo>
                  <a:pt x="333774" y="47413"/>
                </a:lnTo>
                <a:lnTo>
                  <a:pt x="341578" y="45886"/>
                </a:lnTo>
                <a:lnTo>
                  <a:pt x="349956" y="44869"/>
                </a:lnTo>
                <a:lnTo>
                  <a:pt x="367732" y="43738"/>
                </a:lnTo>
                <a:lnTo>
                  <a:pt x="384099" y="43236"/>
                </a:lnTo>
                <a:lnTo>
                  <a:pt x="414008" y="42914"/>
                </a:lnTo>
                <a:lnTo>
                  <a:pt x="421262" y="42094"/>
                </a:lnTo>
                <a:lnTo>
                  <a:pt x="428479" y="40754"/>
                </a:lnTo>
                <a:lnTo>
                  <a:pt x="435671" y="39067"/>
                </a:lnTo>
                <a:lnTo>
                  <a:pt x="442847" y="37150"/>
                </a:lnTo>
                <a:lnTo>
                  <a:pt x="457171" y="32904"/>
                </a:lnTo>
                <a:lnTo>
                  <a:pt x="463530" y="30662"/>
                </a:lnTo>
                <a:lnTo>
                  <a:pt x="469357" y="28373"/>
                </a:lnTo>
                <a:lnTo>
                  <a:pt x="474830" y="26055"/>
                </a:lnTo>
                <a:lnTo>
                  <a:pt x="480859" y="24509"/>
                </a:lnTo>
                <a:lnTo>
                  <a:pt x="487260" y="23478"/>
                </a:lnTo>
                <a:lnTo>
                  <a:pt x="493909" y="22791"/>
                </a:lnTo>
                <a:lnTo>
                  <a:pt x="499929" y="21540"/>
                </a:lnTo>
                <a:lnTo>
                  <a:pt x="505529" y="19913"/>
                </a:lnTo>
                <a:lnTo>
                  <a:pt x="510851" y="18035"/>
                </a:lnTo>
                <a:lnTo>
                  <a:pt x="515986" y="16782"/>
                </a:lnTo>
                <a:lnTo>
                  <a:pt x="525925" y="15391"/>
                </a:lnTo>
                <a:lnTo>
                  <a:pt x="530798" y="14227"/>
                </a:lnTo>
                <a:lnTo>
                  <a:pt x="535634" y="12658"/>
                </a:lnTo>
                <a:lnTo>
                  <a:pt x="540445" y="10818"/>
                </a:lnTo>
                <a:lnTo>
                  <a:pt x="545240" y="9592"/>
                </a:lnTo>
                <a:lnTo>
                  <a:pt x="554802" y="8229"/>
                </a:lnTo>
                <a:lnTo>
                  <a:pt x="559574" y="7073"/>
                </a:lnTo>
                <a:lnTo>
                  <a:pt x="564343" y="5509"/>
                </a:lnTo>
                <a:lnTo>
                  <a:pt x="569110" y="3673"/>
                </a:lnTo>
                <a:lnTo>
                  <a:pt x="573081" y="2448"/>
                </a:lnTo>
                <a:lnTo>
                  <a:pt x="579611" y="1088"/>
                </a:lnTo>
                <a:lnTo>
                  <a:pt x="595974" y="215"/>
                </a:lnTo>
                <a:lnTo>
                  <a:pt x="619036" y="19"/>
                </a:lnTo>
                <a:lnTo>
                  <a:pt x="635793"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Annotation419"/>
          <p:cNvSpPr/>
          <p:nvPr/>
        </p:nvSpPr>
        <p:spPr>
          <a:xfrm>
            <a:off x="1121569" y="5363654"/>
            <a:ext cx="14288" cy="278419"/>
          </a:xfrm>
          <a:custGeom>
            <a:avLst/>
            <a:gdLst/>
            <a:ahLst/>
            <a:cxnLst/>
            <a:rect l="0" t="0" r="0" b="0"/>
            <a:pathLst>
              <a:path w="14288" h="278419">
                <a:moveTo>
                  <a:pt x="0" y="0"/>
                </a:moveTo>
                <a:lnTo>
                  <a:pt x="0" y="171370"/>
                </a:lnTo>
                <a:lnTo>
                  <a:pt x="794" y="177704"/>
                </a:lnTo>
                <a:lnTo>
                  <a:pt x="2116" y="183513"/>
                </a:lnTo>
                <a:lnTo>
                  <a:pt x="3792" y="188972"/>
                </a:lnTo>
                <a:lnTo>
                  <a:pt x="4115" y="194991"/>
                </a:lnTo>
                <a:lnTo>
                  <a:pt x="3537" y="201383"/>
                </a:lnTo>
                <a:lnTo>
                  <a:pt x="2358" y="208025"/>
                </a:lnTo>
                <a:lnTo>
                  <a:pt x="2366" y="214038"/>
                </a:lnTo>
                <a:lnTo>
                  <a:pt x="3165" y="219634"/>
                </a:lnTo>
                <a:lnTo>
                  <a:pt x="4491" y="224951"/>
                </a:lnTo>
                <a:lnTo>
                  <a:pt x="5375" y="230082"/>
                </a:lnTo>
                <a:lnTo>
                  <a:pt x="5965" y="235089"/>
                </a:lnTo>
                <a:lnTo>
                  <a:pt x="6358" y="240013"/>
                </a:lnTo>
                <a:lnTo>
                  <a:pt x="6794" y="247600"/>
                </a:lnTo>
                <a:lnTo>
                  <a:pt x="6988" y="253616"/>
                </a:lnTo>
                <a:lnTo>
                  <a:pt x="7113" y="263942"/>
                </a:lnTo>
                <a:lnTo>
                  <a:pt x="7123" y="266388"/>
                </a:lnTo>
                <a:lnTo>
                  <a:pt x="7924" y="268811"/>
                </a:lnTo>
                <a:lnTo>
                  <a:pt x="9251" y="271221"/>
                </a:lnTo>
                <a:lnTo>
                  <a:pt x="14287" y="27841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Annotation420"/>
          <p:cNvSpPr/>
          <p:nvPr/>
        </p:nvSpPr>
        <p:spPr>
          <a:xfrm>
            <a:off x="1236163" y="5328046"/>
            <a:ext cx="13994" cy="335444"/>
          </a:xfrm>
          <a:custGeom>
            <a:avLst/>
            <a:gdLst/>
            <a:ahLst/>
            <a:cxnLst/>
            <a:rect l="0" t="0" r="0" b="0"/>
            <a:pathLst>
              <a:path w="13994" h="335444">
                <a:moveTo>
                  <a:pt x="13993" y="7052"/>
                </a:moveTo>
                <a:lnTo>
                  <a:pt x="6937" y="0"/>
                </a:lnTo>
                <a:lnTo>
                  <a:pt x="6857" y="9857"/>
                </a:lnTo>
                <a:lnTo>
                  <a:pt x="6852" y="20487"/>
                </a:lnTo>
                <a:lnTo>
                  <a:pt x="6057" y="24733"/>
                </a:lnTo>
                <a:lnTo>
                  <a:pt x="4734" y="29151"/>
                </a:lnTo>
                <a:lnTo>
                  <a:pt x="3058" y="33683"/>
                </a:lnTo>
                <a:lnTo>
                  <a:pt x="1940" y="39084"/>
                </a:lnTo>
                <a:lnTo>
                  <a:pt x="1196" y="45064"/>
                </a:lnTo>
                <a:lnTo>
                  <a:pt x="699" y="51431"/>
                </a:lnTo>
                <a:lnTo>
                  <a:pt x="368" y="58055"/>
                </a:lnTo>
                <a:lnTo>
                  <a:pt x="0" y="71760"/>
                </a:lnTo>
                <a:lnTo>
                  <a:pt x="696" y="78746"/>
                </a:lnTo>
                <a:lnTo>
                  <a:pt x="1953" y="85784"/>
                </a:lnTo>
                <a:lnTo>
                  <a:pt x="3585" y="92855"/>
                </a:lnTo>
                <a:lnTo>
                  <a:pt x="4673" y="100742"/>
                </a:lnTo>
                <a:lnTo>
                  <a:pt x="5399" y="109173"/>
                </a:lnTo>
                <a:lnTo>
                  <a:pt x="5882" y="117966"/>
                </a:lnTo>
                <a:lnTo>
                  <a:pt x="6420" y="134082"/>
                </a:lnTo>
                <a:lnTo>
                  <a:pt x="6765" y="167608"/>
                </a:lnTo>
                <a:lnTo>
                  <a:pt x="6842" y="219908"/>
                </a:lnTo>
                <a:lnTo>
                  <a:pt x="7638" y="228277"/>
                </a:lnTo>
                <a:lnTo>
                  <a:pt x="8963" y="237030"/>
                </a:lnTo>
                <a:lnTo>
                  <a:pt x="10640" y="246039"/>
                </a:lnTo>
                <a:lnTo>
                  <a:pt x="11758" y="253630"/>
                </a:lnTo>
                <a:lnTo>
                  <a:pt x="12503" y="260277"/>
                </a:lnTo>
                <a:lnTo>
                  <a:pt x="13000" y="266295"/>
                </a:lnTo>
                <a:lnTo>
                  <a:pt x="13331" y="272687"/>
                </a:lnTo>
                <a:lnTo>
                  <a:pt x="13699" y="286135"/>
                </a:lnTo>
                <a:lnTo>
                  <a:pt x="13993" y="33544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Annotation421"/>
          <p:cNvSpPr/>
          <p:nvPr/>
        </p:nvSpPr>
        <p:spPr>
          <a:xfrm>
            <a:off x="1057301" y="5406487"/>
            <a:ext cx="250006" cy="49974"/>
          </a:xfrm>
          <a:custGeom>
            <a:avLst/>
            <a:gdLst/>
            <a:ahLst/>
            <a:cxnLst/>
            <a:rect l="0" t="0" r="0" b="0"/>
            <a:pathLst>
              <a:path w="250006" h="49974">
                <a:moveTo>
                  <a:pt x="7118" y="0"/>
                </a:moveTo>
                <a:lnTo>
                  <a:pt x="61" y="0"/>
                </a:lnTo>
                <a:lnTo>
                  <a:pt x="32" y="793"/>
                </a:lnTo>
                <a:lnTo>
                  <a:pt x="0" y="3790"/>
                </a:lnTo>
                <a:lnTo>
                  <a:pt x="785" y="4907"/>
                </a:lnTo>
                <a:lnTo>
                  <a:pt x="2102" y="5651"/>
                </a:lnTo>
                <a:lnTo>
                  <a:pt x="3774" y="6147"/>
                </a:lnTo>
                <a:lnTo>
                  <a:pt x="5682" y="7271"/>
                </a:lnTo>
                <a:lnTo>
                  <a:pt x="7748" y="8813"/>
                </a:lnTo>
                <a:lnTo>
                  <a:pt x="9919" y="10635"/>
                </a:lnTo>
                <a:lnTo>
                  <a:pt x="12954" y="11849"/>
                </a:lnTo>
                <a:lnTo>
                  <a:pt x="20559" y="13199"/>
                </a:lnTo>
                <a:lnTo>
                  <a:pt x="24810" y="13559"/>
                </a:lnTo>
                <a:lnTo>
                  <a:pt x="29231" y="13798"/>
                </a:lnTo>
                <a:lnTo>
                  <a:pt x="38377" y="14065"/>
                </a:lnTo>
                <a:lnTo>
                  <a:pt x="47734" y="14183"/>
                </a:lnTo>
                <a:lnTo>
                  <a:pt x="52451" y="15008"/>
                </a:lnTo>
                <a:lnTo>
                  <a:pt x="57184" y="16351"/>
                </a:lnTo>
                <a:lnTo>
                  <a:pt x="61926" y="18040"/>
                </a:lnTo>
                <a:lnTo>
                  <a:pt x="67469" y="19166"/>
                </a:lnTo>
                <a:lnTo>
                  <a:pt x="73546" y="19916"/>
                </a:lnTo>
                <a:lnTo>
                  <a:pt x="79978" y="20417"/>
                </a:lnTo>
                <a:lnTo>
                  <a:pt x="86647" y="20750"/>
                </a:lnTo>
                <a:lnTo>
                  <a:pt x="100408" y="21121"/>
                </a:lnTo>
                <a:lnTo>
                  <a:pt x="107411" y="22013"/>
                </a:lnTo>
                <a:lnTo>
                  <a:pt x="114461" y="23401"/>
                </a:lnTo>
                <a:lnTo>
                  <a:pt x="121543" y="25119"/>
                </a:lnTo>
                <a:lnTo>
                  <a:pt x="128645" y="26264"/>
                </a:lnTo>
                <a:lnTo>
                  <a:pt x="135761" y="27028"/>
                </a:lnTo>
                <a:lnTo>
                  <a:pt x="142886" y="27538"/>
                </a:lnTo>
                <a:lnTo>
                  <a:pt x="150017" y="28670"/>
                </a:lnTo>
                <a:lnTo>
                  <a:pt x="157153" y="30218"/>
                </a:lnTo>
                <a:lnTo>
                  <a:pt x="164291" y="32044"/>
                </a:lnTo>
                <a:lnTo>
                  <a:pt x="170637" y="33261"/>
                </a:lnTo>
                <a:lnTo>
                  <a:pt x="176456" y="34072"/>
                </a:lnTo>
                <a:lnTo>
                  <a:pt x="181922" y="34613"/>
                </a:lnTo>
                <a:lnTo>
                  <a:pt x="187948" y="35767"/>
                </a:lnTo>
                <a:lnTo>
                  <a:pt x="194346" y="37329"/>
                </a:lnTo>
                <a:lnTo>
                  <a:pt x="200993" y="39164"/>
                </a:lnTo>
                <a:lnTo>
                  <a:pt x="207012" y="40387"/>
                </a:lnTo>
                <a:lnTo>
                  <a:pt x="212612" y="41203"/>
                </a:lnTo>
                <a:lnTo>
                  <a:pt x="217932" y="41747"/>
                </a:lnTo>
                <a:lnTo>
                  <a:pt x="222273" y="42109"/>
                </a:lnTo>
                <a:lnTo>
                  <a:pt x="229213" y="42512"/>
                </a:lnTo>
                <a:lnTo>
                  <a:pt x="232969" y="43412"/>
                </a:lnTo>
                <a:lnTo>
                  <a:pt x="237060" y="44806"/>
                </a:lnTo>
                <a:lnTo>
                  <a:pt x="250005" y="4997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Annotation422"/>
          <p:cNvSpPr/>
          <p:nvPr/>
        </p:nvSpPr>
        <p:spPr>
          <a:xfrm>
            <a:off x="1078706" y="5499293"/>
            <a:ext cx="228601" cy="21418"/>
          </a:xfrm>
          <a:custGeom>
            <a:avLst/>
            <a:gdLst/>
            <a:ahLst/>
            <a:cxnLst/>
            <a:rect l="0" t="0" r="0" b="0"/>
            <a:pathLst>
              <a:path w="228601" h="21418">
                <a:moveTo>
                  <a:pt x="0" y="0"/>
                </a:moveTo>
                <a:lnTo>
                  <a:pt x="40911" y="0"/>
                </a:lnTo>
                <a:lnTo>
                  <a:pt x="45530" y="794"/>
                </a:lnTo>
                <a:lnTo>
                  <a:pt x="50197" y="2115"/>
                </a:lnTo>
                <a:lnTo>
                  <a:pt x="54896" y="3790"/>
                </a:lnTo>
                <a:lnTo>
                  <a:pt x="60410" y="4907"/>
                </a:lnTo>
                <a:lnTo>
                  <a:pt x="66467" y="5651"/>
                </a:lnTo>
                <a:lnTo>
                  <a:pt x="72887" y="6147"/>
                </a:lnTo>
                <a:lnTo>
                  <a:pt x="78754" y="6478"/>
                </a:lnTo>
                <a:lnTo>
                  <a:pt x="89506" y="6845"/>
                </a:lnTo>
                <a:lnTo>
                  <a:pt x="121942" y="7100"/>
                </a:lnTo>
                <a:lnTo>
                  <a:pt x="128920" y="7114"/>
                </a:lnTo>
                <a:lnTo>
                  <a:pt x="135953" y="7915"/>
                </a:lnTo>
                <a:lnTo>
                  <a:pt x="143023" y="9243"/>
                </a:lnTo>
                <a:lnTo>
                  <a:pt x="150117" y="10921"/>
                </a:lnTo>
                <a:lnTo>
                  <a:pt x="157228" y="12041"/>
                </a:lnTo>
                <a:lnTo>
                  <a:pt x="164350" y="12786"/>
                </a:lnTo>
                <a:lnTo>
                  <a:pt x="171479" y="13283"/>
                </a:lnTo>
                <a:lnTo>
                  <a:pt x="177820" y="13615"/>
                </a:lnTo>
                <a:lnTo>
                  <a:pt x="189098" y="13984"/>
                </a:lnTo>
                <a:lnTo>
                  <a:pt x="195915" y="14875"/>
                </a:lnTo>
                <a:lnTo>
                  <a:pt x="203635" y="16263"/>
                </a:lnTo>
                <a:lnTo>
                  <a:pt x="228600"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Annotation423"/>
          <p:cNvSpPr/>
          <p:nvPr/>
        </p:nvSpPr>
        <p:spPr>
          <a:xfrm>
            <a:off x="1835944" y="5363654"/>
            <a:ext cx="1" cy="264141"/>
          </a:xfrm>
          <a:custGeom>
            <a:avLst/>
            <a:gdLst/>
            <a:ahLst/>
            <a:cxnLst/>
            <a:rect l="0" t="0" r="0" b="0"/>
            <a:pathLst>
              <a:path w="1" h="264141">
                <a:moveTo>
                  <a:pt x="0" y="0"/>
                </a:moveTo>
                <a:lnTo>
                  <a:pt x="0" y="26414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Annotation424"/>
          <p:cNvSpPr/>
          <p:nvPr/>
        </p:nvSpPr>
        <p:spPr>
          <a:xfrm>
            <a:off x="1928815" y="5370792"/>
            <a:ext cx="35717" cy="285559"/>
          </a:xfrm>
          <a:custGeom>
            <a:avLst/>
            <a:gdLst/>
            <a:ahLst/>
            <a:cxnLst/>
            <a:rect l="0" t="0" r="0" b="0"/>
            <a:pathLst>
              <a:path w="35717" h="285559">
                <a:moveTo>
                  <a:pt x="7141" y="0"/>
                </a:moveTo>
                <a:lnTo>
                  <a:pt x="3349" y="3790"/>
                </a:lnTo>
                <a:lnTo>
                  <a:pt x="2232" y="5700"/>
                </a:lnTo>
                <a:lnTo>
                  <a:pt x="1487" y="7766"/>
                </a:lnTo>
                <a:lnTo>
                  <a:pt x="659" y="12970"/>
                </a:lnTo>
                <a:lnTo>
                  <a:pt x="291" y="20572"/>
                </a:lnTo>
                <a:lnTo>
                  <a:pt x="85" y="29980"/>
                </a:lnTo>
                <a:lnTo>
                  <a:pt x="0" y="79744"/>
                </a:lnTo>
                <a:lnTo>
                  <a:pt x="793" y="86478"/>
                </a:lnTo>
                <a:lnTo>
                  <a:pt x="2115" y="93347"/>
                </a:lnTo>
                <a:lnTo>
                  <a:pt x="3791" y="100306"/>
                </a:lnTo>
                <a:lnTo>
                  <a:pt x="4907" y="108118"/>
                </a:lnTo>
                <a:lnTo>
                  <a:pt x="5652" y="116498"/>
                </a:lnTo>
                <a:lnTo>
                  <a:pt x="6148" y="125259"/>
                </a:lnTo>
                <a:lnTo>
                  <a:pt x="7273" y="133479"/>
                </a:lnTo>
                <a:lnTo>
                  <a:pt x="8817" y="141338"/>
                </a:lnTo>
                <a:lnTo>
                  <a:pt x="10639" y="148958"/>
                </a:lnTo>
                <a:lnTo>
                  <a:pt x="11855" y="156417"/>
                </a:lnTo>
                <a:lnTo>
                  <a:pt x="12665" y="163769"/>
                </a:lnTo>
                <a:lnTo>
                  <a:pt x="13205" y="171050"/>
                </a:lnTo>
                <a:lnTo>
                  <a:pt x="14359" y="178284"/>
                </a:lnTo>
                <a:lnTo>
                  <a:pt x="15922" y="185486"/>
                </a:lnTo>
                <a:lnTo>
                  <a:pt x="17757" y="192668"/>
                </a:lnTo>
                <a:lnTo>
                  <a:pt x="18981" y="199835"/>
                </a:lnTo>
                <a:lnTo>
                  <a:pt x="19797" y="206993"/>
                </a:lnTo>
                <a:lnTo>
                  <a:pt x="20341" y="214144"/>
                </a:lnTo>
                <a:lnTo>
                  <a:pt x="21497" y="221291"/>
                </a:lnTo>
                <a:lnTo>
                  <a:pt x="23062" y="228435"/>
                </a:lnTo>
                <a:lnTo>
                  <a:pt x="24899" y="235578"/>
                </a:lnTo>
                <a:lnTo>
                  <a:pt x="26123" y="241926"/>
                </a:lnTo>
                <a:lnTo>
                  <a:pt x="26940" y="247745"/>
                </a:lnTo>
                <a:lnTo>
                  <a:pt x="27484" y="253210"/>
                </a:lnTo>
                <a:lnTo>
                  <a:pt x="28641" y="259234"/>
                </a:lnTo>
                <a:lnTo>
                  <a:pt x="30205" y="265629"/>
                </a:lnTo>
                <a:lnTo>
                  <a:pt x="35716" y="28555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Annotation425"/>
          <p:cNvSpPr/>
          <p:nvPr/>
        </p:nvSpPr>
        <p:spPr>
          <a:xfrm>
            <a:off x="1801218" y="5406487"/>
            <a:ext cx="213321" cy="35696"/>
          </a:xfrm>
          <a:custGeom>
            <a:avLst/>
            <a:gdLst/>
            <a:ahLst/>
            <a:cxnLst/>
            <a:rect l="0" t="0" r="0" b="0"/>
            <a:pathLst>
              <a:path w="213321" h="35696">
                <a:moveTo>
                  <a:pt x="6151" y="0"/>
                </a:moveTo>
                <a:lnTo>
                  <a:pt x="0" y="0"/>
                </a:lnTo>
                <a:lnTo>
                  <a:pt x="3093" y="0"/>
                </a:lnTo>
                <a:lnTo>
                  <a:pt x="4906" y="793"/>
                </a:lnTo>
                <a:lnTo>
                  <a:pt x="6909" y="2115"/>
                </a:lnTo>
                <a:lnTo>
                  <a:pt x="9037" y="3790"/>
                </a:lnTo>
                <a:lnTo>
                  <a:pt x="12044" y="4907"/>
                </a:lnTo>
                <a:lnTo>
                  <a:pt x="15635" y="5651"/>
                </a:lnTo>
                <a:lnTo>
                  <a:pt x="19618" y="6147"/>
                </a:lnTo>
                <a:lnTo>
                  <a:pt x="23860" y="7271"/>
                </a:lnTo>
                <a:lnTo>
                  <a:pt x="28276" y="8813"/>
                </a:lnTo>
                <a:lnTo>
                  <a:pt x="32807" y="10635"/>
                </a:lnTo>
                <a:lnTo>
                  <a:pt x="37415" y="11849"/>
                </a:lnTo>
                <a:lnTo>
                  <a:pt x="42075" y="12659"/>
                </a:lnTo>
                <a:lnTo>
                  <a:pt x="46769" y="13199"/>
                </a:lnTo>
                <a:lnTo>
                  <a:pt x="52280" y="13559"/>
                </a:lnTo>
                <a:lnTo>
                  <a:pt x="58334" y="13798"/>
                </a:lnTo>
                <a:lnTo>
                  <a:pt x="64752" y="13958"/>
                </a:lnTo>
                <a:lnTo>
                  <a:pt x="71412" y="14858"/>
                </a:lnTo>
                <a:lnTo>
                  <a:pt x="78233" y="16251"/>
                </a:lnTo>
                <a:lnTo>
                  <a:pt x="85162" y="17973"/>
                </a:lnTo>
                <a:lnTo>
                  <a:pt x="92162" y="19121"/>
                </a:lnTo>
                <a:lnTo>
                  <a:pt x="99210" y="19886"/>
                </a:lnTo>
                <a:lnTo>
                  <a:pt x="106291" y="20397"/>
                </a:lnTo>
                <a:lnTo>
                  <a:pt x="114185" y="21530"/>
                </a:lnTo>
                <a:lnTo>
                  <a:pt x="122624" y="23078"/>
                </a:lnTo>
                <a:lnTo>
                  <a:pt x="131425" y="24905"/>
                </a:lnTo>
                <a:lnTo>
                  <a:pt x="139673" y="26122"/>
                </a:lnTo>
                <a:lnTo>
                  <a:pt x="147553" y="26934"/>
                </a:lnTo>
                <a:lnTo>
                  <a:pt x="155187" y="27474"/>
                </a:lnTo>
                <a:lnTo>
                  <a:pt x="165040" y="28628"/>
                </a:lnTo>
                <a:lnTo>
                  <a:pt x="213320" y="3569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Annotation426"/>
          <p:cNvSpPr/>
          <p:nvPr/>
        </p:nvSpPr>
        <p:spPr>
          <a:xfrm>
            <a:off x="1814513" y="5499588"/>
            <a:ext cx="200026" cy="42540"/>
          </a:xfrm>
          <a:custGeom>
            <a:avLst/>
            <a:gdLst/>
            <a:ahLst/>
            <a:cxnLst/>
            <a:rect l="0" t="0" r="0" b="0"/>
            <a:pathLst>
              <a:path w="200026" h="42540">
                <a:moveTo>
                  <a:pt x="0" y="6844"/>
                </a:moveTo>
                <a:lnTo>
                  <a:pt x="6150" y="698"/>
                </a:lnTo>
                <a:lnTo>
                  <a:pt x="8819" y="146"/>
                </a:lnTo>
                <a:lnTo>
                  <a:pt x="10641" y="0"/>
                </a:lnTo>
                <a:lnTo>
                  <a:pt x="12650" y="695"/>
                </a:lnTo>
                <a:lnTo>
                  <a:pt x="14783" y="1952"/>
                </a:lnTo>
                <a:lnTo>
                  <a:pt x="16999" y="3583"/>
                </a:lnTo>
                <a:lnTo>
                  <a:pt x="19270" y="4670"/>
                </a:lnTo>
                <a:lnTo>
                  <a:pt x="23910" y="5878"/>
                </a:lnTo>
                <a:lnTo>
                  <a:pt x="27052" y="6200"/>
                </a:lnTo>
                <a:lnTo>
                  <a:pt x="30735" y="6415"/>
                </a:lnTo>
                <a:lnTo>
                  <a:pt x="39060" y="6653"/>
                </a:lnTo>
                <a:lnTo>
                  <a:pt x="62038" y="6820"/>
                </a:lnTo>
                <a:lnTo>
                  <a:pt x="67553" y="7621"/>
                </a:lnTo>
                <a:lnTo>
                  <a:pt x="73610" y="8949"/>
                </a:lnTo>
                <a:lnTo>
                  <a:pt x="80029" y="10627"/>
                </a:lnTo>
                <a:lnTo>
                  <a:pt x="86690" y="11746"/>
                </a:lnTo>
                <a:lnTo>
                  <a:pt x="93512" y="12491"/>
                </a:lnTo>
                <a:lnTo>
                  <a:pt x="100441" y="12988"/>
                </a:lnTo>
                <a:lnTo>
                  <a:pt x="106648" y="14113"/>
                </a:lnTo>
                <a:lnTo>
                  <a:pt x="112374" y="15656"/>
                </a:lnTo>
                <a:lnTo>
                  <a:pt x="157467" y="30739"/>
                </a:lnTo>
                <a:lnTo>
                  <a:pt x="165303" y="33085"/>
                </a:lnTo>
                <a:lnTo>
                  <a:pt x="200025" y="425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Annotation427"/>
          <p:cNvSpPr/>
          <p:nvPr/>
        </p:nvSpPr>
        <p:spPr>
          <a:xfrm>
            <a:off x="2550319" y="5356515"/>
            <a:ext cx="264320" cy="242725"/>
          </a:xfrm>
          <a:custGeom>
            <a:avLst/>
            <a:gdLst/>
            <a:ahLst/>
            <a:cxnLst/>
            <a:rect l="0" t="0" r="0" b="0"/>
            <a:pathLst>
              <a:path w="264320" h="242725">
                <a:moveTo>
                  <a:pt x="42862" y="0"/>
                </a:moveTo>
                <a:lnTo>
                  <a:pt x="42862" y="3789"/>
                </a:lnTo>
                <a:lnTo>
                  <a:pt x="42069" y="5699"/>
                </a:lnTo>
                <a:lnTo>
                  <a:pt x="39070" y="9936"/>
                </a:lnTo>
                <a:lnTo>
                  <a:pt x="37953" y="12969"/>
                </a:lnTo>
                <a:lnTo>
                  <a:pt x="37208" y="16579"/>
                </a:lnTo>
                <a:lnTo>
                  <a:pt x="36380" y="24026"/>
                </a:lnTo>
                <a:lnTo>
                  <a:pt x="36012" y="29979"/>
                </a:lnTo>
                <a:lnTo>
                  <a:pt x="35849" y="37385"/>
                </a:lnTo>
                <a:lnTo>
                  <a:pt x="35719" y="101363"/>
                </a:lnTo>
                <a:lnTo>
                  <a:pt x="34925" y="107236"/>
                </a:lnTo>
                <a:lnTo>
                  <a:pt x="33602" y="112738"/>
                </a:lnTo>
                <a:lnTo>
                  <a:pt x="31926" y="117992"/>
                </a:lnTo>
                <a:lnTo>
                  <a:pt x="30809" y="123082"/>
                </a:lnTo>
                <a:lnTo>
                  <a:pt x="30064" y="128061"/>
                </a:lnTo>
                <a:lnTo>
                  <a:pt x="29568" y="132966"/>
                </a:lnTo>
                <a:lnTo>
                  <a:pt x="28443" y="137824"/>
                </a:lnTo>
                <a:lnTo>
                  <a:pt x="26900" y="142648"/>
                </a:lnTo>
                <a:lnTo>
                  <a:pt x="25077" y="147451"/>
                </a:lnTo>
                <a:lnTo>
                  <a:pt x="23861" y="152239"/>
                </a:lnTo>
                <a:lnTo>
                  <a:pt x="23051" y="157017"/>
                </a:lnTo>
                <a:lnTo>
                  <a:pt x="22511" y="161790"/>
                </a:lnTo>
                <a:lnTo>
                  <a:pt x="22151" y="166558"/>
                </a:lnTo>
                <a:lnTo>
                  <a:pt x="21911" y="171322"/>
                </a:lnTo>
                <a:lnTo>
                  <a:pt x="21751" y="176086"/>
                </a:lnTo>
                <a:lnTo>
                  <a:pt x="20851" y="180847"/>
                </a:lnTo>
                <a:lnTo>
                  <a:pt x="19457" y="185609"/>
                </a:lnTo>
                <a:lnTo>
                  <a:pt x="17733" y="190369"/>
                </a:lnTo>
                <a:lnTo>
                  <a:pt x="15819" y="197773"/>
                </a:lnTo>
                <a:lnTo>
                  <a:pt x="14968" y="203708"/>
                </a:lnTo>
                <a:lnTo>
                  <a:pt x="14590" y="208991"/>
                </a:lnTo>
                <a:lnTo>
                  <a:pt x="13695" y="211509"/>
                </a:lnTo>
                <a:lnTo>
                  <a:pt x="9437" y="218844"/>
                </a:lnTo>
                <a:lnTo>
                  <a:pt x="7029" y="226042"/>
                </a:lnTo>
                <a:lnTo>
                  <a:pt x="2435" y="233198"/>
                </a:lnTo>
                <a:lnTo>
                  <a:pt x="481" y="240607"/>
                </a:lnTo>
                <a:lnTo>
                  <a:pt x="1" y="242721"/>
                </a:lnTo>
                <a:lnTo>
                  <a:pt x="0" y="242722"/>
                </a:lnTo>
                <a:lnTo>
                  <a:pt x="0" y="242724"/>
                </a:lnTo>
                <a:lnTo>
                  <a:pt x="3792" y="242724"/>
                </a:lnTo>
                <a:lnTo>
                  <a:pt x="5703" y="241930"/>
                </a:lnTo>
                <a:lnTo>
                  <a:pt x="12185" y="237817"/>
                </a:lnTo>
                <a:lnTo>
                  <a:pt x="20056" y="235879"/>
                </a:lnTo>
                <a:lnTo>
                  <a:pt x="25053" y="233600"/>
                </a:lnTo>
                <a:lnTo>
                  <a:pt x="31772" y="230737"/>
                </a:lnTo>
                <a:lnTo>
                  <a:pt x="37404" y="229464"/>
                </a:lnTo>
                <a:lnTo>
                  <a:pt x="44670" y="228898"/>
                </a:lnTo>
                <a:lnTo>
                  <a:pt x="48830" y="228747"/>
                </a:lnTo>
                <a:lnTo>
                  <a:pt x="52397" y="227854"/>
                </a:lnTo>
                <a:lnTo>
                  <a:pt x="58477" y="224745"/>
                </a:lnTo>
                <a:lnTo>
                  <a:pt x="65942" y="222835"/>
                </a:lnTo>
                <a:lnTo>
                  <a:pt x="70155" y="222325"/>
                </a:lnTo>
                <a:lnTo>
                  <a:pt x="74551" y="221986"/>
                </a:lnTo>
                <a:lnTo>
                  <a:pt x="79069" y="221760"/>
                </a:lnTo>
                <a:lnTo>
                  <a:pt x="88323" y="221508"/>
                </a:lnTo>
                <a:lnTo>
                  <a:pt x="140496" y="221309"/>
                </a:lnTo>
                <a:lnTo>
                  <a:pt x="175219" y="221307"/>
                </a:lnTo>
                <a:lnTo>
                  <a:pt x="180313" y="222100"/>
                </a:lnTo>
                <a:lnTo>
                  <a:pt x="185296" y="223422"/>
                </a:lnTo>
                <a:lnTo>
                  <a:pt x="190205" y="225097"/>
                </a:lnTo>
                <a:lnTo>
                  <a:pt x="195066" y="226213"/>
                </a:lnTo>
                <a:lnTo>
                  <a:pt x="199894" y="226957"/>
                </a:lnTo>
                <a:lnTo>
                  <a:pt x="204700" y="227454"/>
                </a:lnTo>
                <a:lnTo>
                  <a:pt x="209492" y="227784"/>
                </a:lnTo>
                <a:lnTo>
                  <a:pt x="214273" y="228005"/>
                </a:lnTo>
                <a:lnTo>
                  <a:pt x="226472" y="228315"/>
                </a:lnTo>
                <a:lnTo>
                  <a:pt x="264319" y="22844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Annotation428"/>
          <p:cNvSpPr/>
          <p:nvPr/>
        </p:nvSpPr>
        <p:spPr>
          <a:xfrm>
            <a:off x="2451299" y="4735426"/>
            <a:ext cx="56158" cy="349810"/>
          </a:xfrm>
          <a:custGeom>
            <a:avLst/>
            <a:gdLst/>
            <a:ahLst/>
            <a:cxnLst/>
            <a:rect l="0" t="0" r="0" b="0"/>
            <a:pathLst>
              <a:path w="56158" h="349810">
                <a:moveTo>
                  <a:pt x="6151" y="0"/>
                </a:moveTo>
                <a:lnTo>
                  <a:pt x="2358" y="0"/>
                </a:lnTo>
                <a:lnTo>
                  <a:pt x="1241" y="794"/>
                </a:lnTo>
                <a:lnTo>
                  <a:pt x="497" y="2115"/>
                </a:lnTo>
                <a:lnTo>
                  <a:pt x="0" y="3790"/>
                </a:lnTo>
                <a:lnTo>
                  <a:pt x="1565" y="9881"/>
                </a:lnTo>
                <a:lnTo>
                  <a:pt x="3094" y="13727"/>
                </a:lnTo>
                <a:lnTo>
                  <a:pt x="4792" y="22230"/>
                </a:lnTo>
                <a:lnTo>
                  <a:pt x="5547" y="31297"/>
                </a:lnTo>
                <a:lnTo>
                  <a:pt x="5883" y="40615"/>
                </a:lnTo>
                <a:lnTo>
                  <a:pt x="6766" y="46114"/>
                </a:lnTo>
                <a:lnTo>
                  <a:pt x="8148" y="52160"/>
                </a:lnTo>
                <a:lnTo>
                  <a:pt x="9864" y="58570"/>
                </a:lnTo>
                <a:lnTo>
                  <a:pt x="11007" y="65223"/>
                </a:lnTo>
                <a:lnTo>
                  <a:pt x="11770" y="72038"/>
                </a:lnTo>
                <a:lnTo>
                  <a:pt x="12278" y="78960"/>
                </a:lnTo>
                <a:lnTo>
                  <a:pt x="13411" y="85956"/>
                </a:lnTo>
                <a:lnTo>
                  <a:pt x="14960" y="92999"/>
                </a:lnTo>
                <a:lnTo>
                  <a:pt x="16786" y="100074"/>
                </a:lnTo>
                <a:lnTo>
                  <a:pt x="18003" y="107170"/>
                </a:lnTo>
                <a:lnTo>
                  <a:pt x="18815" y="114281"/>
                </a:lnTo>
                <a:lnTo>
                  <a:pt x="19356" y="121400"/>
                </a:lnTo>
                <a:lnTo>
                  <a:pt x="20511" y="128527"/>
                </a:lnTo>
                <a:lnTo>
                  <a:pt x="22074" y="135657"/>
                </a:lnTo>
                <a:lnTo>
                  <a:pt x="23910" y="142791"/>
                </a:lnTo>
                <a:lnTo>
                  <a:pt x="25928" y="149926"/>
                </a:lnTo>
                <a:lnTo>
                  <a:pt x="30287" y="164200"/>
                </a:lnTo>
                <a:lnTo>
                  <a:pt x="31766" y="171337"/>
                </a:lnTo>
                <a:lnTo>
                  <a:pt x="32753" y="178476"/>
                </a:lnTo>
                <a:lnTo>
                  <a:pt x="33411" y="185614"/>
                </a:lnTo>
                <a:lnTo>
                  <a:pt x="34643" y="192753"/>
                </a:lnTo>
                <a:lnTo>
                  <a:pt x="36258" y="199892"/>
                </a:lnTo>
                <a:lnTo>
                  <a:pt x="38129" y="207030"/>
                </a:lnTo>
                <a:lnTo>
                  <a:pt x="40169" y="214169"/>
                </a:lnTo>
                <a:lnTo>
                  <a:pt x="44554" y="228447"/>
                </a:lnTo>
                <a:lnTo>
                  <a:pt x="46040" y="235586"/>
                </a:lnTo>
                <a:lnTo>
                  <a:pt x="47031" y="242725"/>
                </a:lnTo>
                <a:lnTo>
                  <a:pt x="47692" y="249864"/>
                </a:lnTo>
                <a:lnTo>
                  <a:pt x="48133" y="256209"/>
                </a:lnTo>
                <a:lnTo>
                  <a:pt x="48426" y="262027"/>
                </a:lnTo>
                <a:lnTo>
                  <a:pt x="48622" y="267491"/>
                </a:lnTo>
                <a:lnTo>
                  <a:pt x="49546" y="273513"/>
                </a:lnTo>
                <a:lnTo>
                  <a:pt x="50956" y="279908"/>
                </a:lnTo>
                <a:lnTo>
                  <a:pt x="52690" y="286550"/>
                </a:lnTo>
                <a:lnTo>
                  <a:pt x="53846" y="292566"/>
                </a:lnTo>
                <a:lnTo>
                  <a:pt x="55130" y="303480"/>
                </a:lnTo>
                <a:lnTo>
                  <a:pt x="55701" y="313618"/>
                </a:lnTo>
                <a:lnTo>
                  <a:pt x="55954" y="324205"/>
                </a:lnTo>
                <a:lnTo>
                  <a:pt x="56157" y="34980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Annotation429"/>
          <p:cNvSpPr/>
          <p:nvPr/>
        </p:nvSpPr>
        <p:spPr>
          <a:xfrm>
            <a:off x="964493" y="4763982"/>
            <a:ext cx="49921" cy="271281"/>
          </a:xfrm>
          <a:custGeom>
            <a:avLst/>
            <a:gdLst/>
            <a:ahLst/>
            <a:cxnLst/>
            <a:rect l="0" t="0" r="0" b="0"/>
            <a:pathLst>
              <a:path w="49921" h="271281">
                <a:moveTo>
                  <a:pt x="7057" y="0"/>
                </a:moveTo>
                <a:lnTo>
                  <a:pt x="3265" y="3790"/>
                </a:lnTo>
                <a:lnTo>
                  <a:pt x="2147" y="6493"/>
                </a:lnTo>
                <a:lnTo>
                  <a:pt x="906" y="13727"/>
                </a:lnTo>
                <a:lnTo>
                  <a:pt x="575" y="18669"/>
                </a:lnTo>
                <a:lnTo>
                  <a:pt x="355" y="24345"/>
                </a:lnTo>
                <a:lnTo>
                  <a:pt x="44" y="41586"/>
                </a:lnTo>
                <a:lnTo>
                  <a:pt x="0" y="46761"/>
                </a:lnTo>
                <a:lnTo>
                  <a:pt x="765" y="51798"/>
                </a:lnTo>
                <a:lnTo>
                  <a:pt x="2068" y="56742"/>
                </a:lnTo>
                <a:lnTo>
                  <a:pt x="3731" y="61625"/>
                </a:lnTo>
                <a:lnTo>
                  <a:pt x="4840" y="67259"/>
                </a:lnTo>
                <a:lnTo>
                  <a:pt x="5579" y="73395"/>
                </a:lnTo>
                <a:lnTo>
                  <a:pt x="6072" y="79866"/>
                </a:lnTo>
                <a:lnTo>
                  <a:pt x="6400" y="85766"/>
                </a:lnTo>
                <a:lnTo>
                  <a:pt x="6765" y="96552"/>
                </a:lnTo>
                <a:lnTo>
                  <a:pt x="7656" y="102442"/>
                </a:lnTo>
                <a:lnTo>
                  <a:pt x="9044" y="108749"/>
                </a:lnTo>
                <a:lnTo>
                  <a:pt x="10763" y="115333"/>
                </a:lnTo>
                <a:lnTo>
                  <a:pt x="12702" y="121309"/>
                </a:lnTo>
                <a:lnTo>
                  <a:pt x="14789" y="126879"/>
                </a:lnTo>
                <a:lnTo>
                  <a:pt x="16974" y="132180"/>
                </a:lnTo>
                <a:lnTo>
                  <a:pt x="18431" y="138092"/>
                </a:lnTo>
                <a:lnTo>
                  <a:pt x="19402" y="144413"/>
                </a:lnTo>
                <a:lnTo>
                  <a:pt x="20050" y="151008"/>
                </a:lnTo>
                <a:lnTo>
                  <a:pt x="21275" y="156990"/>
                </a:lnTo>
                <a:lnTo>
                  <a:pt x="22886" y="162565"/>
                </a:lnTo>
                <a:lnTo>
                  <a:pt x="24753" y="167868"/>
                </a:lnTo>
                <a:lnTo>
                  <a:pt x="26792" y="172990"/>
                </a:lnTo>
                <a:lnTo>
                  <a:pt x="28945" y="177990"/>
                </a:lnTo>
                <a:lnTo>
                  <a:pt x="31174" y="182911"/>
                </a:lnTo>
                <a:lnTo>
                  <a:pt x="32660" y="187777"/>
                </a:lnTo>
                <a:lnTo>
                  <a:pt x="33651" y="192609"/>
                </a:lnTo>
                <a:lnTo>
                  <a:pt x="34311" y="197415"/>
                </a:lnTo>
                <a:lnTo>
                  <a:pt x="34751" y="202207"/>
                </a:lnTo>
                <a:lnTo>
                  <a:pt x="35045" y="206987"/>
                </a:lnTo>
                <a:lnTo>
                  <a:pt x="35240" y="211760"/>
                </a:lnTo>
                <a:lnTo>
                  <a:pt x="36165" y="216529"/>
                </a:lnTo>
                <a:lnTo>
                  <a:pt x="37575" y="221295"/>
                </a:lnTo>
                <a:lnTo>
                  <a:pt x="39308" y="226058"/>
                </a:lnTo>
                <a:lnTo>
                  <a:pt x="40464" y="230028"/>
                </a:lnTo>
                <a:lnTo>
                  <a:pt x="41748" y="236552"/>
                </a:lnTo>
                <a:lnTo>
                  <a:pt x="42471" y="244686"/>
                </a:lnTo>
                <a:lnTo>
                  <a:pt x="42686" y="252119"/>
                </a:lnTo>
                <a:lnTo>
                  <a:pt x="43509" y="254540"/>
                </a:lnTo>
                <a:lnTo>
                  <a:pt x="44852" y="256948"/>
                </a:lnTo>
                <a:lnTo>
                  <a:pt x="46541" y="259345"/>
                </a:lnTo>
                <a:lnTo>
                  <a:pt x="47668" y="261737"/>
                </a:lnTo>
                <a:lnTo>
                  <a:pt x="48418" y="264125"/>
                </a:lnTo>
                <a:lnTo>
                  <a:pt x="49920" y="27128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Annotation430"/>
          <p:cNvSpPr/>
          <p:nvPr/>
        </p:nvSpPr>
        <p:spPr>
          <a:xfrm>
            <a:off x="1093030" y="4763982"/>
            <a:ext cx="185578" cy="292679"/>
          </a:xfrm>
          <a:custGeom>
            <a:avLst/>
            <a:gdLst/>
            <a:ahLst/>
            <a:cxnLst/>
            <a:rect l="0" t="0" r="0" b="0"/>
            <a:pathLst>
              <a:path w="185578" h="292679">
                <a:moveTo>
                  <a:pt x="71401" y="28556"/>
                </a:moveTo>
                <a:lnTo>
                  <a:pt x="67609" y="28556"/>
                </a:lnTo>
                <a:lnTo>
                  <a:pt x="65698" y="29349"/>
                </a:lnTo>
                <a:lnTo>
                  <a:pt x="60010" y="33462"/>
                </a:lnTo>
                <a:lnTo>
                  <a:pt x="55569" y="37370"/>
                </a:lnTo>
                <a:lnTo>
                  <a:pt x="53703" y="39191"/>
                </a:lnTo>
                <a:lnTo>
                  <a:pt x="49512" y="45445"/>
                </a:lnTo>
                <a:lnTo>
                  <a:pt x="45004" y="53513"/>
                </a:lnTo>
                <a:lnTo>
                  <a:pt x="38003" y="66975"/>
                </a:lnTo>
                <a:lnTo>
                  <a:pt x="33274" y="76302"/>
                </a:lnTo>
                <a:lnTo>
                  <a:pt x="28527" y="83621"/>
                </a:lnTo>
                <a:lnTo>
                  <a:pt x="26149" y="86682"/>
                </a:lnTo>
                <a:lnTo>
                  <a:pt x="23771" y="91103"/>
                </a:lnTo>
                <a:lnTo>
                  <a:pt x="21392" y="96430"/>
                </a:lnTo>
                <a:lnTo>
                  <a:pt x="19011" y="102361"/>
                </a:lnTo>
                <a:lnTo>
                  <a:pt x="16631" y="107902"/>
                </a:lnTo>
                <a:lnTo>
                  <a:pt x="11869" y="118289"/>
                </a:lnTo>
                <a:lnTo>
                  <a:pt x="4726" y="133055"/>
                </a:lnTo>
                <a:lnTo>
                  <a:pt x="3138" y="137882"/>
                </a:lnTo>
                <a:lnTo>
                  <a:pt x="2080" y="142688"/>
                </a:lnTo>
                <a:lnTo>
                  <a:pt x="1375" y="147478"/>
                </a:lnTo>
                <a:lnTo>
                  <a:pt x="904" y="152257"/>
                </a:lnTo>
                <a:lnTo>
                  <a:pt x="591" y="157030"/>
                </a:lnTo>
                <a:lnTo>
                  <a:pt x="382" y="161798"/>
                </a:lnTo>
                <a:lnTo>
                  <a:pt x="149" y="173442"/>
                </a:lnTo>
                <a:lnTo>
                  <a:pt x="0" y="196517"/>
                </a:lnTo>
                <a:lnTo>
                  <a:pt x="782" y="201608"/>
                </a:lnTo>
                <a:lnTo>
                  <a:pt x="2097" y="206589"/>
                </a:lnTo>
                <a:lnTo>
                  <a:pt x="3767" y="211495"/>
                </a:lnTo>
                <a:lnTo>
                  <a:pt x="4880" y="216352"/>
                </a:lnTo>
                <a:lnTo>
                  <a:pt x="5623" y="221177"/>
                </a:lnTo>
                <a:lnTo>
                  <a:pt x="6118" y="225980"/>
                </a:lnTo>
                <a:lnTo>
                  <a:pt x="7241" y="230768"/>
                </a:lnTo>
                <a:lnTo>
                  <a:pt x="8784" y="235547"/>
                </a:lnTo>
                <a:lnTo>
                  <a:pt x="10607" y="240319"/>
                </a:lnTo>
                <a:lnTo>
                  <a:pt x="12615" y="245087"/>
                </a:lnTo>
                <a:lnTo>
                  <a:pt x="14748" y="249851"/>
                </a:lnTo>
                <a:lnTo>
                  <a:pt x="16964" y="254615"/>
                </a:lnTo>
                <a:lnTo>
                  <a:pt x="20028" y="258584"/>
                </a:lnTo>
                <a:lnTo>
                  <a:pt x="23659" y="262023"/>
                </a:lnTo>
                <a:lnTo>
                  <a:pt x="27667" y="265109"/>
                </a:lnTo>
                <a:lnTo>
                  <a:pt x="31926" y="267959"/>
                </a:lnTo>
                <a:lnTo>
                  <a:pt x="36353" y="270653"/>
                </a:lnTo>
                <a:lnTo>
                  <a:pt x="40892" y="273241"/>
                </a:lnTo>
                <a:lnTo>
                  <a:pt x="44712" y="276554"/>
                </a:lnTo>
                <a:lnTo>
                  <a:pt x="48052" y="280348"/>
                </a:lnTo>
                <a:lnTo>
                  <a:pt x="51073" y="284464"/>
                </a:lnTo>
                <a:lnTo>
                  <a:pt x="54674" y="287209"/>
                </a:lnTo>
                <a:lnTo>
                  <a:pt x="58662" y="289039"/>
                </a:lnTo>
                <a:lnTo>
                  <a:pt x="62908" y="290258"/>
                </a:lnTo>
                <a:lnTo>
                  <a:pt x="67327" y="291071"/>
                </a:lnTo>
                <a:lnTo>
                  <a:pt x="71860" y="291613"/>
                </a:lnTo>
                <a:lnTo>
                  <a:pt x="76470" y="291974"/>
                </a:lnTo>
                <a:lnTo>
                  <a:pt x="80336" y="292215"/>
                </a:lnTo>
                <a:lnTo>
                  <a:pt x="86749" y="292483"/>
                </a:lnTo>
                <a:lnTo>
                  <a:pt x="98615" y="292633"/>
                </a:lnTo>
                <a:lnTo>
                  <a:pt x="112185" y="292678"/>
                </a:lnTo>
                <a:lnTo>
                  <a:pt x="116846" y="291892"/>
                </a:lnTo>
                <a:lnTo>
                  <a:pt x="121542" y="290574"/>
                </a:lnTo>
                <a:lnTo>
                  <a:pt x="126259" y="288902"/>
                </a:lnTo>
                <a:lnTo>
                  <a:pt x="130992" y="286994"/>
                </a:lnTo>
                <a:lnTo>
                  <a:pt x="135735" y="284929"/>
                </a:lnTo>
                <a:lnTo>
                  <a:pt x="140484" y="282759"/>
                </a:lnTo>
                <a:lnTo>
                  <a:pt x="144444" y="280519"/>
                </a:lnTo>
                <a:lnTo>
                  <a:pt x="147877" y="278233"/>
                </a:lnTo>
                <a:lnTo>
                  <a:pt x="150960" y="275915"/>
                </a:lnTo>
                <a:lnTo>
                  <a:pt x="156502" y="269110"/>
                </a:lnTo>
                <a:lnTo>
                  <a:pt x="161611" y="260797"/>
                </a:lnTo>
                <a:lnTo>
                  <a:pt x="166528" y="251815"/>
                </a:lnTo>
                <a:lnTo>
                  <a:pt x="173758" y="237838"/>
                </a:lnTo>
                <a:lnTo>
                  <a:pt x="176152" y="232328"/>
                </a:lnTo>
                <a:lnTo>
                  <a:pt x="178541" y="226275"/>
                </a:lnTo>
                <a:lnTo>
                  <a:pt x="180928" y="219860"/>
                </a:lnTo>
                <a:lnTo>
                  <a:pt x="182519" y="213997"/>
                </a:lnTo>
                <a:lnTo>
                  <a:pt x="183580" y="208502"/>
                </a:lnTo>
                <a:lnTo>
                  <a:pt x="184287" y="203252"/>
                </a:lnTo>
                <a:lnTo>
                  <a:pt x="184758" y="197372"/>
                </a:lnTo>
                <a:lnTo>
                  <a:pt x="185073" y="191073"/>
                </a:lnTo>
                <a:lnTo>
                  <a:pt x="185422" y="177728"/>
                </a:lnTo>
                <a:lnTo>
                  <a:pt x="185577" y="163865"/>
                </a:lnTo>
                <a:lnTo>
                  <a:pt x="184825" y="157630"/>
                </a:lnTo>
                <a:lnTo>
                  <a:pt x="183529" y="151886"/>
                </a:lnTo>
                <a:lnTo>
                  <a:pt x="179973" y="140481"/>
                </a:lnTo>
                <a:lnTo>
                  <a:pt x="175747" y="127480"/>
                </a:lnTo>
                <a:lnTo>
                  <a:pt x="174303" y="120681"/>
                </a:lnTo>
                <a:lnTo>
                  <a:pt x="173340" y="113769"/>
                </a:lnTo>
                <a:lnTo>
                  <a:pt x="172698" y="106782"/>
                </a:lnTo>
                <a:lnTo>
                  <a:pt x="170682" y="100537"/>
                </a:lnTo>
                <a:lnTo>
                  <a:pt x="167751" y="94787"/>
                </a:lnTo>
                <a:lnTo>
                  <a:pt x="164209" y="89368"/>
                </a:lnTo>
                <a:lnTo>
                  <a:pt x="161848" y="84169"/>
                </a:lnTo>
                <a:lnTo>
                  <a:pt x="160274" y="79116"/>
                </a:lnTo>
                <a:lnTo>
                  <a:pt x="159225" y="74160"/>
                </a:lnTo>
                <a:lnTo>
                  <a:pt x="157732" y="69271"/>
                </a:lnTo>
                <a:lnTo>
                  <a:pt x="155942" y="64425"/>
                </a:lnTo>
                <a:lnTo>
                  <a:pt x="153956" y="59608"/>
                </a:lnTo>
                <a:lnTo>
                  <a:pt x="151044" y="54810"/>
                </a:lnTo>
                <a:lnTo>
                  <a:pt x="147515" y="50024"/>
                </a:lnTo>
                <a:lnTo>
                  <a:pt x="143575" y="45248"/>
                </a:lnTo>
                <a:lnTo>
                  <a:pt x="140155" y="41271"/>
                </a:lnTo>
                <a:lnTo>
                  <a:pt x="137080" y="37826"/>
                </a:lnTo>
                <a:lnTo>
                  <a:pt x="131548" y="31883"/>
                </a:lnTo>
                <a:lnTo>
                  <a:pt x="126444" y="26597"/>
                </a:lnTo>
                <a:lnTo>
                  <a:pt x="124765" y="24077"/>
                </a:lnTo>
                <a:lnTo>
                  <a:pt x="121608" y="16741"/>
                </a:lnTo>
                <a:lnTo>
                  <a:pt x="118057" y="11935"/>
                </a:lnTo>
                <a:lnTo>
                  <a:pt x="115999" y="10336"/>
                </a:lnTo>
                <a:lnTo>
                  <a:pt x="113833" y="9271"/>
                </a:lnTo>
                <a:lnTo>
                  <a:pt x="111595" y="8561"/>
                </a:lnTo>
                <a:lnTo>
                  <a:pt x="106992" y="5656"/>
                </a:lnTo>
                <a:lnTo>
                  <a:pt x="99976"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Annotation431"/>
          <p:cNvSpPr/>
          <p:nvPr/>
        </p:nvSpPr>
        <p:spPr>
          <a:xfrm>
            <a:off x="1678781" y="4806816"/>
            <a:ext cx="42864" cy="235586"/>
          </a:xfrm>
          <a:custGeom>
            <a:avLst/>
            <a:gdLst/>
            <a:ahLst/>
            <a:cxnLst/>
            <a:rect l="0" t="0" r="0" b="0"/>
            <a:pathLst>
              <a:path w="42864" h="235586">
                <a:moveTo>
                  <a:pt x="0" y="0"/>
                </a:moveTo>
                <a:lnTo>
                  <a:pt x="0" y="29980"/>
                </a:lnTo>
                <a:lnTo>
                  <a:pt x="794" y="33471"/>
                </a:lnTo>
                <a:lnTo>
                  <a:pt x="2117" y="37385"/>
                </a:lnTo>
                <a:lnTo>
                  <a:pt x="3793" y="41581"/>
                </a:lnTo>
                <a:lnTo>
                  <a:pt x="4910" y="46758"/>
                </a:lnTo>
                <a:lnTo>
                  <a:pt x="5655" y="52589"/>
                </a:lnTo>
                <a:lnTo>
                  <a:pt x="6151" y="58856"/>
                </a:lnTo>
                <a:lnTo>
                  <a:pt x="6482" y="64620"/>
                </a:lnTo>
                <a:lnTo>
                  <a:pt x="6850" y="75255"/>
                </a:lnTo>
                <a:lnTo>
                  <a:pt x="7742" y="80312"/>
                </a:lnTo>
                <a:lnTo>
                  <a:pt x="9130" y="85270"/>
                </a:lnTo>
                <a:lnTo>
                  <a:pt x="10849" y="90162"/>
                </a:lnTo>
                <a:lnTo>
                  <a:pt x="11995" y="95803"/>
                </a:lnTo>
                <a:lnTo>
                  <a:pt x="12759" y="101943"/>
                </a:lnTo>
                <a:lnTo>
                  <a:pt x="13269" y="108416"/>
                </a:lnTo>
                <a:lnTo>
                  <a:pt x="14402" y="115111"/>
                </a:lnTo>
                <a:lnTo>
                  <a:pt x="15952" y="121954"/>
                </a:lnTo>
                <a:lnTo>
                  <a:pt x="17778" y="128896"/>
                </a:lnTo>
                <a:lnTo>
                  <a:pt x="18996" y="135110"/>
                </a:lnTo>
                <a:lnTo>
                  <a:pt x="19808" y="140839"/>
                </a:lnTo>
                <a:lnTo>
                  <a:pt x="20349" y="146245"/>
                </a:lnTo>
                <a:lnTo>
                  <a:pt x="21504" y="151435"/>
                </a:lnTo>
                <a:lnTo>
                  <a:pt x="23067" y="156482"/>
                </a:lnTo>
                <a:lnTo>
                  <a:pt x="24903" y="161433"/>
                </a:lnTo>
                <a:lnTo>
                  <a:pt x="26127" y="166320"/>
                </a:lnTo>
                <a:lnTo>
                  <a:pt x="26943" y="171165"/>
                </a:lnTo>
                <a:lnTo>
                  <a:pt x="27487" y="175980"/>
                </a:lnTo>
                <a:lnTo>
                  <a:pt x="27850" y="180778"/>
                </a:lnTo>
                <a:lnTo>
                  <a:pt x="28092" y="185562"/>
                </a:lnTo>
                <a:lnTo>
                  <a:pt x="28253" y="190339"/>
                </a:lnTo>
                <a:lnTo>
                  <a:pt x="29154" y="195109"/>
                </a:lnTo>
                <a:lnTo>
                  <a:pt x="30549" y="199875"/>
                </a:lnTo>
                <a:lnTo>
                  <a:pt x="32272" y="204640"/>
                </a:lnTo>
                <a:lnTo>
                  <a:pt x="33421" y="208609"/>
                </a:lnTo>
                <a:lnTo>
                  <a:pt x="34698" y="215135"/>
                </a:lnTo>
                <a:lnTo>
                  <a:pt x="35265" y="220679"/>
                </a:lnTo>
                <a:lnTo>
                  <a:pt x="35629" y="226912"/>
                </a:lnTo>
                <a:lnTo>
                  <a:pt x="35692" y="231782"/>
                </a:lnTo>
                <a:lnTo>
                  <a:pt x="36495" y="233050"/>
                </a:lnTo>
                <a:lnTo>
                  <a:pt x="37824" y="233895"/>
                </a:lnTo>
                <a:lnTo>
                  <a:pt x="42863" y="23558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Freeform 30"/>
          <p:cNvSpPr/>
          <p:nvPr/>
        </p:nvSpPr>
        <p:spPr>
          <a:xfrm>
            <a:off x="1774957" y="4821131"/>
            <a:ext cx="175171" cy="262960"/>
          </a:xfrm>
          <a:custGeom>
            <a:avLst/>
            <a:gdLst/>
            <a:ahLst/>
            <a:cxnLst/>
            <a:rect l="0" t="0" r="0" b="0"/>
            <a:pathLst>
              <a:path w="175171" h="262960">
                <a:moveTo>
                  <a:pt x="68131" y="7102"/>
                </a:moveTo>
                <a:lnTo>
                  <a:pt x="61980" y="7102"/>
                </a:lnTo>
                <a:lnTo>
                  <a:pt x="57489" y="10892"/>
                </a:lnTo>
                <a:lnTo>
                  <a:pt x="56274" y="12801"/>
                </a:lnTo>
                <a:lnTo>
                  <a:pt x="53769" y="20072"/>
                </a:lnTo>
                <a:lnTo>
                  <a:pt x="50371" y="27673"/>
                </a:lnTo>
                <a:lnTo>
                  <a:pt x="46215" y="34225"/>
                </a:lnTo>
                <a:lnTo>
                  <a:pt x="41721" y="40573"/>
                </a:lnTo>
                <a:lnTo>
                  <a:pt x="37079" y="48683"/>
                </a:lnTo>
                <a:lnTo>
                  <a:pt x="32369" y="57575"/>
                </a:lnTo>
                <a:lnTo>
                  <a:pt x="30002" y="62168"/>
                </a:lnTo>
                <a:lnTo>
                  <a:pt x="27630" y="67609"/>
                </a:lnTo>
                <a:lnTo>
                  <a:pt x="25256" y="73616"/>
                </a:lnTo>
                <a:lnTo>
                  <a:pt x="22879" y="80000"/>
                </a:lnTo>
                <a:lnTo>
                  <a:pt x="20500" y="85843"/>
                </a:lnTo>
                <a:lnTo>
                  <a:pt x="18121" y="91325"/>
                </a:lnTo>
                <a:lnTo>
                  <a:pt x="13360" y="101646"/>
                </a:lnTo>
                <a:lnTo>
                  <a:pt x="8599" y="111521"/>
                </a:lnTo>
                <a:lnTo>
                  <a:pt x="7012" y="116376"/>
                </a:lnTo>
                <a:lnTo>
                  <a:pt x="5953" y="121198"/>
                </a:lnTo>
                <a:lnTo>
                  <a:pt x="5248" y="126000"/>
                </a:lnTo>
                <a:lnTo>
                  <a:pt x="3984" y="130787"/>
                </a:lnTo>
                <a:lnTo>
                  <a:pt x="2347" y="135566"/>
                </a:lnTo>
                <a:lnTo>
                  <a:pt x="463" y="140337"/>
                </a:lnTo>
                <a:lnTo>
                  <a:pt x="0" y="145898"/>
                </a:lnTo>
                <a:lnTo>
                  <a:pt x="485" y="151985"/>
                </a:lnTo>
                <a:lnTo>
                  <a:pt x="1603" y="158423"/>
                </a:lnTo>
                <a:lnTo>
                  <a:pt x="2347" y="164301"/>
                </a:lnTo>
                <a:lnTo>
                  <a:pt x="2844" y="169806"/>
                </a:lnTo>
                <a:lnTo>
                  <a:pt x="3175" y="175062"/>
                </a:lnTo>
                <a:lnTo>
                  <a:pt x="4189" y="180154"/>
                </a:lnTo>
                <a:lnTo>
                  <a:pt x="5659" y="185134"/>
                </a:lnTo>
                <a:lnTo>
                  <a:pt x="7433" y="190041"/>
                </a:lnTo>
                <a:lnTo>
                  <a:pt x="8616" y="194898"/>
                </a:lnTo>
                <a:lnTo>
                  <a:pt x="9404" y="199723"/>
                </a:lnTo>
                <a:lnTo>
                  <a:pt x="9930" y="204525"/>
                </a:lnTo>
                <a:lnTo>
                  <a:pt x="11867" y="209314"/>
                </a:lnTo>
                <a:lnTo>
                  <a:pt x="14747" y="214093"/>
                </a:lnTo>
                <a:lnTo>
                  <a:pt x="18254" y="218864"/>
                </a:lnTo>
                <a:lnTo>
                  <a:pt x="21386" y="222840"/>
                </a:lnTo>
                <a:lnTo>
                  <a:pt x="24267" y="226282"/>
                </a:lnTo>
                <a:lnTo>
                  <a:pt x="26982" y="229371"/>
                </a:lnTo>
                <a:lnTo>
                  <a:pt x="30380" y="233017"/>
                </a:lnTo>
                <a:lnTo>
                  <a:pt x="38388" y="241298"/>
                </a:lnTo>
                <a:lnTo>
                  <a:pt x="42746" y="244934"/>
                </a:lnTo>
                <a:lnTo>
                  <a:pt x="47239" y="248151"/>
                </a:lnTo>
                <a:lnTo>
                  <a:pt x="51821" y="251089"/>
                </a:lnTo>
                <a:lnTo>
                  <a:pt x="56464" y="253048"/>
                </a:lnTo>
                <a:lnTo>
                  <a:pt x="61147" y="254354"/>
                </a:lnTo>
                <a:lnTo>
                  <a:pt x="65856" y="255224"/>
                </a:lnTo>
                <a:lnTo>
                  <a:pt x="69789" y="256598"/>
                </a:lnTo>
                <a:lnTo>
                  <a:pt x="73205" y="258306"/>
                </a:lnTo>
                <a:lnTo>
                  <a:pt x="76276" y="260239"/>
                </a:lnTo>
                <a:lnTo>
                  <a:pt x="79911" y="261527"/>
                </a:lnTo>
                <a:lnTo>
                  <a:pt x="83922" y="262387"/>
                </a:lnTo>
                <a:lnTo>
                  <a:pt x="88183" y="262959"/>
                </a:lnTo>
                <a:lnTo>
                  <a:pt x="92611" y="262547"/>
                </a:lnTo>
                <a:lnTo>
                  <a:pt x="97151" y="261480"/>
                </a:lnTo>
                <a:lnTo>
                  <a:pt x="101765" y="259976"/>
                </a:lnTo>
                <a:lnTo>
                  <a:pt x="105635" y="258972"/>
                </a:lnTo>
                <a:lnTo>
                  <a:pt x="109008" y="258303"/>
                </a:lnTo>
                <a:lnTo>
                  <a:pt x="112051" y="257857"/>
                </a:lnTo>
                <a:lnTo>
                  <a:pt x="115667" y="256766"/>
                </a:lnTo>
                <a:lnTo>
                  <a:pt x="119666" y="255246"/>
                </a:lnTo>
                <a:lnTo>
                  <a:pt x="123918" y="253440"/>
                </a:lnTo>
                <a:lnTo>
                  <a:pt x="127547" y="251442"/>
                </a:lnTo>
                <a:lnTo>
                  <a:pt x="130761" y="249316"/>
                </a:lnTo>
                <a:lnTo>
                  <a:pt x="133696" y="247107"/>
                </a:lnTo>
                <a:lnTo>
                  <a:pt x="137241" y="244047"/>
                </a:lnTo>
                <a:lnTo>
                  <a:pt x="141192" y="240421"/>
                </a:lnTo>
                <a:lnTo>
                  <a:pt x="145413" y="236417"/>
                </a:lnTo>
                <a:lnTo>
                  <a:pt x="149021" y="232162"/>
                </a:lnTo>
                <a:lnTo>
                  <a:pt x="152220" y="227738"/>
                </a:lnTo>
                <a:lnTo>
                  <a:pt x="155146" y="223203"/>
                </a:lnTo>
                <a:lnTo>
                  <a:pt x="157097" y="218592"/>
                </a:lnTo>
                <a:lnTo>
                  <a:pt x="158398" y="213932"/>
                </a:lnTo>
                <a:lnTo>
                  <a:pt x="159265" y="209239"/>
                </a:lnTo>
                <a:lnTo>
                  <a:pt x="160637" y="204525"/>
                </a:lnTo>
                <a:lnTo>
                  <a:pt x="162345" y="199795"/>
                </a:lnTo>
                <a:lnTo>
                  <a:pt x="164278" y="195055"/>
                </a:lnTo>
                <a:lnTo>
                  <a:pt x="166360" y="190309"/>
                </a:lnTo>
                <a:lnTo>
                  <a:pt x="170790" y="180805"/>
                </a:lnTo>
                <a:lnTo>
                  <a:pt x="172289" y="176050"/>
                </a:lnTo>
                <a:lnTo>
                  <a:pt x="173288" y="171293"/>
                </a:lnTo>
                <a:lnTo>
                  <a:pt x="173954" y="166535"/>
                </a:lnTo>
                <a:lnTo>
                  <a:pt x="174398" y="160984"/>
                </a:lnTo>
                <a:lnTo>
                  <a:pt x="174695" y="154903"/>
                </a:lnTo>
                <a:lnTo>
                  <a:pt x="175023" y="142594"/>
                </a:lnTo>
                <a:lnTo>
                  <a:pt x="175170" y="131836"/>
                </a:lnTo>
                <a:lnTo>
                  <a:pt x="174415" y="125952"/>
                </a:lnTo>
                <a:lnTo>
                  <a:pt x="173118" y="119651"/>
                </a:lnTo>
                <a:lnTo>
                  <a:pt x="171460" y="113070"/>
                </a:lnTo>
                <a:lnTo>
                  <a:pt x="170354" y="107096"/>
                </a:lnTo>
                <a:lnTo>
                  <a:pt x="169617" y="101527"/>
                </a:lnTo>
                <a:lnTo>
                  <a:pt x="169126" y="96228"/>
                </a:lnTo>
                <a:lnTo>
                  <a:pt x="167210" y="91109"/>
                </a:lnTo>
                <a:lnTo>
                  <a:pt x="164347" y="86110"/>
                </a:lnTo>
                <a:lnTo>
                  <a:pt x="160849" y="81191"/>
                </a:lnTo>
                <a:lnTo>
                  <a:pt x="157724" y="76325"/>
                </a:lnTo>
                <a:lnTo>
                  <a:pt x="154847" y="71494"/>
                </a:lnTo>
                <a:lnTo>
                  <a:pt x="152135" y="66688"/>
                </a:lnTo>
                <a:lnTo>
                  <a:pt x="147006" y="57117"/>
                </a:lnTo>
                <a:lnTo>
                  <a:pt x="137245" y="38046"/>
                </a:lnTo>
                <a:lnTo>
                  <a:pt x="134050" y="34077"/>
                </a:lnTo>
                <a:lnTo>
                  <a:pt x="130333" y="30638"/>
                </a:lnTo>
                <a:lnTo>
                  <a:pt x="126268" y="27552"/>
                </a:lnTo>
                <a:lnTo>
                  <a:pt x="122764" y="24702"/>
                </a:lnTo>
                <a:lnTo>
                  <a:pt x="119634" y="22008"/>
                </a:lnTo>
                <a:lnTo>
                  <a:pt x="116754" y="19418"/>
                </a:lnTo>
                <a:lnTo>
                  <a:pt x="111437" y="14427"/>
                </a:lnTo>
                <a:lnTo>
                  <a:pt x="101556" y="4759"/>
                </a:lnTo>
                <a:lnTo>
                  <a:pt x="99145" y="3161"/>
                </a:lnTo>
                <a:lnTo>
                  <a:pt x="94350" y="1384"/>
                </a:lnTo>
                <a:lnTo>
                  <a:pt x="89573" y="595"/>
                </a:lnTo>
                <a:lnTo>
                  <a:pt x="84804" y="243"/>
                </a:lnTo>
                <a:lnTo>
                  <a:pt x="80039" y="88"/>
                </a:lnTo>
                <a:lnTo>
                  <a:pt x="72894" y="0"/>
                </a:lnTo>
                <a:lnTo>
                  <a:pt x="71306" y="781"/>
                </a:lnTo>
                <a:lnTo>
                  <a:pt x="70247" y="2095"/>
                </a:lnTo>
                <a:lnTo>
                  <a:pt x="69542" y="3764"/>
                </a:lnTo>
                <a:lnTo>
                  <a:pt x="69865" y="4877"/>
                </a:lnTo>
                <a:lnTo>
                  <a:pt x="70875" y="5619"/>
                </a:lnTo>
                <a:close/>
              </a:path>
            </a:pathLst>
          </a:custGeom>
          <a:ln w="38100" cap="flat" cmpd="sng" algn="ctr">
            <a:solidFill>
              <a:srgbClr val="0093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432" name="SMARTInkAnnotation433"/>
          <p:cNvSpPr/>
          <p:nvPr/>
        </p:nvSpPr>
        <p:spPr>
          <a:xfrm>
            <a:off x="3007519" y="4913908"/>
            <a:ext cx="178595" cy="7132"/>
          </a:xfrm>
          <a:custGeom>
            <a:avLst/>
            <a:gdLst/>
            <a:ahLst/>
            <a:cxnLst/>
            <a:rect l="0" t="0" r="0" b="0"/>
            <a:pathLst>
              <a:path w="178595" h="7132">
                <a:moveTo>
                  <a:pt x="0" y="7131"/>
                </a:moveTo>
                <a:lnTo>
                  <a:pt x="7585" y="3341"/>
                </a:lnTo>
                <a:lnTo>
                  <a:pt x="11406" y="2225"/>
                </a:lnTo>
                <a:lnTo>
                  <a:pt x="15542" y="1481"/>
                </a:lnTo>
                <a:lnTo>
                  <a:pt x="19886" y="984"/>
                </a:lnTo>
                <a:lnTo>
                  <a:pt x="25164" y="654"/>
                </a:lnTo>
                <a:lnTo>
                  <a:pt x="37377" y="286"/>
                </a:lnTo>
                <a:lnTo>
                  <a:pt x="92933" y="4"/>
                </a:lnTo>
                <a:lnTo>
                  <a:pt x="100055" y="0"/>
                </a:lnTo>
                <a:lnTo>
                  <a:pt x="107978" y="790"/>
                </a:lnTo>
                <a:lnTo>
                  <a:pt x="116435" y="2111"/>
                </a:lnTo>
                <a:lnTo>
                  <a:pt x="125249" y="3784"/>
                </a:lnTo>
                <a:lnTo>
                  <a:pt x="135093" y="4900"/>
                </a:lnTo>
                <a:lnTo>
                  <a:pt x="145624" y="5644"/>
                </a:lnTo>
                <a:lnTo>
                  <a:pt x="178594" y="713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33" name="SMARTInkAnnotation434"/>
          <p:cNvSpPr/>
          <p:nvPr/>
        </p:nvSpPr>
        <p:spPr>
          <a:xfrm>
            <a:off x="3028950" y="5036255"/>
            <a:ext cx="192882" cy="20425"/>
          </a:xfrm>
          <a:custGeom>
            <a:avLst/>
            <a:gdLst/>
            <a:ahLst/>
            <a:cxnLst/>
            <a:rect l="0" t="0" r="0" b="0"/>
            <a:pathLst>
              <a:path w="192882" h="20425">
                <a:moveTo>
                  <a:pt x="0" y="20424"/>
                </a:moveTo>
                <a:lnTo>
                  <a:pt x="6151" y="14277"/>
                </a:lnTo>
                <a:lnTo>
                  <a:pt x="8069" y="13154"/>
                </a:lnTo>
                <a:lnTo>
                  <a:pt x="14434" y="9789"/>
                </a:lnTo>
                <a:lnTo>
                  <a:pt x="17560" y="8575"/>
                </a:lnTo>
                <a:lnTo>
                  <a:pt x="20438" y="7765"/>
                </a:lnTo>
                <a:lnTo>
                  <a:pt x="23150" y="7226"/>
                </a:lnTo>
                <a:lnTo>
                  <a:pt x="26546" y="6865"/>
                </a:lnTo>
                <a:lnTo>
                  <a:pt x="30397" y="6626"/>
                </a:lnTo>
                <a:lnTo>
                  <a:pt x="38910" y="6359"/>
                </a:lnTo>
                <a:lnTo>
                  <a:pt x="69368" y="6159"/>
                </a:lnTo>
                <a:lnTo>
                  <a:pt x="72439" y="6155"/>
                </a:lnTo>
                <a:lnTo>
                  <a:pt x="76868" y="5359"/>
                </a:lnTo>
                <a:lnTo>
                  <a:pt x="82201" y="4035"/>
                </a:lnTo>
                <a:lnTo>
                  <a:pt x="88138" y="2359"/>
                </a:lnTo>
                <a:lnTo>
                  <a:pt x="93684" y="1242"/>
                </a:lnTo>
                <a:lnTo>
                  <a:pt x="98968" y="497"/>
                </a:lnTo>
                <a:lnTo>
                  <a:pt x="104079" y="0"/>
                </a:lnTo>
                <a:lnTo>
                  <a:pt x="108280" y="463"/>
                </a:lnTo>
                <a:lnTo>
                  <a:pt x="111874" y="1564"/>
                </a:lnTo>
                <a:lnTo>
                  <a:pt x="115064" y="3092"/>
                </a:lnTo>
                <a:lnTo>
                  <a:pt x="118778" y="4109"/>
                </a:lnTo>
                <a:lnTo>
                  <a:pt x="122842" y="4788"/>
                </a:lnTo>
                <a:lnTo>
                  <a:pt x="127138" y="5242"/>
                </a:lnTo>
                <a:lnTo>
                  <a:pt x="132384" y="5543"/>
                </a:lnTo>
                <a:lnTo>
                  <a:pt x="144562" y="5878"/>
                </a:lnTo>
                <a:lnTo>
                  <a:pt x="192881" y="614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36" name="SMARTInkAnnotation435"/>
          <p:cNvSpPr/>
          <p:nvPr/>
        </p:nvSpPr>
        <p:spPr>
          <a:xfrm>
            <a:off x="3421859" y="4863928"/>
            <a:ext cx="21430" cy="342670"/>
          </a:xfrm>
          <a:custGeom>
            <a:avLst/>
            <a:gdLst/>
            <a:ahLst/>
            <a:cxnLst/>
            <a:rect l="0" t="0" r="0" b="0"/>
            <a:pathLst>
              <a:path w="21430" h="342670">
                <a:moveTo>
                  <a:pt x="14285" y="0"/>
                </a:moveTo>
                <a:lnTo>
                  <a:pt x="10492" y="3789"/>
                </a:lnTo>
                <a:lnTo>
                  <a:pt x="9375" y="6492"/>
                </a:lnTo>
                <a:lnTo>
                  <a:pt x="8630" y="9880"/>
                </a:lnTo>
                <a:lnTo>
                  <a:pt x="8134" y="13726"/>
                </a:lnTo>
                <a:lnTo>
                  <a:pt x="7582" y="24344"/>
                </a:lnTo>
                <a:lnTo>
                  <a:pt x="7435" y="30507"/>
                </a:lnTo>
                <a:lnTo>
                  <a:pt x="6543" y="36995"/>
                </a:lnTo>
                <a:lnTo>
                  <a:pt x="5155" y="43701"/>
                </a:lnTo>
                <a:lnTo>
                  <a:pt x="3435" y="50550"/>
                </a:lnTo>
                <a:lnTo>
                  <a:pt x="2289" y="57496"/>
                </a:lnTo>
                <a:lnTo>
                  <a:pt x="1525" y="64507"/>
                </a:lnTo>
                <a:lnTo>
                  <a:pt x="1016" y="71560"/>
                </a:lnTo>
                <a:lnTo>
                  <a:pt x="676" y="78642"/>
                </a:lnTo>
                <a:lnTo>
                  <a:pt x="299" y="92857"/>
                </a:lnTo>
                <a:lnTo>
                  <a:pt x="0" y="184620"/>
                </a:lnTo>
                <a:lnTo>
                  <a:pt x="793" y="192090"/>
                </a:lnTo>
                <a:lnTo>
                  <a:pt x="2115" y="199449"/>
                </a:lnTo>
                <a:lnTo>
                  <a:pt x="3790" y="206735"/>
                </a:lnTo>
                <a:lnTo>
                  <a:pt x="4907" y="213972"/>
                </a:lnTo>
                <a:lnTo>
                  <a:pt x="5652" y="221176"/>
                </a:lnTo>
                <a:lnTo>
                  <a:pt x="6148" y="228358"/>
                </a:lnTo>
                <a:lnTo>
                  <a:pt x="6700" y="240570"/>
                </a:lnTo>
                <a:lnTo>
                  <a:pt x="6847" y="246047"/>
                </a:lnTo>
                <a:lnTo>
                  <a:pt x="7739" y="252078"/>
                </a:lnTo>
                <a:lnTo>
                  <a:pt x="9127" y="258479"/>
                </a:lnTo>
                <a:lnTo>
                  <a:pt x="10846" y="265125"/>
                </a:lnTo>
                <a:lnTo>
                  <a:pt x="11992" y="271143"/>
                </a:lnTo>
                <a:lnTo>
                  <a:pt x="12757" y="276741"/>
                </a:lnTo>
                <a:lnTo>
                  <a:pt x="13266" y="282059"/>
                </a:lnTo>
                <a:lnTo>
                  <a:pt x="13832" y="292200"/>
                </a:lnTo>
                <a:lnTo>
                  <a:pt x="14151" y="304712"/>
                </a:lnTo>
                <a:lnTo>
                  <a:pt x="14195" y="307845"/>
                </a:lnTo>
                <a:lnTo>
                  <a:pt x="15019" y="310728"/>
                </a:lnTo>
                <a:lnTo>
                  <a:pt x="16362" y="313443"/>
                </a:lnTo>
                <a:lnTo>
                  <a:pt x="18050" y="316046"/>
                </a:lnTo>
                <a:lnTo>
                  <a:pt x="19177" y="318574"/>
                </a:lnTo>
                <a:lnTo>
                  <a:pt x="19927" y="321053"/>
                </a:lnTo>
                <a:lnTo>
                  <a:pt x="20428" y="323499"/>
                </a:lnTo>
                <a:lnTo>
                  <a:pt x="20984" y="330447"/>
                </a:lnTo>
                <a:lnTo>
                  <a:pt x="21429" y="34266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37" name="SMARTInkAnnotation436"/>
          <p:cNvSpPr/>
          <p:nvPr/>
        </p:nvSpPr>
        <p:spPr>
          <a:xfrm>
            <a:off x="3536193" y="4892637"/>
            <a:ext cx="206776" cy="349521"/>
          </a:xfrm>
          <a:custGeom>
            <a:avLst/>
            <a:gdLst/>
            <a:ahLst/>
            <a:cxnLst/>
            <a:rect l="0" t="0" r="0" b="0"/>
            <a:pathLst>
              <a:path w="206776" h="349521">
                <a:moveTo>
                  <a:pt x="85688" y="14125"/>
                </a:moveTo>
                <a:lnTo>
                  <a:pt x="79537" y="14125"/>
                </a:lnTo>
                <a:lnTo>
                  <a:pt x="75046" y="17914"/>
                </a:lnTo>
                <a:lnTo>
                  <a:pt x="73831" y="19824"/>
                </a:lnTo>
                <a:lnTo>
                  <a:pt x="71327" y="26302"/>
                </a:lnTo>
                <a:lnTo>
                  <a:pt x="65911" y="34037"/>
                </a:lnTo>
                <a:lnTo>
                  <a:pt x="61553" y="41747"/>
                </a:lnTo>
                <a:lnTo>
                  <a:pt x="56969" y="50462"/>
                </a:lnTo>
                <a:lnTo>
                  <a:pt x="51493" y="60417"/>
                </a:lnTo>
                <a:lnTo>
                  <a:pt x="40279" y="78606"/>
                </a:lnTo>
                <a:lnTo>
                  <a:pt x="34285" y="89319"/>
                </a:lnTo>
                <a:lnTo>
                  <a:pt x="31576" y="95190"/>
                </a:lnTo>
                <a:lnTo>
                  <a:pt x="28976" y="101483"/>
                </a:lnTo>
                <a:lnTo>
                  <a:pt x="26449" y="108058"/>
                </a:lnTo>
                <a:lnTo>
                  <a:pt x="21524" y="121710"/>
                </a:lnTo>
                <a:lnTo>
                  <a:pt x="19100" y="128682"/>
                </a:lnTo>
                <a:lnTo>
                  <a:pt x="16689" y="134916"/>
                </a:lnTo>
                <a:lnTo>
                  <a:pt x="14289" y="140658"/>
                </a:lnTo>
                <a:lnTo>
                  <a:pt x="11895" y="146074"/>
                </a:lnTo>
                <a:lnTo>
                  <a:pt x="9505" y="152063"/>
                </a:lnTo>
                <a:lnTo>
                  <a:pt x="4734" y="165064"/>
                </a:lnTo>
                <a:lnTo>
                  <a:pt x="3143" y="171862"/>
                </a:lnTo>
                <a:lnTo>
                  <a:pt x="2083" y="178774"/>
                </a:lnTo>
                <a:lnTo>
                  <a:pt x="1377" y="185762"/>
                </a:lnTo>
                <a:lnTo>
                  <a:pt x="905" y="192799"/>
                </a:lnTo>
                <a:lnTo>
                  <a:pt x="592" y="199871"/>
                </a:lnTo>
                <a:lnTo>
                  <a:pt x="149" y="219078"/>
                </a:lnTo>
                <a:lnTo>
                  <a:pt x="0" y="243570"/>
                </a:lnTo>
                <a:lnTo>
                  <a:pt x="781" y="249583"/>
                </a:lnTo>
                <a:lnTo>
                  <a:pt x="3767" y="260494"/>
                </a:lnTo>
                <a:lnTo>
                  <a:pt x="9910" y="279345"/>
                </a:lnTo>
                <a:lnTo>
                  <a:pt x="12150" y="285331"/>
                </a:lnTo>
                <a:lnTo>
                  <a:pt x="16757" y="296212"/>
                </a:lnTo>
                <a:lnTo>
                  <a:pt x="19890" y="301335"/>
                </a:lnTo>
                <a:lnTo>
                  <a:pt x="23566" y="306336"/>
                </a:lnTo>
                <a:lnTo>
                  <a:pt x="27605" y="311257"/>
                </a:lnTo>
                <a:lnTo>
                  <a:pt x="31091" y="316124"/>
                </a:lnTo>
                <a:lnTo>
                  <a:pt x="37081" y="325762"/>
                </a:lnTo>
                <a:lnTo>
                  <a:pt x="40584" y="329760"/>
                </a:lnTo>
                <a:lnTo>
                  <a:pt x="44506" y="333219"/>
                </a:lnTo>
                <a:lnTo>
                  <a:pt x="48708" y="336318"/>
                </a:lnTo>
                <a:lnTo>
                  <a:pt x="53098" y="339177"/>
                </a:lnTo>
                <a:lnTo>
                  <a:pt x="57611" y="341876"/>
                </a:lnTo>
                <a:lnTo>
                  <a:pt x="62208" y="344469"/>
                </a:lnTo>
                <a:lnTo>
                  <a:pt x="66860" y="346198"/>
                </a:lnTo>
                <a:lnTo>
                  <a:pt x="71548" y="347349"/>
                </a:lnTo>
                <a:lnTo>
                  <a:pt x="76262" y="348118"/>
                </a:lnTo>
                <a:lnTo>
                  <a:pt x="80991" y="348630"/>
                </a:lnTo>
                <a:lnTo>
                  <a:pt x="85732" y="348972"/>
                </a:lnTo>
                <a:lnTo>
                  <a:pt x="94439" y="349352"/>
                </a:lnTo>
                <a:lnTo>
                  <a:pt x="100954" y="349520"/>
                </a:lnTo>
                <a:lnTo>
                  <a:pt x="104597" y="348771"/>
                </a:lnTo>
                <a:lnTo>
                  <a:pt x="108613" y="347479"/>
                </a:lnTo>
                <a:lnTo>
                  <a:pt x="112878" y="345825"/>
                </a:lnTo>
                <a:lnTo>
                  <a:pt x="117308" y="343929"/>
                </a:lnTo>
                <a:lnTo>
                  <a:pt x="126464" y="339707"/>
                </a:lnTo>
                <a:lnTo>
                  <a:pt x="140544" y="332870"/>
                </a:lnTo>
                <a:lnTo>
                  <a:pt x="145278" y="329739"/>
                </a:lnTo>
                <a:lnTo>
                  <a:pt x="150021" y="326066"/>
                </a:lnTo>
                <a:lnTo>
                  <a:pt x="154770" y="322031"/>
                </a:lnTo>
                <a:lnTo>
                  <a:pt x="158730" y="317754"/>
                </a:lnTo>
                <a:lnTo>
                  <a:pt x="162165" y="313317"/>
                </a:lnTo>
                <a:lnTo>
                  <a:pt x="168096" y="304155"/>
                </a:lnTo>
                <a:lnTo>
                  <a:pt x="173379" y="294796"/>
                </a:lnTo>
                <a:lnTo>
                  <a:pt x="178372" y="285348"/>
                </a:lnTo>
                <a:lnTo>
                  <a:pt x="184031" y="275067"/>
                </a:lnTo>
                <a:lnTo>
                  <a:pt x="191838" y="262566"/>
                </a:lnTo>
                <a:lnTo>
                  <a:pt x="194554" y="255901"/>
                </a:lnTo>
                <a:lnTo>
                  <a:pt x="196366" y="249078"/>
                </a:lnTo>
                <a:lnTo>
                  <a:pt x="197573" y="242149"/>
                </a:lnTo>
                <a:lnTo>
                  <a:pt x="199172" y="235151"/>
                </a:lnTo>
                <a:lnTo>
                  <a:pt x="201032" y="228105"/>
                </a:lnTo>
                <a:lnTo>
                  <a:pt x="203065" y="221029"/>
                </a:lnTo>
                <a:lnTo>
                  <a:pt x="204421" y="213931"/>
                </a:lnTo>
                <a:lnTo>
                  <a:pt x="205324" y="206820"/>
                </a:lnTo>
                <a:lnTo>
                  <a:pt x="205927" y="199699"/>
                </a:lnTo>
                <a:lnTo>
                  <a:pt x="206329" y="191780"/>
                </a:lnTo>
                <a:lnTo>
                  <a:pt x="206775" y="174520"/>
                </a:lnTo>
                <a:lnTo>
                  <a:pt x="206100" y="166267"/>
                </a:lnTo>
                <a:lnTo>
                  <a:pt x="204857" y="158387"/>
                </a:lnTo>
                <a:lnTo>
                  <a:pt x="203234" y="150753"/>
                </a:lnTo>
                <a:lnTo>
                  <a:pt x="202152" y="143285"/>
                </a:lnTo>
                <a:lnTo>
                  <a:pt x="201430" y="135926"/>
                </a:lnTo>
                <a:lnTo>
                  <a:pt x="200950" y="128641"/>
                </a:lnTo>
                <a:lnTo>
                  <a:pt x="199836" y="121404"/>
                </a:lnTo>
                <a:lnTo>
                  <a:pt x="198299" y="114200"/>
                </a:lnTo>
                <a:lnTo>
                  <a:pt x="196481" y="107017"/>
                </a:lnTo>
                <a:lnTo>
                  <a:pt x="194475" y="99850"/>
                </a:lnTo>
                <a:lnTo>
                  <a:pt x="190130" y="85540"/>
                </a:lnTo>
                <a:lnTo>
                  <a:pt x="187859" y="79185"/>
                </a:lnTo>
                <a:lnTo>
                  <a:pt x="185552" y="73363"/>
                </a:lnTo>
                <a:lnTo>
                  <a:pt x="180079" y="62662"/>
                </a:lnTo>
                <a:lnTo>
                  <a:pt x="176396" y="57588"/>
                </a:lnTo>
                <a:lnTo>
                  <a:pt x="172354" y="52619"/>
                </a:lnTo>
                <a:lnTo>
                  <a:pt x="168072" y="47719"/>
                </a:lnTo>
                <a:lnTo>
                  <a:pt x="163629" y="42866"/>
                </a:lnTo>
                <a:lnTo>
                  <a:pt x="151909" y="30573"/>
                </a:lnTo>
                <a:lnTo>
                  <a:pt x="127275" y="5726"/>
                </a:lnTo>
                <a:lnTo>
                  <a:pt x="124525" y="3766"/>
                </a:lnTo>
                <a:lnTo>
                  <a:pt x="119353" y="1589"/>
                </a:lnTo>
                <a:lnTo>
                  <a:pt x="114409" y="621"/>
                </a:lnTo>
                <a:lnTo>
                  <a:pt x="108772" y="191"/>
                </a:lnTo>
                <a:lnTo>
                  <a:pt x="100975" y="0"/>
                </a:lnTo>
                <a:lnTo>
                  <a:pt x="97467" y="741"/>
                </a:lnTo>
                <a:lnTo>
                  <a:pt x="91452" y="3682"/>
                </a:lnTo>
                <a:lnTo>
                  <a:pt x="86133" y="7632"/>
                </a:lnTo>
                <a:lnTo>
                  <a:pt x="81124" y="12032"/>
                </a:lnTo>
                <a:lnTo>
                  <a:pt x="71401" y="2126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38" name="SMARTInkAnnotation437"/>
          <p:cNvSpPr/>
          <p:nvPr/>
        </p:nvSpPr>
        <p:spPr>
          <a:xfrm>
            <a:off x="3843373" y="4981458"/>
            <a:ext cx="228553" cy="324961"/>
          </a:xfrm>
          <a:custGeom>
            <a:avLst/>
            <a:gdLst/>
            <a:ahLst/>
            <a:cxnLst/>
            <a:rect l="0" t="0" r="0" b="0"/>
            <a:pathLst>
              <a:path w="228553" h="324961">
                <a:moveTo>
                  <a:pt x="71402" y="10971"/>
                </a:moveTo>
                <a:lnTo>
                  <a:pt x="67610" y="10971"/>
                </a:lnTo>
                <a:lnTo>
                  <a:pt x="66492" y="11764"/>
                </a:lnTo>
                <a:lnTo>
                  <a:pt x="65748" y="13086"/>
                </a:lnTo>
                <a:lnTo>
                  <a:pt x="65251" y="14760"/>
                </a:lnTo>
                <a:lnTo>
                  <a:pt x="62582" y="18736"/>
                </a:lnTo>
                <a:lnTo>
                  <a:pt x="56618" y="25434"/>
                </a:lnTo>
                <a:lnTo>
                  <a:pt x="52131" y="30883"/>
                </a:lnTo>
                <a:lnTo>
                  <a:pt x="47491" y="38593"/>
                </a:lnTo>
                <a:lnTo>
                  <a:pt x="42783" y="47309"/>
                </a:lnTo>
                <a:lnTo>
                  <a:pt x="33293" y="65830"/>
                </a:lnTo>
                <a:lnTo>
                  <a:pt x="30121" y="71340"/>
                </a:lnTo>
                <a:lnTo>
                  <a:pt x="26419" y="77393"/>
                </a:lnTo>
                <a:lnTo>
                  <a:pt x="22363" y="83808"/>
                </a:lnTo>
                <a:lnTo>
                  <a:pt x="19659" y="89671"/>
                </a:lnTo>
                <a:lnTo>
                  <a:pt x="17857" y="95166"/>
                </a:lnTo>
                <a:lnTo>
                  <a:pt x="16655" y="100416"/>
                </a:lnTo>
                <a:lnTo>
                  <a:pt x="15060" y="106296"/>
                </a:lnTo>
                <a:lnTo>
                  <a:pt x="11172" y="119174"/>
                </a:lnTo>
                <a:lnTo>
                  <a:pt x="9024" y="125147"/>
                </a:lnTo>
                <a:lnTo>
                  <a:pt x="6798" y="130715"/>
                </a:lnTo>
                <a:lnTo>
                  <a:pt x="4520" y="136014"/>
                </a:lnTo>
                <a:lnTo>
                  <a:pt x="3002" y="141925"/>
                </a:lnTo>
                <a:lnTo>
                  <a:pt x="1989" y="148247"/>
                </a:lnTo>
                <a:lnTo>
                  <a:pt x="1314" y="154840"/>
                </a:lnTo>
                <a:lnTo>
                  <a:pt x="864" y="160822"/>
                </a:lnTo>
                <a:lnTo>
                  <a:pt x="564" y="166397"/>
                </a:lnTo>
                <a:lnTo>
                  <a:pt x="364" y="171700"/>
                </a:lnTo>
                <a:lnTo>
                  <a:pt x="83" y="190533"/>
                </a:lnTo>
                <a:lnTo>
                  <a:pt x="0" y="211184"/>
                </a:lnTo>
                <a:lnTo>
                  <a:pt x="782" y="217422"/>
                </a:lnTo>
                <a:lnTo>
                  <a:pt x="2097" y="223167"/>
                </a:lnTo>
                <a:lnTo>
                  <a:pt x="3767" y="228584"/>
                </a:lnTo>
                <a:lnTo>
                  <a:pt x="5675" y="233781"/>
                </a:lnTo>
                <a:lnTo>
                  <a:pt x="9910" y="243787"/>
                </a:lnTo>
                <a:lnTo>
                  <a:pt x="14439" y="253522"/>
                </a:lnTo>
                <a:lnTo>
                  <a:pt x="19892" y="263137"/>
                </a:lnTo>
                <a:lnTo>
                  <a:pt x="23568" y="267922"/>
                </a:lnTo>
                <a:lnTo>
                  <a:pt x="27606" y="272697"/>
                </a:lnTo>
                <a:lnTo>
                  <a:pt x="31886" y="277469"/>
                </a:lnTo>
                <a:lnTo>
                  <a:pt x="40874" y="287000"/>
                </a:lnTo>
                <a:lnTo>
                  <a:pt x="51068" y="297495"/>
                </a:lnTo>
                <a:lnTo>
                  <a:pt x="55465" y="300346"/>
                </a:lnTo>
                <a:lnTo>
                  <a:pt x="60777" y="303039"/>
                </a:lnTo>
                <a:lnTo>
                  <a:pt x="66700" y="305628"/>
                </a:lnTo>
                <a:lnTo>
                  <a:pt x="71442" y="308148"/>
                </a:lnTo>
                <a:lnTo>
                  <a:pt x="75397" y="310620"/>
                </a:lnTo>
                <a:lnTo>
                  <a:pt x="78828" y="313062"/>
                </a:lnTo>
                <a:lnTo>
                  <a:pt x="83496" y="315483"/>
                </a:lnTo>
                <a:lnTo>
                  <a:pt x="88990" y="317890"/>
                </a:lnTo>
                <a:lnTo>
                  <a:pt x="95034" y="320288"/>
                </a:lnTo>
                <a:lnTo>
                  <a:pt x="100650" y="321887"/>
                </a:lnTo>
                <a:lnTo>
                  <a:pt x="105982" y="322953"/>
                </a:lnTo>
                <a:lnTo>
                  <a:pt x="111124" y="323663"/>
                </a:lnTo>
                <a:lnTo>
                  <a:pt x="116140" y="324137"/>
                </a:lnTo>
                <a:lnTo>
                  <a:pt x="121071" y="324453"/>
                </a:lnTo>
                <a:lnTo>
                  <a:pt x="125946" y="324663"/>
                </a:lnTo>
                <a:lnTo>
                  <a:pt x="137712" y="324897"/>
                </a:lnTo>
                <a:lnTo>
                  <a:pt x="144184" y="324960"/>
                </a:lnTo>
                <a:lnTo>
                  <a:pt x="149292" y="324208"/>
                </a:lnTo>
                <a:lnTo>
                  <a:pt x="153491" y="322914"/>
                </a:lnTo>
                <a:lnTo>
                  <a:pt x="157084" y="321257"/>
                </a:lnTo>
                <a:lnTo>
                  <a:pt x="161861" y="319360"/>
                </a:lnTo>
                <a:lnTo>
                  <a:pt x="173518" y="315137"/>
                </a:lnTo>
                <a:lnTo>
                  <a:pt x="178373" y="312107"/>
                </a:lnTo>
                <a:lnTo>
                  <a:pt x="182404" y="308500"/>
                </a:lnTo>
                <a:lnTo>
                  <a:pt x="188999" y="301056"/>
                </a:lnTo>
                <a:lnTo>
                  <a:pt x="194575" y="295103"/>
                </a:lnTo>
                <a:lnTo>
                  <a:pt x="197968" y="290819"/>
                </a:lnTo>
                <a:lnTo>
                  <a:pt x="201816" y="285583"/>
                </a:lnTo>
                <a:lnTo>
                  <a:pt x="205970" y="279713"/>
                </a:lnTo>
                <a:lnTo>
                  <a:pt x="209533" y="274213"/>
                </a:lnTo>
                <a:lnTo>
                  <a:pt x="212702" y="268961"/>
                </a:lnTo>
                <a:lnTo>
                  <a:pt x="215608" y="263872"/>
                </a:lnTo>
                <a:lnTo>
                  <a:pt x="218339" y="258100"/>
                </a:lnTo>
                <a:lnTo>
                  <a:pt x="220954" y="251872"/>
                </a:lnTo>
                <a:lnTo>
                  <a:pt x="223491" y="245340"/>
                </a:lnTo>
                <a:lnTo>
                  <a:pt x="225182" y="238607"/>
                </a:lnTo>
                <a:lnTo>
                  <a:pt x="226309" y="231738"/>
                </a:lnTo>
                <a:lnTo>
                  <a:pt x="227061" y="224779"/>
                </a:lnTo>
                <a:lnTo>
                  <a:pt x="227563" y="217760"/>
                </a:lnTo>
                <a:lnTo>
                  <a:pt x="227896" y="210701"/>
                </a:lnTo>
                <a:lnTo>
                  <a:pt x="228267" y="196512"/>
                </a:lnTo>
                <a:lnTo>
                  <a:pt x="228552" y="139469"/>
                </a:lnTo>
                <a:lnTo>
                  <a:pt x="227763" y="132331"/>
                </a:lnTo>
                <a:lnTo>
                  <a:pt x="226442" y="125192"/>
                </a:lnTo>
                <a:lnTo>
                  <a:pt x="224769" y="118054"/>
                </a:lnTo>
                <a:lnTo>
                  <a:pt x="222859" y="110916"/>
                </a:lnTo>
                <a:lnTo>
                  <a:pt x="218620" y="96638"/>
                </a:lnTo>
                <a:lnTo>
                  <a:pt x="211771" y="75221"/>
                </a:lnTo>
                <a:lnTo>
                  <a:pt x="209431" y="68875"/>
                </a:lnTo>
                <a:lnTo>
                  <a:pt x="207078" y="63059"/>
                </a:lnTo>
                <a:lnTo>
                  <a:pt x="204715" y="57594"/>
                </a:lnTo>
                <a:lnTo>
                  <a:pt x="199973" y="47292"/>
                </a:lnTo>
                <a:lnTo>
                  <a:pt x="197597" y="42324"/>
                </a:lnTo>
                <a:lnTo>
                  <a:pt x="194426" y="38218"/>
                </a:lnTo>
                <a:lnTo>
                  <a:pt x="190724" y="34689"/>
                </a:lnTo>
                <a:lnTo>
                  <a:pt x="186669" y="31542"/>
                </a:lnTo>
                <a:lnTo>
                  <a:pt x="182378" y="28651"/>
                </a:lnTo>
                <a:lnTo>
                  <a:pt x="177929" y="25930"/>
                </a:lnTo>
                <a:lnTo>
                  <a:pt x="173377" y="23323"/>
                </a:lnTo>
                <a:lnTo>
                  <a:pt x="164084" y="18311"/>
                </a:lnTo>
                <a:lnTo>
                  <a:pt x="145184" y="8631"/>
                </a:lnTo>
                <a:lnTo>
                  <a:pt x="140433" y="7031"/>
                </a:lnTo>
                <a:lnTo>
                  <a:pt x="135679" y="5964"/>
                </a:lnTo>
                <a:lnTo>
                  <a:pt x="130922" y="5254"/>
                </a:lnTo>
                <a:lnTo>
                  <a:pt x="126163" y="3987"/>
                </a:lnTo>
                <a:lnTo>
                  <a:pt x="121404" y="2349"/>
                </a:lnTo>
                <a:lnTo>
                  <a:pt x="116642" y="463"/>
                </a:lnTo>
                <a:lnTo>
                  <a:pt x="111881" y="0"/>
                </a:lnTo>
                <a:lnTo>
                  <a:pt x="107119" y="484"/>
                </a:lnTo>
                <a:lnTo>
                  <a:pt x="102357" y="1600"/>
                </a:lnTo>
                <a:lnTo>
                  <a:pt x="97595" y="3137"/>
                </a:lnTo>
                <a:lnTo>
                  <a:pt x="92833" y="4955"/>
                </a:lnTo>
                <a:lnTo>
                  <a:pt x="88070" y="6960"/>
                </a:lnTo>
                <a:lnTo>
                  <a:pt x="82514" y="9090"/>
                </a:lnTo>
                <a:lnTo>
                  <a:pt x="57115" y="1810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39" name="SMARTInkAnnotation438"/>
          <p:cNvSpPr/>
          <p:nvPr/>
        </p:nvSpPr>
        <p:spPr>
          <a:xfrm>
            <a:off x="5536406" y="4778260"/>
            <a:ext cx="14281" cy="421199"/>
          </a:xfrm>
          <a:custGeom>
            <a:avLst/>
            <a:gdLst/>
            <a:ahLst/>
            <a:cxnLst/>
            <a:rect l="0" t="0" r="0" b="0"/>
            <a:pathLst>
              <a:path w="14281" h="421199">
                <a:moveTo>
                  <a:pt x="0" y="0"/>
                </a:moveTo>
                <a:lnTo>
                  <a:pt x="0" y="58569"/>
                </a:lnTo>
                <a:lnTo>
                  <a:pt x="794" y="64429"/>
                </a:lnTo>
                <a:lnTo>
                  <a:pt x="2116" y="69922"/>
                </a:lnTo>
                <a:lnTo>
                  <a:pt x="3793" y="75170"/>
                </a:lnTo>
                <a:lnTo>
                  <a:pt x="4910" y="81049"/>
                </a:lnTo>
                <a:lnTo>
                  <a:pt x="5655" y="87348"/>
                </a:lnTo>
                <a:lnTo>
                  <a:pt x="6151" y="93926"/>
                </a:lnTo>
                <a:lnTo>
                  <a:pt x="6482" y="100693"/>
                </a:lnTo>
                <a:lnTo>
                  <a:pt x="6850" y="114555"/>
                </a:lnTo>
                <a:lnTo>
                  <a:pt x="7136" y="178482"/>
                </a:lnTo>
                <a:lnTo>
                  <a:pt x="7933" y="185618"/>
                </a:lnTo>
                <a:lnTo>
                  <a:pt x="9257" y="192756"/>
                </a:lnTo>
                <a:lnTo>
                  <a:pt x="10934" y="199894"/>
                </a:lnTo>
                <a:lnTo>
                  <a:pt x="12052" y="207031"/>
                </a:lnTo>
                <a:lnTo>
                  <a:pt x="12797" y="214170"/>
                </a:lnTo>
                <a:lnTo>
                  <a:pt x="13294" y="221308"/>
                </a:lnTo>
                <a:lnTo>
                  <a:pt x="13625" y="228447"/>
                </a:lnTo>
                <a:lnTo>
                  <a:pt x="13993" y="242725"/>
                </a:lnTo>
                <a:lnTo>
                  <a:pt x="14280" y="310030"/>
                </a:lnTo>
                <a:lnTo>
                  <a:pt x="13489" y="316150"/>
                </a:lnTo>
                <a:lnTo>
                  <a:pt x="12167" y="322610"/>
                </a:lnTo>
                <a:lnTo>
                  <a:pt x="10493" y="329297"/>
                </a:lnTo>
                <a:lnTo>
                  <a:pt x="9377" y="336134"/>
                </a:lnTo>
                <a:lnTo>
                  <a:pt x="8632" y="343072"/>
                </a:lnTo>
                <a:lnTo>
                  <a:pt x="8136" y="350077"/>
                </a:lnTo>
                <a:lnTo>
                  <a:pt x="7805" y="356333"/>
                </a:lnTo>
                <a:lnTo>
                  <a:pt x="7438" y="367515"/>
                </a:lnTo>
                <a:lnTo>
                  <a:pt x="7202" y="387620"/>
                </a:lnTo>
                <a:lnTo>
                  <a:pt x="7144" y="42119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0" name="SMARTInkAnnotation439"/>
          <p:cNvSpPr/>
          <p:nvPr/>
        </p:nvSpPr>
        <p:spPr>
          <a:xfrm>
            <a:off x="5482480" y="4728316"/>
            <a:ext cx="302805" cy="227416"/>
          </a:xfrm>
          <a:custGeom>
            <a:avLst/>
            <a:gdLst/>
            <a:ahLst/>
            <a:cxnLst/>
            <a:rect l="0" t="0" r="0" b="0"/>
            <a:pathLst>
              <a:path w="302805" h="227416">
                <a:moveTo>
                  <a:pt x="11064" y="85639"/>
                </a:moveTo>
                <a:lnTo>
                  <a:pt x="7272" y="81850"/>
                </a:lnTo>
                <a:lnTo>
                  <a:pt x="6154" y="79940"/>
                </a:lnTo>
                <a:lnTo>
                  <a:pt x="3789" y="72669"/>
                </a:lnTo>
                <a:lnTo>
                  <a:pt x="2245" y="69060"/>
                </a:lnTo>
                <a:lnTo>
                  <a:pt x="422" y="65068"/>
                </a:lnTo>
                <a:lnTo>
                  <a:pt x="0" y="61613"/>
                </a:lnTo>
                <a:lnTo>
                  <a:pt x="513" y="58517"/>
                </a:lnTo>
                <a:lnTo>
                  <a:pt x="2406" y="52961"/>
                </a:lnTo>
                <a:lnTo>
                  <a:pt x="3248" y="47848"/>
                </a:lnTo>
                <a:lnTo>
                  <a:pt x="4266" y="45374"/>
                </a:lnTo>
                <a:lnTo>
                  <a:pt x="7513" y="40510"/>
                </a:lnTo>
                <a:lnTo>
                  <a:pt x="11603" y="35704"/>
                </a:lnTo>
                <a:lnTo>
                  <a:pt x="16066" y="30130"/>
                </a:lnTo>
                <a:lnTo>
                  <a:pt x="18367" y="26423"/>
                </a:lnTo>
                <a:lnTo>
                  <a:pt x="20695" y="22365"/>
                </a:lnTo>
                <a:lnTo>
                  <a:pt x="23835" y="19660"/>
                </a:lnTo>
                <a:lnTo>
                  <a:pt x="27515" y="17857"/>
                </a:lnTo>
                <a:lnTo>
                  <a:pt x="35838" y="15060"/>
                </a:lnTo>
                <a:lnTo>
                  <a:pt x="44829" y="11172"/>
                </a:lnTo>
                <a:lnTo>
                  <a:pt x="54116" y="8916"/>
                </a:lnTo>
                <a:lnTo>
                  <a:pt x="63536" y="7120"/>
                </a:lnTo>
                <a:lnTo>
                  <a:pt x="68270" y="5530"/>
                </a:lnTo>
                <a:lnTo>
                  <a:pt x="73014" y="3677"/>
                </a:lnTo>
                <a:lnTo>
                  <a:pt x="77764" y="2442"/>
                </a:lnTo>
                <a:lnTo>
                  <a:pt x="82518" y="1619"/>
                </a:lnTo>
                <a:lnTo>
                  <a:pt x="87275" y="1070"/>
                </a:lnTo>
                <a:lnTo>
                  <a:pt x="92828" y="703"/>
                </a:lnTo>
                <a:lnTo>
                  <a:pt x="98911" y="460"/>
                </a:lnTo>
                <a:lnTo>
                  <a:pt x="112019" y="188"/>
                </a:lnTo>
                <a:lnTo>
                  <a:pt x="143127" y="0"/>
                </a:lnTo>
                <a:lnTo>
                  <a:pt x="149112" y="784"/>
                </a:lnTo>
                <a:lnTo>
                  <a:pt x="155483" y="2100"/>
                </a:lnTo>
                <a:lnTo>
                  <a:pt x="162112" y="3770"/>
                </a:lnTo>
                <a:lnTo>
                  <a:pt x="168913" y="4883"/>
                </a:lnTo>
                <a:lnTo>
                  <a:pt x="175828" y="5626"/>
                </a:lnTo>
                <a:lnTo>
                  <a:pt x="182819" y="6121"/>
                </a:lnTo>
                <a:lnTo>
                  <a:pt x="189067" y="7244"/>
                </a:lnTo>
                <a:lnTo>
                  <a:pt x="194821" y="8786"/>
                </a:lnTo>
                <a:lnTo>
                  <a:pt x="219253" y="16961"/>
                </a:lnTo>
                <a:lnTo>
                  <a:pt x="225263" y="19229"/>
                </a:lnTo>
                <a:lnTo>
                  <a:pt x="230857" y="21536"/>
                </a:lnTo>
                <a:lnTo>
                  <a:pt x="236174" y="23867"/>
                </a:lnTo>
                <a:lnTo>
                  <a:pt x="246315" y="28571"/>
                </a:lnTo>
                <a:lnTo>
                  <a:pt x="251242" y="30937"/>
                </a:lnTo>
                <a:lnTo>
                  <a:pt x="256114" y="34100"/>
                </a:lnTo>
                <a:lnTo>
                  <a:pt x="260949" y="37795"/>
                </a:lnTo>
                <a:lnTo>
                  <a:pt x="265761" y="41845"/>
                </a:lnTo>
                <a:lnTo>
                  <a:pt x="270555" y="45338"/>
                </a:lnTo>
                <a:lnTo>
                  <a:pt x="275339" y="48460"/>
                </a:lnTo>
                <a:lnTo>
                  <a:pt x="284095" y="54044"/>
                </a:lnTo>
                <a:lnTo>
                  <a:pt x="290632" y="59169"/>
                </a:lnTo>
                <a:lnTo>
                  <a:pt x="292692" y="62440"/>
                </a:lnTo>
                <a:lnTo>
                  <a:pt x="294067" y="66207"/>
                </a:lnTo>
                <a:lnTo>
                  <a:pt x="294982" y="70305"/>
                </a:lnTo>
                <a:lnTo>
                  <a:pt x="298117" y="76973"/>
                </a:lnTo>
                <a:lnTo>
                  <a:pt x="300064" y="79862"/>
                </a:lnTo>
                <a:lnTo>
                  <a:pt x="301362" y="83374"/>
                </a:lnTo>
                <a:lnTo>
                  <a:pt x="302227" y="87302"/>
                </a:lnTo>
                <a:lnTo>
                  <a:pt x="302804" y="91507"/>
                </a:lnTo>
                <a:lnTo>
                  <a:pt x="302395" y="95104"/>
                </a:lnTo>
                <a:lnTo>
                  <a:pt x="301329" y="98294"/>
                </a:lnTo>
                <a:lnTo>
                  <a:pt x="287135" y="126416"/>
                </a:lnTo>
                <a:lnTo>
                  <a:pt x="284011" y="130274"/>
                </a:lnTo>
                <a:lnTo>
                  <a:pt x="276307" y="136677"/>
                </a:lnTo>
                <a:lnTo>
                  <a:pt x="269708" y="142167"/>
                </a:lnTo>
                <a:lnTo>
                  <a:pt x="262542" y="148043"/>
                </a:lnTo>
                <a:lnTo>
                  <a:pt x="257298" y="151832"/>
                </a:lnTo>
                <a:lnTo>
                  <a:pt x="251420" y="155944"/>
                </a:lnTo>
                <a:lnTo>
                  <a:pt x="245913" y="159478"/>
                </a:lnTo>
                <a:lnTo>
                  <a:pt x="240656" y="162628"/>
                </a:lnTo>
                <a:lnTo>
                  <a:pt x="235562" y="165521"/>
                </a:lnTo>
                <a:lnTo>
                  <a:pt x="229786" y="168243"/>
                </a:lnTo>
                <a:lnTo>
                  <a:pt x="223553" y="170850"/>
                </a:lnTo>
                <a:lnTo>
                  <a:pt x="217017" y="173382"/>
                </a:lnTo>
                <a:lnTo>
                  <a:pt x="211072" y="175863"/>
                </a:lnTo>
                <a:lnTo>
                  <a:pt x="205522" y="178310"/>
                </a:lnTo>
                <a:lnTo>
                  <a:pt x="200234" y="180735"/>
                </a:lnTo>
                <a:lnTo>
                  <a:pt x="194327" y="183145"/>
                </a:lnTo>
                <a:lnTo>
                  <a:pt x="188008" y="185544"/>
                </a:lnTo>
                <a:lnTo>
                  <a:pt x="174637" y="190326"/>
                </a:lnTo>
                <a:lnTo>
                  <a:pt x="160757" y="195095"/>
                </a:lnTo>
                <a:lnTo>
                  <a:pt x="154515" y="196684"/>
                </a:lnTo>
                <a:lnTo>
                  <a:pt x="148767" y="197743"/>
                </a:lnTo>
                <a:lnTo>
                  <a:pt x="143347" y="198450"/>
                </a:lnTo>
                <a:lnTo>
                  <a:pt x="137353" y="199714"/>
                </a:lnTo>
                <a:lnTo>
                  <a:pt x="130975" y="201349"/>
                </a:lnTo>
                <a:lnTo>
                  <a:pt x="124342" y="203233"/>
                </a:lnTo>
                <a:lnTo>
                  <a:pt x="110622" y="207442"/>
                </a:lnTo>
                <a:lnTo>
                  <a:pt x="103630" y="209675"/>
                </a:lnTo>
                <a:lnTo>
                  <a:pt x="97381" y="211956"/>
                </a:lnTo>
                <a:lnTo>
                  <a:pt x="91627" y="214271"/>
                </a:lnTo>
                <a:lnTo>
                  <a:pt x="86204" y="216607"/>
                </a:lnTo>
                <a:lnTo>
                  <a:pt x="80207" y="218164"/>
                </a:lnTo>
                <a:lnTo>
                  <a:pt x="73828" y="219203"/>
                </a:lnTo>
                <a:lnTo>
                  <a:pt x="67194" y="219895"/>
                </a:lnTo>
                <a:lnTo>
                  <a:pt x="61978" y="220356"/>
                </a:lnTo>
                <a:lnTo>
                  <a:pt x="54065" y="220870"/>
                </a:lnTo>
                <a:lnTo>
                  <a:pt x="45786" y="221096"/>
                </a:lnTo>
                <a:lnTo>
                  <a:pt x="41355" y="221158"/>
                </a:lnTo>
                <a:lnTo>
                  <a:pt x="32200" y="223341"/>
                </a:lnTo>
                <a:lnTo>
                  <a:pt x="20972" y="227415"/>
                </a:lnTo>
                <a:lnTo>
                  <a:pt x="19257" y="226956"/>
                </a:lnTo>
                <a:lnTo>
                  <a:pt x="13050" y="223314"/>
                </a:lnTo>
                <a:lnTo>
                  <a:pt x="5279" y="221547"/>
                </a:lnTo>
                <a:lnTo>
                  <a:pt x="5620" y="220665"/>
                </a:lnTo>
                <a:lnTo>
                  <a:pt x="8115" y="217569"/>
                </a:lnTo>
                <a:lnTo>
                  <a:pt x="9098" y="215632"/>
                </a:lnTo>
                <a:lnTo>
                  <a:pt x="9754" y="213549"/>
                </a:lnTo>
                <a:lnTo>
                  <a:pt x="11064" y="20700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1" name="SMARTInkAnnotation440"/>
          <p:cNvSpPr/>
          <p:nvPr/>
        </p:nvSpPr>
        <p:spPr>
          <a:xfrm>
            <a:off x="5893594" y="4906763"/>
            <a:ext cx="192882" cy="14277"/>
          </a:xfrm>
          <a:custGeom>
            <a:avLst/>
            <a:gdLst/>
            <a:ahLst/>
            <a:cxnLst/>
            <a:rect l="0" t="0" r="0" b="0"/>
            <a:pathLst>
              <a:path w="192882" h="14277">
                <a:moveTo>
                  <a:pt x="0" y="14276"/>
                </a:moveTo>
                <a:lnTo>
                  <a:pt x="3792" y="14276"/>
                </a:lnTo>
                <a:lnTo>
                  <a:pt x="5703" y="13483"/>
                </a:lnTo>
                <a:lnTo>
                  <a:pt x="7770" y="12161"/>
                </a:lnTo>
                <a:lnTo>
                  <a:pt x="9943" y="10486"/>
                </a:lnTo>
                <a:lnTo>
                  <a:pt x="12978" y="9370"/>
                </a:lnTo>
                <a:lnTo>
                  <a:pt x="16590" y="8626"/>
                </a:lnTo>
                <a:lnTo>
                  <a:pt x="20585" y="8129"/>
                </a:lnTo>
                <a:lnTo>
                  <a:pt x="24042" y="7799"/>
                </a:lnTo>
                <a:lnTo>
                  <a:pt x="30000" y="7431"/>
                </a:lnTo>
                <a:lnTo>
                  <a:pt x="39526" y="7268"/>
                </a:lnTo>
                <a:lnTo>
                  <a:pt x="45401" y="7225"/>
                </a:lnTo>
                <a:lnTo>
                  <a:pt x="50905" y="6402"/>
                </a:lnTo>
                <a:lnTo>
                  <a:pt x="56161" y="5061"/>
                </a:lnTo>
                <a:lnTo>
                  <a:pt x="61254" y="3373"/>
                </a:lnTo>
                <a:lnTo>
                  <a:pt x="66236" y="2248"/>
                </a:lnTo>
                <a:lnTo>
                  <a:pt x="71144" y="1499"/>
                </a:lnTo>
                <a:lnTo>
                  <a:pt x="76005" y="998"/>
                </a:lnTo>
                <a:lnTo>
                  <a:pt x="80832" y="665"/>
                </a:lnTo>
                <a:lnTo>
                  <a:pt x="85638" y="443"/>
                </a:lnTo>
                <a:lnTo>
                  <a:pt x="96005" y="196"/>
                </a:lnTo>
                <a:lnTo>
                  <a:pt x="144750" y="0"/>
                </a:lnTo>
                <a:lnTo>
                  <a:pt x="148094" y="793"/>
                </a:lnTo>
                <a:lnTo>
                  <a:pt x="151910" y="2115"/>
                </a:lnTo>
                <a:lnTo>
                  <a:pt x="156042" y="3788"/>
                </a:lnTo>
                <a:lnTo>
                  <a:pt x="159590" y="4905"/>
                </a:lnTo>
                <a:lnTo>
                  <a:pt x="162750" y="5649"/>
                </a:lnTo>
                <a:lnTo>
                  <a:pt x="165650" y="6145"/>
                </a:lnTo>
                <a:lnTo>
                  <a:pt x="168377" y="7269"/>
                </a:lnTo>
                <a:lnTo>
                  <a:pt x="170989" y="8811"/>
                </a:lnTo>
                <a:lnTo>
                  <a:pt x="173523" y="10633"/>
                </a:lnTo>
                <a:lnTo>
                  <a:pt x="176801" y="11848"/>
                </a:lnTo>
                <a:lnTo>
                  <a:pt x="180573" y="12657"/>
                </a:lnTo>
                <a:lnTo>
                  <a:pt x="192881" y="1427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2" name="SMARTInkAnnotation441"/>
          <p:cNvSpPr/>
          <p:nvPr/>
        </p:nvSpPr>
        <p:spPr>
          <a:xfrm>
            <a:off x="5886832" y="5006733"/>
            <a:ext cx="199644" cy="21391"/>
          </a:xfrm>
          <a:custGeom>
            <a:avLst/>
            <a:gdLst/>
            <a:ahLst/>
            <a:cxnLst/>
            <a:rect l="0" t="0" r="0" b="0"/>
            <a:pathLst>
              <a:path w="199644" h="21391">
                <a:moveTo>
                  <a:pt x="13906" y="14251"/>
                </a:moveTo>
                <a:lnTo>
                  <a:pt x="10114" y="14251"/>
                </a:lnTo>
                <a:lnTo>
                  <a:pt x="8203" y="15045"/>
                </a:lnTo>
                <a:lnTo>
                  <a:pt x="6135" y="16366"/>
                </a:lnTo>
                <a:lnTo>
                  <a:pt x="0" y="21096"/>
                </a:lnTo>
                <a:lnTo>
                  <a:pt x="1905" y="19144"/>
                </a:lnTo>
                <a:lnTo>
                  <a:pt x="3524" y="17513"/>
                </a:lnTo>
                <a:lnTo>
                  <a:pt x="5397" y="16426"/>
                </a:lnTo>
                <a:lnTo>
                  <a:pt x="7439" y="15701"/>
                </a:lnTo>
                <a:lnTo>
                  <a:pt x="9595" y="15217"/>
                </a:lnTo>
                <a:lnTo>
                  <a:pt x="12620" y="14896"/>
                </a:lnTo>
                <a:lnTo>
                  <a:pt x="16223" y="14681"/>
                </a:lnTo>
                <a:lnTo>
                  <a:pt x="20213" y="14538"/>
                </a:lnTo>
                <a:lnTo>
                  <a:pt x="23667" y="13649"/>
                </a:lnTo>
                <a:lnTo>
                  <a:pt x="26763" y="12263"/>
                </a:lnTo>
                <a:lnTo>
                  <a:pt x="29621" y="10546"/>
                </a:lnTo>
                <a:lnTo>
                  <a:pt x="33113" y="9402"/>
                </a:lnTo>
                <a:lnTo>
                  <a:pt x="37030" y="8638"/>
                </a:lnTo>
                <a:lnTo>
                  <a:pt x="41228" y="8130"/>
                </a:lnTo>
                <a:lnTo>
                  <a:pt x="45614" y="7791"/>
                </a:lnTo>
                <a:lnTo>
                  <a:pt x="50126" y="7564"/>
                </a:lnTo>
                <a:lnTo>
                  <a:pt x="54721" y="7414"/>
                </a:lnTo>
                <a:lnTo>
                  <a:pt x="59372" y="6520"/>
                </a:lnTo>
                <a:lnTo>
                  <a:pt x="64060" y="5130"/>
                </a:lnTo>
                <a:lnTo>
                  <a:pt x="68773" y="3412"/>
                </a:lnTo>
                <a:lnTo>
                  <a:pt x="73503" y="2266"/>
                </a:lnTo>
                <a:lnTo>
                  <a:pt x="78243" y="1501"/>
                </a:lnTo>
                <a:lnTo>
                  <a:pt x="82991" y="992"/>
                </a:lnTo>
                <a:lnTo>
                  <a:pt x="87744" y="653"/>
                </a:lnTo>
                <a:lnTo>
                  <a:pt x="92500" y="426"/>
                </a:lnTo>
                <a:lnTo>
                  <a:pt x="102018" y="175"/>
                </a:lnTo>
                <a:lnTo>
                  <a:pt x="125825" y="0"/>
                </a:lnTo>
                <a:lnTo>
                  <a:pt x="130587" y="784"/>
                </a:lnTo>
                <a:lnTo>
                  <a:pt x="135350" y="2101"/>
                </a:lnTo>
                <a:lnTo>
                  <a:pt x="140112" y="3771"/>
                </a:lnTo>
                <a:lnTo>
                  <a:pt x="144875" y="4885"/>
                </a:lnTo>
                <a:lnTo>
                  <a:pt x="149637" y="5627"/>
                </a:lnTo>
                <a:lnTo>
                  <a:pt x="154399" y="6123"/>
                </a:lnTo>
                <a:lnTo>
                  <a:pt x="159162" y="7246"/>
                </a:lnTo>
                <a:lnTo>
                  <a:pt x="163924" y="8787"/>
                </a:lnTo>
                <a:lnTo>
                  <a:pt x="168687" y="10608"/>
                </a:lnTo>
                <a:lnTo>
                  <a:pt x="180328" y="14748"/>
                </a:lnTo>
                <a:lnTo>
                  <a:pt x="199643" y="2139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3" name="SMARTInkAnnotation442"/>
          <p:cNvSpPr/>
          <p:nvPr/>
        </p:nvSpPr>
        <p:spPr>
          <a:xfrm>
            <a:off x="6407944" y="4585509"/>
            <a:ext cx="7145" cy="257003"/>
          </a:xfrm>
          <a:custGeom>
            <a:avLst/>
            <a:gdLst/>
            <a:ahLst/>
            <a:cxnLst/>
            <a:rect l="0" t="0" r="0" b="0"/>
            <a:pathLst>
              <a:path w="7145" h="257003">
                <a:moveTo>
                  <a:pt x="7144" y="0"/>
                </a:moveTo>
                <a:lnTo>
                  <a:pt x="7144" y="122460"/>
                </a:lnTo>
                <a:lnTo>
                  <a:pt x="6350" y="129233"/>
                </a:lnTo>
                <a:lnTo>
                  <a:pt x="5027" y="136128"/>
                </a:lnTo>
                <a:lnTo>
                  <a:pt x="3351" y="143104"/>
                </a:lnTo>
                <a:lnTo>
                  <a:pt x="2234" y="149341"/>
                </a:lnTo>
                <a:lnTo>
                  <a:pt x="1489" y="155086"/>
                </a:lnTo>
                <a:lnTo>
                  <a:pt x="992" y="160502"/>
                </a:lnTo>
                <a:lnTo>
                  <a:pt x="662" y="166493"/>
                </a:lnTo>
                <a:lnTo>
                  <a:pt x="294" y="179494"/>
                </a:lnTo>
                <a:lnTo>
                  <a:pt x="26" y="211460"/>
                </a:lnTo>
                <a:lnTo>
                  <a:pt x="0" y="25700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4" name="SMARTInkAnnotation443"/>
          <p:cNvSpPr/>
          <p:nvPr/>
        </p:nvSpPr>
        <p:spPr>
          <a:xfrm>
            <a:off x="6515129" y="4542675"/>
            <a:ext cx="149954" cy="255876"/>
          </a:xfrm>
          <a:custGeom>
            <a:avLst/>
            <a:gdLst/>
            <a:ahLst/>
            <a:cxnLst/>
            <a:rect l="0" t="0" r="0" b="0"/>
            <a:pathLst>
              <a:path w="149954" h="255876">
                <a:moveTo>
                  <a:pt x="57121" y="0"/>
                </a:moveTo>
                <a:lnTo>
                  <a:pt x="47177" y="9937"/>
                </a:lnTo>
                <a:lnTo>
                  <a:pt x="42647" y="16579"/>
                </a:lnTo>
                <a:lnTo>
                  <a:pt x="40328" y="20571"/>
                </a:lnTo>
                <a:lnTo>
                  <a:pt x="35635" y="29237"/>
                </a:lnTo>
                <a:lnTo>
                  <a:pt x="26154" y="47727"/>
                </a:lnTo>
                <a:lnTo>
                  <a:pt x="24570" y="52442"/>
                </a:lnTo>
                <a:lnTo>
                  <a:pt x="23514" y="57171"/>
                </a:lnTo>
                <a:lnTo>
                  <a:pt x="22810" y="61911"/>
                </a:lnTo>
                <a:lnTo>
                  <a:pt x="21547" y="67450"/>
                </a:lnTo>
                <a:lnTo>
                  <a:pt x="19911" y="73522"/>
                </a:lnTo>
                <a:lnTo>
                  <a:pt x="15977" y="86616"/>
                </a:lnTo>
                <a:lnTo>
                  <a:pt x="11583" y="100367"/>
                </a:lnTo>
                <a:lnTo>
                  <a:pt x="10093" y="107366"/>
                </a:lnTo>
                <a:lnTo>
                  <a:pt x="9101" y="114411"/>
                </a:lnTo>
                <a:lnTo>
                  <a:pt x="8439" y="121487"/>
                </a:lnTo>
                <a:lnTo>
                  <a:pt x="7204" y="128584"/>
                </a:lnTo>
                <a:lnTo>
                  <a:pt x="5586" y="135695"/>
                </a:lnTo>
                <a:lnTo>
                  <a:pt x="3714" y="142816"/>
                </a:lnTo>
                <a:lnTo>
                  <a:pt x="2467" y="149149"/>
                </a:lnTo>
                <a:lnTo>
                  <a:pt x="1634" y="154958"/>
                </a:lnTo>
                <a:lnTo>
                  <a:pt x="1080" y="160417"/>
                </a:lnTo>
                <a:lnTo>
                  <a:pt x="710" y="166436"/>
                </a:lnTo>
                <a:lnTo>
                  <a:pt x="300" y="179469"/>
                </a:lnTo>
                <a:lnTo>
                  <a:pt x="14" y="206534"/>
                </a:lnTo>
                <a:lnTo>
                  <a:pt x="0" y="211458"/>
                </a:lnTo>
                <a:lnTo>
                  <a:pt x="784" y="216328"/>
                </a:lnTo>
                <a:lnTo>
                  <a:pt x="2100" y="221160"/>
                </a:lnTo>
                <a:lnTo>
                  <a:pt x="3772" y="225969"/>
                </a:lnTo>
                <a:lnTo>
                  <a:pt x="7746" y="233426"/>
                </a:lnTo>
                <a:lnTo>
                  <a:pt x="12158" y="239385"/>
                </a:lnTo>
                <a:lnTo>
                  <a:pt x="16765" y="244677"/>
                </a:lnTo>
                <a:lnTo>
                  <a:pt x="19104" y="246406"/>
                </a:lnTo>
                <a:lnTo>
                  <a:pt x="21457" y="247558"/>
                </a:lnTo>
                <a:lnTo>
                  <a:pt x="23820" y="248326"/>
                </a:lnTo>
                <a:lnTo>
                  <a:pt x="26983" y="249632"/>
                </a:lnTo>
                <a:lnTo>
                  <a:pt x="30679" y="251295"/>
                </a:lnTo>
                <a:lnTo>
                  <a:pt x="34730" y="253198"/>
                </a:lnTo>
                <a:lnTo>
                  <a:pt x="38225" y="254466"/>
                </a:lnTo>
                <a:lnTo>
                  <a:pt x="41349" y="255311"/>
                </a:lnTo>
                <a:lnTo>
                  <a:pt x="44226" y="255875"/>
                </a:lnTo>
                <a:lnTo>
                  <a:pt x="46936" y="255457"/>
                </a:lnTo>
                <a:lnTo>
                  <a:pt x="49538" y="254386"/>
                </a:lnTo>
                <a:lnTo>
                  <a:pt x="52065" y="252878"/>
                </a:lnTo>
                <a:lnTo>
                  <a:pt x="55338" y="251873"/>
                </a:lnTo>
                <a:lnTo>
                  <a:pt x="59108" y="251203"/>
                </a:lnTo>
                <a:lnTo>
                  <a:pt x="63207" y="250756"/>
                </a:lnTo>
                <a:lnTo>
                  <a:pt x="67529" y="249665"/>
                </a:lnTo>
                <a:lnTo>
                  <a:pt x="71997" y="248145"/>
                </a:lnTo>
                <a:lnTo>
                  <a:pt x="76563" y="246338"/>
                </a:lnTo>
                <a:lnTo>
                  <a:pt x="80401" y="244341"/>
                </a:lnTo>
                <a:lnTo>
                  <a:pt x="83753" y="242215"/>
                </a:lnTo>
                <a:lnTo>
                  <a:pt x="86782" y="240006"/>
                </a:lnTo>
                <a:lnTo>
                  <a:pt x="89596" y="237738"/>
                </a:lnTo>
                <a:lnTo>
                  <a:pt x="92264" y="235434"/>
                </a:lnTo>
                <a:lnTo>
                  <a:pt x="94837" y="233105"/>
                </a:lnTo>
                <a:lnTo>
                  <a:pt x="101930" y="226286"/>
                </a:lnTo>
                <a:lnTo>
                  <a:pt x="115625" y="212772"/>
                </a:lnTo>
                <a:lnTo>
                  <a:pt x="118349" y="209272"/>
                </a:lnTo>
                <a:lnTo>
                  <a:pt x="120958" y="205351"/>
                </a:lnTo>
                <a:lnTo>
                  <a:pt x="123491" y="201151"/>
                </a:lnTo>
                <a:lnTo>
                  <a:pt x="125974" y="196765"/>
                </a:lnTo>
                <a:lnTo>
                  <a:pt x="130850" y="187660"/>
                </a:lnTo>
                <a:lnTo>
                  <a:pt x="145220" y="159407"/>
                </a:lnTo>
                <a:lnTo>
                  <a:pt x="146809" y="154658"/>
                </a:lnTo>
                <a:lnTo>
                  <a:pt x="147870" y="149906"/>
                </a:lnTo>
                <a:lnTo>
                  <a:pt x="148577" y="145150"/>
                </a:lnTo>
                <a:lnTo>
                  <a:pt x="149048" y="139600"/>
                </a:lnTo>
                <a:lnTo>
                  <a:pt x="149362" y="133521"/>
                </a:lnTo>
                <a:lnTo>
                  <a:pt x="149804" y="117826"/>
                </a:lnTo>
                <a:lnTo>
                  <a:pt x="149953" y="101626"/>
                </a:lnTo>
                <a:lnTo>
                  <a:pt x="149171" y="97100"/>
                </a:lnTo>
                <a:lnTo>
                  <a:pt x="147857" y="92496"/>
                </a:lnTo>
                <a:lnTo>
                  <a:pt x="146186" y="87840"/>
                </a:lnTo>
                <a:lnTo>
                  <a:pt x="145073" y="83150"/>
                </a:lnTo>
                <a:lnTo>
                  <a:pt x="144330" y="78437"/>
                </a:lnTo>
                <a:lnTo>
                  <a:pt x="143836" y="73708"/>
                </a:lnTo>
                <a:lnTo>
                  <a:pt x="141169" y="66339"/>
                </a:lnTo>
                <a:lnTo>
                  <a:pt x="137339" y="60419"/>
                </a:lnTo>
                <a:lnTo>
                  <a:pt x="132989" y="55144"/>
                </a:lnTo>
                <a:lnTo>
                  <a:pt x="128411" y="50156"/>
                </a:lnTo>
                <a:lnTo>
                  <a:pt x="121371" y="42888"/>
                </a:lnTo>
                <a:lnTo>
                  <a:pt x="119004" y="40490"/>
                </a:lnTo>
                <a:lnTo>
                  <a:pt x="115839" y="38099"/>
                </a:lnTo>
                <a:lnTo>
                  <a:pt x="112141" y="35711"/>
                </a:lnTo>
                <a:lnTo>
                  <a:pt x="108089" y="33326"/>
                </a:lnTo>
                <a:lnTo>
                  <a:pt x="104594" y="31736"/>
                </a:lnTo>
                <a:lnTo>
                  <a:pt x="101469" y="30676"/>
                </a:lnTo>
                <a:lnTo>
                  <a:pt x="98593" y="29969"/>
                </a:lnTo>
                <a:lnTo>
                  <a:pt x="95088" y="28705"/>
                </a:lnTo>
                <a:lnTo>
                  <a:pt x="91163" y="27069"/>
                </a:lnTo>
                <a:lnTo>
                  <a:pt x="86959" y="25185"/>
                </a:lnTo>
                <a:lnTo>
                  <a:pt x="83364" y="23929"/>
                </a:lnTo>
                <a:lnTo>
                  <a:pt x="80172" y="23092"/>
                </a:lnTo>
                <a:lnTo>
                  <a:pt x="77251" y="22533"/>
                </a:lnTo>
                <a:lnTo>
                  <a:pt x="74510" y="22161"/>
                </a:lnTo>
                <a:lnTo>
                  <a:pt x="71888" y="21913"/>
                </a:lnTo>
                <a:lnTo>
                  <a:pt x="69347" y="21748"/>
                </a:lnTo>
                <a:lnTo>
                  <a:pt x="66859" y="20844"/>
                </a:lnTo>
                <a:lnTo>
                  <a:pt x="64407" y="19449"/>
                </a:lnTo>
                <a:lnTo>
                  <a:pt x="61978" y="17725"/>
                </a:lnTo>
                <a:lnTo>
                  <a:pt x="59565" y="16576"/>
                </a:lnTo>
                <a:lnTo>
                  <a:pt x="57163" y="15810"/>
                </a:lnTo>
                <a:lnTo>
                  <a:pt x="49977"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5" name="SMARTInkAnnotation444"/>
          <p:cNvSpPr/>
          <p:nvPr/>
        </p:nvSpPr>
        <p:spPr>
          <a:xfrm>
            <a:off x="6722393" y="4506980"/>
            <a:ext cx="235609" cy="262998"/>
          </a:xfrm>
          <a:custGeom>
            <a:avLst/>
            <a:gdLst/>
            <a:ahLst/>
            <a:cxnLst/>
            <a:rect l="0" t="0" r="0" b="0"/>
            <a:pathLst>
              <a:path w="235609" h="262998">
                <a:moveTo>
                  <a:pt x="78457" y="0"/>
                </a:moveTo>
                <a:lnTo>
                  <a:pt x="74665" y="0"/>
                </a:lnTo>
                <a:lnTo>
                  <a:pt x="73547" y="793"/>
                </a:lnTo>
                <a:lnTo>
                  <a:pt x="72802" y="2116"/>
                </a:lnTo>
                <a:lnTo>
                  <a:pt x="72306" y="3790"/>
                </a:lnTo>
                <a:lnTo>
                  <a:pt x="71181" y="4907"/>
                </a:lnTo>
                <a:lnTo>
                  <a:pt x="69638" y="5651"/>
                </a:lnTo>
                <a:lnTo>
                  <a:pt x="67815" y="6147"/>
                </a:lnTo>
                <a:lnTo>
                  <a:pt x="63673" y="8814"/>
                </a:lnTo>
                <a:lnTo>
                  <a:pt x="61457" y="10635"/>
                </a:lnTo>
                <a:lnTo>
                  <a:pt x="56878" y="16890"/>
                </a:lnTo>
                <a:lnTo>
                  <a:pt x="52198" y="24957"/>
                </a:lnTo>
                <a:lnTo>
                  <a:pt x="47472" y="33832"/>
                </a:lnTo>
                <a:lnTo>
                  <a:pt x="26069" y="76163"/>
                </a:lnTo>
                <a:lnTo>
                  <a:pt x="23688" y="81711"/>
                </a:lnTo>
                <a:lnTo>
                  <a:pt x="21307" y="87789"/>
                </a:lnTo>
                <a:lnTo>
                  <a:pt x="16545" y="100889"/>
                </a:lnTo>
                <a:lnTo>
                  <a:pt x="11783" y="114643"/>
                </a:lnTo>
                <a:lnTo>
                  <a:pt x="9401" y="120849"/>
                </a:lnTo>
                <a:lnTo>
                  <a:pt x="7020" y="126572"/>
                </a:lnTo>
                <a:lnTo>
                  <a:pt x="4639" y="131975"/>
                </a:lnTo>
                <a:lnTo>
                  <a:pt x="3052" y="137956"/>
                </a:lnTo>
                <a:lnTo>
                  <a:pt x="1993" y="144323"/>
                </a:lnTo>
                <a:lnTo>
                  <a:pt x="1287" y="150947"/>
                </a:lnTo>
                <a:lnTo>
                  <a:pt x="817" y="157744"/>
                </a:lnTo>
                <a:lnTo>
                  <a:pt x="503" y="164653"/>
                </a:lnTo>
                <a:lnTo>
                  <a:pt x="63" y="183634"/>
                </a:lnTo>
                <a:lnTo>
                  <a:pt x="0" y="189053"/>
                </a:lnTo>
                <a:lnTo>
                  <a:pt x="752" y="194252"/>
                </a:lnTo>
                <a:lnTo>
                  <a:pt x="2048" y="199304"/>
                </a:lnTo>
                <a:lnTo>
                  <a:pt x="3705" y="204259"/>
                </a:lnTo>
                <a:lnTo>
                  <a:pt x="5604" y="209149"/>
                </a:lnTo>
                <a:lnTo>
                  <a:pt x="7664" y="213995"/>
                </a:lnTo>
                <a:lnTo>
                  <a:pt x="9829" y="218813"/>
                </a:lnTo>
                <a:lnTo>
                  <a:pt x="14354" y="226280"/>
                </a:lnTo>
                <a:lnTo>
                  <a:pt x="19011" y="233036"/>
                </a:lnTo>
                <a:lnTo>
                  <a:pt x="21364" y="237059"/>
                </a:lnTo>
                <a:lnTo>
                  <a:pt x="23726" y="241327"/>
                </a:lnTo>
                <a:lnTo>
                  <a:pt x="30584" y="248185"/>
                </a:lnTo>
                <a:lnTo>
                  <a:pt x="34636" y="251124"/>
                </a:lnTo>
                <a:lnTo>
                  <a:pt x="38924" y="253084"/>
                </a:lnTo>
                <a:lnTo>
                  <a:pt x="43370" y="254390"/>
                </a:lnTo>
                <a:lnTo>
                  <a:pt x="47922" y="255261"/>
                </a:lnTo>
                <a:lnTo>
                  <a:pt x="52544" y="256635"/>
                </a:lnTo>
                <a:lnTo>
                  <a:pt x="57213" y="258344"/>
                </a:lnTo>
                <a:lnTo>
                  <a:pt x="61913" y="260276"/>
                </a:lnTo>
                <a:lnTo>
                  <a:pt x="66634" y="261565"/>
                </a:lnTo>
                <a:lnTo>
                  <a:pt x="71368" y="262424"/>
                </a:lnTo>
                <a:lnTo>
                  <a:pt x="76112" y="262997"/>
                </a:lnTo>
                <a:lnTo>
                  <a:pt x="80862" y="262585"/>
                </a:lnTo>
                <a:lnTo>
                  <a:pt x="85617" y="261518"/>
                </a:lnTo>
                <a:lnTo>
                  <a:pt x="90375" y="260013"/>
                </a:lnTo>
                <a:lnTo>
                  <a:pt x="95133" y="259009"/>
                </a:lnTo>
                <a:lnTo>
                  <a:pt x="99894" y="258340"/>
                </a:lnTo>
                <a:lnTo>
                  <a:pt x="104654" y="257895"/>
                </a:lnTo>
                <a:lnTo>
                  <a:pt x="110209" y="256804"/>
                </a:lnTo>
                <a:lnTo>
                  <a:pt x="116293" y="255284"/>
                </a:lnTo>
                <a:lnTo>
                  <a:pt x="122731" y="253477"/>
                </a:lnTo>
                <a:lnTo>
                  <a:pt x="128611" y="251479"/>
                </a:lnTo>
                <a:lnTo>
                  <a:pt x="134118" y="249354"/>
                </a:lnTo>
                <a:lnTo>
                  <a:pt x="139377" y="247145"/>
                </a:lnTo>
                <a:lnTo>
                  <a:pt x="144470" y="244878"/>
                </a:lnTo>
                <a:lnTo>
                  <a:pt x="154362" y="240245"/>
                </a:lnTo>
                <a:lnTo>
                  <a:pt x="168857" y="233176"/>
                </a:lnTo>
                <a:lnTo>
                  <a:pt x="172854" y="230013"/>
                </a:lnTo>
                <a:lnTo>
                  <a:pt x="179413" y="222268"/>
                </a:lnTo>
                <a:lnTo>
                  <a:pt x="183068" y="217982"/>
                </a:lnTo>
                <a:lnTo>
                  <a:pt x="187091" y="213538"/>
                </a:lnTo>
                <a:lnTo>
                  <a:pt x="191361" y="208990"/>
                </a:lnTo>
                <a:lnTo>
                  <a:pt x="195002" y="204370"/>
                </a:lnTo>
                <a:lnTo>
                  <a:pt x="198221" y="199704"/>
                </a:lnTo>
                <a:lnTo>
                  <a:pt x="201163" y="195007"/>
                </a:lnTo>
                <a:lnTo>
                  <a:pt x="204711" y="190289"/>
                </a:lnTo>
                <a:lnTo>
                  <a:pt x="208664" y="185558"/>
                </a:lnTo>
                <a:lnTo>
                  <a:pt x="212887" y="180817"/>
                </a:lnTo>
                <a:lnTo>
                  <a:pt x="216495" y="176070"/>
                </a:lnTo>
                <a:lnTo>
                  <a:pt x="219695" y="171319"/>
                </a:lnTo>
                <a:lnTo>
                  <a:pt x="222622" y="166565"/>
                </a:lnTo>
                <a:lnTo>
                  <a:pt x="225367" y="161809"/>
                </a:lnTo>
                <a:lnTo>
                  <a:pt x="230534" y="152295"/>
                </a:lnTo>
                <a:lnTo>
                  <a:pt x="232229" y="147537"/>
                </a:lnTo>
                <a:lnTo>
                  <a:pt x="233359" y="142778"/>
                </a:lnTo>
                <a:lnTo>
                  <a:pt x="234113" y="138019"/>
                </a:lnTo>
                <a:lnTo>
                  <a:pt x="234615" y="133260"/>
                </a:lnTo>
                <a:lnTo>
                  <a:pt x="234950" y="128501"/>
                </a:lnTo>
                <a:lnTo>
                  <a:pt x="235173" y="123742"/>
                </a:lnTo>
                <a:lnTo>
                  <a:pt x="235421" y="114224"/>
                </a:lnTo>
                <a:lnTo>
                  <a:pt x="235608" y="80909"/>
                </a:lnTo>
                <a:lnTo>
                  <a:pt x="234818" y="76149"/>
                </a:lnTo>
                <a:lnTo>
                  <a:pt x="233498" y="71390"/>
                </a:lnTo>
                <a:lnTo>
                  <a:pt x="231824" y="66630"/>
                </a:lnTo>
                <a:lnTo>
                  <a:pt x="229914" y="61871"/>
                </a:lnTo>
                <a:lnTo>
                  <a:pt x="227847" y="57112"/>
                </a:lnTo>
                <a:lnTo>
                  <a:pt x="225675" y="52353"/>
                </a:lnTo>
                <a:lnTo>
                  <a:pt x="222640" y="48387"/>
                </a:lnTo>
                <a:lnTo>
                  <a:pt x="219029" y="44949"/>
                </a:lnTo>
                <a:lnTo>
                  <a:pt x="215034" y="41864"/>
                </a:lnTo>
                <a:lnTo>
                  <a:pt x="208479" y="36322"/>
                </a:lnTo>
                <a:lnTo>
                  <a:pt x="202126" y="30421"/>
                </a:lnTo>
                <a:lnTo>
                  <a:pt x="194010" y="22511"/>
                </a:lnTo>
                <a:lnTo>
                  <a:pt x="189624" y="19766"/>
                </a:lnTo>
                <a:lnTo>
                  <a:pt x="185112" y="17937"/>
                </a:lnTo>
                <a:lnTo>
                  <a:pt x="180517" y="16718"/>
                </a:lnTo>
                <a:lnTo>
                  <a:pt x="175865" y="15111"/>
                </a:lnTo>
                <a:lnTo>
                  <a:pt x="171177" y="13247"/>
                </a:lnTo>
                <a:lnTo>
                  <a:pt x="166464" y="11211"/>
                </a:lnTo>
                <a:lnTo>
                  <a:pt x="161735" y="9854"/>
                </a:lnTo>
                <a:lnTo>
                  <a:pt x="156994" y="8949"/>
                </a:lnTo>
                <a:lnTo>
                  <a:pt x="152246" y="8346"/>
                </a:lnTo>
                <a:lnTo>
                  <a:pt x="147494" y="7944"/>
                </a:lnTo>
                <a:lnTo>
                  <a:pt x="142738" y="7676"/>
                </a:lnTo>
                <a:lnTo>
                  <a:pt x="133220" y="7378"/>
                </a:lnTo>
                <a:lnTo>
                  <a:pt x="109412" y="7171"/>
                </a:lnTo>
                <a:lnTo>
                  <a:pt x="104651" y="7953"/>
                </a:lnTo>
                <a:lnTo>
                  <a:pt x="99888" y="9268"/>
                </a:lnTo>
                <a:lnTo>
                  <a:pt x="95126" y="10938"/>
                </a:lnTo>
                <a:lnTo>
                  <a:pt x="90363" y="12845"/>
                </a:lnTo>
                <a:lnTo>
                  <a:pt x="85601" y="14909"/>
                </a:lnTo>
                <a:lnTo>
                  <a:pt x="76076" y="19318"/>
                </a:lnTo>
                <a:lnTo>
                  <a:pt x="57026" y="2855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6" name="SMARTInkAnnotation445"/>
          <p:cNvSpPr/>
          <p:nvPr/>
        </p:nvSpPr>
        <p:spPr>
          <a:xfrm>
            <a:off x="6286508" y="4892492"/>
            <a:ext cx="750087" cy="28547"/>
          </a:xfrm>
          <a:custGeom>
            <a:avLst/>
            <a:gdLst/>
            <a:ahLst/>
            <a:cxnLst/>
            <a:rect l="0" t="0" r="0" b="0"/>
            <a:pathLst>
              <a:path w="750087" h="28547">
                <a:moveTo>
                  <a:pt x="7136" y="21408"/>
                </a:moveTo>
                <a:lnTo>
                  <a:pt x="0" y="21408"/>
                </a:lnTo>
                <a:lnTo>
                  <a:pt x="3787" y="21408"/>
                </a:lnTo>
                <a:lnTo>
                  <a:pt x="5697" y="22201"/>
                </a:lnTo>
                <a:lnTo>
                  <a:pt x="7764" y="23523"/>
                </a:lnTo>
                <a:lnTo>
                  <a:pt x="9936" y="25198"/>
                </a:lnTo>
                <a:lnTo>
                  <a:pt x="12971" y="26314"/>
                </a:lnTo>
                <a:lnTo>
                  <a:pt x="16582" y="27059"/>
                </a:lnTo>
                <a:lnTo>
                  <a:pt x="24828" y="27886"/>
                </a:lnTo>
                <a:lnTo>
                  <a:pt x="47752" y="28460"/>
                </a:lnTo>
                <a:lnTo>
                  <a:pt x="119203" y="28546"/>
                </a:lnTo>
                <a:lnTo>
                  <a:pt x="127091" y="27753"/>
                </a:lnTo>
                <a:lnTo>
                  <a:pt x="134731" y="26432"/>
                </a:lnTo>
                <a:lnTo>
                  <a:pt x="142205" y="24757"/>
                </a:lnTo>
                <a:lnTo>
                  <a:pt x="150364" y="23641"/>
                </a:lnTo>
                <a:lnTo>
                  <a:pt x="158977" y="22897"/>
                </a:lnTo>
                <a:lnTo>
                  <a:pt x="167895" y="22400"/>
                </a:lnTo>
                <a:lnTo>
                  <a:pt x="177015" y="21277"/>
                </a:lnTo>
                <a:lnTo>
                  <a:pt x="186269" y="19734"/>
                </a:lnTo>
                <a:lnTo>
                  <a:pt x="195615" y="17913"/>
                </a:lnTo>
                <a:lnTo>
                  <a:pt x="205020" y="16698"/>
                </a:lnTo>
                <a:lnTo>
                  <a:pt x="214465" y="15888"/>
                </a:lnTo>
                <a:lnTo>
                  <a:pt x="223936" y="15349"/>
                </a:lnTo>
                <a:lnTo>
                  <a:pt x="233426" y="14196"/>
                </a:lnTo>
                <a:lnTo>
                  <a:pt x="242927" y="12634"/>
                </a:lnTo>
                <a:lnTo>
                  <a:pt x="252436" y="10799"/>
                </a:lnTo>
                <a:lnTo>
                  <a:pt x="261950" y="9576"/>
                </a:lnTo>
                <a:lnTo>
                  <a:pt x="271468" y="8761"/>
                </a:lnTo>
                <a:lnTo>
                  <a:pt x="280989" y="8217"/>
                </a:lnTo>
                <a:lnTo>
                  <a:pt x="291304" y="7062"/>
                </a:lnTo>
                <a:lnTo>
                  <a:pt x="302150" y="5498"/>
                </a:lnTo>
                <a:lnTo>
                  <a:pt x="313350" y="3663"/>
                </a:lnTo>
                <a:lnTo>
                  <a:pt x="323991" y="2439"/>
                </a:lnTo>
                <a:lnTo>
                  <a:pt x="334260" y="1623"/>
                </a:lnTo>
                <a:lnTo>
                  <a:pt x="344281" y="1080"/>
                </a:lnTo>
                <a:lnTo>
                  <a:pt x="365999" y="475"/>
                </a:lnTo>
                <a:lnTo>
                  <a:pt x="472773" y="0"/>
                </a:lnTo>
                <a:lnTo>
                  <a:pt x="482660" y="790"/>
                </a:lnTo>
                <a:lnTo>
                  <a:pt x="492427" y="2111"/>
                </a:lnTo>
                <a:lnTo>
                  <a:pt x="502113" y="3784"/>
                </a:lnTo>
                <a:lnTo>
                  <a:pt x="511746" y="4899"/>
                </a:lnTo>
                <a:lnTo>
                  <a:pt x="521342" y="5644"/>
                </a:lnTo>
                <a:lnTo>
                  <a:pt x="539678" y="6469"/>
                </a:lnTo>
                <a:lnTo>
                  <a:pt x="555765" y="6837"/>
                </a:lnTo>
                <a:lnTo>
                  <a:pt x="582001" y="7043"/>
                </a:lnTo>
                <a:lnTo>
                  <a:pt x="590405" y="7865"/>
                </a:lnTo>
                <a:lnTo>
                  <a:pt x="598388" y="9207"/>
                </a:lnTo>
                <a:lnTo>
                  <a:pt x="606091" y="10894"/>
                </a:lnTo>
                <a:lnTo>
                  <a:pt x="613609" y="12019"/>
                </a:lnTo>
                <a:lnTo>
                  <a:pt x="621001" y="12769"/>
                </a:lnTo>
                <a:lnTo>
                  <a:pt x="635565" y="13603"/>
                </a:lnTo>
                <a:lnTo>
                  <a:pt x="656358" y="14071"/>
                </a:lnTo>
                <a:lnTo>
                  <a:pt x="750086" y="1426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7" name="SMARTInkAnnotation446"/>
          <p:cNvSpPr/>
          <p:nvPr/>
        </p:nvSpPr>
        <p:spPr>
          <a:xfrm>
            <a:off x="6315084" y="5042499"/>
            <a:ext cx="142867" cy="292600"/>
          </a:xfrm>
          <a:custGeom>
            <a:avLst/>
            <a:gdLst/>
            <a:ahLst/>
            <a:cxnLst/>
            <a:rect l="0" t="0" r="0" b="0"/>
            <a:pathLst>
              <a:path w="142867" h="292600">
                <a:moveTo>
                  <a:pt x="100004" y="85569"/>
                </a:moveTo>
                <a:lnTo>
                  <a:pt x="100004" y="72371"/>
                </a:lnTo>
                <a:lnTo>
                  <a:pt x="103796" y="67821"/>
                </a:lnTo>
                <a:lnTo>
                  <a:pt x="104913" y="65805"/>
                </a:lnTo>
                <a:lnTo>
                  <a:pt x="106155" y="61450"/>
                </a:lnTo>
                <a:lnTo>
                  <a:pt x="106853" y="54538"/>
                </a:lnTo>
                <a:lnTo>
                  <a:pt x="107089" y="45890"/>
                </a:lnTo>
                <a:lnTo>
                  <a:pt x="107135" y="39128"/>
                </a:lnTo>
                <a:lnTo>
                  <a:pt x="107147" y="18706"/>
                </a:lnTo>
                <a:lnTo>
                  <a:pt x="106354" y="16404"/>
                </a:lnTo>
                <a:lnTo>
                  <a:pt x="102237" y="10168"/>
                </a:lnTo>
                <a:lnTo>
                  <a:pt x="98328" y="5544"/>
                </a:lnTo>
                <a:lnTo>
                  <a:pt x="96506" y="3663"/>
                </a:lnTo>
                <a:lnTo>
                  <a:pt x="94496" y="2409"/>
                </a:lnTo>
                <a:lnTo>
                  <a:pt x="90148" y="1016"/>
                </a:lnTo>
                <a:lnTo>
                  <a:pt x="87029" y="232"/>
                </a:lnTo>
                <a:lnTo>
                  <a:pt x="84183" y="49"/>
                </a:lnTo>
                <a:lnTo>
                  <a:pt x="82313" y="0"/>
                </a:lnTo>
                <a:lnTo>
                  <a:pt x="80272" y="761"/>
                </a:lnTo>
                <a:lnTo>
                  <a:pt x="75888" y="3721"/>
                </a:lnTo>
                <a:lnTo>
                  <a:pt x="73608" y="5621"/>
                </a:lnTo>
                <a:lnTo>
                  <a:pt x="71294" y="7680"/>
                </a:lnTo>
                <a:lnTo>
                  <a:pt x="68958" y="9847"/>
                </a:lnTo>
                <a:lnTo>
                  <a:pt x="65813" y="12085"/>
                </a:lnTo>
                <a:lnTo>
                  <a:pt x="62128" y="14369"/>
                </a:lnTo>
                <a:lnTo>
                  <a:pt x="58085" y="16686"/>
                </a:lnTo>
                <a:lnTo>
                  <a:pt x="54595" y="19024"/>
                </a:lnTo>
                <a:lnTo>
                  <a:pt x="51475" y="21375"/>
                </a:lnTo>
                <a:lnTo>
                  <a:pt x="48602" y="23736"/>
                </a:lnTo>
                <a:lnTo>
                  <a:pt x="45892" y="26103"/>
                </a:lnTo>
                <a:lnTo>
                  <a:pt x="43291" y="28474"/>
                </a:lnTo>
                <a:lnTo>
                  <a:pt x="40764" y="30849"/>
                </a:lnTo>
                <a:lnTo>
                  <a:pt x="29623" y="41770"/>
                </a:lnTo>
                <a:lnTo>
                  <a:pt x="26096" y="46058"/>
                </a:lnTo>
                <a:lnTo>
                  <a:pt x="22950" y="50503"/>
                </a:lnTo>
                <a:lnTo>
                  <a:pt x="20060" y="55053"/>
                </a:lnTo>
                <a:lnTo>
                  <a:pt x="17339" y="58880"/>
                </a:lnTo>
                <a:lnTo>
                  <a:pt x="14731" y="62223"/>
                </a:lnTo>
                <a:lnTo>
                  <a:pt x="12200" y="65246"/>
                </a:lnTo>
                <a:lnTo>
                  <a:pt x="10511" y="68848"/>
                </a:lnTo>
                <a:lnTo>
                  <a:pt x="7342" y="81496"/>
                </a:lnTo>
                <a:lnTo>
                  <a:pt x="3787" y="90634"/>
                </a:lnTo>
                <a:lnTo>
                  <a:pt x="2522" y="95291"/>
                </a:lnTo>
                <a:lnTo>
                  <a:pt x="1678" y="99983"/>
                </a:lnTo>
                <a:lnTo>
                  <a:pt x="1116" y="104697"/>
                </a:lnTo>
                <a:lnTo>
                  <a:pt x="741" y="109426"/>
                </a:lnTo>
                <a:lnTo>
                  <a:pt x="492" y="114165"/>
                </a:lnTo>
                <a:lnTo>
                  <a:pt x="214" y="123661"/>
                </a:lnTo>
                <a:lnTo>
                  <a:pt x="4" y="154845"/>
                </a:lnTo>
                <a:lnTo>
                  <a:pt x="0" y="157929"/>
                </a:lnTo>
                <a:lnTo>
                  <a:pt x="2112" y="165587"/>
                </a:lnTo>
                <a:lnTo>
                  <a:pt x="4903" y="173485"/>
                </a:lnTo>
                <a:lnTo>
                  <a:pt x="6143" y="179639"/>
                </a:lnTo>
                <a:lnTo>
                  <a:pt x="8811" y="187134"/>
                </a:lnTo>
                <a:lnTo>
                  <a:pt x="12643" y="194960"/>
                </a:lnTo>
                <a:lnTo>
                  <a:pt x="16991" y="201082"/>
                </a:lnTo>
                <a:lnTo>
                  <a:pt x="19453" y="206447"/>
                </a:lnTo>
                <a:lnTo>
                  <a:pt x="20109" y="208988"/>
                </a:lnTo>
                <a:lnTo>
                  <a:pt x="21341" y="210682"/>
                </a:lnTo>
                <a:lnTo>
                  <a:pt x="22955" y="211811"/>
                </a:lnTo>
                <a:lnTo>
                  <a:pt x="24826" y="212565"/>
                </a:lnTo>
                <a:lnTo>
                  <a:pt x="29020" y="215516"/>
                </a:lnTo>
                <a:lnTo>
                  <a:pt x="31251" y="217414"/>
                </a:lnTo>
                <a:lnTo>
                  <a:pt x="33531" y="218679"/>
                </a:lnTo>
                <a:lnTo>
                  <a:pt x="35845" y="219523"/>
                </a:lnTo>
                <a:lnTo>
                  <a:pt x="38181" y="220085"/>
                </a:lnTo>
                <a:lnTo>
                  <a:pt x="40533" y="220460"/>
                </a:lnTo>
                <a:lnTo>
                  <a:pt x="42893" y="220710"/>
                </a:lnTo>
                <a:lnTo>
                  <a:pt x="45261" y="220876"/>
                </a:lnTo>
                <a:lnTo>
                  <a:pt x="47633" y="220194"/>
                </a:lnTo>
                <a:lnTo>
                  <a:pt x="50010" y="218946"/>
                </a:lnTo>
                <a:lnTo>
                  <a:pt x="52387" y="217321"/>
                </a:lnTo>
                <a:lnTo>
                  <a:pt x="54766" y="215444"/>
                </a:lnTo>
                <a:lnTo>
                  <a:pt x="57144" y="213400"/>
                </a:lnTo>
                <a:lnTo>
                  <a:pt x="59525" y="211243"/>
                </a:lnTo>
                <a:lnTo>
                  <a:pt x="62699" y="209013"/>
                </a:lnTo>
                <a:lnTo>
                  <a:pt x="66403" y="206733"/>
                </a:lnTo>
                <a:lnTo>
                  <a:pt x="70460" y="204419"/>
                </a:lnTo>
                <a:lnTo>
                  <a:pt x="73164" y="202084"/>
                </a:lnTo>
                <a:lnTo>
                  <a:pt x="74967" y="199734"/>
                </a:lnTo>
                <a:lnTo>
                  <a:pt x="76169" y="197374"/>
                </a:lnTo>
                <a:lnTo>
                  <a:pt x="78557" y="194214"/>
                </a:lnTo>
                <a:lnTo>
                  <a:pt x="81737" y="190521"/>
                </a:lnTo>
                <a:lnTo>
                  <a:pt x="85445" y="186473"/>
                </a:lnTo>
                <a:lnTo>
                  <a:pt x="88710" y="182187"/>
                </a:lnTo>
                <a:lnTo>
                  <a:pt x="91681" y="177744"/>
                </a:lnTo>
                <a:lnTo>
                  <a:pt x="94455" y="173195"/>
                </a:lnTo>
                <a:lnTo>
                  <a:pt x="97099" y="168576"/>
                </a:lnTo>
                <a:lnTo>
                  <a:pt x="102152" y="159214"/>
                </a:lnTo>
                <a:lnTo>
                  <a:pt x="114260" y="135526"/>
                </a:lnTo>
                <a:lnTo>
                  <a:pt x="116652" y="130772"/>
                </a:lnTo>
                <a:lnTo>
                  <a:pt x="119040" y="126810"/>
                </a:lnTo>
                <a:lnTo>
                  <a:pt x="121426" y="123375"/>
                </a:lnTo>
                <a:lnTo>
                  <a:pt x="123810" y="120292"/>
                </a:lnTo>
                <a:lnTo>
                  <a:pt x="126193" y="116650"/>
                </a:lnTo>
                <a:lnTo>
                  <a:pt x="128576" y="112635"/>
                </a:lnTo>
                <a:lnTo>
                  <a:pt x="132546" y="104737"/>
                </a:lnTo>
                <a:lnTo>
                  <a:pt x="135575" y="95832"/>
                </a:lnTo>
                <a:lnTo>
                  <a:pt x="139096" y="90659"/>
                </a:lnTo>
                <a:lnTo>
                  <a:pt x="141190" y="85717"/>
                </a:lnTo>
                <a:lnTo>
                  <a:pt x="142370" y="78474"/>
                </a:lnTo>
                <a:lnTo>
                  <a:pt x="142865" y="71302"/>
                </a:lnTo>
                <a:lnTo>
                  <a:pt x="142866" y="75085"/>
                </a:lnTo>
                <a:lnTo>
                  <a:pt x="142072" y="76993"/>
                </a:lnTo>
                <a:lnTo>
                  <a:pt x="137956" y="83469"/>
                </a:lnTo>
                <a:lnTo>
                  <a:pt x="136715" y="88073"/>
                </a:lnTo>
                <a:lnTo>
                  <a:pt x="136016" y="95125"/>
                </a:lnTo>
                <a:lnTo>
                  <a:pt x="135853" y="101979"/>
                </a:lnTo>
                <a:lnTo>
                  <a:pt x="135809" y="106027"/>
                </a:lnTo>
                <a:lnTo>
                  <a:pt x="133644" y="114757"/>
                </a:lnTo>
                <a:lnTo>
                  <a:pt x="130830" y="123131"/>
                </a:lnTo>
                <a:lnTo>
                  <a:pt x="129579" y="129497"/>
                </a:lnTo>
                <a:lnTo>
                  <a:pt x="129246" y="133892"/>
                </a:lnTo>
                <a:lnTo>
                  <a:pt x="129023" y="139201"/>
                </a:lnTo>
                <a:lnTo>
                  <a:pt x="128710" y="155928"/>
                </a:lnTo>
                <a:lnTo>
                  <a:pt x="128604" y="175792"/>
                </a:lnTo>
                <a:lnTo>
                  <a:pt x="127802" y="180619"/>
                </a:lnTo>
                <a:lnTo>
                  <a:pt x="126474" y="185424"/>
                </a:lnTo>
                <a:lnTo>
                  <a:pt x="124793" y="190214"/>
                </a:lnTo>
                <a:lnTo>
                  <a:pt x="123674" y="194993"/>
                </a:lnTo>
                <a:lnTo>
                  <a:pt x="122928" y="199766"/>
                </a:lnTo>
                <a:lnTo>
                  <a:pt x="122098" y="208506"/>
                </a:lnTo>
                <a:lnTo>
                  <a:pt x="121730" y="215035"/>
                </a:lnTo>
                <a:lnTo>
                  <a:pt x="121565" y="222696"/>
                </a:lnTo>
                <a:lnTo>
                  <a:pt x="121435" y="29259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8" name="SMARTInkAnnotation447"/>
          <p:cNvSpPr/>
          <p:nvPr/>
        </p:nvSpPr>
        <p:spPr>
          <a:xfrm>
            <a:off x="6522244" y="5070966"/>
            <a:ext cx="128559" cy="249516"/>
          </a:xfrm>
          <a:custGeom>
            <a:avLst/>
            <a:gdLst/>
            <a:ahLst/>
            <a:cxnLst/>
            <a:rect l="0" t="0" r="0" b="0"/>
            <a:pathLst>
              <a:path w="128559" h="249516">
                <a:moveTo>
                  <a:pt x="0" y="28547"/>
                </a:moveTo>
                <a:lnTo>
                  <a:pt x="0" y="18611"/>
                </a:lnTo>
                <a:lnTo>
                  <a:pt x="794" y="17163"/>
                </a:lnTo>
                <a:lnTo>
                  <a:pt x="2117" y="16198"/>
                </a:lnTo>
                <a:lnTo>
                  <a:pt x="3792" y="15556"/>
                </a:lnTo>
                <a:lnTo>
                  <a:pt x="4910" y="14334"/>
                </a:lnTo>
                <a:lnTo>
                  <a:pt x="5654" y="12726"/>
                </a:lnTo>
                <a:lnTo>
                  <a:pt x="6151" y="10861"/>
                </a:lnTo>
                <a:lnTo>
                  <a:pt x="7275" y="9617"/>
                </a:lnTo>
                <a:lnTo>
                  <a:pt x="8819" y="8788"/>
                </a:lnTo>
                <a:lnTo>
                  <a:pt x="10642" y="8236"/>
                </a:lnTo>
                <a:lnTo>
                  <a:pt x="11857" y="7074"/>
                </a:lnTo>
                <a:lnTo>
                  <a:pt x="12667" y="5506"/>
                </a:lnTo>
                <a:lnTo>
                  <a:pt x="13207" y="3668"/>
                </a:lnTo>
                <a:lnTo>
                  <a:pt x="15155" y="2442"/>
                </a:lnTo>
                <a:lnTo>
                  <a:pt x="18041" y="1625"/>
                </a:lnTo>
                <a:lnTo>
                  <a:pt x="21552" y="1081"/>
                </a:lnTo>
                <a:lnTo>
                  <a:pt x="24687" y="717"/>
                </a:lnTo>
                <a:lnTo>
                  <a:pt x="27570" y="475"/>
                </a:lnTo>
                <a:lnTo>
                  <a:pt x="30286" y="314"/>
                </a:lnTo>
                <a:lnTo>
                  <a:pt x="35421" y="135"/>
                </a:lnTo>
                <a:lnTo>
                  <a:pt x="44891" y="34"/>
                </a:lnTo>
                <a:lnTo>
                  <a:pt x="58521" y="0"/>
                </a:lnTo>
                <a:lnTo>
                  <a:pt x="61239" y="790"/>
                </a:lnTo>
                <a:lnTo>
                  <a:pt x="63845" y="2110"/>
                </a:lnTo>
                <a:lnTo>
                  <a:pt x="66376" y="3784"/>
                </a:lnTo>
                <a:lnTo>
                  <a:pt x="68857" y="4899"/>
                </a:lnTo>
                <a:lnTo>
                  <a:pt x="71304" y="5643"/>
                </a:lnTo>
                <a:lnTo>
                  <a:pt x="73729" y="6138"/>
                </a:lnTo>
                <a:lnTo>
                  <a:pt x="76141" y="7262"/>
                </a:lnTo>
                <a:lnTo>
                  <a:pt x="78541" y="8805"/>
                </a:lnTo>
                <a:lnTo>
                  <a:pt x="84305" y="13190"/>
                </a:lnTo>
                <a:lnTo>
                  <a:pt x="87211" y="15905"/>
                </a:lnTo>
                <a:lnTo>
                  <a:pt x="95544" y="24111"/>
                </a:lnTo>
                <a:lnTo>
                  <a:pt x="97033" y="26383"/>
                </a:lnTo>
                <a:lnTo>
                  <a:pt x="98688" y="31022"/>
                </a:lnTo>
                <a:lnTo>
                  <a:pt x="99620" y="38094"/>
                </a:lnTo>
                <a:lnTo>
                  <a:pt x="99896" y="45213"/>
                </a:lnTo>
                <a:lnTo>
                  <a:pt x="97845" y="52083"/>
                </a:lnTo>
                <a:lnTo>
                  <a:pt x="95080" y="59631"/>
                </a:lnTo>
                <a:lnTo>
                  <a:pt x="93851" y="65630"/>
                </a:lnTo>
                <a:lnTo>
                  <a:pt x="91189" y="73055"/>
                </a:lnTo>
                <a:lnTo>
                  <a:pt x="87360" y="80850"/>
                </a:lnTo>
                <a:lnTo>
                  <a:pt x="85228" y="84039"/>
                </a:lnTo>
                <a:lnTo>
                  <a:pt x="83012" y="86958"/>
                </a:lnTo>
                <a:lnTo>
                  <a:pt x="79948" y="90491"/>
                </a:lnTo>
                <a:lnTo>
                  <a:pt x="76317" y="94433"/>
                </a:lnTo>
                <a:lnTo>
                  <a:pt x="65739" y="105445"/>
                </a:lnTo>
                <a:lnTo>
                  <a:pt x="55055" y="116271"/>
                </a:lnTo>
                <a:lnTo>
                  <a:pt x="51784" y="118759"/>
                </a:lnTo>
                <a:lnTo>
                  <a:pt x="48016" y="121210"/>
                </a:lnTo>
                <a:lnTo>
                  <a:pt x="43917" y="123637"/>
                </a:lnTo>
                <a:lnTo>
                  <a:pt x="40391" y="126049"/>
                </a:lnTo>
                <a:lnTo>
                  <a:pt x="37246" y="128450"/>
                </a:lnTo>
                <a:lnTo>
                  <a:pt x="34355" y="130843"/>
                </a:lnTo>
                <a:lnTo>
                  <a:pt x="31635" y="132439"/>
                </a:lnTo>
                <a:lnTo>
                  <a:pt x="29027" y="133503"/>
                </a:lnTo>
                <a:lnTo>
                  <a:pt x="26496" y="134212"/>
                </a:lnTo>
                <a:lnTo>
                  <a:pt x="24014" y="134686"/>
                </a:lnTo>
                <a:lnTo>
                  <a:pt x="21565" y="135000"/>
                </a:lnTo>
                <a:lnTo>
                  <a:pt x="14714" y="135594"/>
                </a:lnTo>
                <a:lnTo>
                  <a:pt x="8174" y="135628"/>
                </a:lnTo>
                <a:lnTo>
                  <a:pt x="7831" y="134836"/>
                </a:lnTo>
                <a:lnTo>
                  <a:pt x="7233" y="129484"/>
                </a:lnTo>
                <a:lnTo>
                  <a:pt x="10963" y="124996"/>
                </a:lnTo>
                <a:lnTo>
                  <a:pt x="12071" y="122988"/>
                </a:lnTo>
                <a:lnTo>
                  <a:pt x="13302" y="118642"/>
                </a:lnTo>
                <a:lnTo>
                  <a:pt x="14424" y="117167"/>
                </a:lnTo>
                <a:lnTo>
                  <a:pt x="15967" y="116182"/>
                </a:lnTo>
                <a:lnTo>
                  <a:pt x="17788" y="115527"/>
                </a:lnTo>
                <a:lnTo>
                  <a:pt x="19796" y="114296"/>
                </a:lnTo>
                <a:lnTo>
                  <a:pt x="21929" y="112682"/>
                </a:lnTo>
                <a:lnTo>
                  <a:pt x="24144" y="110813"/>
                </a:lnTo>
                <a:lnTo>
                  <a:pt x="26415" y="109567"/>
                </a:lnTo>
                <a:lnTo>
                  <a:pt x="28723" y="108736"/>
                </a:lnTo>
                <a:lnTo>
                  <a:pt x="31054" y="108183"/>
                </a:lnTo>
                <a:lnTo>
                  <a:pt x="33402" y="107020"/>
                </a:lnTo>
                <a:lnTo>
                  <a:pt x="35763" y="105452"/>
                </a:lnTo>
                <a:lnTo>
                  <a:pt x="38129" y="103613"/>
                </a:lnTo>
                <a:lnTo>
                  <a:pt x="40500" y="102388"/>
                </a:lnTo>
                <a:lnTo>
                  <a:pt x="42875" y="101571"/>
                </a:lnTo>
                <a:lnTo>
                  <a:pt x="45252" y="101026"/>
                </a:lnTo>
                <a:lnTo>
                  <a:pt x="48425" y="100663"/>
                </a:lnTo>
                <a:lnTo>
                  <a:pt x="52127" y="100421"/>
                </a:lnTo>
                <a:lnTo>
                  <a:pt x="59681" y="100151"/>
                </a:lnTo>
                <a:lnTo>
                  <a:pt x="65683" y="100032"/>
                </a:lnTo>
                <a:lnTo>
                  <a:pt x="69189" y="100794"/>
                </a:lnTo>
                <a:lnTo>
                  <a:pt x="73113" y="102094"/>
                </a:lnTo>
                <a:lnTo>
                  <a:pt x="77317" y="103755"/>
                </a:lnTo>
                <a:lnTo>
                  <a:pt x="80913" y="104861"/>
                </a:lnTo>
                <a:lnTo>
                  <a:pt x="84105" y="105599"/>
                </a:lnTo>
                <a:lnTo>
                  <a:pt x="87026" y="106091"/>
                </a:lnTo>
                <a:lnTo>
                  <a:pt x="89767" y="107213"/>
                </a:lnTo>
                <a:lnTo>
                  <a:pt x="92389" y="108753"/>
                </a:lnTo>
                <a:lnTo>
                  <a:pt x="94930" y="110573"/>
                </a:lnTo>
                <a:lnTo>
                  <a:pt x="98212" y="112580"/>
                </a:lnTo>
                <a:lnTo>
                  <a:pt x="101987" y="114711"/>
                </a:lnTo>
                <a:lnTo>
                  <a:pt x="106091" y="116925"/>
                </a:lnTo>
                <a:lnTo>
                  <a:pt x="109621" y="119195"/>
                </a:lnTo>
                <a:lnTo>
                  <a:pt x="112768" y="121500"/>
                </a:lnTo>
                <a:lnTo>
                  <a:pt x="115660" y="123831"/>
                </a:lnTo>
                <a:lnTo>
                  <a:pt x="117588" y="126178"/>
                </a:lnTo>
                <a:lnTo>
                  <a:pt x="118873" y="128536"/>
                </a:lnTo>
                <a:lnTo>
                  <a:pt x="119730" y="130901"/>
                </a:lnTo>
                <a:lnTo>
                  <a:pt x="122798" y="135644"/>
                </a:lnTo>
                <a:lnTo>
                  <a:pt x="124729" y="138019"/>
                </a:lnTo>
                <a:lnTo>
                  <a:pt x="126015" y="141189"/>
                </a:lnTo>
                <a:lnTo>
                  <a:pt x="127444" y="148942"/>
                </a:lnTo>
                <a:lnTo>
                  <a:pt x="128080" y="155560"/>
                </a:lnTo>
                <a:lnTo>
                  <a:pt x="128362" y="161146"/>
                </a:lnTo>
                <a:lnTo>
                  <a:pt x="128487" y="166273"/>
                </a:lnTo>
                <a:lnTo>
                  <a:pt x="128558" y="177408"/>
                </a:lnTo>
                <a:lnTo>
                  <a:pt x="127774" y="180933"/>
                </a:lnTo>
                <a:lnTo>
                  <a:pt x="124787" y="186965"/>
                </a:lnTo>
                <a:lnTo>
                  <a:pt x="120813" y="194405"/>
                </a:lnTo>
                <a:lnTo>
                  <a:pt x="118641" y="198610"/>
                </a:lnTo>
                <a:lnTo>
                  <a:pt x="116401" y="202207"/>
                </a:lnTo>
                <a:lnTo>
                  <a:pt x="114114" y="205398"/>
                </a:lnTo>
                <a:lnTo>
                  <a:pt x="111794" y="208318"/>
                </a:lnTo>
                <a:lnTo>
                  <a:pt x="109454" y="211058"/>
                </a:lnTo>
                <a:lnTo>
                  <a:pt x="107101" y="213678"/>
                </a:lnTo>
                <a:lnTo>
                  <a:pt x="104738" y="216218"/>
                </a:lnTo>
                <a:lnTo>
                  <a:pt x="102369" y="219498"/>
                </a:lnTo>
                <a:lnTo>
                  <a:pt x="99997" y="223271"/>
                </a:lnTo>
                <a:lnTo>
                  <a:pt x="97620" y="227372"/>
                </a:lnTo>
                <a:lnTo>
                  <a:pt x="95243" y="230900"/>
                </a:lnTo>
                <a:lnTo>
                  <a:pt x="92864" y="234045"/>
                </a:lnTo>
                <a:lnTo>
                  <a:pt x="90484" y="236935"/>
                </a:lnTo>
                <a:lnTo>
                  <a:pt x="87311" y="238861"/>
                </a:lnTo>
                <a:lnTo>
                  <a:pt x="83607" y="240147"/>
                </a:lnTo>
                <a:lnTo>
                  <a:pt x="79551" y="241002"/>
                </a:lnTo>
                <a:lnTo>
                  <a:pt x="76052" y="242366"/>
                </a:lnTo>
                <a:lnTo>
                  <a:pt x="72926" y="244069"/>
                </a:lnTo>
                <a:lnTo>
                  <a:pt x="70049" y="245997"/>
                </a:lnTo>
                <a:lnTo>
                  <a:pt x="66543" y="247283"/>
                </a:lnTo>
                <a:lnTo>
                  <a:pt x="62618" y="248140"/>
                </a:lnTo>
                <a:lnTo>
                  <a:pt x="58414" y="248711"/>
                </a:lnTo>
                <a:lnTo>
                  <a:pt x="54818" y="249092"/>
                </a:lnTo>
                <a:lnTo>
                  <a:pt x="51626" y="249346"/>
                </a:lnTo>
                <a:lnTo>
                  <a:pt x="48705" y="249515"/>
                </a:lnTo>
                <a:lnTo>
                  <a:pt x="45964" y="248835"/>
                </a:lnTo>
                <a:lnTo>
                  <a:pt x="43342" y="247588"/>
                </a:lnTo>
                <a:lnTo>
                  <a:pt x="40800" y="245964"/>
                </a:lnTo>
                <a:lnTo>
                  <a:pt x="38313" y="244881"/>
                </a:lnTo>
                <a:lnTo>
                  <a:pt x="35860" y="244159"/>
                </a:lnTo>
                <a:lnTo>
                  <a:pt x="33432" y="243677"/>
                </a:lnTo>
                <a:lnTo>
                  <a:pt x="31019" y="243357"/>
                </a:lnTo>
                <a:lnTo>
                  <a:pt x="28617" y="243143"/>
                </a:lnTo>
                <a:lnTo>
                  <a:pt x="26221" y="243001"/>
                </a:lnTo>
                <a:lnTo>
                  <a:pt x="23831" y="242112"/>
                </a:lnTo>
                <a:lnTo>
                  <a:pt x="21443" y="240726"/>
                </a:lnTo>
                <a:lnTo>
                  <a:pt x="15700" y="236593"/>
                </a:lnTo>
                <a:lnTo>
                  <a:pt x="15229" y="235461"/>
                </a:lnTo>
                <a:lnTo>
                  <a:pt x="14706" y="232088"/>
                </a:lnTo>
                <a:lnTo>
                  <a:pt x="13773" y="230077"/>
                </a:lnTo>
                <a:lnTo>
                  <a:pt x="10618" y="225729"/>
                </a:lnTo>
                <a:lnTo>
                  <a:pt x="9460" y="223459"/>
                </a:lnTo>
                <a:lnTo>
                  <a:pt x="8688" y="221152"/>
                </a:lnTo>
                <a:lnTo>
                  <a:pt x="7144" y="21415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49" name="SMARTInkAnnotation448"/>
          <p:cNvSpPr/>
          <p:nvPr/>
        </p:nvSpPr>
        <p:spPr>
          <a:xfrm>
            <a:off x="6722592" y="5028123"/>
            <a:ext cx="149669" cy="285228"/>
          </a:xfrm>
          <a:custGeom>
            <a:avLst/>
            <a:gdLst/>
            <a:ahLst/>
            <a:cxnLst/>
            <a:rect l="0" t="0" r="0" b="0"/>
            <a:pathLst>
              <a:path w="149669" h="285228">
                <a:moveTo>
                  <a:pt x="63971" y="0"/>
                </a:moveTo>
                <a:lnTo>
                  <a:pt x="57820" y="0"/>
                </a:lnTo>
                <a:lnTo>
                  <a:pt x="57489" y="793"/>
                </a:lnTo>
                <a:lnTo>
                  <a:pt x="57121" y="3790"/>
                </a:lnTo>
                <a:lnTo>
                  <a:pt x="56229" y="5700"/>
                </a:lnTo>
                <a:lnTo>
                  <a:pt x="53122" y="9936"/>
                </a:lnTo>
                <a:lnTo>
                  <a:pt x="49095" y="16580"/>
                </a:lnTo>
                <a:lnTo>
                  <a:pt x="44659" y="24026"/>
                </a:lnTo>
                <a:lnTo>
                  <a:pt x="40042" y="29980"/>
                </a:lnTo>
                <a:lnTo>
                  <a:pt x="38493" y="33472"/>
                </a:lnTo>
                <a:lnTo>
                  <a:pt x="36772" y="41581"/>
                </a:lnTo>
                <a:lnTo>
                  <a:pt x="33891" y="50474"/>
                </a:lnTo>
                <a:lnTo>
                  <a:pt x="32011" y="55066"/>
                </a:lnTo>
                <a:lnTo>
                  <a:pt x="29964" y="60507"/>
                </a:lnTo>
                <a:lnTo>
                  <a:pt x="25574" y="72898"/>
                </a:lnTo>
                <a:lnTo>
                  <a:pt x="23292" y="78741"/>
                </a:lnTo>
                <a:lnTo>
                  <a:pt x="20976" y="84223"/>
                </a:lnTo>
                <a:lnTo>
                  <a:pt x="18639" y="89463"/>
                </a:lnTo>
                <a:lnTo>
                  <a:pt x="17080" y="95337"/>
                </a:lnTo>
                <a:lnTo>
                  <a:pt x="16042" y="101633"/>
                </a:lnTo>
                <a:lnTo>
                  <a:pt x="15349" y="108209"/>
                </a:lnTo>
                <a:lnTo>
                  <a:pt x="14094" y="114180"/>
                </a:lnTo>
                <a:lnTo>
                  <a:pt x="12463" y="119747"/>
                </a:lnTo>
                <a:lnTo>
                  <a:pt x="10582" y="125044"/>
                </a:lnTo>
                <a:lnTo>
                  <a:pt x="9328" y="130956"/>
                </a:lnTo>
                <a:lnTo>
                  <a:pt x="8492" y="137277"/>
                </a:lnTo>
                <a:lnTo>
                  <a:pt x="7935" y="143870"/>
                </a:lnTo>
                <a:lnTo>
                  <a:pt x="6770" y="149852"/>
                </a:lnTo>
                <a:lnTo>
                  <a:pt x="5199" y="155426"/>
                </a:lnTo>
                <a:lnTo>
                  <a:pt x="3358" y="160729"/>
                </a:lnTo>
                <a:lnTo>
                  <a:pt x="2132" y="165851"/>
                </a:lnTo>
                <a:lnTo>
                  <a:pt x="1313" y="170852"/>
                </a:lnTo>
                <a:lnTo>
                  <a:pt x="767" y="175773"/>
                </a:lnTo>
                <a:lnTo>
                  <a:pt x="404" y="181432"/>
                </a:lnTo>
                <a:lnTo>
                  <a:pt x="161" y="187585"/>
                </a:lnTo>
                <a:lnTo>
                  <a:pt x="0" y="194066"/>
                </a:lnTo>
                <a:lnTo>
                  <a:pt x="686" y="199974"/>
                </a:lnTo>
                <a:lnTo>
                  <a:pt x="1937" y="205498"/>
                </a:lnTo>
                <a:lnTo>
                  <a:pt x="3565" y="210768"/>
                </a:lnTo>
                <a:lnTo>
                  <a:pt x="4650" y="215868"/>
                </a:lnTo>
                <a:lnTo>
                  <a:pt x="5373" y="220854"/>
                </a:lnTo>
                <a:lnTo>
                  <a:pt x="5855" y="225764"/>
                </a:lnTo>
                <a:lnTo>
                  <a:pt x="6971" y="230624"/>
                </a:lnTo>
                <a:lnTo>
                  <a:pt x="8508" y="235451"/>
                </a:lnTo>
                <a:lnTo>
                  <a:pt x="12333" y="244251"/>
                </a:lnTo>
                <a:lnTo>
                  <a:pt x="16679" y="250806"/>
                </a:lnTo>
                <a:lnTo>
                  <a:pt x="21256" y="256363"/>
                </a:lnTo>
                <a:lnTo>
                  <a:pt x="23588" y="258956"/>
                </a:lnTo>
                <a:lnTo>
                  <a:pt x="28296" y="263951"/>
                </a:lnTo>
                <a:lnTo>
                  <a:pt x="37785" y="273622"/>
                </a:lnTo>
                <a:lnTo>
                  <a:pt x="40163" y="275222"/>
                </a:lnTo>
                <a:lnTo>
                  <a:pt x="42543" y="276287"/>
                </a:lnTo>
                <a:lnTo>
                  <a:pt x="44923" y="276998"/>
                </a:lnTo>
                <a:lnTo>
                  <a:pt x="48097" y="278265"/>
                </a:lnTo>
                <a:lnTo>
                  <a:pt x="51801" y="279902"/>
                </a:lnTo>
                <a:lnTo>
                  <a:pt x="55858" y="281788"/>
                </a:lnTo>
                <a:lnTo>
                  <a:pt x="59356" y="283045"/>
                </a:lnTo>
                <a:lnTo>
                  <a:pt x="62481" y="283883"/>
                </a:lnTo>
                <a:lnTo>
                  <a:pt x="65359" y="284441"/>
                </a:lnTo>
                <a:lnTo>
                  <a:pt x="68071" y="284813"/>
                </a:lnTo>
                <a:lnTo>
                  <a:pt x="70673" y="285061"/>
                </a:lnTo>
                <a:lnTo>
                  <a:pt x="73202" y="285227"/>
                </a:lnTo>
                <a:lnTo>
                  <a:pt x="76475" y="284544"/>
                </a:lnTo>
                <a:lnTo>
                  <a:pt x="80244" y="283295"/>
                </a:lnTo>
                <a:lnTo>
                  <a:pt x="84344" y="281670"/>
                </a:lnTo>
                <a:lnTo>
                  <a:pt x="87872" y="279793"/>
                </a:lnTo>
                <a:lnTo>
                  <a:pt x="91017" y="277748"/>
                </a:lnTo>
                <a:lnTo>
                  <a:pt x="93907" y="275593"/>
                </a:lnTo>
                <a:lnTo>
                  <a:pt x="96629" y="273362"/>
                </a:lnTo>
                <a:lnTo>
                  <a:pt x="99237" y="271081"/>
                </a:lnTo>
                <a:lnTo>
                  <a:pt x="101769" y="268768"/>
                </a:lnTo>
                <a:lnTo>
                  <a:pt x="106699" y="264082"/>
                </a:lnTo>
                <a:lnTo>
                  <a:pt x="109124" y="261722"/>
                </a:lnTo>
                <a:lnTo>
                  <a:pt x="111536" y="258563"/>
                </a:lnTo>
                <a:lnTo>
                  <a:pt x="113937" y="254870"/>
                </a:lnTo>
                <a:lnTo>
                  <a:pt x="116332" y="250821"/>
                </a:lnTo>
                <a:lnTo>
                  <a:pt x="119515" y="246535"/>
                </a:lnTo>
                <a:lnTo>
                  <a:pt x="123226" y="242092"/>
                </a:lnTo>
                <a:lnTo>
                  <a:pt x="127287" y="237544"/>
                </a:lnTo>
                <a:lnTo>
                  <a:pt x="131798" y="230374"/>
                </a:lnTo>
                <a:lnTo>
                  <a:pt x="134597" y="223751"/>
                </a:lnTo>
                <a:lnTo>
                  <a:pt x="138488" y="215519"/>
                </a:lnTo>
                <a:lnTo>
                  <a:pt x="139843" y="211103"/>
                </a:lnTo>
                <a:lnTo>
                  <a:pt x="140746" y="206572"/>
                </a:lnTo>
                <a:lnTo>
                  <a:pt x="141348" y="201965"/>
                </a:lnTo>
                <a:lnTo>
                  <a:pt x="142542" y="197308"/>
                </a:lnTo>
                <a:lnTo>
                  <a:pt x="144134" y="192616"/>
                </a:lnTo>
                <a:lnTo>
                  <a:pt x="147224" y="183966"/>
                </a:lnTo>
                <a:lnTo>
                  <a:pt x="148597" y="177478"/>
                </a:lnTo>
                <a:lnTo>
                  <a:pt x="149207" y="169834"/>
                </a:lnTo>
                <a:lnTo>
                  <a:pt x="149478" y="161942"/>
                </a:lnTo>
                <a:lnTo>
                  <a:pt x="149631" y="153040"/>
                </a:lnTo>
                <a:lnTo>
                  <a:pt x="149668" y="147868"/>
                </a:lnTo>
                <a:lnTo>
                  <a:pt x="148883" y="145379"/>
                </a:lnTo>
                <a:lnTo>
                  <a:pt x="145895" y="140497"/>
                </a:lnTo>
                <a:lnTo>
                  <a:pt x="143987" y="138878"/>
                </a:lnTo>
                <a:lnTo>
                  <a:pt x="141921" y="137799"/>
                </a:lnTo>
                <a:lnTo>
                  <a:pt x="139750" y="137080"/>
                </a:lnTo>
                <a:lnTo>
                  <a:pt x="138303" y="135806"/>
                </a:lnTo>
                <a:lnTo>
                  <a:pt x="137337" y="134164"/>
                </a:lnTo>
                <a:lnTo>
                  <a:pt x="136695" y="132277"/>
                </a:lnTo>
                <a:lnTo>
                  <a:pt x="135472" y="131018"/>
                </a:lnTo>
                <a:lnTo>
                  <a:pt x="133863" y="130179"/>
                </a:lnTo>
                <a:lnTo>
                  <a:pt x="129959" y="129247"/>
                </a:lnTo>
                <a:lnTo>
                  <a:pt x="125578" y="128832"/>
                </a:lnTo>
                <a:lnTo>
                  <a:pt x="123298" y="129515"/>
                </a:lnTo>
                <a:lnTo>
                  <a:pt x="118649" y="132389"/>
                </a:lnTo>
                <a:lnTo>
                  <a:pt x="116298" y="133473"/>
                </a:lnTo>
                <a:lnTo>
                  <a:pt x="113936" y="134195"/>
                </a:lnTo>
                <a:lnTo>
                  <a:pt x="111568" y="134677"/>
                </a:lnTo>
                <a:lnTo>
                  <a:pt x="109196" y="135791"/>
                </a:lnTo>
                <a:lnTo>
                  <a:pt x="106821" y="137328"/>
                </a:lnTo>
                <a:lnTo>
                  <a:pt x="104444" y="139145"/>
                </a:lnTo>
                <a:lnTo>
                  <a:pt x="102065" y="141149"/>
                </a:lnTo>
                <a:lnTo>
                  <a:pt x="99686" y="143280"/>
                </a:lnTo>
                <a:lnTo>
                  <a:pt x="94926" y="147761"/>
                </a:lnTo>
                <a:lnTo>
                  <a:pt x="90163" y="152396"/>
                </a:lnTo>
                <a:lnTo>
                  <a:pt x="87783" y="155537"/>
                </a:lnTo>
                <a:lnTo>
                  <a:pt x="85402" y="159216"/>
                </a:lnTo>
                <a:lnTo>
                  <a:pt x="83021" y="163256"/>
                </a:lnTo>
                <a:lnTo>
                  <a:pt x="80639" y="166742"/>
                </a:lnTo>
                <a:lnTo>
                  <a:pt x="78258" y="169859"/>
                </a:lnTo>
                <a:lnTo>
                  <a:pt x="75877" y="172731"/>
                </a:lnTo>
                <a:lnTo>
                  <a:pt x="73496" y="176232"/>
                </a:lnTo>
                <a:lnTo>
                  <a:pt x="71114" y="180152"/>
                </a:lnTo>
                <a:lnTo>
                  <a:pt x="68733" y="184352"/>
                </a:lnTo>
                <a:lnTo>
                  <a:pt x="66352" y="187945"/>
                </a:lnTo>
                <a:lnTo>
                  <a:pt x="63971" y="191134"/>
                </a:lnTo>
                <a:lnTo>
                  <a:pt x="61589" y="194052"/>
                </a:lnTo>
                <a:lnTo>
                  <a:pt x="60002" y="197586"/>
                </a:lnTo>
                <a:lnTo>
                  <a:pt x="58238" y="205740"/>
                </a:lnTo>
                <a:lnTo>
                  <a:pt x="55338" y="212538"/>
                </a:lnTo>
                <a:lnTo>
                  <a:pt x="52196" y="218203"/>
                </a:lnTo>
                <a:lnTo>
                  <a:pt x="50800" y="223365"/>
                </a:lnTo>
                <a:lnTo>
                  <a:pt x="50179" y="230418"/>
                </a:lnTo>
                <a:lnTo>
                  <a:pt x="49903" y="238842"/>
                </a:lnTo>
                <a:lnTo>
                  <a:pt x="49683" y="25700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0" name="SMARTInkAnnotation449"/>
          <p:cNvSpPr/>
          <p:nvPr/>
        </p:nvSpPr>
        <p:spPr>
          <a:xfrm>
            <a:off x="6946830" y="5013846"/>
            <a:ext cx="175461" cy="271174"/>
          </a:xfrm>
          <a:custGeom>
            <a:avLst/>
            <a:gdLst/>
            <a:ahLst/>
            <a:cxnLst/>
            <a:rect l="0" t="0" r="0" b="0"/>
            <a:pathLst>
              <a:path w="175461" h="271174">
                <a:moveTo>
                  <a:pt x="82619" y="0"/>
                </a:moveTo>
                <a:lnTo>
                  <a:pt x="78827" y="0"/>
                </a:lnTo>
                <a:lnTo>
                  <a:pt x="76916" y="792"/>
                </a:lnTo>
                <a:lnTo>
                  <a:pt x="72676" y="3789"/>
                </a:lnTo>
                <a:lnTo>
                  <a:pt x="71228" y="5699"/>
                </a:lnTo>
                <a:lnTo>
                  <a:pt x="70263" y="7765"/>
                </a:lnTo>
                <a:lnTo>
                  <a:pt x="69619" y="9935"/>
                </a:lnTo>
                <a:lnTo>
                  <a:pt x="66788" y="14463"/>
                </a:lnTo>
                <a:lnTo>
                  <a:pt x="62882" y="19119"/>
                </a:lnTo>
                <a:lnTo>
                  <a:pt x="58501" y="23833"/>
                </a:lnTo>
                <a:lnTo>
                  <a:pt x="57016" y="26993"/>
                </a:lnTo>
                <a:lnTo>
                  <a:pt x="55365" y="34735"/>
                </a:lnTo>
                <a:lnTo>
                  <a:pt x="54131" y="39021"/>
                </a:lnTo>
                <a:lnTo>
                  <a:pt x="52515" y="43465"/>
                </a:lnTo>
                <a:lnTo>
                  <a:pt x="50644" y="48013"/>
                </a:lnTo>
                <a:lnTo>
                  <a:pt x="47808" y="52633"/>
                </a:lnTo>
                <a:lnTo>
                  <a:pt x="44331" y="57298"/>
                </a:lnTo>
                <a:lnTo>
                  <a:pt x="40425" y="61995"/>
                </a:lnTo>
                <a:lnTo>
                  <a:pt x="37027" y="66712"/>
                </a:lnTo>
                <a:lnTo>
                  <a:pt x="33969" y="71444"/>
                </a:lnTo>
                <a:lnTo>
                  <a:pt x="31135" y="76185"/>
                </a:lnTo>
                <a:lnTo>
                  <a:pt x="28453" y="81725"/>
                </a:lnTo>
                <a:lnTo>
                  <a:pt x="25871" y="87798"/>
                </a:lnTo>
                <a:lnTo>
                  <a:pt x="23356" y="94227"/>
                </a:lnTo>
                <a:lnTo>
                  <a:pt x="21679" y="100099"/>
                </a:lnTo>
                <a:lnTo>
                  <a:pt x="20561" y="105600"/>
                </a:lnTo>
                <a:lnTo>
                  <a:pt x="19815" y="110854"/>
                </a:lnTo>
                <a:lnTo>
                  <a:pt x="18525" y="116736"/>
                </a:lnTo>
                <a:lnTo>
                  <a:pt x="16871" y="123037"/>
                </a:lnTo>
                <a:lnTo>
                  <a:pt x="14975" y="129618"/>
                </a:lnTo>
                <a:lnTo>
                  <a:pt x="12917" y="135591"/>
                </a:lnTo>
                <a:lnTo>
                  <a:pt x="10752" y="141159"/>
                </a:lnTo>
                <a:lnTo>
                  <a:pt x="8513" y="146458"/>
                </a:lnTo>
                <a:lnTo>
                  <a:pt x="7022" y="151577"/>
                </a:lnTo>
                <a:lnTo>
                  <a:pt x="6027" y="156576"/>
                </a:lnTo>
                <a:lnTo>
                  <a:pt x="5364" y="161495"/>
                </a:lnTo>
                <a:lnTo>
                  <a:pt x="4922" y="167154"/>
                </a:lnTo>
                <a:lnTo>
                  <a:pt x="4627" y="173307"/>
                </a:lnTo>
                <a:lnTo>
                  <a:pt x="4431" y="179789"/>
                </a:lnTo>
                <a:lnTo>
                  <a:pt x="3506" y="185695"/>
                </a:lnTo>
                <a:lnTo>
                  <a:pt x="2097" y="191220"/>
                </a:lnTo>
                <a:lnTo>
                  <a:pt x="362" y="196490"/>
                </a:lnTo>
                <a:lnTo>
                  <a:pt x="0" y="201589"/>
                </a:lnTo>
                <a:lnTo>
                  <a:pt x="552" y="206575"/>
                </a:lnTo>
                <a:lnTo>
                  <a:pt x="1714" y="211485"/>
                </a:lnTo>
                <a:lnTo>
                  <a:pt x="2489" y="216346"/>
                </a:lnTo>
                <a:lnTo>
                  <a:pt x="3005" y="221172"/>
                </a:lnTo>
                <a:lnTo>
                  <a:pt x="3350" y="225976"/>
                </a:lnTo>
                <a:lnTo>
                  <a:pt x="4373" y="229972"/>
                </a:lnTo>
                <a:lnTo>
                  <a:pt x="8811" y="239386"/>
                </a:lnTo>
                <a:lnTo>
                  <a:pt x="10128" y="244677"/>
                </a:lnTo>
                <a:lnTo>
                  <a:pt x="12830" y="251788"/>
                </a:lnTo>
                <a:lnTo>
                  <a:pt x="14662" y="255906"/>
                </a:lnTo>
                <a:lnTo>
                  <a:pt x="16677" y="258650"/>
                </a:lnTo>
                <a:lnTo>
                  <a:pt x="18814" y="260481"/>
                </a:lnTo>
                <a:lnTo>
                  <a:pt x="23305" y="263307"/>
                </a:lnTo>
                <a:lnTo>
                  <a:pt x="27947" y="267207"/>
                </a:lnTo>
                <a:lnTo>
                  <a:pt x="30296" y="268565"/>
                </a:lnTo>
                <a:lnTo>
                  <a:pt x="35023" y="270073"/>
                </a:lnTo>
                <a:lnTo>
                  <a:pt x="38189" y="270475"/>
                </a:lnTo>
                <a:lnTo>
                  <a:pt x="41886" y="270743"/>
                </a:lnTo>
                <a:lnTo>
                  <a:pt x="49434" y="271041"/>
                </a:lnTo>
                <a:lnTo>
                  <a:pt x="55435" y="271173"/>
                </a:lnTo>
                <a:lnTo>
                  <a:pt x="58940" y="270416"/>
                </a:lnTo>
                <a:lnTo>
                  <a:pt x="62865" y="269116"/>
                </a:lnTo>
                <a:lnTo>
                  <a:pt x="67068" y="267458"/>
                </a:lnTo>
                <a:lnTo>
                  <a:pt x="71459" y="265559"/>
                </a:lnTo>
                <a:lnTo>
                  <a:pt x="80569" y="261334"/>
                </a:lnTo>
                <a:lnTo>
                  <a:pt x="84428" y="259096"/>
                </a:lnTo>
                <a:lnTo>
                  <a:pt x="87793" y="256811"/>
                </a:lnTo>
                <a:lnTo>
                  <a:pt x="90831" y="254495"/>
                </a:lnTo>
                <a:lnTo>
                  <a:pt x="94444" y="252157"/>
                </a:lnTo>
                <a:lnTo>
                  <a:pt x="98440" y="249806"/>
                </a:lnTo>
                <a:lnTo>
                  <a:pt x="102692" y="247446"/>
                </a:lnTo>
                <a:lnTo>
                  <a:pt x="111648" y="242707"/>
                </a:lnTo>
                <a:lnTo>
                  <a:pt x="116260" y="240333"/>
                </a:lnTo>
                <a:lnTo>
                  <a:pt x="120128" y="237164"/>
                </a:lnTo>
                <a:lnTo>
                  <a:pt x="123500" y="233464"/>
                </a:lnTo>
                <a:lnTo>
                  <a:pt x="126542" y="229412"/>
                </a:lnTo>
                <a:lnTo>
                  <a:pt x="129364" y="225917"/>
                </a:lnTo>
                <a:lnTo>
                  <a:pt x="134615" y="219919"/>
                </a:lnTo>
                <a:lnTo>
                  <a:pt x="141712" y="212493"/>
                </a:lnTo>
                <a:lnTo>
                  <a:pt x="155411" y="198589"/>
                </a:lnTo>
                <a:lnTo>
                  <a:pt x="157341" y="195057"/>
                </a:lnTo>
                <a:lnTo>
                  <a:pt x="159485" y="186901"/>
                </a:lnTo>
                <a:lnTo>
                  <a:pt x="160851" y="182505"/>
                </a:lnTo>
                <a:lnTo>
                  <a:pt x="162555" y="177988"/>
                </a:lnTo>
                <a:lnTo>
                  <a:pt x="164485" y="173391"/>
                </a:lnTo>
                <a:lnTo>
                  <a:pt x="165772" y="168738"/>
                </a:lnTo>
                <a:lnTo>
                  <a:pt x="166630" y="164052"/>
                </a:lnTo>
                <a:lnTo>
                  <a:pt x="167201" y="159340"/>
                </a:lnTo>
                <a:lnTo>
                  <a:pt x="168376" y="154613"/>
                </a:lnTo>
                <a:lnTo>
                  <a:pt x="169953" y="149874"/>
                </a:lnTo>
                <a:lnTo>
                  <a:pt x="171798" y="145129"/>
                </a:lnTo>
                <a:lnTo>
                  <a:pt x="173028" y="140379"/>
                </a:lnTo>
                <a:lnTo>
                  <a:pt x="173849" y="135627"/>
                </a:lnTo>
                <a:lnTo>
                  <a:pt x="174395" y="130871"/>
                </a:lnTo>
                <a:lnTo>
                  <a:pt x="174759" y="126115"/>
                </a:lnTo>
                <a:lnTo>
                  <a:pt x="175002" y="121358"/>
                </a:lnTo>
                <a:lnTo>
                  <a:pt x="175272" y="111841"/>
                </a:lnTo>
                <a:lnTo>
                  <a:pt x="175460" y="88046"/>
                </a:lnTo>
                <a:lnTo>
                  <a:pt x="174676" y="84080"/>
                </a:lnTo>
                <a:lnTo>
                  <a:pt x="171687" y="77558"/>
                </a:lnTo>
                <a:lnTo>
                  <a:pt x="165543" y="65637"/>
                </a:lnTo>
                <a:lnTo>
                  <a:pt x="163131" y="58785"/>
                </a:lnTo>
                <a:lnTo>
                  <a:pt x="161264" y="52303"/>
                </a:lnTo>
                <a:lnTo>
                  <a:pt x="157790" y="44133"/>
                </a:lnTo>
                <a:lnTo>
                  <a:pt x="154957" y="40527"/>
                </a:lnTo>
                <a:lnTo>
                  <a:pt x="151483" y="37329"/>
                </a:lnTo>
                <a:lnTo>
                  <a:pt x="147578" y="34404"/>
                </a:lnTo>
                <a:lnTo>
                  <a:pt x="144182" y="31662"/>
                </a:lnTo>
                <a:lnTo>
                  <a:pt x="141123" y="29040"/>
                </a:lnTo>
                <a:lnTo>
                  <a:pt x="138291" y="26498"/>
                </a:lnTo>
                <a:lnTo>
                  <a:pt x="134815" y="24012"/>
                </a:lnTo>
                <a:lnTo>
                  <a:pt x="130910" y="21560"/>
                </a:lnTo>
                <a:lnTo>
                  <a:pt x="126720" y="19132"/>
                </a:lnTo>
                <a:lnTo>
                  <a:pt x="123132" y="16721"/>
                </a:lnTo>
                <a:lnTo>
                  <a:pt x="119946" y="14320"/>
                </a:lnTo>
                <a:lnTo>
                  <a:pt x="117030" y="11926"/>
                </a:lnTo>
                <a:lnTo>
                  <a:pt x="111671" y="9266"/>
                </a:lnTo>
                <a:lnTo>
                  <a:pt x="109131" y="8557"/>
                </a:lnTo>
                <a:lnTo>
                  <a:pt x="105850" y="8084"/>
                </a:lnTo>
                <a:lnTo>
                  <a:pt x="102075" y="7769"/>
                </a:lnTo>
                <a:lnTo>
                  <a:pt x="97971" y="7559"/>
                </a:lnTo>
                <a:lnTo>
                  <a:pt x="95236" y="6625"/>
                </a:lnTo>
                <a:lnTo>
                  <a:pt x="93411" y="5210"/>
                </a:lnTo>
                <a:lnTo>
                  <a:pt x="92195" y="3473"/>
                </a:lnTo>
                <a:lnTo>
                  <a:pt x="89797" y="2315"/>
                </a:lnTo>
                <a:lnTo>
                  <a:pt x="86610" y="1543"/>
                </a:lnTo>
                <a:lnTo>
                  <a:pt x="77675" y="304"/>
                </a:lnTo>
                <a:lnTo>
                  <a:pt x="72220" y="135"/>
                </a:lnTo>
                <a:lnTo>
                  <a:pt x="61188"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1" name="SMARTInkAnnotation450"/>
          <p:cNvSpPr/>
          <p:nvPr/>
        </p:nvSpPr>
        <p:spPr>
          <a:xfrm>
            <a:off x="7215188" y="4849652"/>
            <a:ext cx="121444" cy="14277"/>
          </a:xfrm>
          <a:custGeom>
            <a:avLst/>
            <a:gdLst/>
            <a:ahLst/>
            <a:cxnLst/>
            <a:rect l="0" t="0" r="0" b="0"/>
            <a:pathLst>
              <a:path w="121444" h="14277">
                <a:moveTo>
                  <a:pt x="0" y="7136"/>
                </a:moveTo>
                <a:lnTo>
                  <a:pt x="9942" y="7136"/>
                </a:lnTo>
                <a:lnTo>
                  <a:pt x="12978" y="6343"/>
                </a:lnTo>
                <a:lnTo>
                  <a:pt x="16589" y="5022"/>
                </a:lnTo>
                <a:lnTo>
                  <a:pt x="20584" y="3348"/>
                </a:lnTo>
                <a:lnTo>
                  <a:pt x="24041" y="2230"/>
                </a:lnTo>
                <a:lnTo>
                  <a:pt x="27140" y="1486"/>
                </a:lnTo>
                <a:lnTo>
                  <a:pt x="30000" y="990"/>
                </a:lnTo>
                <a:lnTo>
                  <a:pt x="33493" y="659"/>
                </a:lnTo>
                <a:lnTo>
                  <a:pt x="37410" y="439"/>
                </a:lnTo>
                <a:lnTo>
                  <a:pt x="45201" y="194"/>
                </a:lnTo>
                <a:lnTo>
                  <a:pt x="54843" y="56"/>
                </a:lnTo>
                <a:lnTo>
                  <a:pt x="80640" y="0"/>
                </a:lnTo>
                <a:lnTo>
                  <a:pt x="83922" y="793"/>
                </a:lnTo>
                <a:lnTo>
                  <a:pt x="87698" y="2114"/>
                </a:lnTo>
                <a:lnTo>
                  <a:pt x="91802" y="3788"/>
                </a:lnTo>
                <a:lnTo>
                  <a:pt x="95333" y="4904"/>
                </a:lnTo>
                <a:lnTo>
                  <a:pt x="98480" y="5649"/>
                </a:lnTo>
                <a:lnTo>
                  <a:pt x="101372" y="6145"/>
                </a:lnTo>
                <a:lnTo>
                  <a:pt x="104094" y="6475"/>
                </a:lnTo>
                <a:lnTo>
                  <a:pt x="106702" y="6695"/>
                </a:lnTo>
                <a:lnTo>
                  <a:pt x="109235" y="6843"/>
                </a:lnTo>
                <a:lnTo>
                  <a:pt x="111717" y="7734"/>
                </a:lnTo>
                <a:lnTo>
                  <a:pt x="114165" y="9121"/>
                </a:lnTo>
                <a:lnTo>
                  <a:pt x="121443" y="1427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2" name="SMARTInkAnnotation451"/>
          <p:cNvSpPr/>
          <p:nvPr/>
        </p:nvSpPr>
        <p:spPr>
          <a:xfrm>
            <a:off x="7236619" y="4928178"/>
            <a:ext cx="121445" cy="28557"/>
          </a:xfrm>
          <a:custGeom>
            <a:avLst/>
            <a:gdLst/>
            <a:ahLst/>
            <a:cxnLst/>
            <a:rect l="0" t="0" r="0" b="0"/>
            <a:pathLst>
              <a:path w="121445" h="28557">
                <a:moveTo>
                  <a:pt x="0" y="0"/>
                </a:moveTo>
                <a:lnTo>
                  <a:pt x="3792" y="3790"/>
                </a:lnTo>
                <a:lnTo>
                  <a:pt x="5703" y="4907"/>
                </a:lnTo>
                <a:lnTo>
                  <a:pt x="7771" y="5651"/>
                </a:lnTo>
                <a:lnTo>
                  <a:pt x="13001" y="6845"/>
                </a:lnTo>
                <a:lnTo>
                  <a:pt x="15832" y="7008"/>
                </a:lnTo>
                <a:lnTo>
                  <a:pt x="19737" y="7081"/>
                </a:lnTo>
                <a:lnTo>
                  <a:pt x="24118" y="7113"/>
                </a:lnTo>
                <a:lnTo>
                  <a:pt x="26397" y="7915"/>
                </a:lnTo>
                <a:lnTo>
                  <a:pt x="28710" y="9243"/>
                </a:lnTo>
                <a:lnTo>
                  <a:pt x="31047" y="10921"/>
                </a:lnTo>
                <a:lnTo>
                  <a:pt x="33398" y="12040"/>
                </a:lnTo>
                <a:lnTo>
                  <a:pt x="35759" y="12786"/>
                </a:lnTo>
                <a:lnTo>
                  <a:pt x="38127" y="13283"/>
                </a:lnTo>
                <a:lnTo>
                  <a:pt x="40499" y="13615"/>
                </a:lnTo>
                <a:lnTo>
                  <a:pt x="42874" y="13836"/>
                </a:lnTo>
                <a:lnTo>
                  <a:pt x="45251" y="13983"/>
                </a:lnTo>
                <a:lnTo>
                  <a:pt x="47630" y="14875"/>
                </a:lnTo>
                <a:lnTo>
                  <a:pt x="50009" y="16262"/>
                </a:lnTo>
                <a:lnTo>
                  <a:pt x="52390" y="17980"/>
                </a:lnTo>
                <a:lnTo>
                  <a:pt x="54770" y="19126"/>
                </a:lnTo>
                <a:lnTo>
                  <a:pt x="57151" y="19890"/>
                </a:lnTo>
                <a:lnTo>
                  <a:pt x="59532" y="20398"/>
                </a:lnTo>
                <a:lnTo>
                  <a:pt x="61912" y="20738"/>
                </a:lnTo>
                <a:lnTo>
                  <a:pt x="64294" y="20964"/>
                </a:lnTo>
                <a:lnTo>
                  <a:pt x="66675" y="21116"/>
                </a:lnTo>
                <a:lnTo>
                  <a:pt x="69056" y="22009"/>
                </a:lnTo>
                <a:lnTo>
                  <a:pt x="71437" y="23398"/>
                </a:lnTo>
                <a:lnTo>
                  <a:pt x="73819" y="25117"/>
                </a:lnTo>
                <a:lnTo>
                  <a:pt x="76200" y="26263"/>
                </a:lnTo>
                <a:lnTo>
                  <a:pt x="78581" y="27027"/>
                </a:lnTo>
                <a:lnTo>
                  <a:pt x="80963" y="27537"/>
                </a:lnTo>
                <a:lnTo>
                  <a:pt x="84138" y="27876"/>
                </a:lnTo>
                <a:lnTo>
                  <a:pt x="87842" y="28103"/>
                </a:lnTo>
                <a:lnTo>
                  <a:pt x="95396" y="28355"/>
                </a:lnTo>
                <a:lnTo>
                  <a:pt x="104907" y="28496"/>
                </a:lnTo>
                <a:lnTo>
                  <a:pt x="121444" y="2855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3" name="SMARTInkAnnotation452"/>
          <p:cNvSpPr/>
          <p:nvPr/>
        </p:nvSpPr>
        <p:spPr>
          <a:xfrm>
            <a:off x="7679533" y="4549814"/>
            <a:ext cx="7143" cy="285559"/>
          </a:xfrm>
          <a:custGeom>
            <a:avLst/>
            <a:gdLst/>
            <a:ahLst/>
            <a:cxnLst/>
            <a:rect l="0" t="0" r="0" b="0"/>
            <a:pathLst>
              <a:path w="7143" h="285559">
                <a:moveTo>
                  <a:pt x="7142" y="0"/>
                </a:moveTo>
                <a:lnTo>
                  <a:pt x="7142" y="7580"/>
                </a:lnTo>
                <a:lnTo>
                  <a:pt x="6348" y="11399"/>
                </a:lnTo>
                <a:lnTo>
                  <a:pt x="5024" y="15531"/>
                </a:lnTo>
                <a:lnTo>
                  <a:pt x="3350" y="19873"/>
                </a:lnTo>
                <a:lnTo>
                  <a:pt x="2232" y="24354"/>
                </a:lnTo>
                <a:lnTo>
                  <a:pt x="1487" y="28927"/>
                </a:lnTo>
                <a:lnTo>
                  <a:pt x="990" y="33563"/>
                </a:lnTo>
                <a:lnTo>
                  <a:pt x="660" y="38240"/>
                </a:lnTo>
                <a:lnTo>
                  <a:pt x="439" y="42944"/>
                </a:lnTo>
                <a:lnTo>
                  <a:pt x="194" y="52401"/>
                </a:lnTo>
                <a:lnTo>
                  <a:pt x="0" y="115340"/>
                </a:lnTo>
                <a:lnTo>
                  <a:pt x="794" y="121313"/>
                </a:lnTo>
                <a:lnTo>
                  <a:pt x="2116" y="126882"/>
                </a:lnTo>
                <a:lnTo>
                  <a:pt x="3792" y="132181"/>
                </a:lnTo>
                <a:lnTo>
                  <a:pt x="4908" y="138093"/>
                </a:lnTo>
                <a:lnTo>
                  <a:pt x="5653" y="144414"/>
                </a:lnTo>
                <a:lnTo>
                  <a:pt x="6150" y="151008"/>
                </a:lnTo>
                <a:lnTo>
                  <a:pt x="6480" y="157784"/>
                </a:lnTo>
                <a:lnTo>
                  <a:pt x="6848" y="171657"/>
                </a:lnTo>
                <a:lnTo>
                  <a:pt x="7054" y="189058"/>
                </a:lnTo>
                <a:lnTo>
                  <a:pt x="6290" y="195048"/>
                </a:lnTo>
                <a:lnTo>
                  <a:pt x="4986" y="201422"/>
                </a:lnTo>
                <a:lnTo>
                  <a:pt x="3323" y="208050"/>
                </a:lnTo>
                <a:lnTo>
                  <a:pt x="2215" y="214056"/>
                </a:lnTo>
                <a:lnTo>
                  <a:pt x="1476" y="219646"/>
                </a:lnTo>
                <a:lnTo>
                  <a:pt x="983" y="224959"/>
                </a:lnTo>
                <a:lnTo>
                  <a:pt x="655" y="230088"/>
                </a:lnTo>
                <a:lnTo>
                  <a:pt x="290" y="240016"/>
                </a:lnTo>
                <a:lnTo>
                  <a:pt x="56" y="258524"/>
                </a:lnTo>
                <a:lnTo>
                  <a:pt x="24" y="265082"/>
                </a:lnTo>
                <a:lnTo>
                  <a:pt x="810" y="268734"/>
                </a:lnTo>
                <a:lnTo>
                  <a:pt x="2126" y="272756"/>
                </a:lnTo>
                <a:lnTo>
                  <a:pt x="7142" y="28555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4" name="SMARTInkAnnotation453"/>
          <p:cNvSpPr/>
          <p:nvPr/>
        </p:nvSpPr>
        <p:spPr>
          <a:xfrm>
            <a:off x="7786688" y="4549814"/>
            <a:ext cx="135724" cy="270868"/>
          </a:xfrm>
          <a:custGeom>
            <a:avLst/>
            <a:gdLst/>
            <a:ahLst/>
            <a:cxnLst/>
            <a:rect l="0" t="0" r="0" b="0"/>
            <a:pathLst>
              <a:path w="135724" h="270868">
                <a:moveTo>
                  <a:pt x="35718" y="0"/>
                </a:moveTo>
                <a:lnTo>
                  <a:pt x="35718" y="3789"/>
                </a:lnTo>
                <a:lnTo>
                  <a:pt x="34925" y="5699"/>
                </a:lnTo>
                <a:lnTo>
                  <a:pt x="31925" y="9936"/>
                </a:lnTo>
                <a:lnTo>
                  <a:pt x="27947" y="14464"/>
                </a:lnTo>
                <a:lnTo>
                  <a:pt x="25775" y="16781"/>
                </a:lnTo>
                <a:lnTo>
                  <a:pt x="24327" y="19913"/>
                </a:lnTo>
                <a:lnTo>
                  <a:pt x="22717" y="27623"/>
                </a:lnTo>
                <a:lnTo>
                  <a:pt x="22289" y="31900"/>
                </a:lnTo>
                <a:lnTo>
                  <a:pt x="22002" y="36338"/>
                </a:lnTo>
                <a:lnTo>
                  <a:pt x="21812" y="40883"/>
                </a:lnTo>
                <a:lnTo>
                  <a:pt x="20890" y="45499"/>
                </a:lnTo>
                <a:lnTo>
                  <a:pt x="19483" y="50163"/>
                </a:lnTo>
                <a:lnTo>
                  <a:pt x="17751" y="54859"/>
                </a:lnTo>
                <a:lnTo>
                  <a:pt x="15802" y="59576"/>
                </a:lnTo>
                <a:lnTo>
                  <a:pt x="13710" y="64307"/>
                </a:lnTo>
                <a:lnTo>
                  <a:pt x="11521" y="69047"/>
                </a:lnTo>
                <a:lnTo>
                  <a:pt x="9268" y="74587"/>
                </a:lnTo>
                <a:lnTo>
                  <a:pt x="6972" y="80660"/>
                </a:lnTo>
                <a:lnTo>
                  <a:pt x="4648" y="87089"/>
                </a:lnTo>
                <a:lnTo>
                  <a:pt x="3099" y="93754"/>
                </a:lnTo>
                <a:lnTo>
                  <a:pt x="2065" y="100577"/>
                </a:lnTo>
                <a:lnTo>
                  <a:pt x="1376" y="107506"/>
                </a:lnTo>
                <a:lnTo>
                  <a:pt x="917" y="113711"/>
                </a:lnTo>
                <a:lnTo>
                  <a:pt x="611" y="119434"/>
                </a:lnTo>
                <a:lnTo>
                  <a:pt x="407" y="124836"/>
                </a:lnTo>
                <a:lnTo>
                  <a:pt x="120" y="143808"/>
                </a:lnTo>
                <a:lnTo>
                  <a:pt x="0" y="218919"/>
                </a:lnTo>
                <a:lnTo>
                  <a:pt x="794" y="222888"/>
                </a:lnTo>
                <a:lnTo>
                  <a:pt x="3792" y="229413"/>
                </a:lnTo>
                <a:lnTo>
                  <a:pt x="6496" y="233057"/>
                </a:lnTo>
                <a:lnTo>
                  <a:pt x="9887" y="237072"/>
                </a:lnTo>
                <a:lnTo>
                  <a:pt x="13734" y="241336"/>
                </a:lnTo>
                <a:lnTo>
                  <a:pt x="17094" y="244178"/>
                </a:lnTo>
                <a:lnTo>
                  <a:pt x="20127" y="246073"/>
                </a:lnTo>
                <a:lnTo>
                  <a:pt x="22943" y="247336"/>
                </a:lnTo>
                <a:lnTo>
                  <a:pt x="25613" y="248973"/>
                </a:lnTo>
                <a:lnTo>
                  <a:pt x="28188" y="250855"/>
                </a:lnTo>
                <a:lnTo>
                  <a:pt x="30698" y="252905"/>
                </a:lnTo>
                <a:lnTo>
                  <a:pt x="33166" y="255064"/>
                </a:lnTo>
                <a:lnTo>
                  <a:pt x="35603" y="257296"/>
                </a:lnTo>
                <a:lnTo>
                  <a:pt x="40430" y="261892"/>
                </a:lnTo>
                <a:lnTo>
                  <a:pt x="45221" y="266579"/>
                </a:lnTo>
                <a:lnTo>
                  <a:pt x="47609" y="268146"/>
                </a:lnTo>
                <a:lnTo>
                  <a:pt x="49995" y="269190"/>
                </a:lnTo>
                <a:lnTo>
                  <a:pt x="52380" y="269887"/>
                </a:lnTo>
                <a:lnTo>
                  <a:pt x="54763" y="270351"/>
                </a:lnTo>
                <a:lnTo>
                  <a:pt x="57146" y="270661"/>
                </a:lnTo>
                <a:lnTo>
                  <a:pt x="59528" y="270867"/>
                </a:lnTo>
                <a:lnTo>
                  <a:pt x="61911" y="270212"/>
                </a:lnTo>
                <a:lnTo>
                  <a:pt x="64292" y="268981"/>
                </a:lnTo>
                <a:lnTo>
                  <a:pt x="66674" y="267368"/>
                </a:lnTo>
                <a:lnTo>
                  <a:pt x="69849" y="266292"/>
                </a:lnTo>
                <a:lnTo>
                  <a:pt x="73553" y="265575"/>
                </a:lnTo>
                <a:lnTo>
                  <a:pt x="77610" y="265097"/>
                </a:lnTo>
                <a:lnTo>
                  <a:pt x="81109" y="263985"/>
                </a:lnTo>
                <a:lnTo>
                  <a:pt x="84235" y="262451"/>
                </a:lnTo>
                <a:lnTo>
                  <a:pt x="87113" y="260635"/>
                </a:lnTo>
                <a:lnTo>
                  <a:pt x="89031" y="258631"/>
                </a:lnTo>
                <a:lnTo>
                  <a:pt x="90310" y="256502"/>
                </a:lnTo>
                <a:lnTo>
                  <a:pt x="91162" y="254288"/>
                </a:lnTo>
                <a:lnTo>
                  <a:pt x="94227" y="249715"/>
                </a:lnTo>
                <a:lnTo>
                  <a:pt x="98235" y="245038"/>
                </a:lnTo>
                <a:lnTo>
                  <a:pt x="102661" y="240316"/>
                </a:lnTo>
                <a:lnTo>
                  <a:pt x="104953" y="237152"/>
                </a:lnTo>
                <a:lnTo>
                  <a:pt x="107275" y="233457"/>
                </a:lnTo>
                <a:lnTo>
                  <a:pt x="109617" y="229407"/>
                </a:lnTo>
                <a:lnTo>
                  <a:pt x="114335" y="220677"/>
                </a:lnTo>
                <a:lnTo>
                  <a:pt x="116705" y="216128"/>
                </a:lnTo>
                <a:lnTo>
                  <a:pt x="118284" y="211509"/>
                </a:lnTo>
                <a:lnTo>
                  <a:pt x="119337" y="206843"/>
                </a:lnTo>
                <a:lnTo>
                  <a:pt x="120039" y="202146"/>
                </a:lnTo>
                <a:lnTo>
                  <a:pt x="122936" y="194812"/>
                </a:lnTo>
                <a:lnTo>
                  <a:pt x="124820" y="191745"/>
                </a:lnTo>
                <a:lnTo>
                  <a:pt x="126913" y="184108"/>
                </a:lnTo>
                <a:lnTo>
                  <a:pt x="127471" y="179850"/>
                </a:lnTo>
                <a:lnTo>
                  <a:pt x="128637" y="175425"/>
                </a:lnTo>
                <a:lnTo>
                  <a:pt x="130209" y="170889"/>
                </a:lnTo>
                <a:lnTo>
                  <a:pt x="132049" y="166278"/>
                </a:lnTo>
                <a:lnTo>
                  <a:pt x="133276" y="161618"/>
                </a:lnTo>
                <a:lnTo>
                  <a:pt x="134094" y="156925"/>
                </a:lnTo>
                <a:lnTo>
                  <a:pt x="134640" y="152209"/>
                </a:lnTo>
                <a:lnTo>
                  <a:pt x="135004" y="147480"/>
                </a:lnTo>
                <a:lnTo>
                  <a:pt x="135246" y="142739"/>
                </a:lnTo>
                <a:lnTo>
                  <a:pt x="135515" y="133243"/>
                </a:lnTo>
                <a:lnTo>
                  <a:pt x="135718" y="99944"/>
                </a:lnTo>
                <a:lnTo>
                  <a:pt x="135723" y="95185"/>
                </a:lnTo>
                <a:lnTo>
                  <a:pt x="134931" y="91219"/>
                </a:lnTo>
                <a:lnTo>
                  <a:pt x="131936" y="84697"/>
                </a:lnTo>
                <a:lnTo>
                  <a:pt x="130075" y="77040"/>
                </a:lnTo>
                <a:lnTo>
                  <a:pt x="129579" y="72776"/>
                </a:lnTo>
                <a:lnTo>
                  <a:pt x="126911" y="65925"/>
                </a:lnTo>
                <a:lnTo>
                  <a:pt x="123873" y="60236"/>
                </a:lnTo>
                <a:lnTo>
                  <a:pt x="121369" y="52573"/>
                </a:lnTo>
                <a:lnTo>
                  <a:pt x="117971" y="47691"/>
                </a:lnTo>
                <a:lnTo>
                  <a:pt x="113815" y="42877"/>
                </a:lnTo>
                <a:lnTo>
                  <a:pt x="111595" y="40483"/>
                </a:lnTo>
                <a:lnTo>
                  <a:pt x="109322" y="38887"/>
                </a:lnTo>
                <a:lnTo>
                  <a:pt x="107012" y="37823"/>
                </a:lnTo>
                <a:lnTo>
                  <a:pt x="104679" y="37113"/>
                </a:lnTo>
                <a:lnTo>
                  <a:pt x="102330" y="35848"/>
                </a:lnTo>
                <a:lnTo>
                  <a:pt x="99969" y="34210"/>
                </a:lnTo>
                <a:lnTo>
                  <a:pt x="97603" y="32325"/>
                </a:lnTo>
                <a:lnTo>
                  <a:pt x="95230" y="31069"/>
                </a:lnTo>
                <a:lnTo>
                  <a:pt x="92856" y="30231"/>
                </a:lnTo>
                <a:lnTo>
                  <a:pt x="90478" y="29673"/>
                </a:lnTo>
                <a:lnTo>
                  <a:pt x="87307" y="29301"/>
                </a:lnTo>
                <a:lnTo>
                  <a:pt x="83604" y="29053"/>
                </a:lnTo>
                <a:lnTo>
                  <a:pt x="76051" y="28776"/>
                </a:lnTo>
                <a:lnTo>
                  <a:pt x="66542" y="28621"/>
                </a:lnTo>
                <a:lnTo>
                  <a:pt x="58413" y="28585"/>
                </a:lnTo>
                <a:lnTo>
                  <a:pt x="54817" y="29368"/>
                </a:lnTo>
                <a:lnTo>
                  <a:pt x="51626" y="30684"/>
                </a:lnTo>
                <a:lnTo>
                  <a:pt x="48704" y="32355"/>
                </a:lnTo>
                <a:lnTo>
                  <a:pt x="45170" y="33468"/>
                </a:lnTo>
                <a:lnTo>
                  <a:pt x="41226" y="34210"/>
                </a:lnTo>
                <a:lnTo>
                  <a:pt x="37009" y="34705"/>
                </a:lnTo>
                <a:lnTo>
                  <a:pt x="32609" y="35828"/>
                </a:lnTo>
                <a:lnTo>
                  <a:pt x="28089" y="37370"/>
                </a:lnTo>
                <a:lnTo>
                  <a:pt x="14287" y="4283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5" name="SMARTInkAnnotation454"/>
          <p:cNvSpPr/>
          <p:nvPr/>
        </p:nvSpPr>
        <p:spPr>
          <a:xfrm>
            <a:off x="7536656" y="4899622"/>
            <a:ext cx="521495" cy="14279"/>
          </a:xfrm>
          <a:custGeom>
            <a:avLst/>
            <a:gdLst/>
            <a:ahLst/>
            <a:cxnLst/>
            <a:rect l="0" t="0" r="0" b="0"/>
            <a:pathLst>
              <a:path w="521495" h="14279">
                <a:moveTo>
                  <a:pt x="0" y="14278"/>
                </a:moveTo>
                <a:lnTo>
                  <a:pt x="3792" y="10488"/>
                </a:lnTo>
                <a:lnTo>
                  <a:pt x="5704" y="9372"/>
                </a:lnTo>
                <a:lnTo>
                  <a:pt x="7771" y="8628"/>
                </a:lnTo>
                <a:lnTo>
                  <a:pt x="9943" y="8131"/>
                </a:lnTo>
                <a:lnTo>
                  <a:pt x="12979" y="7801"/>
                </a:lnTo>
                <a:lnTo>
                  <a:pt x="20585" y="7433"/>
                </a:lnTo>
                <a:lnTo>
                  <a:pt x="33494" y="7197"/>
                </a:lnTo>
                <a:lnTo>
                  <a:pt x="41609" y="7165"/>
                </a:lnTo>
                <a:lnTo>
                  <a:pt x="46790" y="6363"/>
                </a:lnTo>
                <a:lnTo>
                  <a:pt x="52624" y="5036"/>
                </a:lnTo>
                <a:lnTo>
                  <a:pt x="58895" y="3357"/>
                </a:lnTo>
                <a:lnTo>
                  <a:pt x="64664" y="2238"/>
                </a:lnTo>
                <a:lnTo>
                  <a:pt x="70097" y="1492"/>
                </a:lnTo>
                <a:lnTo>
                  <a:pt x="75307" y="995"/>
                </a:lnTo>
                <a:lnTo>
                  <a:pt x="81160" y="1457"/>
                </a:lnTo>
                <a:lnTo>
                  <a:pt x="87445" y="2557"/>
                </a:lnTo>
                <a:lnTo>
                  <a:pt x="94015" y="4084"/>
                </a:lnTo>
                <a:lnTo>
                  <a:pt x="99983" y="4309"/>
                </a:lnTo>
                <a:lnTo>
                  <a:pt x="105550" y="3667"/>
                </a:lnTo>
                <a:lnTo>
                  <a:pt x="110848" y="2444"/>
                </a:lnTo>
                <a:lnTo>
                  <a:pt x="116761" y="1630"/>
                </a:lnTo>
                <a:lnTo>
                  <a:pt x="123084" y="1087"/>
                </a:lnTo>
                <a:lnTo>
                  <a:pt x="129681" y="724"/>
                </a:lnTo>
                <a:lnTo>
                  <a:pt x="143361" y="323"/>
                </a:lnTo>
                <a:lnTo>
                  <a:pt x="187897" y="29"/>
                </a:lnTo>
                <a:lnTo>
                  <a:pt x="490527" y="0"/>
                </a:lnTo>
                <a:lnTo>
                  <a:pt x="493706" y="794"/>
                </a:lnTo>
                <a:lnTo>
                  <a:pt x="495824" y="2115"/>
                </a:lnTo>
                <a:lnTo>
                  <a:pt x="497237" y="3790"/>
                </a:lnTo>
                <a:lnTo>
                  <a:pt x="498972" y="4907"/>
                </a:lnTo>
                <a:lnTo>
                  <a:pt x="500924" y="5651"/>
                </a:lnTo>
                <a:lnTo>
                  <a:pt x="505965" y="6845"/>
                </a:lnTo>
                <a:lnTo>
                  <a:pt x="521494"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6" name="SMARTInkAnnotation455"/>
          <p:cNvSpPr/>
          <p:nvPr/>
        </p:nvSpPr>
        <p:spPr>
          <a:xfrm>
            <a:off x="7558419" y="4914224"/>
            <a:ext cx="163976" cy="378041"/>
          </a:xfrm>
          <a:custGeom>
            <a:avLst/>
            <a:gdLst/>
            <a:ahLst/>
            <a:cxnLst/>
            <a:rect l="0" t="0" r="0" b="0"/>
            <a:pathLst>
              <a:path w="163976" h="378041">
                <a:moveTo>
                  <a:pt x="128256" y="106760"/>
                </a:moveTo>
                <a:lnTo>
                  <a:pt x="128256" y="93034"/>
                </a:lnTo>
                <a:lnTo>
                  <a:pt x="129050" y="89678"/>
                </a:lnTo>
                <a:lnTo>
                  <a:pt x="133166" y="80370"/>
                </a:lnTo>
                <a:lnTo>
                  <a:pt x="134408" y="72293"/>
                </a:lnTo>
                <a:lnTo>
                  <a:pt x="137075" y="63414"/>
                </a:lnTo>
                <a:lnTo>
                  <a:pt x="140923" y="51612"/>
                </a:lnTo>
                <a:lnTo>
                  <a:pt x="142223" y="40518"/>
                </a:lnTo>
                <a:lnTo>
                  <a:pt x="142450" y="29316"/>
                </a:lnTo>
                <a:lnTo>
                  <a:pt x="142540" y="10672"/>
                </a:lnTo>
                <a:lnTo>
                  <a:pt x="141748" y="9386"/>
                </a:lnTo>
                <a:lnTo>
                  <a:pt x="140426" y="8529"/>
                </a:lnTo>
                <a:lnTo>
                  <a:pt x="138750" y="7958"/>
                </a:lnTo>
                <a:lnTo>
                  <a:pt x="137634" y="6784"/>
                </a:lnTo>
                <a:lnTo>
                  <a:pt x="136889" y="5208"/>
                </a:lnTo>
                <a:lnTo>
                  <a:pt x="136392" y="3364"/>
                </a:lnTo>
                <a:lnTo>
                  <a:pt x="135268" y="2135"/>
                </a:lnTo>
                <a:lnTo>
                  <a:pt x="133725" y="1315"/>
                </a:lnTo>
                <a:lnTo>
                  <a:pt x="129893" y="405"/>
                </a:lnTo>
                <a:lnTo>
                  <a:pt x="125544" y="0"/>
                </a:lnTo>
                <a:lnTo>
                  <a:pt x="123273" y="686"/>
                </a:lnTo>
                <a:lnTo>
                  <a:pt x="118633" y="3562"/>
                </a:lnTo>
                <a:lnTo>
                  <a:pt x="115490" y="4647"/>
                </a:lnTo>
                <a:lnTo>
                  <a:pt x="111808" y="5370"/>
                </a:lnTo>
                <a:lnTo>
                  <a:pt x="107766" y="5851"/>
                </a:lnTo>
                <a:lnTo>
                  <a:pt x="104278" y="6966"/>
                </a:lnTo>
                <a:lnTo>
                  <a:pt x="101158" y="8502"/>
                </a:lnTo>
                <a:lnTo>
                  <a:pt x="98284" y="10319"/>
                </a:lnTo>
                <a:lnTo>
                  <a:pt x="94781" y="12324"/>
                </a:lnTo>
                <a:lnTo>
                  <a:pt x="86655" y="16667"/>
                </a:lnTo>
                <a:lnTo>
                  <a:pt x="83060" y="19729"/>
                </a:lnTo>
                <a:lnTo>
                  <a:pt x="79869" y="23356"/>
                </a:lnTo>
                <a:lnTo>
                  <a:pt x="76948" y="27362"/>
                </a:lnTo>
                <a:lnTo>
                  <a:pt x="73414" y="30825"/>
                </a:lnTo>
                <a:lnTo>
                  <a:pt x="69470" y="33926"/>
                </a:lnTo>
                <a:lnTo>
                  <a:pt x="65252" y="36788"/>
                </a:lnTo>
                <a:lnTo>
                  <a:pt x="61647" y="40282"/>
                </a:lnTo>
                <a:lnTo>
                  <a:pt x="58450" y="44197"/>
                </a:lnTo>
                <a:lnTo>
                  <a:pt x="55526" y="48394"/>
                </a:lnTo>
                <a:lnTo>
                  <a:pt x="51987" y="52778"/>
                </a:lnTo>
                <a:lnTo>
                  <a:pt x="48042" y="57288"/>
                </a:lnTo>
                <a:lnTo>
                  <a:pt x="43824" y="61880"/>
                </a:lnTo>
                <a:lnTo>
                  <a:pt x="40217" y="66528"/>
                </a:lnTo>
                <a:lnTo>
                  <a:pt x="37020" y="71214"/>
                </a:lnTo>
                <a:lnTo>
                  <a:pt x="34094" y="75924"/>
                </a:lnTo>
                <a:lnTo>
                  <a:pt x="31351" y="81443"/>
                </a:lnTo>
                <a:lnTo>
                  <a:pt x="28728" y="87503"/>
                </a:lnTo>
                <a:lnTo>
                  <a:pt x="26185" y="93922"/>
                </a:lnTo>
                <a:lnTo>
                  <a:pt x="21243" y="105285"/>
                </a:lnTo>
                <a:lnTo>
                  <a:pt x="16402" y="116416"/>
                </a:lnTo>
                <a:lnTo>
                  <a:pt x="13999" y="122717"/>
                </a:lnTo>
                <a:lnTo>
                  <a:pt x="11603" y="129296"/>
                </a:lnTo>
                <a:lnTo>
                  <a:pt x="8942" y="140837"/>
                </a:lnTo>
                <a:lnTo>
                  <a:pt x="6965" y="151255"/>
                </a:lnTo>
                <a:lnTo>
                  <a:pt x="3440" y="161173"/>
                </a:lnTo>
                <a:lnTo>
                  <a:pt x="1346" y="170869"/>
                </a:lnTo>
                <a:lnTo>
                  <a:pt x="414" y="180466"/>
                </a:lnTo>
                <a:lnTo>
                  <a:pt x="0" y="190020"/>
                </a:lnTo>
                <a:lnTo>
                  <a:pt x="1933" y="199554"/>
                </a:lnTo>
                <a:lnTo>
                  <a:pt x="4643" y="208286"/>
                </a:lnTo>
                <a:lnTo>
                  <a:pt x="5849" y="214811"/>
                </a:lnTo>
                <a:lnTo>
                  <a:pt x="8501" y="220356"/>
                </a:lnTo>
                <a:lnTo>
                  <a:pt x="12326" y="225464"/>
                </a:lnTo>
                <a:lnTo>
                  <a:pt x="16671" y="230378"/>
                </a:lnTo>
                <a:lnTo>
                  <a:pt x="18941" y="232006"/>
                </a:lnTo>
                <a:lnTo>
                  <a:pt x="23579" y="233814"/>
                </a:lnTo>
                <a:lnTo>
                  <a:pt x="28288" y="236734"/>
                </a:lnTo>
                <a:lnTo>
                  <a:pt x="30654" y="238622"/>
                </a:lnTo>
                <a:lnTo>
                  <a:pt x="33819" y="239882"/>
                </a:lnTo>
                <a:lnTo>
                  <a:pt x="37517" y="240721"/>
                </a:lnTo>
                <a:lnTo>
                  <a:pt x="41570" y="241281"/>
                </a:lnTo>
                <a:lnTo>
                  <a:pt x="45065" y="240861"/>
                </a:lnTo>
                <a:lnTo>
                  <a:pt x="48190" y="239788"/>
                </a:lnTo>
                <a:lnTo>
                  <a:pt x="51065" y="238279"/>
                </a:lnTo>
                <a:lnTo>
                  <a:pt x="53777" y="237273"/>
                </a:lnTo>
                <a:lnTo>
                  <a:pt x="56378" y="236603"/>
                </a:lnTo>
                <a:lnTo>
                  <a:pt x="58906" y="236155"/>
                </a:lnTo>
                <a:lnTo>
                  <a:pt x="62179" y="235065"/>
                </a:lnTo>
                <a:lnTo>
                  <a:pt x="65947" y="233544"/>
                </a:lnTo>
                <a:lnTo>
                  <a:pt x="70049" y="231737"/>
                </a:lnTo>
                <a:lnTo>
                  <a:pt x="73576" y="229739"/>
                </a:lnTo>
                <a:lnTo>
                  <a:pt x="76721" y="227614"/>
                </a:lnTo>
                <a:lnTo>
                  <a:pt x="79612" y="225403"/>
                </a:lnTo>
                <a:lnTo>
                  <a:pt x="82333" y="223136"/>
                </a:lnTo>
                <a:lnTo>
                  <a:pt x="84941" y="220833"/>
                </a:lnTo>
                <a:lnTo>
                  <a:pt x="87473" y="218503"/>
                </a:lnTo>
                <a:lnTo>
                  <a:pt x="90748" y="216158"/>
                </a:lnTo>
                <a:lnTo>
                  <a:pt x="94521" y="213800"/>
                </a:lnTo>
                <a:lnTo>
                  <a:pt x="98621" y="211436"/>
                </a:lnTo>
                <a:lnTo>
                  <a:pt x="102150" y="209066"/>
                </a:lnTo>
                <a:lnTo>
                  <a:pt x="105295" y="206692"/>
                </a:lnTo>
                <a:lnTo>
                  <a:pt x="108186" y="204317"/>
                </a:lnTo>
                <a:lnTo>
                  <a:pt x="110908" y="201147"/>
                </a:lnTo>
                <a:lnTo>
                  <a:pt x="113515" y="197448"/>
                </a:lnTo>
                <a:lnTo>
                  <a:pt x="118529" y="189106"/>
                </a:lnTo>
                <a:lnTo>
                  <a:pt x="123404" y="180111"/>
                </a:lnTo>
                <a:lnTo>
                  <a:pt x="128216" y="172940"/>
                </a:lnTo>
                <a:lnTo>
                  <a:pt x="133001" y="166316"/>
                </a:lnTo>
                <a:lnTo>
                  <a:pt x="137774" y="158084"/>
                </a:lnTo>
                <a:lnTo>
                  <a:pt x="142540" y="151252"/>
                </a:lnTo>
                <a:lnTo>
                  <a:pt x="147305" y="144778"/>
                </a:lnTo>
                <a:lnTo>
                  <a:pt x="152068" y="136613"/>
                </a:lnTo>
                <a:lnTo>
                  <a:pt x="154713" y="129812"/>
                </a:lnTo>
                <a:lnTo>
                  <a:pt x="156204" y="121522"/>
                </a:lnTo>
                <a:lnTo>
                  <a:pt x="156707" y="115405"/>
                </a:lnTo>
                <a:lnTo>
                  <a:pt x="158893" y="112454"/>
                </a:lnTo>
                <a:lnTo>
                  <a:pt x="163949" y="106790"/>
                </a:lnTo>
                <a:lnTo>
                  <a:pt x="163975" y="162610"/>
                </a:lnTo>
                <a:lnTo>
                  <a:pt x="161857" y="171508"/>
                </a:lnTo>
                <a:lnTo>
                  <a:pt x="159065" y="181543"/>
                </a:lnTo>
                <a:lnTo>
                  <a:pt x="158320" y="187551"/>
                </a:lnTo>
                <a:lnTo>
                  <a:pt x="157823" y="193936"/>
                </a:lnTo>
                <a:lnTo>
                  <a:pt x="157272" y="205260"/>
                </a:lnTo>
                <a:lnTo>
                  <a:pt x="157027" y="215582"/>
                </a:lnTo>
                <a:lnTo>
                  <a:pt x="156839" y="260420"/>
                </a:lnTo>
                <a:lnTo>
                  <a:pt x="156043" y="266312"/>
                </a:lnTo>
                <a:lnTo>
                  <a:pt x="154718" y="272619"/>
                </a:lnTo>
                <a:lnTo>
                  <a:pt x="153041" y="279204"/>
                </a:lnTo>
                <a:lnTo>
                  <a:pt x="151178" y="290750"/>
                </a:lnTo>
                <a:lnTo>
                  <a:pt x="150350" y="301170"/>
                </a:lnTo>
                <a:lnTo>
                  <a:pt x="149982" y="311090"/>
                </a:lnTo>
                <a:lnTo>
                  <a:pt x="149746" y="329591"/>
                </a:lnTo>
                <a:lnTo>
                  <a:pt x="149687" y="37804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7" name="SMARTInkAnnotation456"/>
          <p:cNvSpPr/>
          <p:nvPr/>
        </p:nvSpPr>
        <p:spPr>
          <a:xfrm>
            <a:off x="7766248" y="5013882"/>
            <a:ext cx="134731" cy="256963"/>
          </a:xfrm>
          <a:custGeom>
            <a:avLst/>
            <a:gdLst/>
            <a:ahLst/>
            <a:cxnLst/>
            <a:rect l="0" t="0" r="0" b="0"/>
            <a:pathLst>
              <a:path w="134731" h="256963">
                <a:moveTo>
                  <a:pt x="6152" y="49936"/>
                </a:moveTo>
                <a:lnTo>
                  <a:pt x="2359" y="49936"/>
                </a:lnTo>
                <a:lnTo>
                  <a:pt x="1242" y="49143"/>
                </a:lnTo>
                <a:lnTo>
                  <a:pt x="497" y="47821"/>
                </a:lnTo>
                <a:lnTo>
                  <a:pt x="0" y="46146"/>
                </a:lnTo>
                <a:lnTo>
                  <a:pt x="1566" y="40055"/>
                </a:lnTo>
                <a:lnTo>
                  <a:pt x="4114" y="32853"/>
                </a:lnTo>
                <a:lnTo>
                  <a:pt x="5246" y="27008"/>
                </a:lnTo>
                <a:lnTo>
                  <a:pt x="6342" y="25132"/>
                </a:lnTo>
                <a:lnTo>
                  <a:pt x="7865" y="23881"/>
                </a:lnTo>
                <a:lnTo>
                  <a:pt x="9676" y="23048"/>
                </a:lnTo>
                <a:lnTo>
                  <a:pt x="13803" y="20006"/>
                </a:lnTo>
                <a:lnTo>
                  <a:pt x="16015" y="18084"/>
                </a:lnTo>
                <a:lnTo>
                  <a:pt x="18284" y="16010"/>
                </a:lnTo>
                <a:lnTo>
                  <a:pt x="22921" y="11590"/>
                </a:lnTo>
                <a:lnTo>
                  <a:pt x="29993" y="4642"/>
                </a:lnTo>
                <a:lnTo>
                  <a:pt x="32365" y="3083"/>
                </a:lnTo>
                <a:lnTo>
                  <a:pt x="34740" y="2043"/>
                </a:lnTo>
                <a:lnTo>
                  <a:pt x="37118" y="1350"/>
                </a:lnTo>
                <a:lnTo>
                  <a:pt x="40289" y="887"/>
                </a:lnTo>
                <a:lnTo>
                  <a:pt x="43992" y="579"/>
                </a:lnTo>
                <a:lnTo>
                  <a:pt x="51544" y="237"/>
                </a:lnTo>
                <a:lnTo>
                  <a:pt x="57547" y="85"/>
                </a:lnTo>
                <a:lnTo>
                  <a:pt x="65389" y="0"/>
                </a:lnTo>
                <a:lnTo>
                  <a:pt x="67869" y="781"/>
                </a:lnTo>
                <a:lnTo>
                  <a:pt x="70315" y="2094"/>
                </a:lnTo>
                <a:lnTo>
                  <a:pt x="72739" y="3764"/>
                </a:lnTo>
                <a:lnTo>
                  <a:pt x="75150" y="4876"/>
                </a:lnTo>
                <a:lnTo>
                  <a:pt x="77551" y="5619"/>
                </a:lnTo>
                <a:lnTo>
                  <a:pt x="79945" y="6113"/>
                </a:lnTo>
                <a:lnTo>
                  <a:pt x="82335" y="7236"/>
                </a:lnTo>
                <a:lnTo>
                  <a:pt x="84722" y="8778"/>
                </a:lnTo>
                <a:lnTo>
                  <a:pt x="87107" y="10599"/>
                </a:lnTo>
                <a:lnTo>
                  <a:pt x="89490" y="12607"/>
                </a:lnTo>
                <a:lnTo>
                  <a:pt x="91873" y="14738"/>
                </a:lnTo>
                <a:lnTo>
                  <a:pt x="94255" y="16952"/>
                </a:lnTo>
                <a:lnTo>
                  <a:pt x="95845" y="19221"/>
                </a:lnTo>
                <a:lnTo>
                  <a:pt x="97608" y="23858"/>
                </a:lnTo>
                <a:lnTo>
                  <a:pt x="98873" y="25412"/>
                </a:lnTo>
                <a:lnTo>
                  <a:pt x="100510" y="26447"/>
                </a:lnTo>
                <a:lnTo>
                  <a:pt x="102394" y="27138"/>
                </a:lnTo>
                <a:lnTo>
                  <a:pt x="103651" y="29185"/>
                </a:lnTo>
                <a:lnTo>
                  <a:pt x="105048" y="35689"/>
                </a:lnTo>
                <a:lnTo>
                  <a:pt x="105668" y="41753"/>
                </a:lnTo>
                <a:lnTo>
                  <a:pt x="106016" y="49627"/>
                </a:lnTo>
                <a:lnTo>
                  <a:pt x="106135" y="59393"/>
                </a:lnTo>
                <a:lnTo>
                  <a:pt x="105351" y="61793"/>
                </a:lnTo>
                <a:lnTo>
                  <a:pt x="101249" y="68961"/>
                </a:lnTo>
                <a:lnTo>
                  <a:pt x="98887" y="76108"/>
                </a:lnTo>
                <a:lnTo>
                  <a:pt x="93513" y="84043"/>
                </a:lnTo>
                <a:lnTo>
                  <a:pt x="91380" y="87745"/>
                </a:lnTo>
                <a:lnTo>
                  <a:pt x="89164" y="91799"/>
                </a:lnTo>
                <a:lnTo>
                  <a:pt x="86893" y="95296"/>
                </a:lnTo>
                <a:lnTo>
                  <a:pt x="84585" y="98420"/>
                </a:lnTo>
                <a:lnTo>
                  <a:pt x="82254" y="101296"/>
                </a:lnTo>
                <a:lnTo>
                  <a:pt x="79906" y="103213"/>
                </a:lnTo>
                <a:lnTo>
                  <a:pt x="77545" y="104491"/>
                </a:lnTo>
                <a:lnTo>
                  <a:pt x="75179" y="105344"/>
                </a:lnTo>
                <a:lnTo>
                  <a:pt x="72808" y="106704"/>
                </a:lnTo>
                <a:lnTo>
                  <a:pt x="70433" y="108405"/>
                </a:lnTo>
                <a:lnTo>
                  <a:pt x="68055" y="110332"/>
                </a:lnTo>
                <a:lnTo>
                  <a:pt x="65677" y="111617"/>
                </a:lnTo>
                <a:lnTo>
                  <a:pt x="63298" y="112473"/>
                </a:lnTo>
                <a:lnTo>
                  <a:pt x="60918" y="113044"/>
                </a:lnTo>
                <a:lnTo>
                  <a:pt x="58538" y="114218"/>
                </a:lnTo>
                <a:lnTo>
                  <a:pt x="56157" y="115794"/>
                </a:lnTo>
                <a:lnTo>
                  <a:pt x="53776" y="117638"/>
                </a:lnTo>
                <a:lnTo>
                  <a:pt x="51395" y="118867"/>
                </a:lnTo>
                <a:lnTo>
                  <a:pt x="49015" y="119686"/>
                </a:lnTo>
                <a:lnTo>
                  <a:pt x="46632" y="120233"/>
                </a:lnTo>
                <a:lnTo>
                  <a:pt x="44252" y="120596"/>
                </a:lnTo>
                <a:lnTo>
                  <a:pt x="41871" y="120839"/>
                </a:lnTo>
                <a:lnTo>
                  <a:pt x="39489" y="121001"/>
                </a:lnTo>
                <a:lnTo>
                  <a:pt x="37902" y="120316"/>
                </a:lnTo>
                <a:lnTo>
                  <a:pt x="36844" y="119066"/>
                </a:lnTo>
                <a:lnTo>
                  <a:pt x="35145" y="115150"/>
                </a:lnTo>
                <a:lnTo>
                  <a:pt x="34212" y="114829"/>
                </a:lnTo>
                <a:lnTo>
                  <a:pt x="31058" y="114472"/>
                </a:lnTo>
                <a:lnTo>
                  <a:pt x="29900" y="113583"/>
                </a:lnTo>
                <a:lnTo>
                  <a:pt x="29128" y="112198"/>
                </a:lnTo>
                <a:lnTo>
                  <a:pt x="27888" y="108065"/>
                </a:lnTo>
                <a:lnTo>
                  <a:pt x="28581" y="107726"/>
                </a:lnTo>
                <a:lnTo>
                  <a:pt x="31466" y="107349"/>
                </a:lnTo>
                <a:lnTo>
                  <a:pt x="32553" y="106455"/>
                </a:lnTo>
                <a:lnTo>
                  <a:pt x="33277" y="105066"/>
                </a:lnTo>
                <a:lnTo>
                  <a:pt x="33760" y="103347"/>
                </a:lnTo>
                <a:lnTo>
                  <a:pt x="34876" y="102201"/>
                </a:lnTo>
                <a:lnTo>
                  <a:pt x="36414" y="101436"/>
                </a:lnTo>
                <a:lnTo>
                  <a:pt x="40239" y="100588"/>
                </a:lnTo>
                <a:lnTo>
                  <a:pt x="42370" y="100361"/>
                </a:lnTo>
                <a:lnTo>
                  <a:pt x="44585" y="100210"/>
                </a:lnTo>
                <a:lnTo>
                  <a:pt x="46856" y="100110"/>
                </a:lnTo>
                <a:lnTo>
                  <a:pt x="54776" y="99935"/>
                </a:lnTo>
                <a:lnTo>
                  <a:pt x="72130" y="99911"/>
                </a:lnTo>
                <a:lnTo>
                  <a:pt x="74744" y="100703"/>
                </a:lnTo>
                <a:lnTo>
                  <a:pt x="77279" y="102025"/>
                </a:lnTo>
                <a:lnTo>
                  <a:pt x="79764" y="103699"/>
                </a:lnTo>
                <a:lnTo>
                  <a:pt x="82215" y="104815"/>
                </a:lnTo>
                <a:lnTo>
                  <a:pt x="84641" y="105559"/>
                </a:lnTo>
                <a:lnTo>
                  <a:pt x="87053" y="106055"/>
                </a:lnTo>
                <a:lnTo>
                  <a:pt x="89455" y="107179"/>
                </a:lnTo>
                <a:lnTo>
                  <a:pt x="91850" y="108722"/>
                </a:lnTo>
                <a:lnTo>
                  <a:pt x="94240" y="110543"/>
                </a:lnTo>
                <a:lnTo>
                  <a:pt x="96628" y="112551"/>
                </a:lnTo>
                <a:lnTo>
                  <a:pt x="99013" y="114683"/>
                </a:lnTo>
                <a:lnTo>
                  <a:pt x="101397" y="116896"/>
                </a:lnTo>
                <a:lnTo>
                  <a:pt x="104574" y="119166"/>
                </a:lnTo>
                <a:lnTo>
                  <a:pt x="108279" y="121472"/>
                </a:lnTo>
                <a:lnTo>
                  <a:pt x="112336" y="123803"/>
                </a:lnTo>
                <a:lnTo>
                  <a:pt x="115835" y="126943"/>
                </a:lnTo>
                <a:lnTo>
                  <a:pt x="118962" y="130623"/>
                </a:lnTo>
                <a:lnTo>
                  <a:pt x="121840" y="134663"/>
                </a:lnTo>
                <a:lnTo>
                  <a:pt x="125038" y="141266"/>
                </a:lnTo>
                <a:lnTo>
                  <a:pt x="125890" y="144138"/>
                </a:lnTo>
                <a:lnTo>
                  <a:pt x="128955" y="149444"/>
                </a:lnTo>
                <a:lnTo>
                  <a:pt x="130882" y="151969"/>
                </a:lnTo>
                <a:lnTo>
                  <a:pt x="132168" y="155239"/>
                </a:lnTo>
                <a:lnTo>
                  <a:pt x="133597" y="163103"/>
                </a:lnTo>
                <a:lnTo>
                  <a:pt x="133978" y="167421"/>
                </a:lnTo>
                <a:lnTo>
                  <a:pt x="134232" y="171886"/>
                </a:lnTo>
                <a:lnTo>
                  <a:pt x="134513" y="180285"/>
                </a:lnTo>
                <a:lnTo>
                  <a:pt x="134695" y="192140"/>
                </a:lnTo>
                <a:lnTo>
                  <a:pt x="134730" y="205909"/>
                </a:lnTo>
                <a:lnTo>
                  <a:pt x="133940" y="209443"/>
                </a:lnTo>
                <a:lnTo>
                  <a:pt x="130944" y="215485"/>
                </a:lnTo>
                <a:lnTo>
                  <a:pt x="129084" y="222930"/>
                </a:lnTo>
                <a:lnTo>
                  <a:pt x="128588" y="227136"/>
                </a:lnTo>
                <a:lnTo>
                  <a:pt x="126669" y="230733"/>
                </a:lnTo>
                <a:lnTo>
                  <a:pt x="123804" y="233925"/>
                </a:lnTo>
                <a:lnTo>
                  <a:pt x="120305" y="236845"/>
                </a:lnTo>
                <a:lnTo>
                  <a:pt x="117179" y="238792"/>
                </a:lnTo>
                <a:lnTo>
                  <a:pt x="114301" y="240091"/>
                </a:lnTo>
                <a:lnTo>
                  <a:pt x="111588" y="240956"/>
                </a:lnTo>
                <a:lnTo>
                  <a:pt x="108987" y="242326"/>
                </a:lnTo>
                <a:lnTo>
                  <a:pt x="106459" y="244033"/>
                </a:lnTo>
                <a:lnTo>
                  <a:pt x="103980" y="245964"/>
                </a:lnTo>
                <a:lnTo>
                  <a:pt x="101533" y="248045"/>
                </a:lnTo>
                <a:lnTo>
                  <a:pt x="99108" y="250225"/>
                </a:lnTo>
                <a:lnTo>
                  <a:pt x="96698" y="252472"/>
                </a:lnTo>
                <a:lnTo>
                  <a:pt x="94296" y="253969"/>
                </a:lnTo>
                <a:lnTo>
                  <a:pt x="91902" y="254968"/>
                </a:lnTo>
                <a:lnTo>
                  <a:pt x="89513" y="255634"/>
                </a:lnTo>
                <a:lnTo>
                  <a:pt x="86332" y="256077"/>
                </a:lnTo>
                <a:lnTo>
                  <a:pt x="82624" y="256373"/>
                </a:lnTo>
                <a:lnTo>
                  <a:pt x="75065" y="256702"/>
                </a:lnTo>
                <a:lnTo>
                  <a:pt x="66346" y="256887"/>
                </a:lnTo>
                <a:lnTo>
                  <a:pt x="42866" y="256962"/>
                </a:lnTo>
                <a:lnTo>
                  <a:pt x="40154" y="256170"/>
                </a:lnTo>
                <a:lnTo>
                  <a:pt x="38344" y="254848"/>
                </a:lnTo>
                <a:lnTo>
                  <a:pt x="37138" y="253174"/>
                </a:lnTo>
                <a:lnTo>
                  <a:pt x="35541" y="252059"/>
                </a:lnTo>
                <a:lnTo>
                  <a:pt x="31650" y="250818"/>
                </a:lnTo>
                <a:lnTo>
                  <a:pt x="29500" y="250488"/>
                </a:lnTo>
                <a:lnTo>
                  <a:pt x="27273" y="250267"/>
                </a:lnTo>
                <a:lnTo>
                  <a:pt x="24996" y="250120"/>
                </a:lnTo>
                <a:lnTo>
                  <a:pt x="23477" y="249229"/>
                </a:lnTo>
                <a:lnTo>
                  <a:pt x="22464" y="247841"/>
                </a:lnTo>
                <a:lnTo>
                  <a:pt x="21789" y="246123"/>
                </a:lnTo>
                <a:lnTo>
                  <a:pt x="20546" y="244978"/>
                </a:lnTo>
                <a:lnTo>
                  <a:pt x="18922" y="244214"/>
                </a:lnTo>
                <a:lnTo>
                  <a:pt x="17047" y="243706"/>
                </a:lnTo>
                <a:lnTo>
                  <a:pt x="15796" y="242572"/>
                </a:lnTo>
                <a:lnTo>
                  <a:pt x="14963" y="241024"/>
                </a:lnTo>
                <a:lnTo>
                  <a:pt x="13296" y="23554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8" name="SMARTInkAnnotation457"/>
          <p:cNvSpPr/>
          <p:nvPr/>
        </p:nvSpPr>
        <p:spPr>
          <a:xfrm>
            <a:off x="7951090" y="4992429"/>
            <a:ext cx="168043" cy="284206"/>
          </a:xfrm>
          <a:custGeom>
            <a:avLst/>
            <a:gdLst/>
            <a:ahLst/>
            <a:cxnLst/>
            <a:rect l="0" t="0" r="0" b="0"/>
            <a:pathLst>
              <a:path w="168043" h="284206">
                <a:moveTo>
                  <a:pt x="71341" y="0"/>
                </a:moveTo>
                <a:lnTo>
                  <a:pt x="64491" y="0"/>
                </a:lnTo>
                <a:lnTo>
                  <a:pt x="60492" y="3789"/>
                </a:lnTo>
                <a:lnTo>
                  <a:pt x="59347" y="5699"/>
                </a:lnTo>
                <a:lnTo>
                  <a:pt x="56939" y="12969"/>
                </a:lnTo>
                <a:lnTo>
                  <a:pt x="53563" y="20571"/>
                </a:lnTo>
                <a:lnTo>
                  <a:pt x="47199" y="33769"/>
                </a:lnTo>
                <a:lnTo>
                  <a:pt x="18951" y="90429"/>
                </a:lnTo>
                <a:lnTo>
                  <a:pt x="17365" y="95981"/>
                </a:lnTo>
                <a:lnTo>
                  <a:pt x="16307" y="102061"/>
                </a:lnTo>
                <a:lnTo>
                  <a:pt x="15601" y="108495"/>
                </a:lnTo>
                <a:lnTo>
                  <a:pt x="14338" y="114370"/>
                </a:lnTo>
                <a:lnTo>
                  <a:pt x="12702" y="119874"/>
                </a:lnTo>
                <a:lnTo>
                  <a:pt x="10816" y="125129"/>
                </a:lnTo>
                <a:lnTo>
                  <a:pt x="9561" y="131012"/>
                </a:lnTo>
                <a:lnTo>
                  <a:pt x="8723" y="137314"/>
                </a:lnTo>
                <a:lnTo>
                  <a:pt x="8164" y="143895"/>
                </a:lnTo>
                <a:lnTo>
                  <a:pt x="6999" y="149868"/>
                </a:lnTo>
                <a:lnTo>
                  <a:pt x="5427" y="155437"/>
                </a:lnTo>
                <a:lnTo>
                  <a:pt x="3586" y="160736"/>
                </a:lnTo>
                <a:lnTo>
                  <a:pt x="2359" y="166648"/>
                </a:lnTo>
                <a:lnTo>
                  <a:pt x="1540" y="172970"/>
                </a:lnTo>
                <a:lnTo>
                  <a:pt x="994" y="179564"/>
                </a:lnTo>
                <a:lnTo>
                  <a:pt x="631" y="185546"/>
                </a:lnTo>
                <a:lnTo>
                  <a:pt x="226" y="196423"/>
                </a:lnTo>
                <a:lnTo>
                  <a:pt x="0" y="211467"/>
                </a:lnTo>
                <a:lnTo>
                  <a:pt x="760" y="216333"/>
                </a:lnTo>
                <a:lnTo>
                  <a:pt x="2063" y="221164"/>
                </a:lnTo>
                <a:lnTo>
                  <a:pt x="3724" y="225971"/>
                </a:lnTo>
                <a:lnTo>
                  <a:pt x="4831" y="230762"/>
                </a:lnTo>
                <a:lnTo>
                  <a:pt x="5571" y="235543"/>
                </a:lnTo>
                <a:lnTo>
                  <a:pt x="6062" y="240316"/>
                </a:lnTo>
                <a:lnTo>
                  <a:pt x="8726" y="247734"/>
                </a:lnTo>
                <a:lnTo>
                  <a:pt x="10548" y="250823"/>
                </a:lnTo>
                <a:lnTo>
                  <a:pt x="12572" y="258486"/>
                </a:lnTo>
                <a:lnTo>
                  <a:pt x="13111" y="262751"/>
                </a:lnTo>
                <a:lnTo>
                  <a:pt x="14265" y="265593"/>
                </a:lnTo>
                <a:lnTo>
                  <a:pt x="15828" y="267488"/>
                </a:lnTo>
                <a:lnTo>
                  <a:pt x="20475" y="270388"/>
                </a:lnTo>
                <a:lnTo>
                  <a:pt x="27832" y="274320"/>
                </a:lnTo>
                <a:lnTo>
                  <a:pt x="31222" y="276479"/>
                </a:lnTo>
                <a:lnTo>
                  <a:pt x="34277" y="278712"/>
                </a:lnTo>
                <a:lnTo>
                  <a:pt x="37107" y="280994"/>
                </a:lnTo>
                <a:lnTo>
                  <a:pt x="39787" y="282515"/>
                </a:lnTo>
                <a:lnTo>
                  <a:pt x="44882" y="284205"/>
                </a:lnTo>
                <a:lnTo>
                  <a:pt x="48145" y="283863"/>
                </a:lnTo>
                <a:lnTo>
                  <a:pt x="51908" y="282841"/>
                </a:lnTo>
                <a:lnTo>
                  <a:pt x="56005" y="281367"/>
                </a:lnTo>
                <a:lnTo>
                  <a:pt x="59529" y="280384"/>
                </a:lnTo>
                <a:lnTo>
                  <a:pt x="62673" y="279729"/>
                </a:lnTo>
                <a:lnTo>
                  <a:pt x="65563" y="279292"/>
                </a:lnTo>
                <a:lnTo>
                  <a:pt x="69075" y="278207"/>
                </a:lnTo>
                <a:lnTo>
                  <a:pt x="73006" y="276691"/>
                </a:lnTo>
                <a:lnTo>
                  <a:pt x="77214" y="274887"/>
                </a:lnTo>
                <a:lnTo>
                  <a:pt x="86122" y="270768"/>
                </a:lnTo>
                <a:lnTo>
                  <a:pt x="104776" y="261660"/>
                </a:lnTo>
                <a:lnTo>
                  <a:pt x="108713" y="258520"/>
                </a:lnTo>
                <a:lnTo>
                  <a:pt x="112130" y="254841"/>
                </a:lnTo>
                <a:lnTo>
                  <a:pt x="115202" y="250802"/>
                </a:lnTo>
                <a:lnTo>
                  <a:pt x="118045" y="247316"/>
                </a:lnTo>
                <a:lnTo>
                  <a:pt x="120733" y="244199"/>
                </a:lnTo>
                <a:lnTo>
                  <a:pt x="123319" y="241328"/>
                </a:lnTo>
                <a:lnTo>
                  <a:pt x="130426" y="233906"/>
                </a:lnTo>
                <a:lnTo>
                  <a:pt x="134543" y="229707"/>
                </a:lnTo>
                <a:lnTo>
                  <a:pt x="138083" y="225320"/>
                </a:lnTo>
                <a:lnTo>
                  <a:pt x="141235" y="220810"/>
                </a:lnTo>
                <a:lnTo>
                  <a:pt x="144131" y="216215"/>
                </a:lnTo>
                <a:lnTo>
                  <a:pt x="146856" y="212361"/>
                </a:lnTo>
                <a:lnTo>
                  <a:pt x="151999" y="205961"/>
                </a:lnTo>
                <a:lnTo>
                  <a:pt x="156931" y="198358"/>
                </a:lnTo>
                <a:lnTo>
                  <a:pt x="160975" y="190483"/>
                </a:lnTo>
                <a:lnTo>
                  <a:pt x="162772" y="184340"/>
                </a:lnTo>
                <a:lnTo>
                  <a:pt x="165687" y="176850"/>
                </a:lnTo>
                <a:lnTo>
                  <a:pt x="167576" y="172632"/>
                </a:lnTo>
                <a:lnTo>
                  <a:pt x="168042" y="169026"/>
                </a:lnTo>
                <a:lnTo>
                  <a:pt x="167558" y="165829"/>
                </a:lnTo>
                <a:lnTo>
                  <a:pt x="165698" y="160162"/>
                </a:lnTo>
                <a:lnTo>
                  <a:pt x="164406" y="151423"/>
                </a:lnTo>
                <a:lnTo>
                  <a:pt x="160476" y="146574"/>
                </a:lnTo>
                <a:lnTo>
                  <a:pt x="156465" y="142350"/>
                </a:lnTo>
                <a:lnTo>
                  <a:pt x="154283" y="140113"/>
                </a:lnTo>
                <a:lnTo>
                  <a:pt x="152036" y="138622"/>
                </a:lnTo>
                <a:lnTo>
                  <a:pt x="147423" y="136965"/>
                </a:lnTo>
                <a:lnTo>
                  <a:pt x="142726" y="136229"/>
                </a:lnTo>
                <a:lnTo>
                  <a:pt x="140363" y="136032"/>
                </a:lnTo>
                <a:lnTo>
                  <a:pt x="137993" y="136694"/>
                </a:lnTo>
                <a:lnTo>
                  <a:pt x="133243" y="139546"/>
                </a:lnTo>
                <a:lnTo>
                  <a:pt x="128487" y="143457"/>
                </a:lnTo>
                <a:lnTo>
                  <a:pt x="126107" y="145610"/>
                </a:lnTo>
                <a:lnTo>
                  <a:pt x="122933" y="147046"/>
                </a:lnTo>
                <a:lnTo>
                  <a:pt x="119230" y="148003"/>
                </a:lnTo>
                <a:lnTo>
                  <a:pt x="115173" y="148641"/>
                </a:lnTo>
                <a:lnTo>
                  <a:pt x="111674" y="149860"/>
                </a:lnTo>
                <a:lnTo>
                  <a:pt x="108549" y="151466"/>
                </a:lnTo>
                <a:lnTo>
                  <a:pt x="105672" y="153329"/>
                </a:lnTo>
                <a:lnTo>
                  <a:pt x="102165" y="155365"/>
                </a:lnTo>
                <a:lnTo>
                  <a:pt x="94037" y="159742"/>
                </a:lnTo>
                <a:lnTo>
                  <a:pt x="90441" y="162019"/>
                </a:lnTo>
                <a:lnTo>
                  <a:pt x="87249" y="164331"/>
                </a:lnTo>
                <a:lnTo>
                  <a:pt x="84327" y="166665"/>
                </a:lnTo>
                <a:lnTo>
                  <a:pt x="81586" y="169808"/>
                </a:lnTo>
                <a:lnTo>
                  <a:pt x="73936" y="181017"/>
                </a:lnTo>
                <a:lnTo>
                  <a:pt x="69055" y="187008"/>
                </a:lnTo>
                <a:lnTo>
                  <a:pt x="64239" y="194429"/>
                </a:lnTo>
                <a:lnTo>
                  <a:pt x="59454" y="202222"/>
                </a:lnTo>
                <a:lnTo>
                  <a:pt x="54681" y="208330"/>
                </a:lnTo>
                <a:lnTo>
                  <a:pt x="53090" y="211863"/>
                </a:lnTo>
                <a:lnTo>
                  <a:pt x="51323" y="220017"/>
                </a:lnTo>
                <a:lnTo>
                  <a:pt x="50538" y="226815"/>
                </a:lnTo>
                <a:lnTo>
                  <a:pt x="50329" y="229739"/>
                </a:lnTo>
                <a:lnTo>
                  <a:pt x="49395" y="232480"/>
                </a:lnTo>
                <a:lnTo>
                  <a:pt x="46241" y="237642"/>
                </a:lnTo>
                <a:lnTo>
                  <a:pt x="44311" y="244696"/>
                </a:lnTo>
                <a:lnTo>
                  <a:pt x="43796" y="248798"/>
                </a:lnTo>
                <a:lnTo>
                  <a:pt x="44247" y="251532"/>
                </a:lnTo>
                <a:lnTo>
                  <a:pt x="45341" y="253355"/>
                </a:lnTo>
                <a:lnTo>
                  <a:pt x="46864" y="254570"/>
                </a:lnTo>
                <a:lnTo>
                  <a:pt x="47879" y="256174"/>
                </a:lnTo>
                <a:lnTo>
                  <a:pt x="49008" y="260071"/>
                </a:lnTo>
                <a:lnTo>
                  <a:pt x="49508" y="264447"/>
                </a:lnTo>
                <a:lnTo>
                  <a:pt x="49910" y="27128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59" name="SMARTInkAnnotation458"/>
          <p:cNvSpPr/>
          <p:nvPr/>
        </p:nvSpPr>
        <p:spPr>
          <a:xfrm>
            <a:off x="8175478" y="4828233"/>
            <a:ext cx="82698" cy="7140"/>
          </a:xfrm>
          <a:custGeom>
            <a:avLst/>
            <a:gdLst/>
            <a:ahLst/>
            <a:cxnLst/>
            <a:rect l="0" t="0" r="0" b="0"/>
            <a:pathLst>
              <a:path w="82698" h="7140">
                <a:moveTo>
                  <a:pt x="4116" y="0"/>
                </a:moveTo>
                <a:lnTo>
                  <a:pt x="324" y="3790"/>
                </a:lnTo>
                <a:lnTo>
                  <a:pt x="0" y="4906"/>
                </a:lnTo>
                <a:lnTo>
                  <a:pt x="578" y="5650"/>
                </a:lnTo>
                <a:lnTo>
                  <a:pt x="3417" y="6845"/>
                </a:lnTo>
                <a:lnTo>
                  <a:pt x="5922" y="7008"/>
                </a:lnTo>
                <a:lnTo>
                  <a:pt x="9681" y="7081"/>
                </a:lnTo>
                <a:lnTo>
                  <a:pt x="82697"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60" name="SMARTInkAnnotation459"/>
          <p:cNvSpPr/>
          <p:nvPr/>
        </p:nvSpPr>
        <p:spPr>
          <a:xfrm>
            <a:off x="8172536" y="4913900"/>
            <a:ext cx="135645" cy="7140"/>
          </a:xfrm>
          <a:custGeom>
            <a:avLst/>
            <a:gdLst/>
            <a:ahLst/>
            <a:cxnLst/>
            <a:rect l="0" t="0" r="0" b="0"/>
            <a:pathLst>
              <a:path w="135645" h="7140">
                <a:moveTo>
                  <a:pt x="7057" y="7139"/>
                </a:moveTo>
                <a:lnTo>
                  <a:pt x="0" y="7139"/>
                </a:lnTo>
                <a:lnTo>
                  <a:pt x="79794" y="7139"/>
                </a:lnTo>
                <a:lnTo>
                  <a:pt x="83329" y="6346"/>
                </a:lnTo>
                <a:lnTo>
                  <a:pt x="87274" y="5024"/>
                </a:lnTo>
                <a:lnTo>
                  <a:pt x="91491" y="3349"/>
                </a:lnTo>
                <a:lnTo>
                  <a:pt x="95890" y="2233"/>
                </a:lnTo>
                <a:lnTo>
                  <a:pt x="100410" y="1489"/>
                </a:lnTo>
                <a:lnTo>
                  <a:pt x="105011" y="992"/>
                </a:lnTo>
                <a:lnTo>
                  <a:pt x="110459" y="662"/>
                </a:lnTo>
                <a:lnTo>
                  <a:pt x="135644"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61" name="SMARTInkAnnotation460"/>
          <p:cNvSpPr/>
          <p:nvPr/>
        </p:nvSpPr>
        <p:spPr>
          <a:xfrm>
            <a:off x="8472488" y="4585535"/>
            <a:ext cx="264319" cy="14253"/>
          </a:xfrm>
          <a:custGeom>
            <a:avLst/>
            <a:gdLst/>
            <a:ahLst/>
            <a:cxnLst/>
            <a:rect l="0" t="0" r="0" b="0"/>
            <a:pathLst>
              <a:path w="264319" h="14253">
                <a:moveTo>
                  <a:pt x="0" y="14252"/>
                </a:moveTo>
                <a:lnTo>
                  <a:pt x="16792" y="14252"/>
                </a:lnTo>
                <a:lnTo>
                  <a:pt x="19132" y="13458"/>
                </a:lnTo>
                <a:lnTo>
                  <a:pt x="21486" y="12137"/>
                </a:lnTo>
                <a:lnTo>
                  <a:pt x="23848" y="10462"/>
                </a:lnTo>
                <a:lnTo>
                  <a:pt x="26217" y="9345"/>
                </a:lnTo>
                <a:lnTo>
                  <a:pt x="28591" y="8601"/>
                </a:lnTo>
                <a:lnTo>
                  <a:pt x="30967" y="8105"/>
                </a:lnTo>
                <a:lnTo>
                  <a:pt x="34138" y="7774"/>
                </a:lnTo>
                <a:lnTo>
                  <a:pt x="41895" y="7407"/>
                </a:lnTo>
                <a:lnTo>
                  <a:pt x="55188" y="7200"/>
                </a:lnTo>
                <a:lnTo>
                  <a:pt x="115714" y="7114"/>
                </a:lnTo>
                <a:lnTo>
                  <a:pt x="120799" y="6320"/>
                </a:lnTo>
                <a:lnTo>
                  <a:pt x="124983" y="4998"/>
                </a:lnTo>
                <a:lnTo>
                  <a:pt x="128565" y="3324"/>
                </a:lnTo>
                <a:lnTo>
                  <a:pt x="133336" y="2207"/>
                </a:lnTo>
                <a:lnTo>
                  <a:pt x="138896" y="1463"/>
                </a:lnTo>
                <a:lnTo>
                  <a:pt x="144984" y="966"/>
                </a:lnTo>
                <a:lnTo>
                  <a:pt x="150631" y="636"/>
                </a:lnTo>
                <a:lnTo>
                  <a:pt x="161139" y="268"/>
                </a:lnTo>
                <a:lnTo>
                  <a:pt x="180819" y="32"/>
                </a:lnTo>
                <a:lnTo>
                  <a:pt x="190431" y="0"/>
                </a:lnTo>
                <a:lnTo>
                  <a:pt x="195216" y="785"/>
                </a:lnTo>
                <a:lnTo>
                  <a:pt x="199993" y="2100"/>
                </a:lnTo>
                <a:lnTo>
                  <a:pt x="204767" y="3771"/>
                </a:lnTo>
                <a:lnTo>
                  <a:pt x="208743" y="4885"/>
                </a:lnTo>
                <a:lnTo>
                  <a:pt x="212186" y="5628"/>
                </a:lnTo>
                <a:lnTo>
                  <a:pt x="215276" y="6123"/>
                </a:lnTo>
                <a:lnTo>
                  <a:pt x="218923" y="6453"/>
                </a:lnTo>
                <a:lnTo>
                  <a:pt x="222942" y="6673"/>
                </a:lnTo>
                <a:lnTo>
                  <a:pt x="230847" y="6917"/>
                </a:lnTo>
                <a:lnTo>
                  <a:pt x="242390" y="7074"/>
                </a:lnTo>
                <a:lnTo>
                  <a:pt x="244937" y="7087"/>
                </a:lnTo>
                <a:lnTo>
                  <a:pt x="248222" y="7889"/>
                </a:lnTo>
                <a:lnTo>
                  <a:pt x="252000" y="9216"/>
                </a:lnTo>
                <a:lnTo>
                  <a:pt x="264318" y="1425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62" name="SMARTInkAnnotation461"/>
          <p:cNvSpPr/>
          <p:nvPr/>
        </p:nvSpPr>
        <p:spPr>
          <a:xfrm>
            <a:off x="8451083" y="4628342"/>
            <a:ext cx="214191" cy="235584"/>
          </a:xfrm>
          <a:custGeom>
            <a:avLst/>
            <a:gdLst/>
            <a:ahLst/>
            <a:cxnLst/>
            <a:rect l="0" t="0" r="0" b="0"/>
            <a:pathLst>
              <a:path w="214191" h="235584">
                <a:moveTo>
                  <a:pt x="57123" y="0"/>
                </a:moveTo>
                <a:lnTo>
                  <a:pt x="47180" y="9937"/>
                </a:lnTo>
                <a:lnTo>
                  <a:pt x="44939" y="11384"/>
                </a:lnTo>
                <a:lnTo>
                  <a:pt x="40330" y="12992"/>
                </a:lnTo>
                <a:lnTo>
                  <a:pt x="38784" y="14214"/>
                </a:lnTo>
                <a:lnTo>
                  <a:pt x="37754" y="15821"/>
                </a:lnTo>
                <a:lnTo>
                  <a:pt x="37066" y="17687"/>
                </a:lnTo>
                <a:lnTo>
                  <a:pt x="34186" y="21875"/>
                </a:lnTo>
                <a:lnTo>
                  <a:pt x="32307" y="24102"/>
                </a:lnTo>
                <a:lnTo>
                  <a:pt x="31054" y="27173"/>
                </a:lnTo>
                <a:lnTo>
                  <a:pt x="30219" y="30807"/>
                </a:lnTo>
                <a:lnTo>
                  <a:pt x="29661" y="34816"/>
                </a:lnTo>
                <a:lnTo>
                  <a:pt x="26927" y="41386"/>
                </a:lnTo>
                <a:lnTo>
                  <a:pt x="23065" y="46949"/>
                </a:lnTo>
                <a:lnTo>
                  <a:pt x="18703" y="52066"/>
                </a:lnTo>
                <a:lnTo>
                  <a:pt x="17222" y="54542"/>
                </a:lnTo>
                <a:lnTo>
                  <a:pt x="14344" y="61815"/>
                </a:lnTo>
                <a:lnTo>
                  <a:pt x="10858" y="66606"/>
                </a:lnTo>
                <a:lnTo>
                  <a:pt x="9611" y="69787"/>
                </a:lnTo>
                <a:lnTo>
                  <a:pt x="8780" y="73494"/>
                </a:lnTo>
                <a:lnTo>
                  <a:pt x="8225" y="77552"/>
                </a:lnTo>
                <a:lnTo>
                  <a:pt x="7610" y="84176"/>
                </a:lnTo>
                <a:lnTo>
                  <a:pt x="7446" y="87053"/>
                </a:lnTo>
                <a:lnTo>
                  <a:pt x="6543" y="89764"/>
                </a:lnTo>
                <a:lnTo>
                  <a:pt x="2273" y="96576"/>
                </a:lnTo>
                <a:lnTo>
                  <a:pt x="996" y="98448"/>
                </a:lnTo>
                <a:lnTo>
                  <a:pt x="427" y="101395"/>
                </a:lnTo>
                <a:lnTo>
                  <a:pt x="109" y="107514"/>
                </a:lnTo>
                <a:lnTo>
                  <a:pt x="0" y="112898"/>
                </a:lnTo>
                <a:lnTo>
                  <a:pt x="785" y="113340"/>
                </a:lnTo>
                <a:lnTo>
                  <a:pt x="3774" y="113831"/>
                </a:lnTo>
                <a:lnTo>
                  <a:pt x="4888" y="114755"/>
                </a:lnTo>
                <a:lnTo>
                  <a:pt x="5631" y="116164"/>
                </a:lnTo>
                <a:lnTo>
                  <a:pt x="6823" y="120336"/>
                </a:lnTo>
                <a:lnTo>
                  <a:pt x="7715" y="119884"/>
                </a:lnTo>
                <a:lnTo>
                  <a:pt x="10822" y="117268"/>
                </a:lnTo>
                <a:lnTo>
                  <a:pt x="11968" y="117047"/>
                </a:lnTo>
                <a:lnTo>
                  <a:pt x="12732" y="117692"/>
                </a:lnTo>
                <a:lnTo>
                  <a:pt x="13241" y="118915"/>
                </a:lnTo>
                <a:lnTo>
                  <a:pt x="14375" y="118938"/>
                </a:lnTo>
                <a:lnTo>
                  <a:pt x="15924" y="118160"/>
                </a:lnTo>
                <a:lnTo>
                  <a:pt x="21897" y="113274"/>
                </a:lnTo>
                <a:lnTo>
                  <a:pt x="24115" y="111211"/>
                </a:lnTo>
                <a:lnTo>
                  <a:pt x="27180" y="109835"/>
                </a:lnTo>
                <a:lnTo>
                  <a:pt x="30811" y="108918"/>
                </a:lnTo>
                <a:lnTo>
                  <a:pt x="34819" y="108307"/>
                </a:lnTo>
                <a:lnTo>
                  <a:pt x="41389" y="105513"/>
                </a:lnTo>
                <a:lnTo>
                  <a:pt x="48283" y="101045"/>
                </a:lnTo>
                <a:lnTo>
                  <a:pt x="53458" y="98319"/>
                </a:lnTo>
                <a:lnTo>
                  <a:pt x="57061" y="96482"/>
                </a:lnTo>
                <a:lnTo>
                  <a:pt x="63181" y="94440"/>
                </a:lnTo>
                <a:lnTo>
                  <a:pt x="69340" y="92740"/>
                </a:lnTo>
                <a:lnTo>
                  <a:pt x="73206" y="91175"/>
                </a:lnTo>
                <a:lnTo>
                  <a:pt x="77370" y="89340"/>
                </a:lnTo>
                <a:lnTo>
                  <a:pt x="80940" y="87322"/>
                </a:lnTo>
                <a:lnTo>
                  <a:pt x="87023" y="82966"/>
                </a:lnTo>
                <a:lnTo>
                  <a:pt x="92371" y="78385"/>
                </a:lnTo>
                <a:lnTo>
                  <a:pt x="94910" y="76053"/>
                </a:lnTo>
                <a:lnTo>
                  <a:pt x="98190" y="74499"/>
                </a:lnTo>
                <a:lnTo>
                  <a:pt x="101963" y="73462"/>
                </a:lnTo>
                <a:lnTo>
                  <a:pt x="106066" y="72772"/>
                </a:lnTo>
                <a:lnTo>
                  <a:pt x="110389" y="72311"/>
                </a:lnTo>
                <a:lnTo>
                  <a:pt x="114859" y="72004"/>
                </a:lnTo>
                <a:lnTo>
                  <a:pt x="119426" y="71799"/>
                </a:lnTo>
                <a:lnTo>
                  <a:pt x="128734" y="71572"/>
                </a:lnTo>
                <a:lnTo>
                  <a:pt x="133439" y="71511"/>
                </a:lnTo>
                <a:lnTo>
                  <a:pt x="137370" y="70677"/>
                </a:lnTo>
                <a:lnTo>
                  <a:pt x="143853" y="67636"/>
                </a:lnTo>
                <a:lnTo>
                  <a:pt x="147487" y="67301"/>
                </a:lnTo>
                <a:lnTo>
                  <a:pt x="151496" y="67871"/>
                </a:lnTo>
                <a:lnTo>
                  <a:pt x="155758" y="69044"/>
                </a:lnTo>
                <a:lnTo>
                  <a:pt x="159392" y="69825"/>
                </a:lnTo>
                <a:lnTo>
                  <a:pt x="165547" y="70695"/>
                </a:lnTo>
                <a:lnTo>
                  <a:pt x="169093" y="70926"/>
                </a:lnTo>
                <a:lnTo>
                  <a:pt x="173045" y="71081"/>
                </a:lnTo>
                <a:lnTo>
                  <a:pt x="177267" y="71184"/>
                </a:lnTo>
                <a:lnTo>
                  <a:pt x="180875" y="72046"/>
                </a:lnTo>
                <a:lnTo>
                  <a:pt x="187001" y="75119"/>
                </a:lnTo>
                <a:lnTo>
                  <a:pt x="192370" y="79128"/>
                </a:lnTo>
                <a:lnTo>
                  <a:pt x="194913" y="81309"/>
                </a:lnTo>
                <a:lnTo>
                  <a:pt x="196608" y="83554"/>
                </a:lnTo>
                <a:lnTo>
                  <a:pt x="199787" y="90506"/>
                </a:lnTo>
                <a:lnTo>
                  <a:pt x="203345" y="95221"/>
                </a:lnTo>
                <a:lnTo>
                  <a:pt x="204611" y="98383"/>
                </a:lnTo>
                <a:lnTo>
                  <a:pt x="205455" y="102077"/>
                </a:lnTo>
                <a:lnTo>
                  <a:pt x="206017" y="106126"/>
                </a:lnTo>
                <a:lnTo>
                  <a:pt x="208759" y="112740"/>
                </a:lnTo>
                <a:lnTo>
                  <a:pt x="210601" y="115614"/>
                </a:lnTo>
                <a:lnTo>
                  <a:pt x="211829" y="119117"/>
                </a:lnTo>
                <a:lnTo>
                  <a:pt x="212648" y="123038"/>
                </a:lnTo>
                <a:lnTo>
                  <a:pt x="213194" y="127238"/>
                </a:lnTo>
                <a:lnTo>
                  <a:pt x="213557" y="131625"/>
                </a:lnTo>
                <a:lnTo>
                  <a:pt x="213801" y="136137"/>
                </a:lnTo>
                <a:lnTo>
                  <a:pt x="214142" y="147951"/>
                </a:lnTo>
                <a:lnTo>
                  <a:pt x="214190" y="150986"/>
                </a:lnTo>
                <a:lnTo>
                  <a:pt x="213429" y="154596"/>
                </a:lnTo>
                <a:lnTo>
                  <a:pt x="212127" y="158589"/>
                </a:lnTo>
                <a:lnTo>
                  <a:pt x="210465" y="162838"/>
                </a:lnTo>
                <a:lnTo>
                  <a:pt x="208619" y="169674"/>
                </a:lnTo>
                <a:lnTo>
                  <a:pt x="208127" y="172607"/>
                </a:lnTo>
                <a:lnTo>
                  <a:pt x="205463" y="177982"/>
                </a:lnTo>
                <a:lnTo>
                  <a:pt x="203641" y="180525"/>
                </a:lnTo>
                <a:lnTo>
                  <a:pt x="201618" y="187583"/>
                </a:lnTo>
                <a:lnTo>
                  <a:pt x="201078" y="191685"/>
                </a:lnTo>
                <a:lnTo>
                  <a:pt x="198362" y="198358"/>
                </a:lnTo>
                <a:lnTo>
                  <a:pt x="194508" y="203969"/>
                </a:lnTo>
                <a:lnTo>
                  <a:pt x="190150" y="209107"/>
                </a:lnTo>
                <a:lnTo>
                  <a:pt x="185567" y="214034"/>
                </a:lnTo>
                <a:lnTo>
                  <a:pt x="176158" y="223660"/>
                </a:lnTo>
                <a:lnTo>
                  <a:pt x="172992" y="225256"/>
                </a:lnTo>
                <a:lnTo>
                  <a:pt x="169294" y="226319"/>
                </a:lnTo>
                <a:lnTo>
                  <a:pt x="165241" y="227028"/>
                </a:lnTo>
                <a:lnTo>
                  <a:pt x="158622" y="229932"/>
                </a:lnTo>
                <a:lnTo>
                  <a:pt x="153034" y="233073"/>
                </a:lnTo>
                <a:lnTo>
                  <a:pt x="147905" y="234469"/>
                </a:lnTo>
                <a:lnTo>
                  <a:pt x="144631" y="234841"/>
                </a:lnTo>
                <a:lnTo>
                  <a:pt x="140863" y="235089"/>
                </a:lnTo>
                <a:lnTo>
                  <a:pt x="133234" y="235365"/>
                </a:lnTo>
                <a:lnTo>
                  <a:pt x="123684" y="235520"/>
                </a:lnTo>
                <a:lnTo>
                  <a:pt x="94133" y="235583"/>
                </a:lnTo>
                <a:lnTo>
                  <a:pt x="90528" y="234791"/>
                </a:lnTo>
                <a:lnTo>
                  <a:pt x="81661" y="230679"/>
                </a:lnTo>
                <a:lnTo>
                  <a:pt x="76496" y="229439"/>
                </a:lnTo>
                <a:lnTo>
                  <a:pt x="71554" y="228887"/>
                </a:lnTo>
                <a:lnTo>
                  <a:pt x="66713" y="228643"/>
                </a:lnTo>
                <a:lnTo>
                  <a:pt x="61914" y="228533"/>
                </a:lnTo>
                <a:lnTo>
                  <a:pt x="59523" y="227712"/>
                </a:lnTo>
                <a:lnTo>
                  <a:pt x="53160" y="223558"/>
                </a:lnTo>
                <a:lnTo>
                  <a:pt x="51393" y="222308"/>
                </a:lnTo>
                <a:lnTo>
                  <a:pt x="48491" y="221752"/>
                </a:lnTo>
                <a:lnTo>
                  <a:pt x="42836" y="22130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63" name="SMARTInkAnnotation462"/>
          <p:cNvSpPr/>
          <p:nvPr/>
        </p:nvSpPr>
        <p:spPr>
          <a:xfrm>
            <a:off x="8415338" y="4942456"/>
            <a:ext cx="450057" cy="14253"/>
          </a:xfrm>
          <a:custGeom>
            <a:avLst/>
            <a:gdLst/>
            <a:ahLst/>
            <a:cxnLst/>
            <a:rect l="0" t="0" r="0" b="0"/>
            <a:pathLst>
              <a:path w="450057" h="14253">
                <a:moveTo>
                  <a:pt x="0" y="7139"/>
                </a:moveTo>
                <a:lnTo>
                  <a:pt x="30000" y="7139"/>
                </a:lnTo>
                <a:lnTo>
                  <a:pt x="33493" y="7932"/>
                </a:lnTo>
                <a:lnTo>
                  <a:pt x="37410" y="9254"/>
                </a:lnTo>
                <a:lnTo>
                  <a:pt x="41609" y="10928"/>
                </a:lnTo>
                <a:lnTo>
                  <a:pt x="45995" y="12045"/>
                </a:lnTo>
                <a:lnTo>
                  <a:pt x="50507" y="12790"/>
                </a:lnTo>
                <a:lnTo>
                  <a:pt x="55102" y="13286"/>
                </a:lnTo>
                <a:lnTo>
                  <a:pt x="59753" y="13616"/>
                </a:lnTo>
                <a:lnTo>
                  <a:pt x="69155" y="13984"/>
                </a:lnTo>
                <a:lnTo>
                  <a:pt x="83373" y="14191"/>
                </a:lnTo>
                <a:lnTo>
                  <a:pt x="101431" y="14252"/>
                </a:lnTo>
                <a:lnTo>
                  <a:pt x="107308" y="13467"/>
                </a:lnTo>
                <a:lnTo>
                  <a:pt x="112814" y="12151"/>
                </a:lnTo>
                <a:lnTo>
                  <a:pt x="118072" y="10480"/>
                </a:lnTo>
                <a:lnTo>
                  <a:pt x="124752" y="9367"/>
                </a:lnTo>
                <a:lnTo>
                  <a:pt x="132381" y="8624"/>
                </a:lnTo>
                <a:lnTo>
                  <a:pt x="140641" y="8129"/>
                </a:lnTo>
                <a:lnTo>
                  <a:pt x="156169" y="7579"/>
                </a:lnTo>
                <a:lnTo>
                  <a:pt x="185541" y="7226"/>
                </a:lnTo>
                <a:lnTo>
                  <a:pt x="192750" y="6404"/>
                </a:lnTo>
                <a:lnTo>
                  <a:pt x="199937" y="5063"/>
                </a:lnTo>
                <a:lnTo>
                  <a:pt x="207109" y="3375"/>
                </a:lnTo>
                <a:lnTo>
                  <a:pt x="214272" y="2250"/>
                </a:lnTo>
                <a:lnTo>
                  <a:pt x="221430" y="1500"/>
                </a:lnTo>
                <a:lnTo>
                  <a:pt x="228582" y="1000"/>
                </a:lnTo>
                <a:lnTo>
                  <a:pt x="235732" y="666"/>
                </a:lnTo>
                <a:lnTo>
                  <a:pt x="250025" y="296"/>
                </a:lnTo>
                <a:lnTo>
                  <a:pt x="450056"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64" name="SMARTInkAnnotation463"/>
          <p:cNvSpPr/>
          <p:nvPr/>
        </p:nvSpPr>
        <p:spPr>
          <a:xfrm>
            <a:off x="8372475" y="5028123"/>
            <a:ext cx="142876" cy="142751"/>
          </a:xfrm>
          <a:custGeom>
            <a:avLst/>
            <a:gdLst/>
            <a:ahLst/>
            <a:cxnLst/>
            <a:rect l="0" t="0" r="0" b="0"/>
            <a:pathLst>
              <a:path w="142876" h="142751">
                <a:moveTo>
                  <a:pt x="21431" y="0"/>
                </a:moveTo>
                <a:lnTo>
                  <a:pt x="21431" y="65551"/>
                </a:lnTo>
                <a:lnTo>
                  <a:pt x="20638" y="69084"/>
                </a:lnTo>
                <a:lnTo>
                  <a:pt x="19314" y="73025"/>
                </a:lnTo>
                <a:lnTo>
                  <a:pt x="17639" y="77239"/>
                </a:lnTo>
                <a:lnTo>
                  <a:pt x="16521" y="81635"/>
                </a:lnTo>
                <a:lnTo>
                  <a:pt x="15777" y="86152"/>
                </a:lnTo>
                <a:lnTo>
                  <a:pt x="15280" y="90750"/>
                </a:lnTo>
                <a:lnTo>
                  <a:pt x="14156" y="94608"/>
                </a:lnTo>
                <a:lnTo>
                  <a:pt x="12612" y="97974"/>
                </a:lnTo>
                <a:lnTo>
                  <a:pt x="10789" y="101010"/>
                </a:lnTo>
                <a:lnTo>
                  <a:pt x="9574" y="103828"/>
                </a:lnTo>
                <a:lnTo>
                  <a:pt x="8764" y="106500"/>
                </a:lnTo>
                <a:lnTo>
                  <a:pt x="8224" y="109075"/>
                </a:lnTo>
                <a:lnTo>
                  <a:pt x="7864" y="111584"/>
                </a:lnTo>
                <a:lnTo>
                  <a:pt x="7624" y="114050"/>
                </a:lnTo>
                <a:lnTo>
                  <a:pt x="7464" y="116487"/>
                </a:lnTo>
                <a:lnTo>
                  <a:pt x="6563" y="118905"/>
                </a:lnTo>
                <a:lnTo>
                  <a:pt x="5169" y="121311"/>
                </a:lnTo>
                <a:lnTo>
                  <a:pt x="3446" y="123707"/>
                </a:lnTo>
                <a:lnTo>
                  <a:pt x="2298" y="126099"/>
                </a:lnTo>
                <a:lnTo>
                  <a:pt x="1531" y="128486"/>
                </a:lnTo>
                <a:lnTo>
                  <a:pt x="303" y="134227"/>
                </a:lnTo>
                <a:lnTo>
                  <a:pt x="134" y="137128"/>
                </a:lnTo>
                <a:lnTo>
                  <a:pt x="2" y="142681"/>
                </a:lnTo>
                <a:lnTo>
                  <a:pt x="1" y="142750"/>
                </a:lnTo>
                <a:lnTo>
                  <a:pt x="0" y="136630"/>
                </a:lnTo>
                <a:lnTo>
                  <a:pt x="794" y="136300"/>
                </a:lnTo>
                <a:lnTo>
                  <a:pt x="3792" y="135933"/>
                </a:lnTo>
                <a:lnTo>
                  <a:pt x="4910" y="135042"/>
                </a:lnTo>
                <a:lnTo>
                  <a:pt x="5655" y="133655"/>
                </a:lnTo>
                <a:lnTo>
                  <a:pt x="6152" y="131937"/>
                </a:lnTo>
                <a:lnTo>
                  <a:pt x="8819" y="127913"/>
                </a:lnTo>
                <a:lnTo>
                  <a:pt x="10642" y="125729"/>
                </a:lnTo>
                <a:lnTo>
                  <a:pt x="11857" y="123480"/>
                </a:lnTo>
                <a:lnTo>
                  <a:pt x="12667" y="121187"/>
                </a:lnTo>
                <a:lnTo>
                  <a:pt x="13207" y="118867"/>
                </a:lnTo>
                <a:lnTo>
                  <a:pt x="14361" y="116526"/>
                </a:lnTo>
                <a:lnTo>
                  <a:pt x="15924" y="114172"/>
                </a:lnTo>
                <a:lnTo>
                  <a:pt x="17760" y="111809"/>
                </a:lnTo>
                <a:lnTo>
                  <a:pt x="19777" y="109441"/>
                </a:lnTo>
                <a:lnTo>
                  <a:pt x="21916" y="107069"/>
                </a:lnTo>
                <a:lnTo>
                  <a:pt x="24136" y="104695"/>
                </a:lnTo>
                <a:lnTo>
                  <a:pt x="26409" y="103111"/>
                </a:lnTo>
                <a:lnTo>
                  <a:pt x="28718" y="102056"/>
                </a:lnTo>
                <a:lnTo>
                  <a:pt x="31052" y="101353"/>
                </a:lnTo>
                <a:lnTo>
                  <a:pt x="33400" y="100090"/>
                </a:lnTo>
                <a:lnTo>
                  <a:pt x="35761" y="98455"/>
                </a:lnTo>
                <a:lnTo>
                  <a:pt x="38128" y="96573"/>
                </a:lnTo>
                <a:lnTo>
                  <a:pt x="40501" y="94524"/>
                </a:lnTo>
                <a:lnTo>
                  <a:pt x="42875" y="92365"/>
                </a:lnTo>
                <a:lnTo>
                  <a:pt x="45252" y="90132"/>
                </a:lnTo>
                <a:lnTo>
                  <a:pt x="47630" y="88644"/>
                </a:lnTo>
                <a:lnTo>
                  <a:pt x="50009" y="87652"/>
                </a:lnTo>
                <a:lnTo>
                  <a:pt x="52391" y="86990"/>
                </a:lnTo>
                <a:lnTo>
                  <a:pt x="53977" y="85757"/>
                </a:lnTo>
                <a:lnTo>
                  <a:pt x="55035" y="84140"/>
                </a:lnTo>
                <a:lnTo>
                  <a:pt x="55740" y="82270"/>
                </a:lnTo>
                <a:lnTo>
                  <a:pt x="57003" y="81023"/>
                </a:lnTo>
                <a:lnTo>
                  <a:pt x="58639" y="80191"/>
                </a:lnTo>
                <a:lnTo>
                  <a:pt x="62575" y="79268"/>
                </a:lnTo>
                <a:lnTo>
                  <a:pt x="66970" y="78857"/>
                </a:lnTo>
                <a:lnTo>
                  <a:pt x="69252" y="78748"/>
                </a:lnTo>
                <a:lnTo>
                  <a:pt x="73906" y="78625"/>
                </a:lnTo>
                <a:lnTo>
                  <a:pt x="89102" y="78532"/>
                </a:lnTo>
                <a:lnTo>
                  <a:pt x="90357" y="79323"/>
                </a:lnTo>
                <a:lnTo>
                  <a:pt x="91194" y="80645"/>
                </a:lnTo>
                <a:lnTo>
                  <a:pt x="91753" y="82319"/>
                </a:lnTo>
                <a:lnTo>
                  <a:pt x="92918" y="83436"/>
                </a:lnTo>
                <a:lnTo>
                  <a:pt x="94490" y="84180"/>
                </a:lnTo>
                <a:lnTo>
                  <a:pt x="98351" y="85006"/>
                </a:lnTo>
                <a:lnTo>
                  <a:pt x="102714" y="85374"/>
                </a:lnTo>
                <a:lnTo>
                  <a:pt x="104195" y="86265"/>
                </a:lnTo>
                <a:lnTo>
                  <a:pt x="105182" y="87652"/>
                </a:lnTo>
                <a:lnTo>
                  <a:pt x="105841" y="89370"/>
                </a:lnTo>
                <a:lnTo>
                  <a:pt x="107073" y="90516"/>
                </a:lnTo>
                <a:lnTo>
                  <a:pt x="108687" y="91279"/>
                </a:lnTo>
                <a:lnTo>
                  <a:pt x="113192" y="92505"/>
                </a:lnTo>
                <a:lnTo>
                  <a:pt x="115924" y="94788"/>
                </a:lnTo>
                <a:lnTo>
                  <a:pt x="120353" y="98927"/>
                </a:lnTo>
                <a:lnTo>
                  <a:pt x="123075" y="99492"/>
                </a:lnTo>
                <a:lnTo>
                  <a:pt x="128265" y="99919"/>
                </a:lnTo>
                <a:lnTo>
                  <a:pt x="132284" y="103727"/>
                </a:lnTo>
                <a:lnTo>
                  <a:pt x="134710" y="106090"/>
                </a:lnTo>
                <a:lnTo>
                  <a:pt x="137394" y="106643"/>
                </a:lnTo>
                <a:lnTo>
                  <a:pt x="142875" y="10708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65" name="SMARTInkAnnotation464"/>
          <p:cNvSpPr/>
          <p:nvPr/>
        </p:nvSpPr>
        <p:spPr>
          <a:xfrm>
            <a:off x="8486775" y="5006706"/>
            <a:ext cx="7145" cy="278420"/>
          </a:xfrm>
          <a:custGeom>
            <a:avLst/>
            <a:gdLst/>
            <a:ahLst/>
            <a:cxnLst/>
            <a:rect l="0" t="0" r="0" b="0"/>
            <a:pathLst>
              <a:path w="7145" h="278420">
                <a:moveTo>
                  <a:pt x="7144" y="0"/>
                </a:moveTo>
                <a:lnTo>
                  <a:pt x="7144" y="55066"/>
                </a:lnTo>
                <a:lnTo>
                  <a:pt x="6350" y="59714"/>
                </a:lnTo>
                <a:lnTo>
                  <a:pt x="5026" y="64399"/>
                </a:lnTo>
                <a:lnTo>
                  <a:pt x="3352" y="69109"/>
                </a:lnTo>
                <a:lnTo>
                  <a:pt x="2234" y="74629"/>
                </a:lnTo>
                <a:lnTo>
                  <a:pt x="1489" y="80688"/>
                </a:lnTo>
                <a:lnTo>
                  <a:pt x="992" y="87107"/>
                </a:lnTo>
                <a:lnTo>
                  <a:pt x="662" y="92973"/>
                </a:lnTo>
                <a:lnTo>
                  <a:pt x="294" y="103721"/>
                </a:lnTo>
                <a:lnTo>
                  <a:pt x="59" y="124341"/>
                </a:lnTo>
                <a:lnTo>
                  <a:pt x="0" y="27841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66" name="SMARTInkAnnotation465"/>
          <p:cNvSpPr/>
          <p:nvPr/>
        </p:nvSpPr>
        <p:spPr>
          <a:xfrm>
            <a:off x="8573501" y="5028123"/>
            <a:ext cx="120353" cy="264113"/>
          </a:xfrm>
          <a:custGeom>
            <a:avLst/>
            <a:gdLst/>
            <a:ahLst/>
            <a:cxnLst/>
            <a:rect l="0" t="0" r="0" b="0"/>
            <a:pathLst>
              <a:path w="120353" h="264113">
                <a:moveTo>
                  <a:pt x="41862" y="0"/>
                </a:moveTo>
                <a:lnTo>
                  <a:pt x="34743" y="0"/>
                </a:lnTo>
                <a:lnTo>
                  <a:pt x="34726" y="3790"/>
                </a:lnTo>
                <a:lnTo>
                  <a:pt x="33929" y="5700"/>
                </a:lnTo>
                <a:lnTo>
                  <a:pt x="30928" y="9936"/>
                </a:lnTo>
                <a:lnTo>
                  <a:pt x="29810" y="12177"/>
                </a:lnTo>
                <a:lnTo>
                  <a:pt x="28568" y="16781"/>
                </a:lnTo>
                <a:lnTo>
                  <a:pt x="27869" y="23833"/>
                </a:lnTo>
                <a:lnTo>
                  <a:pt x="26976" y="26201"/>
                </a:lnTo>
                <a:lnTo>
                  <a:pt x="23869" y="30946"/>
                </a:lnTo>
                <a:lnTo>
                  <a:pt x="21929" y="34116"/>
                </a:lnTo>
                <a:lnTo>
                  <a:pt x="19842" y="37815"/>
                </a:lnTo>
                <a:lnTo>
                  <a:pt x="17658" y="41868"/>
                </a:lnTo>
                <a:lnTo>
                  <a:pt x="16200" y="46156"/>
                </a:lnTo>
                <a:lnTo>
                  <a:pt x="15229" y="50601"/>
                </a:lnTo>
                <a:lnTo>
                  <a:pt x="14582" y="55151"/>
                </a:lnTo>
                <a:lnTo>
                  <a:pt x="13356" y="59770"/>
                </a:lnTo>
                <a:lnTo>
                  <a:pt x="11746" y="64437"/>
                </a:lnTo>
                <a:lnTo>
                  <a:pt x="9877" y="69134"/>
                </a:lnTo>
                <a:lnTo>
                  <a:pt x="8633" y="73852"/>
                </a:lnTo>
                <a:lnTo>
                  <a:pt x="7803" y="78584"/>
                </a:lnTo>
                <a:lnTo>
                  <a:pt x="7250" y="83325"/>
                </a:lnTo>
                <a:lnTo>
                  <a:pt x="6881" y="88072"/>
                </a:lnTo>
                <a:lnTo>
                  <a:pt x="6635" y="92823"/>
                </a:lnTo>
                <a:lnTo>
                  <a:pt x="6361" y="102332"/>
                </a:lnTo>
                <a:lnTo>
                  <a:pt x="6240" y="111847"/>
                </a:lnTo>
                <a:lnTo>
                  <a:pt x="5414" y="116605"/>
                </a:lnTo>
                <a:lnTo>
                  <a:pt x="4069" y="121364"/>
                </a:lnTo>
                <a:lnTo>
                  <a:pt x="2379" y="126123"/>
                </a:lnTo>
                <a:lnTo>
                  <a:pt x="1252" y="130881"/>
                </a:lnTo>
                <a:lnTo>
                  <a:pt x="501" y="135641"/>
                </a:lnTo>
                <a:lnTo>
                  <a:pt x="0" y="140400"/>
                </a:lnTo>
                <a:lnTo>
                  <a:pt x="461" y="145159"/>
                </a:lnTo>
                <a:lnTo>
                  <a:pt x="1561" y="149918"/>
                </a:lnTo>
                <a:lnTo>
                  <a:pt x="3088" y="154677"/>
                </a:lnTo>
                <a:lnTo>
                  <a:pt x="4106" y="159437"/>
                </a:lnTo>
                <a:lnTo>
                  <a:pt x="4785" y="164196"/>
                </a:lnTo>
                <a:lnTo>
                  <a:pt x="5237" y="168955"/>
                </a:lnTo>
                <a:lnTo>
                  <a:pt x="5540" y="173715"/>
                </a:lnTo>
                <a:lnTo>
                  <a:pt x="5740" y="178474"/>
                </a:lnTo>
                <a:lnTo>
                  <a:pt x="5875" y="183233"/>
                </a:lnTo>
                <a:lnTo>
                  <a:pt x="6757" y="187199"/>
                </a:lnTo>
                <a:lnTo>
                  <a:pt x="9856" y="193721"/>
                </a:lnTo>
                <a:lnTo>
                  <a:pt x="11762" y="201379"/>
                </a:lnTo>
                <a:lnTo>
                  <a:pt x="12270" y="205642"/>
                </a:lnTo>
                <a:lnTo>
                  <a:pt x="13403" y="210070"/>
                </a:lnTo>
                <a:lnTo>
                  <a:pt x="14952" y="214610"/>
                </a:lnTo>
                <a:lnTo>
                  <a:pt x="16779" y="219222"/>
                </a:lnTo>
                <a:lnTo>
                  <a:pt x="18807" y="226462"/>
                </a:lnTo>
                <a:lnTo>
                  <a:pt x="19348" y="229503"/>
                </a:lnTo>
                <a:lnTo>
                  <a:pt x="22067" y="234997"/>
                </a:lnTo>
                <a:lnTo>
                  <a:pt x="23902" y="237573"/>
                </a:lnTo>
                <a:lnTo>
                  <a:pt x="25919" y="240083"/>
                </a:lnTo>
                <a:lnTo>
                  <a:pt x="28058" y="242549"/>
                </a:lnTo>
                <a:lnTo>
                  <a:pt x="30278" y="244988"/>
                </a:lnTo>
                <a:lnTo>
                  <a:pt x="31758" y="247406"/>
                </a:lnTo>
                <a:lnTo>
                  <a:pt x="33402" y="252209"/>
                </a:lnTo>
                <a:lnTo>
                  <a:pt x="34635" y="253806"/>
                </a:lnTo>
                <a:lnTo>
                  <a:pt x="36249" y="254872"/>
                </a:lnTo>
                <a:lnTo>
                  <a:pt x="38121" y="255581"/>
                </a:lnTo>
                <a:lnTo>
                  <a:pt x="40161" y="256848"/>
                </a:lnTo>
                <a:lnTo>
                  <a:pt x="42315" y="258486"/>
                </a:lnTo>
                <a:lnTo>
                  <a:pt x="44546" y="260371"/>
                </a:lnTo>
                <a:lnTo>
                  <a:pt x="46826" y="261628"/>
                </a:lnTo>
                <a:lnTo>
                  <a:pt x="49140" y="262466"/>
                </a:lnTo>
                <a:lnTo>
                  <a:pt x="51476" y="263024"/>
                </a:lnTo>
                <a:lnTo>
                  <a:pt x="53827" y="263396"/>
                </a:lnTo>
                <a:lnTo>
                  <a:pt x="56189" y="263644"/>
                </a:lnTo>
                <a:lnTo>
                  <a:pt x="58556" y="263810"/>
                </a:lnTo>
                <a:lnTo>
                  <a:pt x="60929" y="263920"/>
                </a:lnTo>
                <a:lnTo>
                  <a:pt x="65682" y="264043"/>
                </a:lnTo>
                <a:lnTo>
                  <a:pt x="72819" y="264112"/>
                </a:lnTo>
                <a:lnTo>
                  <a:pt x="74406" y="263328"/>
                </a:lnTo>
                <a:lnTo>
                  <a:pt x="75464" y="262013"/>
                </a:lnTo>
                <a:lnTo>
                  <a:pt x="76169" y="260342"/>
                </a:lnTo>
                <a:lnTo>
                  <a:pt x="77433" y="259229"/>
                </a:lnTo>
                <a:lnTo>
                  <a:pt x="79069" y="258486"/>
                </a:lnTo>
                <a:lnTo>
                  <a:pt x="80954" y="257992"/>
                </a:lnTo>
                <a:lnTo>
                  <a:pt x="83005" y="256869"/>
                </a:lnTo>
                <a:lnTo>
                  <a:pt x="85165" y="255327"/>
                </a:lnTo>
                <a:lnTo>
                  <a:pt x="87399" y="253505"/>
                </a:lnTo>
                <a:lnTo>
                  <a:pt x="89682" y="251498"/>
                </a:lnTo>
                <a:lnTo>
                  <a:pt x="91998" y="249366"/>
                </a:lnTo>
                <a:lnTo>
                  <a:pt x="94336" y="247152"/>
                </a:lnTo>
                <a:lnTo>
                  <a:pt x="96688" y="245676"/>
                </a:lnTo>
                <a:lnTo>
                  <a:pt x="99049" y="244692"/>
                </a:lnTo>
                <a:lnTo>
                  <a:pt x="101418" y="244036"/>
                </a:lnTo>
                <a:lnTo>
                  <a:pt x="102997" y="242805"/>
                </a:lnTo>
                <a:lnTo>
                  <a:pt x="104049" y="241192"/>
                </a:lnTo>
                <a:lnTo>
                  <a:pt x="104751" y="239323"/>
                </a:lnTo>
                <a:lnTo>
                  <a:pt x="107647" y="235131"/>
                </a:lnTo>
                <a:lnTo>
                  <a:pt x="109531" y="232903"/>
                </a:lnTo>
                <a:lnTo>
                  <a:pt x="110787" y="229831"/>
                </a:lnTo>
                <a:lnTo>
                  <a:pt x="112182" y="222187"/>
                </a:lnTo>
                <a:lnTo>
                  <a:pt x="112802" y="215617"/>
                </a:lnTo>
                <a:lnTo>
                  <a:pt x="112967" y="212754"/>
                </a:lnTo>
                <a:lnTo>
                  <a:pt x="113871" y="210053"/>
                </a:lnTo>
                <a:lnTo>
                  <a:pt x="116992" y="204936"/>
                </a:lnTo>
                <a:lnTo>
                  <a:pt x="118909" y="200018"/>
                </a:lnTo>
                <a:lnTo>
                  <a:pt x="119987" y="192789"/>
                </a:lnTo>
                <a:lnTo>
                  <a:pt x="120307" y="185624"/>
                </a:lnTo>
                <a:lnTo>
                  <a:pt x="120352" y="183240"/>
                </a:lnTo>
                <a:lnTo>
                  <a:pt x="119588" y="180859"/>
                </a:lnTo>
                <a:lnTo>
                  <a:pt x="116624" y="176097"/>
                </a:lnTo>
                <a:lnTo>
                  <a:pt x="114776" y="171336"/>
                </a:lnTo>
                <a:lnTo>
                  <a:pt x="113590" y="165606"/>
                </a:lnTo>
                <a:lnTo>
                  <a:pt x="111312" y="162707"/>
                </a:lnTo>
                <a:lnTo>
                  <a:pt x="107173" y="158173"/>
                </a:lnTo>
                <a:lnTo>
                  <a:pt x="106039" y="157801"/>
                </a:lnTo>
                <a:lnTo>
                  <a:pt x="102663" y="157388"/>
                </a:lnTo>
                <a:lnTo>
                  <a:pt x="100652" y="157277"/>
                </a:lnTo>
                <a:lnTo>
                  <a:pt x="93180" y="157086"/>
                </a:lnTo>
                <a:lnTo>
                  <a:pt x="88464" y="157066"/>
                </a:lnTo>
                <a:lnTo>
                  <a:pt x="86424" y="157856"/>
                </a:lnTo>
                <a:lnTo>
                  <a:pt x="84269" y="159176"/>
                </a:lnTo>
                <a:lnTo>
                  <a:pt x="82040" y="160849"/>
                </a:lnTo>
                <a:lnTo>
                  <a:pt x="79759" y="162758"/>
                </a:lnTo>
                <a:lnTo>
                  <a:pt x="77445" y="164824"/>
                </a:lnTo>
                <a:lnTo>
                  <a:pt x="71821" y="170049"/>
                </a:lnTo>
                <a:lnTo>
                  <a:pt x="60615" y="181158"/>
                </a:lnTo>
                <a:lnTo>
                  <a:pt x="59126" y="183436"/>
                </a:lnTo>
                <a:lnTo>
                  <a:pt x="56237" y="190432"/>
                </a:lnTo>
                <a:lnTo>
                  <a:pt x="52748" y="195159"/>
                </a:lnTo>
                <a:lnTo>
                  <a:pt x="51501" y="197529"/>
                </a:lnTo>
                <a:lnTo>
                  <a:pt x="48951" y="204655"/>
                </a:lnTo>
                <a:lnTo>
                  <a:pt x="45541" y="209412"/>
                </a:lnTo>
                <a:lnTo>
                  <a:pt x="41794" y="214022"/>
                </a:lnTo>
                <a:lnTo>
                  <a:pt x="38392" y="217541"/>
                </a:lnTo>
                <a:lnTo>
                  <a:pt x="37167" y="219589"/>
                </a:lnTo>
                <a:lnTo>
                  <a:pt x="36351" y="221748"/>
                </a:lnTo>
                <a:lnTo>
                  <a:pt x="34718" y="22844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67" name="SMARTInkAnnotation466"/>
          <p:cNvSpPr/>
          <p:nvPr/>
        </p:nvSpPr>
        <p:spPr>
          <a:xfrm>
            <a:off x="8751397" y="5028123"/>
            <a:ext cx="106758" cy="99943"/>
          </a:xfrm>
          <a:custGeom>
            <a:avLst/>
            <a:gdLst/>
            <a:ahLst/>
            <a:cxnLst/>
            <a:rect l="0" t="0" r="0" b="0"/>
            <a:pathLst>
              <a:path w="106758" h="99943">
                <a:moveTo>
                  <a:pt x="42559" y="0"/>
                </a:moveTo>
                <a:lnTo>
                  <a:pt x="38767" y="0"/>
                </a:lnTo>
                <a:lnTo>
                  <a:pt x="36856" y="793"/>
                </a:lnTo>
                <a:lnTo>
                  <a:pt x="34788" y="2115"/>
                </a:lnTo>
                <a:lnTo>
                  <a:pt x="32616" y="3790"/>
                </a:lnTo>
                <a:lnTo>
                  <a:pt x="30375" y="5700"/>
                </a:lnTo>
                <a:lnTo>
                  <a:pt x="28086" y="7766"/>
                </a:lnTo>
                <a:lnTo>
                  <a:pt x="23427" y="12177"/>
                </a:lnTo>
                <a:lnTo>
                  <a:pt x="18710" y="16781"/>
                </a:lnTo>
                <a:lnTo>
                  <a:pt x="17135" y="19120"/>
                </a:lnTo>
                <a:lnTo>
                  <a:pt x="16086" y="21472"/>
                </a:lnTo>
                <a:lnTo>
                  <a:pt x="15385" y="23833"/>
                </a:lnTo>
                <a:lnTo>
                  <a:pt x="14124" y="26994"/>
                </a:lnTo>
                <a:lnTo>
                  <a:pt x="12490" y="30687"/>
                </a:lnTo>
                <a:lnTo>
                  <a:pt x="10607" y="34736"/>
                </a:lnTo>
                <a:lnTo>
                  <a:pt x="9351" y="38228"/>
                </a:lnTo>
                <a:lnTo>
                  <a:pt x="8514" y="41350"/>
                </a:lnTo>
                <a:lnTo>
                  <a:pt x="7956" y="44224"/>
                </a:lnTo>
                <a:lnTo>
                  <a:pt x="7585" y="46934"/>
                </a:lnTo>
                <a:lnTo>
                  <a:pt x="7337" y="49533"/>
                </a:lnTo>
                <a:lnTo>
                  <a:pt x="7171" y="52060"/>
                </a:lnTo>
                <a:lnTo>
                  <a:pt x="6268" y="54537"/>
                </a:lnTo>
                <a:lnTo>
                  <a:pt x="4871" y="56981"/>
                </a:lnTo>
                <a:lnTo>
                  <a:pt x="3147" y="59404"/>
                </a:lnTo>
                <a:lnTo>
                  <a:pt x="1997" y="61813"/>
                </a:lnTo>
                <a:lnTo>
                  <a:pt x="1230" y="64212"/>
                </a:lnTo>
                <a:lnTo>
                  <a:pt x="719" y="66604"/>
                </a:lnTo>
                <a:lnTo>
                  <a:pt x="378" y="68993"/>
                </a:lnTo>
                <a:lnTo>
                  <a:pt x="151" y="71378"/>
                </a:lnTo>
                <a:lnTo>
                  <a:pt x="0" y="73761"/>
                </a:lnTo>
                <a:lnTo>
                  <a:pt x="693" y="76144"/>
                </a:lnTo>
                <a:lnTo>
                  <a:pt x="1948" y="78525"/>
                </a:lnTo>
                <a:lnTo>
                  <a:pt x="3579" y="80905"/>
                </a:lnTo>
                <a:lnTo>
                  <a:pt x="4665" y="83286"/>
                </a:lnTo>
                <a:lnTo>
                  <a:pt x="5391" y="85666"/>
                </a:lnTo>
                <a:lnTo>
                  <a:pt x="5874" y="88046"/>
                </a:lnTo>
                <a:lnTo>
                  <a:pt x="6990" y="90426"/>
                </a:lnTo>
                <a:lnTo>
                  <a:pt x="8528" y="92806"/>
                </a:lnTo>
                <a:lnTo>
                  <a:pt x="10347" y="95186"/>
                </a:lnTo>
                <a:lnTo>
                  <a:pt x="12353" y="96772"/>
                </a:lnTo>
                <a:lnTo>
                  <a:pt x="14484" y="97830"/>
                </a:lnTo>
                <a:lnTo>
                  <a:pt x="16700" y="98535"/>
                </a:lnTo>
                <a:lnTo>
                  <a:pt x="18969" y="99005"/>
                </a:lnTo>
                <a:lnTo>
                  <a:pt x="21276" y="99318"/>
                </a:lnTo>
                <a:lnTo>
                  <a:pt x="23608" y="99528"/>
                </a:lnTo>
                <a:lnTo>
                  <a:pt x="25956" y="99667"/>
                </a:lnTo>
                <a:lnTo>
                  <a:pt x="30682" y="99821"/>
                </a:lnTo>
                <a:lnTo>
                  <a:pt x="42562" y="99929"/>
                </a:lnTo>
                <a:lnTo>
                  <a:pt x="55877" y="99942"/>
                </a:lnTo>
                <a:lnTo>
                  <a:pt x="59376" y="99150"/>
                </a:lnTo>
                <a:lnTo>
                  <a:pt x="62501" y="97828"/>
                </a:lnTo>
                <a:lnTo>
                  <a:pt x="65379" y="96155"/>
                </a:lnTo>
                <a:lnTo>
                  <a:pt x="68091" y="95039"/>
                </a:lnTo>
                <a:lnTo>
                  <a:pt x="70693" y="94294"/>
                </a:lnTo>
                <a:lnTo>
                  <a:pt x="73221" y="93798"/>
                </a:lnTo>
                <a:lnTo>
                  <a:pt x="75701" y="92674"/>
                </a:lnTo>
                <a:lnTo>
                  <a:pt x="78147" y="91132"/>
                </a:lnTo>
                <a:lnTo>
                  <a:pt x="80572" y="89310"/>
                </a:lnTo>
                <a:lnTo>
                  <a:pt x="82983" y="87302"/>
                </a:lnTo>
                <a:lnTo>
                  <a:pt x="85384" y="85171"/>
                </a:lnTo>
                <a:lnTo>
                  <a:pt x="91146" y="79841"/>
                </a:lnTo>
                <a:lnTo>
                  <a:pt x="103170" y="67928"/>
                </a:lnTo>
                <a:lnTo>
                  <a:pt x="104398" y="65909"/>
                </a:lnTo>
                <a:lnTo>
                  <a:pt x="105217" y="63770"/>
                </a:lnTo>
                <a:lnTo>
                  <a:pt x="105762" y="61550"/>
                </a:lnTo>
                <a:lnTo>
                  <a:pt x="106126" y="59277"/>
                </a:lnTo>
                <a:lnTo>
                  <a:pt x="106369" y="56969"/>
                </a:lnTo>
                <a:lnTo>
                  <a:pt x="106531" y="54637"/>
                </a:lnTo>
                <a:lnTo>
                  <a:pt x="106638" y="52289"/>
                </a:lnTo>
                <a:lnTo>
                  <a:pt x="106757" y="47565"/>
                </a:lnTo>
                <a:lnTo>
                  <a:pt x="105996" y="45194"/>
                </a:lnTo>
                <a:lnTo>
                  <a:pt x="104694" y="42821"/>
                </a:lnTo>
                <a:lnTo>
                  <a:pt x="103032" y="40446"/>
                </a:lnTo>
                <a:lnTo>
                  <a:pt x="101131" y="38069"/>
                </a:lnTo>
                <a:lnTo>
                  <a:pt x="99070" y="35692"/>
                </a:lnTo>
                <a:lnTo>
                  <a:pt x="96901" y="33313"/>
                </a:lnTo>
                <a:lnTo>
                  <a:pt x="94662" y="31727"/>
                </a:lnTo>
                <a:lnTo>
                  <a:pt x="92376" y="30670"/>
                </a:lnTo>
                <a:lnTo>
                  <a:pt x="90059" y="29966"/>
                </a:lnTo>
                <a:lnTo>
                  <a:pt x="88512" y="28702"/>
                </a:lnTo>
                <a:lnTo>
                  <a:pt x="87482" y="27067"/>
                </a:lnTo>
                <a:lnTo>
                  <a:pt x="86795" y="25184"/>
                </a:lnTo>
                <a:lnTo>
                  <a:pt x="85544" y="23135"/>
                </a:lnTo>
                <a:lnTo>
                  <a:pt x="83916" y="20976"/>
                </a:lnTo>
                <a:lnTo>
                  <a:pt x="82037" y="18743"/>
                </a:lnTo>
                <a:lnTo>
                  <a:pt x="79990" y="17255"/>
                </a:lnTo>
                <a:lnTo>
                  <a:pt x="77832" y="16263"/>
                </a:lnTo>
                <a:lnTo>
                  <a:pt x="75599" y="15601"/>
                </a:lnTo>
                <a:lnTo>
                  <a:pt x="73317" y="14367"/>
                </a:lnTo>
                <a:lnTo>
                  <a:pt x="71002" y="12751"/>
                </a:lnTo>
                <a:lnTo>
                  <a:pt x="68665" y="10881"/>
                </a:lnTo>
                <a:lnTo>
                  <a:pt x="66313" y="9633"/>
                </a:lnTo>
                <a:lnTo>
                  <a:pt x="63952" y="8802"/>
                </a:lnTo>
                <a:lnTo>
                  <a:pt x="61583" y="8248"/>
                </a:lnTo>
                <a:lnTo>
                  <a:pt x="59211" y="7085"/>
                </a:lnTo>
                <a:lnTo>
                  <a:pt x="56835" y="5517"/>
                </a:lnTo>
                <a:lnTo>
                  <a:pt x="51111" y="1090"/>
                </a:lnTo>
                <a:lnTo>
                  <a:pt x="49054" y="726"/>
                </a:lnTo>
                <a:lnTo>
                  <a:pt x="46095" y="484"/>
                </a:lnTo>
                <a:lnTo>
                  <a:pt x="35416"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468" name="SMARTInkAnnotation467"/>
          <p:cNvSpPr/>
          <p:nvPr/>
        </p:nvSpPr>
        <p:spPr>
          <a:xfrm>
            <a:off x="8751097" y="5135207"/>
            <a:ext cx="135693" cy="149797"/>
          </a:xfrm>
          <a:custGeom>
            <a:avLst/>
            <a:gdLst/>
            <a:ahLst/>
            <a:cxnLst/>
            <a:rect l="0" t="0" r="0" b="0"/>
            <a:pathLst>
              <a:path w="135693" h="149797">
                <a:moveTo>
                  <a:pt x="85722" y="0"/>
                </a:moveTo>
                <a:lnTo>
                  <a:pt x="75778" y="0"/>
                </a:lnTo>
                <a:lnTo>
                  <a:pt x="73536" y="793"/>
                </a:lnTo>
                <a:lnTo>
                  <a:pt x="71248" y="2115"/>
                </a:lnTo>
                <a:lnTo>
                  <a:pt x="68929" y="3790"/>
                </a:lnTo>
                <a:lnTo>
                  <a:pt x="66589" y="4907"/>
                </a:lnTo>
                <a:lnTo>
                  <a:pt x="64235" y="5651"/>
                </a:lnTo>
                <a:lnTo>
                  <a:pt x="61872" y="6147"/>
                </a:lnTo>
                <a:lnTo>
                  <a:pt x="59504" y="7271"/>
                </a:lnTo>
                <a:lnTo>
                  <a:pt x="57130" y="8814"/>
                </a:lnTo>
                <a:lnTo>
                  <a:pt x="54755" y="10635"/>
                </a:lnTo>
                <a:lnTo>
                  <a:pt x="52376" y="12643"/>
                </a:lnTo>
                <a:lnTo>
                  <a:pt x="49998" y="14775"/>
                </a:lnTo>
                <a:lnTo>
                  <a:pt x="45238" y="19258"/>
                </a:lnTo>
                <a:lnTo>
                  <a:pt x="40477" y="23896"/>
                </a:lnTo>
                <a:lnTo>
                  <a:pt x="37302" y="26242"/>
                </a:lnTo>
                <a:lnTo>
                  <a:pt x="33598" y="28600"/>
                </a:lnTo>
                <a:lnTo>
                  <a:pt x="29541" y="30965"/>
                </a:lnTo>
                <a:lnTo>
                  <a:pt x="26043" y="33334"/>
                </a:lnTo>
                <a:lnTo>
                  <a:pt x="22917" y="35708"/>
                </a:lnTo>
                <a:lnTo>
                  <a:pt x="20040" y="38083"/>
                </a:lnTo>
                <a:lnTo>
                  <a:pt x="18121" y="41253"/>
                </a:lnTo>
                <a:lnTo>
                  <a:pt x="16842" y="44953"/>
                </a:lnTo>
                <a:lnTo>
                  <a:pt x="15990" y="49006"/>
                </a:lnTo>
                <a:lnTo>
                  <a:pt x="14627" y="52501"/>
                </a:lnTo>
                <a:lnTo>
                  <a:pt x="12925" y="55625"/>
                </a:lnTo>
                <a:lnTo>
                  <a:pt x="10998" y="58500"/>
                </a:lnTo>
                <a:lnTo>
                  <a:pt x="8917" y="61210"/>
                </a:lnTo>
                <a:lnTo>
                  <a:pt x="6738" y="63810"/>
                </a:lnTo>
                <a:lnTo>
                  <a:pt x="4491" y="66336"/>
                </a:lnTo>
                <a:lnTo>
                  <a:pt x="2993" y="69608"/>
                </a:lnTo>
                <a:lnTo>
                  <a:pt x="1994" y="73375"/>
                </a:lnTo>
                <a:lnTo>
                  <a:pt x="1328" y="77472"/>
                </a:lnTo>
                <a:lnTo>
                  <a:pt x="884" y="80997"/>
                </a:lnTo>
                <a:lnTo>
                  <a:pt x="589" y="84140"/>
                </a:lnTo>
                <a:lnTo>
                  <a:pt x="392" y="87029"/>
                </a:lnTo>
                <a:lnTo>
                  <a:pt x="260" y="89748"/>
                </a:lnTo>
                <a:lnTo>
                  <a:pt x="114" y="94884"/>
                </a:lnTo>
                <a:lnTo>
                  <a:pt x="12" y="109160"/>
                </a:lnTo>
                <a:lnTo>
                  <a:pt x="0" y="122742"/>
                </a:lnTo>
                <a:lnTo>
                  <a:pt x="793" y="124661"/>
                </a:lnTo>
                <a:lnTo>
                  <a:pt x="2114" y="125941"/>
                </a:lnTo>
                <a:lnTo>
                  <a:pt x="3790" y="126795"/>
                </a:lnTo>
                <a:lnTo>
                  <a:pt x="7768" y="129858"/>
                </a:lnTo>
                <a:lnTo>
                  <a:pt x="9940" y="131785"/>
                </a:lnTo>
                <a:lnTo>
                  <a:pt x="14470" y="136043"/>
                </a:lnTo>
                <a:lnTo>
                  <a:pt x="23846" y="145239"/>
                </a:lnTo>
                <a:lnTo>
                  <a:pt x="26215" y="146798"/>
                </a:lnTo>
                <a:lnTo>
                  <a:pt x="28588" y="147838"/>
                </a:lnTo>
                <a:lnTo>
                  <a:pt x="30964" y="148532"/>
                </a:lnTo>
                <a:lnTo>
                  <a:pt x="34135" y="148994"/>
                </a:lnTo>
                <a:lnTo>
                  <a:pt x="37837" y="149302"/>
                </a:lnTo>
                <a:lnTo>
                  <a:pt x="45390" y="149644"/>
                </a:lnTo>
                <a:lnTo>
                  <a:pt x="51392" y="149796"/>
                </a:lnTo>
                <a:lnTo>
                  <a:pt x="54897" y="149044"/>
                </a:lnTo>
                <a:lnTo>
                  <a:pt x="58823" y="147749"/>
                </a:lnTo>
                <a:lnTo>
                  <a:pt x="63026" y="146092"/>
                </a:lnTo>
                <a:lnTo>
                  <a:pt x="66623" y="144988"/>
                </a:lnTo>
                <a:lnTo>
                  <a:pt x="69814" y="144252"/>
                </a:lnTo>
                <a:lnTo>
                  <a:pt x="72736" y="143761"/>
                </a:lnTo>
                <a:lnTo>
                  <a:pt x="76270" y="142641"/>
                </a:lnTo>
                <a:lnTo>
                  <a:pt x="80214" y="141100"/>
                </a:lnTo>
                <a:lnTo>
                  <a:pt x="84431" y="139280"/>
                </a:lnTo>
                <a:lnTo>
                  <a:pt x="88036" y="137273"/>
                </a:lnTo>
                <a:lnTo>
                  <a:pt x="91234" y="135143"/>
                </a:lnTo>
                <a:lnTo>
                  <a:pt x="94158" y="132929"/>
                </a:lnTo>
                <a:lnTo>
                  <a:pt x="96903" y="130660"/>
                </a:lnTo>
                <a:lnTo>
                  <a:pt x="99525" y="128354"/>
                </a:lnTo>
                <a:lnTo>
                  <a:pt x="102068" y="126023"/>
                </a:lnTo>
                <a:lnTo>
                  <a:pt x="107010" y="121319"/>
                </a:lnTo>
                <a:lnTo>
                  <a:pt x="130963" y="97565"/>
                </a:lnTo>
                <a:lnTo>
                  <a:pt x="132551" y="95186"/>
                </a:lnTo>
                <a:lnTo>
                  <a:pt x="133610" y="92806"/>
                </a:lnTo>
                <a:lnTo>
                  <a:pt x="134316" y="90426"/>
                </a:lnTo>
                <a:lnTo>
                  <a:pt x="134787" y="88047"/>
                </a:lnTo>
                <a:lnTo>
                  <a:pt x="135101" y="85668"/>
                </a:lnTo>
                <a:lnTo>
                  <a:pt x="135310" y="83288"/>
                </a:lnTo>
                <a:lnTo>
                  <a:pt x="135449" y="80115"/>
                </a:lnTo>
                <a:lnTo>
                  <a:pt x="135645" y="68864"/>
                </a:lnTo>
                <a:lnTo>
                  <a:pt x="135692" y="62863"/>
                </a:lnTo>
                <a:lnTo>
                  <a:pt x="134910" y="60153"/>
                </a:lnTo>
                <a:lnTo>
                  <a:pt x="133595" y="57553"/>
                </a:lnTo>
                <a:lnTo>
                  <a:pt x="131925" y="55026"/>
                </a:lnTo>
                <a:lnTo>
                  <a:pt x="130811" y="52549"/>
                </a:lnTo>
                <a:lnTo>
                  <a:pt x="130069" y="50104"/>
                </a:lnTo>
                <a:lnTo>
                  <a:pt x="129574" y="47680"/>
                </a:lnTo>
                <a:lnTo>
                  <a:pt x="128450" y="45272"/>
                </a:lnTo>
                <a:lnTo>
                  <a:pt x="126907" y="42873"/>
                </a:lnTo>
                <a:lnTo>
                  <a:pt x="125086" y="40480"/>
                </a:lnTo>
                <a:lnTo>
                  <a:pt x="123077" y="38092"/>
                </a:lnTo>
                <a:lnTo>
                  <a:pt x="120944" y="35707"/>
                </a:lnTo>
                <a:lnTo>
                  <a:pt x="118727" y="33323"/>
                </a:lnTo>
                <a:lnTo>
                  <a:pt x="116457" y="31734"/>
                </a:lnTo>
                <a:lnTo>
                  <a:pt x="114149" y="30675"/>
                </a:lnTo>
                <a:lnTo>
                  <a:pt x="111817" y="29968"/>
                </a:lnTo>
                <a:lnTo>
                  <a:pt x="109469" y="28705"/>
                </a:lnTo>
                <a:lnTo>
                  <a:pt x="107110" y="27068"/>
                </a:lnTo>
                <a:lnTo>
                  <a:pt x="104742" y="25185"/>
                </a:lnTo>
                <a:lnTo>
                  <a:pt x="101577" y="23929"/>
                </a:lnTo>
                <a:lnTo>
                  <a:pt x="97879" y="23092"/>
                </a:lnTo>
                <a:lnTo>
                  <a:pt x="85722"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381000"/>
            <a:ext cx="8229600" cy="1143000"/>
          </a:xfrm>
        </p:spPr>
        <p:txBody>
          <a:bodyPr/>
          <a:lstStyle/>
          <a:p>
            <a:r>
              <a:rPr lang="en-US" dirty="0" smtClean="0"/>
              <a:t>Finding the Probability</a:t>
            </a:r>
          </a:p>
        </p:txBody>
      </p:sp>
      <p:sp>
        <p:nvSpPr>
          <p:cNvPr id="9219" name="Content Placeholder 2"/>
          <p:cNvSpPr>
            <a:spLocks noGrp="1"/>
          </p:cNvSpPr>
          <p:nvPr>
            <p:ph idx="1"/>
          </p:nvPr>
        </p:nvSpPr>
        <p:spPr>
          <a:xfrm>
            <a:off x="457200" y="1600200"/>
            <a:ext cx="8229600" cy="2590800"/>
          </a:xfrm>
        </p:spPr>
        <p:txBody>
          <a:bodyPr/>
          <a:lstStyle/>
          <a:p>
            <a:r>
              <a:rPr lang="en-US" dirty="0" smtClean="0"/>
              <a:t>You are having lunch at a restaurant. You order the special from the menu shown. If you randomly choose the soup and sandwich, what is the probability that your order includes vegetable soup.</a:t>
            </a:r>
          </a:p>
        </p:txBody>
      </p:sp>
      <p:grpSp>
        <p:nvGrpSpPr>
          <p:cNvPr id="2" name="Group 6"/>
          <p:cNvGrpSpPr>
            <a:grpSpLocks/>
          </p:cNvGrpSpPr>
          <p:nvPr/>
        </p:nvGrpSpPr>
        <p:grpSpPr bwMode="auto">
          <a:xfrm>
            <a:off x="1905000" y="4114800"/>
            <a:ext cx="5410200" cy="2514600"/>
            <a:chOff x="1905000" y="4114800"/>
            <a:chExt cx="5410200" cy="2514600"/>
          </a:xfrm>
        </p:grpSpPr>
        <p:sp>
          <p:nvSpPr>
            <p:cNvPr id="4" name="Rounded Rectangle 3"/>
            <p:cNvSpPr/>
            <p:nvPr/>
          </p:nvSpPr>
          <p:spPr>
            <a:xfrm>
              <a:off x="1905000" y="4114800"/>
              <a:ext cx="5410200" cy="25146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sz="2000" b="1" dirty="0"/>
                <a:t>Lunch Special $5.95</a:t>
              </a:r>
            </a:p>
            <a:p>
              <a:pPr algn="ctr" fontAlgn="auto">
                <a:spcBef>
                  <a:spcPts val="0"/>
                </a:spcBef>
                <a:spcAft>
                  <a:spcPts val="0"/>
                </a:spcAft>
                <a:defRPr/>
              </a:pPr>
              <a:r>
                <a:rPr lang="en-US" sz="2000" b="1" dirty="0"/>
                <a:t>Choose 1 soup and 1 sandwich</a:t>
              </a:r>
            </a:p>
            <a:p>
              <a:pPr algn="ctr" fontAlgn="auto">
                <a:spcBef>
                  <a:spcPts val="0"/>
                </a:spcBef>
                <a:spcAft>
                  <a:spcPts val="0"/>
                </a:spcAft>
                <a:defRPr/>
              </a:pPr>
              <a:endParaRPr lang="en-US" sz="2000" b="1" dirty="0"/>
            </a:p>
            <a:p>
              <a:pPr algn="ctr" fontAlgn="auto">
                <a:spcBef>
                  <a:spcPts val="0"/>
                </a:spcBef>
                <a:spcAft>
                  <a:spcPts val="0"/>
                </a:spcAft>
                <a:defRPr/>
              </a:pPr>
              <a:r>
                <a:rPr lang="en-US" sz="2000" b="1" dirty="0"/>
                <a:t>        Soups	                 Sandwiches</a:t>
              </a:r>
            </a:p>
            <a:p>
              <a:pPr algn="ctr" fontAlgn="auto">
                <a:spcBef>
                  <a:spcPts val="0"/>
                </a:spcBef>
                <a:spcAft>
                  <a:spcPts val="0"/>
                </a:spcAft>
                <a:defRPr/>
              </a:pPr>
              <a:r>
                <a:rPr lang="en-US" sz="2000" b="1" dirty="0"/>
                <a:t>French Onion	                Chicken</a:t>
              </a:r>
            </a:p>
            <a:p>
              <a:pPr algn="ctr" fontAlgn="auto">
                <a:spcBef>
                  <a:spcPts val="0"/>
                </a:spcBef>
                <a:spcAft>
                  <a:spcPts val="0"/>
                </a:spcAft>
                <a:defRPr/>
              </a:pPr>
              <a:r>
                <a:rPr lang="en-US" sz="2000" b="1" dirty="0"/>
                <a:t>Vegetable		Club</a:t>
              </a:r>
            </a:p>
            <a:p>
              <a:pPr algn="ctr" fontAlgn="auto">
                <a:spcBef>
                  <a:spcPts val="0"/>
                </a:spcBef>
                <a:spcAft>
                  <a:spcPts val="0"/>
                </a:spcAft>
                <a:defRPr/>
              </a:pPr>
              <a:r>
                <a:rPr lang="en-US" sz="2000" b="1" dirty="0"/>
                <a:t>			Grilled Cheese</a:t>
              </a:r>
            </a:p>
          </p:txBody>
        </p:sp>
        <p:cxnSp>
          <p:nvCxnSpPr>
            <p:cNvPr id="6" name="Straight Connector 5"/>
            <p:cNvCxnSpPr>
              <a:endCxn id="4" idx="2"/>
            </p:cNvCxnSpPr>
            <p:nvPr/>
          </p:nvCxnSpPr>
          <p:spPr>
            <a:xfrm rot="16200000" flipH="1">
              <a:off x="3905250" y="5924550"/>
              <a:ext cx="1371600" cy="38100"/>
            </a:xfrm>
            <a:prstGeom prst="line">
              <a:avLst/>
            </a:prstGeom>
            <a:ln w="57150"/>
          </p:spPr>
          <p:style>
            <a:lnRef idx="1">
              <a:schemeClr val="dk1"/>
            </a:lnRef>
            <a:fillRef idx="0">
              <a:schemeClr val="dk1"/>
            </a:fillRef>
            <a:effectRef idx="0">
              <a:schemeClr val="dk1"/>
            </a:effectRef>
            <a:fontRef idx="minor">
              <a:schemeClr val="tx1"/>
            </a:fontRef>
          </p:style>
        </p:cxnSp>
      </p:grpSp>
      <p:grpSp>
        <p:nvGrpSpPr>
          <p:cNvPr id="9238" name="Group 9237"/>
          <p:cNvGrpSpPr/>
          <p:nvPr/>
        </p:nvGrpSpPr>
        <p:grpSpPr>
          <a:xfrm>
            <a:off x="607219" y="3229200"/>
            <a:ext cx="7129342" cy="1120725"/>
            <a:chOff x="607219" y="3229200"/>
            <a:chExt cx="7129342" cy="1120725"/>
          </a:xfrm>
        </p:grpSpPr>
        <p:sp>
          <p:nvSpPr>
            <p:cNvPr id="3" name="SMARTInkAnnotation468"/>
            <p:cNvSpPr/>
            <p:nvPr/>
          </p:nvSpPr>
          <p:spPr>
            <a:xfrm>
              <a:off x="642938" y="3343333"/>
              <a:ext cx="128588" cy="356922"/>
            </a:xfrm>
            <a:custGeom>
              <a:avLst/>
              <a:gdLst/>
              <a:ahLst/>
              <a:cxnLst/>
              <a:rect l="0" t="0" r="0" b="0"/>
              <a:pathLst>
                <a:path w="128588" h="356922">
                  <a:moveTo>
                    <a:pt x="14287" y="0"/>
                  </a:moveTo>
                  <a:lnTo>
                    <a:pt x="10495" y="3789"/>
                  </a:lnTo>
                  <a:lnTo>
                    <a:pt x="9378" y="5699"/>
                  </a:lnTo>
                  <a:lnTo>
                    <a:pt x="8136" y="9936"/>
                  </a:lnTo>
                  <a:lnTo>
                    <a:pt x="7339" y="19120"/>
                  </a:lnTo>
                  <a:lnTo>
                    <a:pt x="7201" y="26993"/>
                  </a:lnTo>
                  <a:lnTo>
                    <a:pt x="7143" y="83386"/>
                  </a:lnTo>
                  <a:lnTo>
                    <a:pt x="6350" y="87319"/>
                  </a:lnTo>
                  <a:lnTo>
                    <a:pt x="3351" y="93805"/>
                  </a:lnTo>
                  <a:lnTo>
                    <a:pt x="1489" y="101446"/>
                  </a:lnTo>
                  <a:lnTo>
                    <a:pt x="662" y="110131"/>
                  </a:lnTo>
                  <a:lnTo>
                    <a:pt x="294" y="119279"/>
                  </a:lnTo>
                  <a:lnTo>
                    <a:pt x="87" y="133348"/>
                  </a:lnTo>
                  <a:lnTo>
                    <a:pt x="0" y="301099"/>
                  </a:lnTo>
                  <a:lnTo>
                    <a:pt x="2116" y="308593"/>
                  </a:lnTo>
                  <a:lnTo>
                    <a:pt x="4909" y="316419"/>
                  </a:lnTo>
                  <a:lnTo>
                    <a:pt x="6150" y="322542"/>
                  </a:lnTo>
                  <a:lnTo>
                    <a:pt x="8819" y="327906"/>
                  </a:lnTo>
                  <a:lnTo>
                    <a:pt x="10641" y="330448"/>
                  </a:lnTo>
                  <a:lnTo>
                    <a:pt x="12650" y="332142"/>
                  </a:lnTo>
                  <a:lnTo>
                    <a:pt x="14783" y="333271"/>
                  </a:lnTo>
                  <a:lnTo>
                    <a:pt x="16999" y="334024"/>
                  </a:lnTo>
                  <a:lnTo>
                    <a:pt x="18476" y="335319"/>
                  </a:lnTo>
                  <a:lnTo>
                    <a:pt x="19461" y="336976"/>
                  </a:lnTo>
                  <a:lnTo>
                    <a:pt x="20118" y="338874"/>
                  </a:lnTo>
                  <a:lnTo>
                    <a:pt x="22964" y="343097"/>
                  </a:lnTo>
                  <a:lnTo>
                    <a:pt x="24834" y="345334"/>
                  </a:lnTo>
                  <a:lnTo>
                    <a:pt x="26875" y="346825"/>
                  </a:lnTo>
                  <a:lnTo>
                    <a:pt x="29029" y="347819"/>
                  </a:lnTo>
                  <a:lnTo>
                    <a:pt x="31259" y="348483"/>
                  </a:lnTo>
                  <a:lnTo>
                    <a:pt x="33539" y="348924"/>
                  </a:lnTo>
                  <a:lnTo>
                    <a:pt x="35853" y="349219"/>
                  </a:lnTo>
                  <a:lnTo>
                    <a:pt x="38189" y="349416"/>
                  </a:lnTo>
                  <a:lnTo>
                    <a:pt x="39747" y="350340"/>
                  </a:lnTo>
                  <a:lnTo>
                    <a:pt x="40785" y="351749"/>
                  </a:lnTo>
                  <a:lnTo>
                    <a:pt x="41477" y="353482"/>
                  </a:lnTo>
                  <a:lnTo>
                    <a:pt x="42733" y="354637"/>
                  </a:lnTo>
                  <a:lnTo>
                    <a:pt x="44363" y="355407"/>
                  </a:lnTo>
                  <a:lnTo>
                    <a:pt x="46244" y="355920"/>
                  </a:lnTo>
                  <a:lnTo>
                    <a:pt x="49085" y="356262"/>
                  </a:lnTo>
                  <a:lnTo>
                    <a:pt x="52567" y="356491"/>
                  </a:lnTo>
                  <a:lnTo>
                    <a:pt x="59875" y="356744"/>
                  </a:lnTo>
                  <a:lnTo>
                    <a:pt x="68452" y="356887"/>
                  </a:lnTo>
                  <a:lnTo>
                    <a:pt x="73550" y="356921"/>
                  </a:lnTo>
                  <a:lnTo>
                    <a:pt x="76021" y="356136"/>
                  </a:lnTo>
                  <a:lnTo>
                    <a:pt x="78462" y="354820"/>
                  </a:lnTo>
                  <a:lnTo>
                    <a:pt x="80883" y="353149"/>
                  </a:lnTo>
                  <a:lnTo>
                    <a:pt x="83290" y="352036"/>
                  </a:lnTo>
                  <a:lnTo>
                    <a:pt x="85689" y="351293"/>
                  </a:lnTo>
                  <a:lnTo>
                    <a:pt x="88082" y="350798"/>
                  </a:lnTo>
                  <a:lnTo>
                    <a:pt x="90471" y="349675"/>
                  </a:lnTo>
                  <a:lnTo>
                    <a:pt x="92858" y="348133"/>
                  </a:lnTo>
                  <a:lnTo>
                    <a:pt x="95243" y="346312"/>
                  </a:lnTo>
                  <a:lnTo>
                    <a:pt x="97626" y="345097"/>
                  </a:lnTo>
                  <a:lnTo>
                    <a:pt x="100009" y="344288"/>
                  </a:lnTo>
                  <a:lnTo>
                    <a:pt x="102391" y="343749"/>
                  </a:lnTo>
                  <a:lnTo>
                    <a:pt x="103979" y="342596"/>
                  </a:lnTo>
                  <a:lnTo>
                    <a:pt x="105038" y="341033"/>
                  </a:lnTo>
                  <a:lnTo>
                    <a:pt x="105744" y="339199"/>
                  </a:lnTo>
                  <a:lnTo>
                    <a:pt x="107008" y="337976"/>
                  </a:lnTo>
                  <a:lnTo>
                    <a:pt x="108645" y="337161"/>
                  </a:lnTo>
                  <a:lnTo>
                    <a:pt x="110530" y="336617"/>
                  </a:lnTo>
                  <a:lnTo>
                    <a:pt x="113374" y="335462"/>
                  </a:lnTo>
                  <a:lnTo>
                    <a:pt x="116857" y="333898"/>
                  </a:lnTo>
                  <a:lnTo>
                    <a:pt x="128587" y="32839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469"/>
            <p:cNvSpPr/>
            <p:nvPr/>
          </p:nvSpPr>
          <p:spPr>
            <a:xfrm>
              <a:off x="607219" y="3500389"/>
              <a:ext cx="164307" cy="21418"/>
            </a:xfrm>
            <a:custGeom>
              <a:avLst/>
              <a:gdLst/>
              <a:ahLst/>
              <a:cxnLst/>
              <a:rect l="0" t="0" r="0" b="0"/>
              <a:pathLst>
                <a:path w="164307" h="21418">
                  <a:moveTo>
                    <a:pt x="0" y="21417"/>
                  </a:moveTo>
                  <a:lnTo>
                    <a:pt x="0" y="14572"/>
                  </a:lnTo>
                  <a:lnTo>
                    <a:pt x="3792" y="14365"/>
                  </a:lnTo>
                  <a:lnTo>
                    <a:pt x="5703" y="13543"/>
                  </a:lnTo>
                  <a:lnTo>
                    <a:pt x="7771" y="12202"/>
                  </a:lnTo>
                  <a:lnTo>
                    <a:pt x="13000" y="8139"/>
                  </a:lnTo>
                  <a:lnTo>
                    <a:pt x="15832" y="7584"/>
                  </a:lnTo>
                  <a:lnTo>
                    <a:pt x="20530" y="7337"/>
                  </a:lnTo>
                  <a:lnTo>
                    <a:pt x="34365" y="7179"/>
                  </a:lnTo>
                  <a:lnTo>
                    <a:pt x="37197" y="7166"/>
                  </a:lnTo>
                  <a:lnTo>
                    <a:pt x="39879" y="6363"/>
                  </a:lnTo>
                  <a:lnTo>
                    <a:pt x="42461" y="5036"/>
                  </a:lnTo>
                  <a:lnTo>
                    <a:pt x="44976" y="3357"/>
                  </a:lnTo>
                  <a:lnTo>
                    <a:pt x="48240" y="2238"/>
                  </a:lnTo>
                  <a:lnTo>
                    <a:pt x="52004" y="1492"/>
                  </a:lnTo>
                  <a:lnTo>
                    <a:pt x="56100" y="995"/>
                  </a:lnTo>
                  <a:lnTo>
                    <a:pt x="59625" y="664"/>
                  </a:lnTo>
                  <a:lnTo>
                    <a:pt x="62769" y="442"/>
                  </a:lnTo>
                  <a:lnTo>
                    <a:pt x="65658" y="295"/>
                  </a:lnTo>
                  <a:lnTo>
                    <a:pt x="73102" y="131"/>
                  </a:lnTo>
                  <a:lnTo>
                    <a:pt x="164306"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470"/>
            <p:cNvSpPr/>
            <p:nvPr/>
          </p:nvSpPr>
          <p:spPr>
            <a:xfrm>
              <a:off x="821560" y="3450515"/>
              <a:ext cx="171393" cy="221174"/>
            </a:xfrm>
            <a:custGeom>
              <a:avLst/>
              <a:gdLst/>
              <a:ahLst/>
              <a:cxnLst/>
              <a:rect l="0" t="0" r="0" b="0"/>
              <a:pathLst>
                <a:path w="171393" h="221174">
                  <a:moveTo>
                    <a:pt x="71409" y="14180"/>
                  </a:moveTo>
                  <a:lnTo>
                    <a:pt x="63824" y="14180"/>
                  </a:lnTo>
                  <a:lnTo>
                    <a:pt x="60796" y="14973"/>
                  </a:lnTo>
                  <a:lnTo>
                    <a:pt x="57984" y="16295"/>
                  </a:lnTo>
                  <a:lnTo>
                    <a:pt x="52742" y="19879"/>
                  </a:lnTo>
                  <a:lnTo>
                    <a:pt x="47766" y="24116"/>
                  </a:lnTo>
                  <a:lnTo>
                    <a:pt x="42909" y="28643"/>
                  </a:lnTo>
                  <a:lnTo>
                    <a:pt x="33324" y="38013"/>
                  </a:lnTo>
                  <a:lnTo>
                    <a:pt x="26169" y="45126"/>
                  </a:lnTo>
                  <a:lnTo>
                    <a:pt x="24580" y="47502"/>
                  </a:lnTo>
                  <a:lnTo>
                    <a:pt x="22815" y="52257"/>
                  </a:lnTo>
                  <a:lnTo>
                    <a:pt x="19913" y="57015"/>
                  </a:lnTo>
                  <a:lnTo>
                    <a:pt x="15978" y="62567"/>
                  </a:lnTo>
                  <a:lnTo>
                    <a:pt x="13817" y="66268"/>
                  </a:lnTo>
                  <a:lnTo>
                    <a:pt x="11583" y="70322"/>
                  </a:lnTo>
                  <a:lnTo>
                    <a:pt x="9101" y="76942"/>
                  </a:lnTo>
                  <a:lnTo>
                    <a:pt x="8439" y="79818"/>
                  </a:lnTo>
                  <a:lnTo>
                    <a:pt x="5587" y="85128"/>
                  </a:lnTo>
                  <a:lnTo>
                    <a:pt x="3715" y="87655"/>
                  </a:lnTo>
                  <a:lnTo>
                    <a:pt x="2467" y="90926"/>
                  </a:lnTo>
                  <a:lnTo>
                    <a:pt x="1635" y="94693"/>
                  </a:lnTo>
                  <a:lnTo>
                    <a:pt x="1080" y="98790"/>
                  </a:lnTo>
                  <a:lnTo>
                    <a:pt x="711" y="103109"/>
                  </a:lnTo>
                  <a:lnTo>
                    <a:pt x="464" y="107574"/>
                  </a:lnTo>
                  <a:lnTo>
                    <a:pt x="190" y="115973"/>
                  </a:lnTo>
                  <a:lnTo>
                    <a:pt x="36" y="125954"/>
                  </a:lnTo>
                  <a:lnTo>
                    <a:pt x="0" y="134189"/>
                  </a:lnTo>
                  <a:lnTo>
                    <a:pt x="784" y="137813"/>
                  </a:lnTo>
                  <a:lnTo>
                    <a:pt x="3772" y="143954"/>
                  </a:lnTo>
                  <a:lnTo>
                    <a:pt x="4886" y="147496"/>
                  </a:lnTo>
                  <a:lnTo>
                    <a:pt x="5629" y="151443"/>
                  </a:lnTo>
                  <a:lnTo>
                    <a:pt x="6124" y="155661"/>
                  </a:lnTo>
                  <a:lnTo>
                    <a:pt x="7248" y="160060"/>
                  </a:lnTo>
                  <a:lnTo>
                    <a:pt x="8791" y="164579"/>
                  </a:lnTo>
                  <a:lnTo>
                    <a:pt x="10614" y="169178"/>
                  </a:lnTo>
                  <a:lnTo>
                    <a:pt x="12623" y="173037"/>
                  </a:lnTo>
                  <a:lnTo>
                    <a:pt x="16971" y="179440"/>
                  </a:lnTo>
                  <a:lnTo>
                    <a:pt x="21550" y="184930"/>
                  </a:lnTo>
                  <a:lnTo>
                    <a:pt x="26230" y="190014"/>
                  </a:lnTo>
                  <a:lnTo>
                    <a:pt x="33328" y="197336"/>
                  </a:lnTo>
                  <a:lnTo>
                    <a:pt x="38080" y="202138"/>
                  </a:lnTo>
                  <a:lnTo>
                    <a:pt x="41252" y="204529"/>
                  </a:lnTo>
                  <a:lnTo>
                    <a:pt x="44954" y="206916"/>
                  </a:lnTo>
                  <a:lnTo>
                    <a:pt x="49010" y="209301"/>
                  </a:lnTo>
                  <a:lnTo>
                    <a:pt x="52507" y="211684"/>
                  </a:lnTo>
                  <a:lnTo>
                    <a:pt x="55633" y="214066"/>
                  </a:lnTo>
                  <a:lnTo>
                    <a:pt x="58510" y="216447"/>
                  </a:lnTo>
                  <a:lnTo>
                    <a:pt x="62016" y="218034"/>
                  </a:lnTo>
                  <a:lnTo>
                    <a:pt x="65941" y="219092"/>
                  </a:lnTo>
                  <a:lnTo>
                    <a:pt x="70145" y="219798"/>
                  </a:lnTo>
                  <a:lnTo>
                    <a:pt x="74535" y="220268"/>
                  </a:lnTo>
                  <a:lnTo>
                    <a:pt x="79049" y="220582"/>
                  </a:lnTo>
                  <a:lnTo>
                    <a:pt x="87504" y="220930"/>
                  </a:lnTo>
                  <a:lnTo>
                    <a:pt x="96727" y="221126"/>
                  </a:lnTo>
                  <a:lnTo>
                    <a:pt x="101976" y="221173"/>
                  </a:lnTo>
                  <a:lnTo>
                    <a:pt x="105281" y="220391"/>
                  </a:lnTo>
                  <a:lnTo>
                    <a:pt x="109071" y="219078"/>
                  </a:lnTo>
                  <a:lnTo>
                    <a:pt x="113186" y="217409"/>
                  </a:lnTo>
                  <a:lnTo>
                    <a:pt x="116723" y="216296"/>
                  </a:lnTo>
                  <a:lnTo>
                    <a:pt x="119874" y="215554"/>
                  </a:lnTo>
                  <a:lnTo>
                    <a:pt x="122769" y="215059"/>
                  </a:lnTo>
                  <a:lnTo>
                    <a:pt x="126286" y="213937"/>
                  </a:lnTo>
                  <a:lnTo>
                    <a:pt x="130219" y="212395"/>
                  </a:lnTo>
                  <a:lnTo>
                    <a:pt x="134428" y="210574"/>
                  </a:lnTo>
                  <a:lnTo>
                    <a:pt x="137234" y="208566"/>
                  </a:lnTo>
                  <a:lnTo>
                    <a:pt x="139105" y="206434"/>
                  </a:lnTo>
                  <a:lnTo>
                    <a:pt x="141977" y="201951"/>
                  </a:lnTo>
                  <a:lnTo>
                    <a:pt x="145899" y="197314"/>
                  </a:lnTo>
                  <a:lnTo>
                    <a:pt x="150289" y="190494"/>
                  </a:lnTo>
                  <a:lnTo>
                    <a:pt x="152570" y="186454"/>
                  </a:lnTo>
                  <a:lnTo>
                    <a:pt x="157222" y="179851"/>
                  </a:lnTo>
                  <a:lnTo>
                    <a:pt x="159574" y="176979"/>
                  </a:lnTo>
                  <a:lnTo>
                    <a:pt x="161142" y="173479"/>
                  </a:lnTo>
                  <a:lnTo>
                    <a:pt x="162187" y="169559"/>
                  </a:lnTo>
                  <a:lnTo>
                    <a:pt x="162884" y="165358"/>
                  </a:lnTo>
                  <a:lnTo>
                    <a:pt x="164142" y="160972"/>
                  </a:lnTo>
                  <a:lnTo>
                    <a:pt x="165775" y="156461"/>
                  </a:lnTo>
                  <a:lnTo>
                    <a:pt x="167657" y="151867"/>
                  </a:lnTo>
                  <a:lnTo>
                    <a:pt x="168912" y="147219"/>
                  </a:lnTo>
                  <a:lnTo>
                    <a:pt x="169748" y="142534"/>
                  </a:lnTo>
                  <a:lnTo>
                    <a:pt x="170306" y="137823"/>
                  </a:lnTo>
                  <a:lnTo>
                    <a:pt x="170677" y="133097"/>
                  </a:lnTo>
                  <a:lnTo>
                    <a:pt x="170925" y="128359"/>
                  </a:lnTo>
                  <a:lnTo>
                    <a:pt x="171201" y="118865"/>
                  </a:lnTo>
                  <a:lnTo>
                    <a:pt x="171392" y="95085"/>
                  </a:lnTo>
                  <a:lnTo>
                    <a:pt x="170608" y="91120"/>
                  </a:lnTo>
                  <a:lnTo>
                    <a:pt x="167620" y="84599"/>
                  </a:lnTo>
                  <a:lnTo>
                    <a:pt x="159234" y="68250"/>
                  </a:lnTo>
                  <a:lnTo>
                    <a:pt x="154628" y="59099"/>
                  </a:lnTo>
                  <a:lnTo>
                    <a:pt x="152288" y="55231"/>
                  </a:lnTo>
                  <a:lnTo>
                    <a:pt x="147572" y="48818"/>
                  </a:lnTo>
                  <a:lnTo>
                    <a:pt x="142830" y="43323"/>
                  </a:lnTo>
                  <a:lnTo>
                    <a:pt x="138076" y="38238"/>
                  </a:lnTo>
                  <a:lnTo>
                    <a:pt x="128557" y="28509"/>
                  </a:lnTo>
                  <a:lnTo>
                    <a:pt x="126177" y="26112"/>
                  </a:lnTo>
                  <a:lnTo>
                    <a:pt x="123002" y="23721"/>
                  </a:lnTo>
                  <a:lnTo>
                    <a:pt x="119298" y="21334"/>
                  </a:lnTo>
                  <a:lnTo>
                    <a:pt x="115241" y="18949"/>
                  </a:lnTo>
                  <a:lnTo>
                    <a:pt x="111743" y="16566"/>
                  </a:lnTo>
                  <a:lnTo>
                    <a:pt x="108617" y="14185"/>
                  </a:lnTo>
                  <a:lnTo>
                    <a:pt x="105739" y="11803"/>
                  </a:lnTo>
                  <a:lnTo>
                    <a:pt x="100425" y="9158"/>
                  </a:lnTo>
                  <a:lnTo>
                    <a:pt x="97896" y="8452"/>
                  </a:lnTo>
                  <a:lnTo>
                    <a:pt x="92971" y="5553"/>
                  </a:lnTo>
                  <a:lnTo>
                    <a:pt x="90546" y="3669"/>
                  </a:lnTo>
                  <a:lnTo>
                    <a:pt x="85735" y="1577"/>
                  </a:lnTo>
                  <a:lnTo>
                    <a:pt x="80951" y="646"/>
                  </a:lnTo>
                  <a:lnTo>
                    <a:pt x="76179" y="233"/>
                  </a:lnTo>
                  <a:lnTo>
                    <a:pt x="71412" y="49"/>
                  </a:lnTo>
                  <a:lnTo>
                    <a:pt x="69030" y="0"/>
                  </a:lnTo>
                  <a:lnTo>
                    <a:pt x="67441" y="761"/>
                  </a:lnTo>
                  <a:lnTo>
                    <a:pt x="66383" y="2061"/>
                  </a:lnTo>
                  <a:lnTo>
                    <a:pt x="65677" y="3721"/>
                  </a:lnTo>
                  <a:lnTo>
                    <a:pt x="64412" y="4827"/>
                  </a:lnTo>
                  <a:lnTo>
                    <a:pt x="62776" y="5565"/>
                  </a:lnTo>
                  <a:lnTo>
                    <a:pt x="57121" y="704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471"/>
            <p:cNvSpPr/>
            <p:nvPr/>
          </p:nvSpPr>
          <p:spPr>
            <a:xfrm>
              <a:off x="1078706" y="3321916"/>
              <a:ext cx="114301" cy="378356"/>
            </a:xfrm>
            <a:custGeom>
              <a:avLst/>
              <a:gdLst/>
              <a:ahLst/>
              <a:cxnLst/>
              <a:rect l="0" t="0" r="0" b="0"/>
              <a:pathLst>
                <a:path w="114301" h="378356">
                  <a:moveTo>
                    <a:pt x="7144" y="0"/>
                  </a:moveTo>
                  <a:lnTo>
                    <a:pt x="26" y="0"/>
                  </a:lnTo>
                  <a:lnTo>
                    <a:pt x="0" y="238935"/>
                  </a:lnTo>
                  <a:lnTo>
                    <a:pt x="794" y="244957"/>
                  </a:lnTo>
                  <a:lnTo>
                    <a:pt x="2117" y="251352"/>
                  </a:lnTo>
                  <a:lnTo>
                    <a:pt x="3793" y="257995"/>
                  </a:lnTo>
                  <a:lnTo>
                    <a:pt x="5654" y="269606"/>
                  </a:lnTo>
                  <a:lnTo>
                    <a:pt x="6482" y="280847"/>
                  </a:lnTo>
                  <a:lnTo>
                    <a:pt x="6850" y="293776"/>
                  </a:lnTo>
                  <a:lnTo>
                    <a:pt x="9130" y="305339"/>
                  </a:lnTo>
                  <a:lnTo>
                    <a:pt x="11995" y="314973"/>
                  </a:lnTo>
                  <a:lnTo>
                    <a:pt x="14402" y="325649"/>
                  </a:lnTo>
                  <a:lnTo>
                    <a:pt x="17778" y="334047"/>
                  </a:lnTo>
                  <a:lnTo>
                    <a:pt x="19808" y="343068"/>
                  </a:lnTo>
                  <a:lnTo>
                    <a:pt x="20349" y="347694"/>
                  </a:lnTo>
                  <a:lnTo>
                    <a:pt x="23067" y="354950"/>
                  </a:lnTo>
                  <a:lnTo>
                    <a:pt x="24903" y="357995"/>
                  </a:lnTo>
                  <a:lnTo>
                    <a:pt x="26921" y="360819"/>
                  </a:lnTo>
                  <a:lnTo>
                    <a:pt x="29060" y="363494"/>
                  </a:lnTo>
                  <a:lnTo>
                    <a:pt x="34403" y="369698"/>
                  </a:lnTo>
                  <a:lnTo>
                    <a:pt x="36430" y="371000"/>
                  </a:lnTo>
                  <a:lnTo>
                    <a:pt x="39368" y="372662"/>
                  </a:lnTo>
                  <a:lnTo>
                    <a:pt x="42914" y="374562"/>
                  </a:lnTo>
                  <a:lnTo>
                    <a:pt x="46072" y="375830"/>
                  </a:lnTo>
                  <a:lnTo>
                    <a:pt x="48971" y="376675"/>
                  </a:lnTo>
                  <a:lnTo>
                    <a:pt x="51697" y="377237"/>
                  </a:lnTo>
                  <a:lnTo>
                    <a:pt x="54309" y="377613"/>
                  </a:lnTo>
                  <a:lnTo>
                    <a:pt x="56843" y="377864"/>
                  </a:lnTo>
                  <a:lnTo>
                    <a:pt x="62822" y="378265"/>
                  </a:lnTo>
                  <a:lnTo>
                    <a:pt x="77525" y="378351"/>
                  </a:lnTo>
                  <a:lnTo>
                    <a:pt x="80259" y="378355"/>
                  </a:lnTo>
                  <a:lnTo>
                    <a:pt x="82875" y="377565"/>
                  </a:lnTo>
                  <a:lnTo>
                    <a:pt x="85412" y="376245"/>
                  </a:lnTo>
                  <a:lnTo>
                    <a:pt x="87898" y="374572"/>
                  </a:lnTo>
                  <a:lnTo>
                    <a:pt x="90349" y="372663"/>
                  </a:lnTo>
                  <a:lnTo>
                    <a:pt x="92776" y="370597"/>
                  </a:lnTo>
                  <a:lnTo>
                    <a:pt x="95188" y="368427"/>
                  </a:lnTo>
                  <a:lnTo>
                    <a:pt x="98384" y="366186"/>
                  </a:lnTo>
                  <a:lnTo>
                    <a:pt x="102102" y="363900"/>
                  </a:lnTo>
                  <a:lnTo>
                    <a:pt x="114300" y="35694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Annotation472"/>
            <p:cNvSpPr/>
            <p:nvPr/>
          </p:nvSpPr>
          <p:spPr>
            <a:xfrm>
              <a:off x="1021556" y="3486112"/>
              <a:ext cx="150020" cy="21418"/>
            </a:xfrm>
            <a:custGeom>
              <a:avLst/>
              <a:gdLst/>
              <a:ahLst/>
              <a:cxnLst/>
              <a:rect l="0" t="0" r="0" b="0"/>
              <a:pathLst>
                <a:path w="150020" h="21418">
                  <a:moveTo>
                    <a:pt x="0" y="21417"/>
                  </a:moveTo>
                  <a:lnTo>
                    <a:pt x="0" y="14365"/>
                  </a:lnTo>
                  <a:lnTo>
                    <a:pt x="3793" y="10514"/>
                  </a:lnTo>
                  <a:lnTo>
                    <a:pt x="5703" y="9389"/>
                  </a:lnTo>
                  <a:lnTo>
                    <a:pt x="7771" y="8639"/>
                  </a:lnTo>
                  <a:lnTo>
                    <a:pt x="9943" y="8139"/>
                  </a:lnTo>
                  <a:lnTo>
                    <a:pt x="14474" y="7583"/>
                  </a:lnTo>
                  <a:lnTo>
                    <a:pt x="16793" y="7435"/>
                  </a:lnTo>
                  <a:lnTo>
                    <a:pt x="23603" y="7270"/>
                  </a:lnTo>
                  <a:lnTo>
                    <a:pt x="48745" y="7146"/>
                  </a:lnTo>
                  <a:lnTo>
                    <a:pt x="53135" y="6350"/>
                  </a:lnTo>
                  <a:lnTo>
                    <a:pt x="57648" y="5027"/>
                  </a:lnTo>
                  <a:lnTo>
                    <a:pt x="62245" y="3351"/>
                  </a:lnTo>
                  <a:lnTo>
                    <a:pt x="66897" y="2234"/>
                  </a:lnTo>
                  <a:lnTo>
                    <a:pt x="71585" y="1489"/>
                  </a:lnTo>
                  <a:lnTo>
                    <a:pt x="76299" y="993"/>
                  </a:lnTo>
                  <a:lnTo>
                    <a:pt x="80234" y="662"/>
                  </a:lnTo>
                  <a:lnTo>
                    <a:pt x="83652" y="441"/>
                  </a:lnTo>
                  <a:lnTo>
                    <a:pt x="86725" y="294"/>
                  </a:lnTo>
                  <a:lnTo>
                    <a:pt x="96488" y="130"/>
                  </a:lnTo>
                  <a:lnTo>
                    <a:pt x="150019"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Annotation473"/>
            <p:cNvSpPr/>
            <p:nvPr/>
          </p:nvSpPr>
          <p:spPr>
            <a:xfrm>
              <a:off x="1214473" y="3443601"/>
              <a:ext cx="207134" cy="248422"/>
            </a:xfrm>
            <a:custGeom>
              <a:avLst/>
              <a:gdLst/>
              <a:ahLst/>
              <a:cxnLst/>
              <a:rect l="0" t="0" r="0" b="0"/>
              <a:pathLst>
                <a:path w="207134" h="248422">
                  <a:moveTo>
                    <a:pt x="164271" y="78205"/>
                  </a:moveTo>
                  <a:lnTo>
                    <a:pt x="164271" y="74416"/>
                  </a:lnTo>
                  <a:lnTo>
                    <a:pt x="163477" y="72506"/>
                  </a:lnTo>
                  <a:lnTo>
                    <a:pt x="160478" y="68269"/>
                  </a:lnTo>
                  <a:lnTo>
                    <a:pt x="159361" y="65236"/>
                  </a:lnTo>
                  <a:lnTo>
                    <a:pt x="158120" y="57635"/>
                  </a:lnTo>
                  <a:lnTo>
                    <a:pt x="157568" y="51083"/>
                  </a:lnTo>
                  <a:lnTo>
                    <a:pt x="157421" y="48226"/>
                  </a:lnTo>
                  <a:lnTo>
                    <a:pt x="155141" y="40820"/>
                  </a:lnTo>
                  <a:lnTo>
                    <a:pt x="153422" y="36624"/>
                  </a:lnTo>
                  <a:lnTo>
                    <a:pt x="151512" y="29847"/>
                  </a:lnTo>
                  <a:lnTo>
                    <a:pt x="151002" y="26929"/>
                  </a:lnTo>
                  <a:lnTo>
                    <a:pt x="148319" y="21572"/>
                  </a:lnTo>
                  <a:lnTo>
                    <a:pt x="146493" y="19033"/>
                  </a:lnTo>
                  <a:lnTo>
                    <a:pt x="144481" y="17340"/>
                  </a:lnTo>
                  <a:lnTo>
                    <a:pt x="142347" y="16212"/>
                  </a:lnTo>
                  <a:lnTo>
                    <a:pt x="140130" y="15460"/>
                  </a:lnTo>
                  <a:lnTo>
                    <a:pt x="135550" y="12509"/>
                  </a:lnTo>
                  <a:lnTo>
                    <a:pt x="133217" y="10611"/>
                  </a:lnTo>
                  <a:lnTo>
                    <a:pt x="130868" y="9346"/>
                  </a:lnTo>
                  <a:lnTo>
                    <a:pt x="126142" y="7941"/>
                  </a:lnTo>
                  <a:lnTo>
                    <a:pt x="121396" y="5200"/>
                  </a:lnTo>
                  <a:lnTo>
                    <a:pt x="119019" y="3360"/>
                  </a:lnTo>
                  <a:lnTo>
                    <a:pt x="114261" y="1314"/>
                  </a:lnTo>
                  <a:lnTo>
                    <a:pt x="108707" y="404"/>
                  </a:lnTo>
                  <a:lnTo>
                    <a:pt x="105003" y="162"/>
                  </a:lnTo>
                  <a:lnTo>
                    <a:pt x="100947" y="0"/>
                  </a:lnTo>
                  <a:lnTo>
                    <a:pt x="97448" y="686"/>
                  </a:lnTo>
                  <a:lnTo>
                    <a:pt x="91445" y="3563"/>
                  </a:lnTo>
                  <a:lnTo>
                    <a:pt x="84014" y="7485"/>
                  </a:lnTo>
                  <a:lnTo>
                    <a:pt x="79810" y="9642"/>
                  </a:lnTo>
                  <a:lnTo>
                    <a:pt x="76214" y="11873"/>
                  </a:lnTo>
                  <a:lnTo>
                    <a:pt x="70101" y="16467"/>
                  </a:lnTo>
                  <a:lnTo>
                    <a:pt x="66566" y="18802"/>
                  </a:lnTo>
                  <a:lnTo>
                    <a:pt x="62622" y="21153"/>
                  </a:lnTo>
                  <a:lnTo>
                    <a:pt x="58405" y="23513"/>
                  </a:lnTo>
                  <a:lnTo>
                    <a:pt x="54800" y="26672"/>
                  </a:lnTo>
                  <a:lnTo>
                    <a:pt x="48678" y="34414"/>
                  </a:lnTo>
                  <a:lnTo>
                    <a:pt x="43311" y="41027"/>
                  </a:lnTo>
                  <a:lnTo>
                    <a:pt x="38280" y="47404"/>
                  </a:lnTo>
                  <a:lnTo>
                    <a:pt x="35827" y="51325"/>
                  </a:lnTo>
                  <a:lnTo>
                    <a:pt x="33398" y="55526"/>
                  </a:lnTo>
                  <a:lnTo>
                    <a:pt x="30191" y="59913"/>
                  </a:lnTo>
                  <a:lnTo>
                    <a:pt x="26465" y="64424"/>
                  </a:lnTo>
                  <a:lnTo>
                    <a:pt x="22394" y="69018"/>
                  </a:lnTo>
                  <a:lnTo>
                    <a:pt x="19680" y="74460"/>
                  </a:lnTo>
                  <a:lnTo>
                    <a:pt x="17871" y="80468"/>
                  </a:lnTo>
                  <a:lnTo>
                    <a:pt x="16665" y="86852"/>
                  </a:lnTo>
                  <a:lnTo>
                    <a:pt x="15067" y="92695"/>
                  </a:lnTo>
                  <a:lnTo>
                    <a:pt x="13208" y="98177"/>
                  </a:lnTo>
                  <a:lnTo>
                    <a:pt x="11175" y="103418"/>
                  </a:lnTo>
                  <a:lnTo>
                    <a:pt x="9025" y="108498"/>
                  </a:lnTo>
                  <a:lnTo>
                    <a:pt x="4521" y="118374"/>
                  </a:lnTo>
                  <a:lnTo>
                    <a:pt x="3002" y="124022"/>
                  </a:lnTo>
                  <a:lnTo>
                    <a:pt x="1990" y="130167"/>
                  </a:lnTo>
                  <a:lnTo>
                    <a:pt x="1315" y="136642"/>
                  </a:lnTo>
                  <a:lnTo>
                    <a:pt x="865" y="142546"/>
                  </a:lnTo>
                  <a:lnTo>
                    <a:pt x="565" y="148069"/>
                  </a:lnTo>
                  <a:lnTo>
                    <a:pt x="231" y="158435"/>
                  </a:lnTo>
                  <a:lnTo>
                    <a:pt x="0" y="182821"/>
                  </a:lnTo>
                  <a:lnTo>
                    <a:pt x="782" y="187610"/>
                  </a:lnTo>
                  <a:lnTo>
                    <a:pt x="2097" y="192388"/>
                  </a:lnTo>
                  <a:lnTo>
                    <a:pt x="3767" y="197161"/>
                  </a:lnTo>
                  <a:lnTo>
                    <a:pt x="4881" y="201930"/>
                  </a:lnTo>
                  <a:lnTo>
                    <a:pt x="5623" y="206694"/>
                  </a:lnTo>
                  <a:lnTo>
                    <a:pt x="6118" y="211457"/>
                  </a:lnTo>
                  <a:lnTo>
                    <a:pt x="8785" y="218865"/>
                  </a:lnTo>
                  <a:lnTo>
                    <a:pt x="12616" y="224801"/>
                  </a:lnTo>
                  <a:lnTo>
                    <a:pt x="16965" y="230084"/>
                  </a:lnTo>
                  <a:lnTo>
                    <a:pt x="21543" y="235076"/>
                  </a:lnTo>
                  <a:lnTo>
                    <a:pt x="23875" y="237518"/>
                  </a:lnTo>
                  <a:lnTo>
                    <a:pt x="26224" y="239146"/>
                  </a:lnTo>
                  <a:lnTo>
                    <a:pt x="30950" y="240954"/>
                  </a:lnTo>
                  <a:lnTo>
                    <a:pt x="32528" y="242230"/>
                  </a:lnTo>
                  <a:lnTo>
                    <a:pt x="33580" y="243874"/>
                  </a:lnTo>
                  <a:lnTo>
                    <a:pt x="34281" y="245762"/>
                  </a:lnTo>
                  <a:lnTo>
                    <a:pt x="35542" y="247021"/>
                  </a:lnTo>
                  <a:lnTo>
                    <a:pt x="37177" y="247861"/>
                  </a:lnTo>
                  <a:lnTo>
                    <a:pt x="39060" y="248421"/>
                  </a:lnTo>
                  <a:lnTo>
                    <a:pt x="41110" y="248000"/>
                  </a:lnTo>
                  <a:lnTo>
                    <a:pt x="45503" y="245418"/>
                  </a:lnTo>
                  <a:lnTo>
                    <a:pt x="50102" y="243742"/>
                  </a:lnTo>
                  <a:lnTo>
                    <a:pt x="52439" y="243295"/>
                  </a:lnTo>
                  <a:lnTo>
                    <a:pt x="57153" y="240683"/>
                  </a:lnTo>
                  <a:lnTo>
                    <a:pt x="61894" y="236878"/>
                  </a:lnTo>
                  <a:lnTo>
                    <a:pt x="66647" y="232543"/>
                  </a:lnTo>
                  <a:lnTo>
                    <a:pt x="73786" y="225643"/>
                  </a:lnTo>
                  <a:lnTo>
                    <a:pt x="76166" y="221711"/>
                  </a:lnTo>
                  <a:lnTo>
                    <a:pt x="78547" y="216709"/>
                  </a:lnTo>
                  <a:lnTo>
                    <a:pt x="80928" y="210995"/>
                  </a:lnTo>
                  <a:lnTo>
                    <a:pt x="83309" y="205600"/>
                  </a:lnTo>
                  <a:lnTo>
                    <a:pt x="88071" y="195374"/>
                  </a:lnTo>
                  <a:lnTo>
                    <a:pt x="102358" y="166302"/>
                  </a:lnTo>
                  <a:lnTo>
                    <a:pt x="103946" y="161526"/>
                  </a:lnTo>
                  <a:lnTo>
                    <a:pt x="105004" y="156756"/>
                  </a:lnTo>
                  <a:lnTo>
                    <a:pt x="105710" y="151989"/>
                  </a:lnTo>
                  <a:lnTo>
                    <a:pt x="106974" y="147225"/>
                  </a:lnTo>
                  <a:lnTo>
                    <a:pt x="108610" y="142462"/>
                  </a:lnTo>
                  <a:lnTo>
                    <a:pt x="110495" y="137701"/>
                  </a:lnTo>
                  <a:lnTo>
                    <a:pt x="114706" y="130295"/>
                  </a:lnTo>
                  <a:lnTo>
                    <a:pt x="116940" y="127210"/>
                  </a:lnTo>
                  <a:lnTo>
                    <a:pt x="119422" y="119551"/>
                  </a:lnTo>
                  <a:lnTo>
                    <a:pt x="120084" y="115288"/>
                  </a:lnTo>
                  <a:lnTo>
                    <a:pt x="121319" y="110859"/>
                  </a:lnTo>
                  <a:lnTo>
                    <a:pt x="122937" y="106320"/>
                  </a:lnTo>
                  <a:lnTo>
                    <a:pt x="124808" y="101708"/>
                  </a:lnTo>
                  <a:lnTo>
                    <a:pt x="126888" y="94468"/>
                  </a:lnTo>
                  <a:lnTo>
                    <a:pt x="127443" y="91427"/>
                  </a:lnTo>
                  <a:lnTo>
                    <a:pt x="130176" y="85932"/>
                  </a:lnTo>
                  <a:lnTo>
                    <a:pt x="132016" y="83357"/>
                  </a:lnTo>
                  <a:lnTo>
                    <a:pt x="134060" y="78380"/>
                  </a:lnTo>
                  <a:lnTo>
                    <a:pt x="135211" y="71118"/>
                  </a:lnTo>
                  <a:lnTo>
                    <a:pt x="135552" y="63943"/>
                  </a:lnTo>
                  <a:lnTo>
                    <a:pt x="135600" y="61558"/>
                  </a:lnTo>
                  <a:lnTo>
                    <a:pt x="136426" y="59968"/>
                  </a:lnTo>
                  <a:lnTo>
                    <a:pt x="137770" y="58908"/>
                  </a:lnTo>
                  <a:lnTo>
                    <a:pt x="141838" y="57207"/>
                  </a:lnTo>
                  <a:lnTo>
                    <a:pt x="142172" y="56275"/>
                  </a:lnTo>
                  <a:lnTo>
                    <a:pt x="142813" y="49955"/>
                  </a:lnTo>
                  <a:lnTo>
                    <a:pt x="142840" y="154444"/>
                  </a:lnTo>
                  <a:lnTo>
                    <a:pt x="143633" y="159174"/>
                  </a:lnTo>
                  <a:lnTo>
                    <a:pt x="144956" y="163913"/>
                  </a:lnTo>
                  <a:lnTo>
                    <a:pt x="146632" y="168659"/>
                  </a:lnTo>
                  <a:lnTo>
                    <a:pt x="148543" y="173409"/>
                  </a:lnTo>
                  <a:lnTo>
                    <a:pt x="150611" y="178163"/>
                  </a:lnTo>
                  <a:lnTo>
                    <a:pt x="152783" y="182918"/>
                  </a:lnTo>
                  <a:lnTo>
                    <a:pt x="155196" y="190317"/>
                  </a:lnTo>
                  <a:lnTo>
                    <a:pt x="155840" y="193401"/>
                  </a:lnTo>
                  <a:lnTo>
                    <a:pt x="158672" y="198942"/>
                  </a:lnTo>
                  <a:lnTo>
                    <a:pt x="164728" y="206521"/>
                  </a:lnTo>
                  <a:lnTo>
                    <a:pt x="169237" y="212176"/>
                  </a:lnTo>
                  <a:lnTo>
                    <a:pt x="171550" y="215905"/>
                  </a:lnTo>
                  <a:lnTo>
                    <a:pt x="177174" y="225710"/>
                  </a:lnTo>
                  <a:lnTo>
                    <a:pt x="181940" y="231198"/>
                  </a:lnTo>
                  <a:lnTo>
                    <a:pt x="183988" y="232553"/>
                  </a:lnTo>
                  <a:lnTo>
                    <a:pt x="188380" y="234057"/>
                  </a:lnTo>
                  <a:lnTo>
                    <a:pt x="192978" y="234727"/>
                  </a:lnTo>
                  <a:lnTo>
                    <a:pt x="198605" y="235157"/>
                  </a:lnTo>
                  <a:lnTo>
                    <a:pt x="201491" y="235215"/>
                  </a:lnTo>
                  <a:lnTo>
                    <a:pt x="207133" y="23526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Annotation474"/>
            <p:cNvSpPr/>
            <p:nvPr/>
          </p:nvSpPr>
          <p:spPr>
            <a:xfrm>
              <a:off x="1464469" y="3321916"/>
              <a:ext cx="71438" cy="378365"/>
            </a:xfrm>
            <a:custGeom>
              <a:avLst/>
              <a:gdLst/>
              <a:ahLst/>
              <a:cxnLst/>
              <a:rect l="0" t="0" r="0" b="0"/>
              <a:pathLst>
                <a:path w="71438" h="378365">
                  <a:moveTo>
                    <a:pt x="7144" y="0"/>
                  </a:moveTo>
                  <a:lnTo>
                    <a:pt x="7144" y="16781"/>
                  </a:lnTo>
                  <a:lnTo>
                    <a:pt x="5027" y="25702"/>
                  </a:lnTo>
                  <a:lnTo>
                    <a:pt x="3351" y="31413"/>
                  </a:lnTo>
                  <a:lnTo>
                    <a:pt x="1489" y="41988"/>
                  </a:lnTo>
                  <a:lnTo>
                    <a:pt x="662" y="51977"/>
                  </a:lnTo>
                  <a:lnTo>
                    <a:pt x="294" y="61704"/>
                  </a:lnTo>
                  <a:lnTo>
                    <a:pt x="58" y="86574"/>
                  </a:lnTo>
                  <a:lnTo>
                    <a:pt x="0" y="289986"/>
                  </a:lnTo>
                  <a:lnTo>
                    <a:pt x="2116" y="299688"/>
                  </a:lnTo>
                  <a:lnTo>
                    <a:pt x="3792" y="304496"/>
                  </a:lnTo>
                  <a:lnTo>
                    <a:pt x="5703" y="308496"/>
                  </a:lnTo>
                  <a:lnTo>
                    <a:pt x="7771" y="311954"/>
                  </a:lnTo>
                  <a:lnTo>
                    <a:pt x="9943" y="315053"/>
                  </a:lnTo>
                  <a:lnTo>
                    <a:pt x="12185" y="318706"/>
                  </a:lnTo>
                  <a:lnTo>
                    <a:pt x="14473" y="322728"/>
                  </a:lnTo>
                  <a:lnTo>
                    <a:pt x="16792" y="326995"/>
                  </a:lnTo>
                  <a:lnTo>
                    <a:pt x="18339" y="330634"/>
                  </a:lnTo>
                  <a:lnTo>
                    <a:pt x="20057" y="336791"/>
                  </a:lnTo>
                  <a:lnTo>
                    <a:pt x="21309" y="339543"/>
                  </a:lnTo>
                  <a:lnTo>
                    <a:pt x="22937" y="342172"/>
                  </a:lnTo>
                  <a:lnTo>
                    <a:pt x="24816" y="344717"/>
                  </a:lnTo>
                  <a:lnTo>
                    <a:pt x="26863" y="347207"/>
                  </a:lnTo>
                  <a:lnTo>
                    <a:pt x="29021" y="349661"/>
                  </a:lnTo>
                  <a:lnTo>
                    <a:pt x="31253" y="352090"/>
                  </a:lnTo>
                  <a:lnTo>
                    <a:pt x="35851" y="356903"/>
                  </a:lnTo>
                  <a:lnTo>
                    <a:pt x="46244" y="367455"/>
                  </a:lnTo>
                  <a:lnTo>
                    <a:pt x="48292" y="368712"/>
                  </a:lnTo>
                  <a:lnTo>
                    <a:pt x="50451" y="369549"/>
                  </a:lnTo>
                  <a:lnTo>
                    <a:pt x="55826" y="370894"/>
                  </a:lnTo>
                  <a:lnTo>
                    <a:pt x="57061" y="371004"/>
                  </a:lnTo>
                  <a:lnTo>
                    <a:pt x="58678" y="371078"/>
                  </a:lnTo>
                  <a:lnTo>
                    <a:pt x="60550" y="371127"/>
                  </a:lnTo>
                  <a:lnTo>
                    <a:pt x="62592" y="371953"/>
                  </a:lnTo>
                  <a:lnTo>
                    <a:pt x="64746" y="373297"/>
                  </a:lnTo>
                  <a:lnTo>
                    <a:pt x="71437" y="37836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475"/>
            <p:cNvSpPr/>
            <p:nvPr/>
          </p:nvSpPr>
          <p:spPr>
            <a:xfrm>
              <a:off x="1635919" y="3464909"/>
              <a:ext cx="157163" cy="14065"/>
            </a:xfrm>
            <a:custGeom>
              <a:avLst/>
              <a:gdLst/>
              <a:ahLst/>
              <a:cxnLst/>
              <a:rect l="0" t="0" r="0" b="0"/>
              <a:pathLst>
                <a:path w="157163" h="14065">
                  <a:moveTo>
                    <a:pt x="0" y="14064"/>
                  </a:moveTo>
                  <a:lnTo>
                    <a:pt x="3792" y="14064"/>
                  </a:lnTo>
                  <a:lnTo>
                    <a:pt x="4909" y="13271"/>
                  </a:lnTo>
                  <a:lnTo>
                    <a:pt x="5654" y="11949"/>
                  </a:lnTo>
                  <a:lnTo>
                    <a:pt x="6151" y="10274"/>
                  </a:lnTo>
                  <a:lnTo>
                    <a:pt x="8069" y="9157"/>
                  </a:lnTo>
                  <a:lnTo>
                    <a:pt x="10936" y="8413"/>
                  </a:lnTo>
                  <a:lnTo>
                    <a:pt x="14434" y="7917"/>
                  </a:lnTo>
                  <a:lnTo>
                    <a:pt x="18354" y="7586"/>
                  </a:lnTo>
                  <a:lnTo>
                    <a:pt x="22555" y="7365"/>
                  </a:lnTo>
                  <a:lnTo>
                    <a:pt x="33935" y="7055"/>
                  </a:lnTo>
                  <a:lnTo>
                    <a:pt x="48683" y="6950"/>
                  </a:lnTo>
                  <a:lnTo>
                    <a:pt x="53093" y="6149"/>
                  </a:lnTo>
                  <a:lnTo>
                    <a:pt x="57620" y="4821"/>
                  </a:lnTo>
                  <a:lnTo>
                    <a:pt x="62226" y="3142"/>
                  </a:lnTo>
                  <a:lnTo>
                    <a:pt x="66884" y="2024"/>
                  </a:lnTo>
                  <a:lnTo>
                    <a:pt x="71577" y="1277"/>
                  </a:lnTo>
                  <a:lnTo>
                    <a:pt x="76293" y="780"/>
                  </a:lnTo>
                  <a:lnTo>
                    <a:pt x="81024" y="1242"/>
                  </a:lnTo>
                  <a:lnTo>
                    <a:pt x="85766" y="2343"/>
                  </a:lnTo>
                  <a:lnTo>
                    <a:pt x="90515" y="3870"/>
                  </a:lnTo>
                  <a:lnTo>
                    <a:pt x="95268" y="4095"/>
                  </a:lnTo>
                  <a:lnTo>
                    <a:pt x="100024" y="3452"/>
                  </a:lnTo>
                  <a:lnTo>
                    <a:pt x="104783" y="2230"/>
                  </a:lnTo>
                  <a:lnTo>
                    <a:pt x="109543" y="1415"/>
                  </a:lnTo>
                  <a:lnTo>
                    <a:pt x="114303" y="872"/>
                  </a:lnTo>
                  <a:lnTo>
                    <a:pt x="119065" y="510"/>
                  </a:lnTo>
                  <a:lnTo>
                    <a:pt x="123826" y="269"/>
                  </a:lnTo>
                  <a:lnTo>
                    <a:pt x="133351" y="0"/>
                  </a:lnTo>
                  <a:lnTo>
                    <a:pt x="138113" y="722"/>
                  </a:lnTo>
                  <a:lnTo>
                    <a:pt x="142875" y="1997"/>
                  </a:lnTo>
                  <a:lnTo>
                    <a:pt x="157162" y="692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476"/>
            <p:cNvSpPr/>
            <p:nvPr/>
          </p:nvSpPr>
          <p:spPr>
            <a:xfrm>
              <a:off x="1643063" y="3550362"/>
              <a:ext cx="142876" cy="7140"/>
            </a:xfrm>
            <a:custGeom>
              <a:avLst/>
              <a:gdLst/>
              <a:ahLst/>
              <a:cxnLst/>
              <a:rect l="0" t="0" r="0" b="0"/>
              <a:pathLst>
                <a:path w="142876" h="7140">
                  <a:moveTo>
                    <a:pt x="0" y="7139"/>
                  </a:moveTo>
                  <a:lnTo>
                    <a:pt x="3792" y="3349"/>
                  </a:lnTo>
                  <a:lnTo>
                    <a:pt x="5703" y="2233"/>
                  </a:lnTo>
                  <a:lnTo>
                    <a:pt x="7770" y="1489"/>
                  </a:lnTo>
                  <a:lnTo>
                    <a:pt x="9943" y="992"/>
                  </a:lnTo>
                  <a:lnTo>
                    <a:pt x="12978" y="662"/>
                  </a:lnTo>
                  <a:lnTo>
                    <a:pt x="16589" y="441"/>
                  </a:lnTo>
                  <a:lnTo>
                    <a:pt x="20584" y="294"/>
                  </a:lnTo>
                  <a:lnTo>
                    <a:pt x="24042" y="989"/>
                  </a:lnTo>
                  <a:lnTo>
                    <a:pt x="27140" y="2246"/>
                  </a:lnTo>
                  <a:lnTo>
                    <a:pt x="29999" y="3877"/>
                  </a:lnTo>
                  <a:lnTo>
                    <a:pt x="32699" y="4171"/>
                  </a:lnTo>
                  <a:lnTo>
                    <a:pt x="35293" y="3574"/>
                  </a:lnTo>
                  <a:lnTo>
                    <a:pt x="37816" y="2382"/>
                  </a:lnTo>
                  <a:lnTo>
                    <a:pt x="41086" y="1589"/>
                  </a:lnTo>
                  <a:lnTo>
                    <a:pt x="44853" y="1059"/>
                  </a:lnTo>
                  <a:lnTo>
                    <a:pt x="48952" y="706"/>
                  </a:lnTo>
                  <a:lnTo>
                    <a:pt x="53272" y="471"/>
                  </a:lnTo>
                  <a:lnTo>
                    <a:pt x="62305" y="209"/>
                  </a:lnTo>
                  <a:lnTo>
                    <a:pt x="76130" y="41"/>
                  </a:lnTo>
                  <a:lnTo>
                    <a:pt x="142875"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477"/>
            <p:cNvSpPr/>
            <p:nvPr/>
          </p:nvSpPr>
          <p:spPr>
            <a:xfrm>
              <a:off x="1950252" y="3322245"/>
              <a:ext cx="264312" cy="306647"/>
            </a:xfrm>
            <a:custGeom>
              <a:avLst/>
              <a:gdLst/>
              <a:ahLst/>
              <a:cxnLst/>
              <a:rect l="0" t="0" r="0" b="0"/>
              <a:pathLst>
                <a:path w="264312" h="306647">
                  <a:moveTo>
                    <a:pt x="14279" y="106755"/>
                  </a:moveTo>
                  <a:lnTo>
                    <a:pt x="14279" y="68677"/>
                  </a:lnTo>
                  <a:lnTo>
                    <a:pt x="15073" y="66299"/>
                  </a:lnTo>
                  <a:lnTo>
                    <a:pt x="18072" y="61541"/>
                  </a:lnTo>
                  <a:lnTo>
                    <a:pt x="24222" y="54402"/>
                  </a:lnTo>
                  <a:lnTo>
                    <a:pt x="31072" y="47264"/>
                  </a:lnTo>
                  <a:lnTo>
                    <a:pt x="51397" y="26839"/>
                  </a:lnTo>
                  <a:lnTo>
                    <a:pt x="54899" y="24922"/>
                  </a:lnTo>
                  <a:lnTo>
                    <a:pt x="63024" y="22792"/>
                  </a:lnTo>
                  <a:lnTo>
                    <a:pt x="67413" y="21431"/>
                  </a:lnTo>
                  <a:lnTo>
                    <a:pt x="71927" y="19730"/>
                  </a:lnTo>
                  <a:lnTo>
                    <a:pt x="76524" y="17803"/>
                  </a:lnTo>
                  <a:lnTo>
                    <a:pt x="83748" y="13546"/>
                  </a:lnTo>
                  <a:lnTo>
                    <a:pt x="86785" y="11301"/>
                  </a:lnTo>
                  <a:lnTo>
                    <a:pt x="90398" y="9804"/>
                  </a:lnTo>
                  <a:lnTo>
                    <a:pt x="98645" y="8140"/>
                  </a:lnTo>
                  <a:lnTo>
                    <a:pt x="103067" y="6904"/>
                  </a:lnTo>
                  <a:lnTo>
                    <a:pt x="107602" y="5286"/>
                  </a:lnTo>
                  <a:lnTo>
                    <a:pt x="112213" y="3414"/>
                  </a:lnTo>
                  <a:lnTo>
                    <a:pt x="119453" y="1335"/>
                  </a:lnTo>
                  <a:lnTo>
                    <a:pt x="126111" y="410"/>
                  </a:lnTo>
                  <a:lnTo>
                    <a:pt x="134361" y="0"/>
                  </a:lnTo>
                  <a:lnTo>
                    <a:pt x="137990" y="683"/>
                  </a:lnTo>
                  <a:lnTo>
                    <a:pt x="146890" y="4642"/>
                  </a:lnTo>
                  <a:lnTo>
                    <a:pt x="152063" y="5846"/>
                  </a:lnTo>
                  <a:lnTo>
                    <a:pt x="157008" y="8497"/>
                  </a:lnTo>
                  <a:lnTo>
                    <a:pt x="164255" y="14449"/>
                  </a:lnTo>
                  <a:lnTo>
                    <a:pt x="166651" y="16662"/>
                  </a:lnTo>
                  <a:lnTo>
                    <a:pt x="169041" y="18137"/>
                  </a:lnTo>
                  <a:lnTo>
                    <a:pt x="173814" y="19776"/>
                  </a:lnTo>
                  <a:lnTo>
                    <a:pt x="176199" y="21800"/>
                  </a:lnTo>
                  <a:lnTo>
                    <a:pt x="180964" y="28279"/>
                  </a:lnTo>
                  <a:lnTo>
                    <a:pt x="188110" y="37055"/>
                  </a:lnTo>
                  <a:lnTo>
                    <a:pt x="189697" y="39665"/>
                  </a:lnTo>
                  <a:lnTo>
                    <a:pt x="191462" y="44680"/>
                  </a:lnTo>
                  <a:lnTo>
                    <a:pt x="192246" y="51668"/>
                  </a:lnTo>
                  <a:lnTo>
                    <a:pt x="192594" y="60062"/>
                  </a:lnTo>
                  <a:lnTo>
                    <a:pt x="192790" y="73707"/>
                  </a:lnTo>
                  <a:lnTo>
                    <a:pt x="192870" y="107735"/>
                  </a:lnTo>
                  <a:lnTo>
                    <a:pt x="190755" y="115387"/>
                  </a:lnTo>
                  <a:lnTo>
                    <a:pt x="187963" y="124076"/>
                  </a:lnTo>
                  <a:lnTo>
                    <a:pt x="186722" y="133226"/>
                  </a:lnTo>
                  <a:lnTo>
                    <a:pt x="184054" y="142580"/>
                  </a:lnTo>
                  <a:lnTo>
                    <a:pt x="182231" y="147296"/>
                  </a:lnTo>
                  <a:lnTo>
                    <a:pt x="175972" y="156767"/>
                  </a:lnTo>
                  <a:lnTo>
                    <a:pt x="168693" y="166263"/>
                  </a:lnTo>
                  <a:lnTo>
                    <a:pt x="162812" y="175772"/>
                  </a:lnTo>
                  <a:lnTo>
                    <a:pt x="157552" y="185287"/>
                  </a:lnTo>
                  <a:lnTo>
                    <a:pt x="151775" y="194804"/>
                  </a:lnTo>
                  <a:lnTo>
                    <a:pt x="143915" y="204321"/>
                  </a:lnTo>
                  <a:lnTo>
                    <a:pt x="139597" y="209081"/>
                  </a:lnTo>
                  <a:lnTo>
                    <a:pt x="130566" y="218599"/>
                  </a:lnTo>
                  <a:lnTo>
                    <a:pt x="116556" y="232876"/>
                  </a:lnTo>
                  <a:lnTo>
                    <a:pt x="111833" y="236842"/>
                  </a:lnTo>
                  <a:lnTo>
                    <a:pt x="107096" y="240280"/>
                  </a:lnTo>
                  <a:lnTo>
                    <a:pt x="102351" y="243364"/>
                  </a:lnTo>
                  <a:lnTo>
                    <a:pt x="94962" y="251022"/>
                  </a:lnTo>
                  <a:lnTo>
                    <a:pt x="91880" y="255285"/>
                  </a:lnTo>
                  <a:lnTo>
                    <a:pt x="84223" y="262137"/>
                  </a:lnTo>
                  <a:lnTo>
                    <a:pt x="79958" y="265076"/>
                  </a:lnTo>
                  <a:lnTo>
                    <a:pt x="75528" y="267827"/>
                  </a:lnTo>
                  <a:lnTo>
                    <a:pt x="70987" y="270454"/>
                  </a:lnTo>
                  <a:lnTo>
                    <a:pt x="66372" y="273000"/>
                  </a:lnTo>
                  <a:lnTo>
                    <a:pt x="59127" y="277942"/>
                  </a:lnTo>
                  <a:lnTo>
                    <a:pt x="52468" y="282784"/>
                  </a:lnTo>
                  <a:lnTo>
                    <a:pt x="44217" y="287579"/>
                  </a:lnTo>
                  <a:lnTo>
                    <a:pt x="35258" y="292355"/>
                  </a:lnTo>
                  <a:lnTo>
                    <a:pt x="30646" y="294739"/>
                  </a:lnTo>
                  <a:lnTo>
                    <a:pt x="23405" y="299503"/>
                  </a:lnTo>
                  <a:lnTo>
                    <a:pt x="16082" y="305234"/>
                  </a:lnTo>
                  <a:lnTo>
                    <a:pt x="12964" y="306018"/>
                  </a:lnTo>
                  <a:lnTo>
                    <a:pt x="5531" y="306590"/>
                  </a:lnTo>
                  <a:lnTo>
                    <a:pt x="0" y="306646"/>
                  </a:lnTo>
                  <a:lnTo>
                    <a:pt x="3787" y="306646"/>
                  </a:lnTo>
                  <a:lnTo>
                    <a:pt x="4903" y="305853"/>
                  </a:lnTo>
                  <a:lnTo>
                    <a:pt x="5647" y="304531"/>
                  </a:lnTo>
                  <a:lnTo>
                    <a:pt x="6143" y="302856"/>
                  </a:lnTo>
                  <a:lnTo>
                    <a:pt x="7267" y="301739"/>
                  </a:lnTo>
                  <a:lnTo>
                    <a:pt x="8811" y="300995"/>
                  </a:lnTo>
                  <a:lnTo>
                    <a:pt x="10634" y="300499"/>
                  </a:lnTo>
                  <a:lnTo>
                    <a:pt x="14776" y="297832"/>
                  </a:lnTo>
                  <a:lnTo>
                    <a:pt x="16991" y="296011"/>
                  </a:lnTo>
                  <a:lnTo>
                    <a:pt x="19262" y="294796"/>
                  </a:lnTo>
                  <a:lnTo>
                    <a:pt x="23902" y="293447"/>
                  </a:lnTo>
                  <a:lnTo>
                    <a:pt x="30727" y="292847"/>
                  </a:lnTo>
                  <a:lnTo>
                    <a:pt x="34769" y="292687"/>
                  </a:lnTo>
                  <a:lnTo>
                    <a:pt x="38258" y="291788"/>
                  </a:lnTo>
                  <a:lnTo>
                    <a:pt x="44251" y="288673"/>
                  </a:lnTo>
                  <a:lnTo>
                    <a:pt x="51677" y="286759"/>
                  </a:lnTo>
                  <a:lnTo>
                    <a:pt x="55880" y="286249"/>
                  </a:lnTo>
                  <a:lnTo>
                    <a:pt x="60269" y="285909"/>
                  </a:lnTo>
                  <a:lnTo>
                    <a:pt x="64783" y="285682"/>
                  </a:lnTo>
                  <a:lnTo>
                    <a:pt x="69380" y="285531"/>
                  </a:lnTo>
                  <a:lnTo>
                    <a:pt x="73238" y="284637"/>
                  </a:lnTo>
                  <a:lnTo>
                    <a:pt x="79641" y="281528"/>
                  </a:lnTo>
                  <a:lnTo>
                    <a:pt x="87250" y="279618"/>
                  </a:lnTo>
                  <a:lnTo>
                    <a:pt x="91501" y="279108"/>
                  </a:lnTo>
                  <a:lnTo>
                    <a:pt x="95923" y="278769"/>
                  </a:lnTo>
                  <a:lnTo>
                    <a:pt x="100459" y="278542"/>
                  </a:lnTo>
                  <a:lnTo>
                    <a:pt x="109731" y="278291"/>
                  </a:lnTo>
                  <a:lnTo>
                    <a:pt x="145279" y="278098"/>
                  </a:lnTo>
                  <a:lnTo>
                    <a:pt x="150031" y="278888"/>
                  </a:lnTo>
                  <a:lnTo>
                    <a:pt x="157428" y="281882"/>
                  </a:lnTo>
                  <a:lnTo>
                    <a:pt x="163361" y="283741"/>
                  </a:lnTo>
                  <a:lnTo>
                    <a:pt x="169438" y="284567"/>
                  </a:lnTo>
                  <a:lnTo>
                    <a:pt x="177430" y="284935"/>
                  </a:lnTo>
                  <a:lnTo>
                    <a:pt x="187063" y="285142"/>
                  </a:lnTo>
                  <a:lnTo>
                    <a:pt x="189793" y="285964"/>
                  </a:lnTo>
                  <a:lnTo>
                    <a:pt x="197429" y="290117"/>
                  </a:lnTo>
                  <a:lnTo>
                    <a:pt x="202306" y="291368"/>
                  </a:lnTo>
                  <a:lnTo>
                    <a:pt x="209515" y="292071"/>
                  </a:lnTo>
                  <a:lnTo>
                    <a:pt x="216677" y="292280"/>
                  </a:lnTo>
                  <a:lnTo>
                    <a:pt x="224821" y="292360"/>
                  </a:lnTo>
                  <a:lnTo>
                    <a:pt x="232053" y="292367"/>
                  </a:lnTo>
                  <a:lnTo>
                    <a:pt x="234074" y="293160"/>
                  </a:lnTo>
                  <a:lnTo>
                    <a:pt x="241563" y="298514"/>
                  </a:lnTo>
                  <a:lnTo>
                    <a:pt x="242796" y="298051"/>
                  </a:lnTo>
                  <a:lnTo>
                    <a:pt x="248323" y="294404"/>
                  </a:lnTo>
                  <a:lnTo>
                    <a:pt x="255845" y="292636"/>
                  </a:lnTo>
                  <a:lnTo>
                    <a:pt x="258696" y="292487"/>
                  </a:lnTo>
                  <a:lnTo>
                    <a:pt x="264311" y="29236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478"/>
            <p:cNvSpPr/>
            <p:nvPr/>
          </p:nvSpPr>
          <p:spPr>
            <a:xfrm>
              <a:off x="2343150" y="3464695"/>
              <a:ext cx="7145" cy="1"/>
            </a:xfrm>
            <a:custGeom>
              <a:avLst/>
              <a:gdLst/>
              <a:ahLst/>
              <a:cxnLst/>
              <a:rect l="0" t="0" r="0" b="0"/>
              <a:pathLst>
                <a:path w="7145" h="1">
                  <a:moveTo>
                    <a:pt x="7144" y="0"/>
                  </a:moveTo>
                  <a:lnTo>
                    <a:pt x="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479"/>
            <p:cNvSpPr/>
            <p:nvPr/>
          </p:nvSpPr>
          <p:spPr>
            <a:xfrm>
              <a:off x="2428875" y="3272039"/>
              <a:ext cx="285714" cy="375220"/>
            </a:xfrm>
            <a:custGeom>
              <a:avLst/>
              <a:gdLst/>
              <a:ahLst/>
              <a:cxnLst/>
              <a:rect l="0" t="0" r="0" b="0"/>
              <a:pathLst>
                <a:path w="285714" h="375220">
                  <a:moveTo>
                    <a:pt x="0" y="71294"/>
                  </a:moveTo>
                  <a:lnTo>
                    <a:pt x="0" y="61358"/>
                  </a:lnTo>
                  <a:lnTo>
                    <a:pt x="794" y="59117"/>
                  </a:lnTo>
                  <a:lnTo>
                    <a:pt x="3793" y="54513"/>
                  </a:lnTo>
                  <a:lnTo>
                    <a:pt x="5654" y="47706"/>
                  </a:lnTo>
                  <a:lnTo>
                    <a:pt x="6151" y="43671"/>
                  </a:lnTo>
                  <a:lnTo>
                    <a:pt x="7275" y="40187"/>
                  </a:lnTo>
                  <a:lnTo>
                    <a:pt x="10642" y="34201"/>
                  </a:lnTo>
                  <a:lnTo>
                    <a:pt x="19270" y="23895"/>
                  </a:lnTo>
                  <a:lnTo>
                    <a:pt x="23911" y="19028"/>
                  </a:lnTo>
                  <a:lnTo>
                    <a:pt x="26259" y="17412"/>
                  </a:lnTo>
                  <a:lnTo>
                    <a:pt x="41901" y="10818"/>
                  </a:lnTo>
                  <a:lnTo>
                    <a:pt x="48520" y="8721"/>
                  </a:lnTo>
                  <a:lnTo>
                    <a:pt x="54902" y="6995"/>
                  </a:lnTo>
                  <a:lnTo>
                    <a:pt x="63030" y="3585"/>
                  </a:lnTo>
                  <a:lnTo>
                    <a:pt x="71934" y="1540"/>
                  </a:lnTo>
                  <a:lnTo>
                    <a:pt x="76531" y="995"/>
                  </a:lnTo>
                  <a:lnTo>
                    <a:pt x="81183" y="631"/>
                  </a:lnTo>
                  <a:lnTo>
                    <a:pt x="85872" y="389"/>
                  </a:lnTo>
                  <a:lnTo>
                    <a:pt x="95315" y="119"/>
                  </a:lnTo>
                  <a:lnTo>
                    <a:pt x="104804" y="0"/>
                  </a:lnTo>
                  <a:lnTo>
                    <a:pt x="109557" y="761"/>
                  </a:lnTo>
                  <a:lnTo>
                    <a:pt x="114313" y="2062"/>
                  </a:lnTo>
                  <a:lnTo>
                    <a:pt x="119071" y="3722"/>
                  </a:lnTo>
                  <a:lnTo>
                    <a:pt x="123831" y="4829"/>
                  </a:lnTo>
                  <a:lnTo>
                    <a:pt x="128591" y="5567"/>
                  </a:lnTo>
                  <a:lnTo>
                    <a:pt x="133353" y="6059"/>
                  </a:lnTo>
                  <a:lnTo>
                    <a:pt x="137320" y="7974"/>
                  </a:lnTo>
                  <a:lnTo>
                    <a:pt x="140760" y="10836"/>
                  </a:lnTo>
                  <a:lnTo>
                    <a:pt x="143846" y="14331"/>
                  </a:lnTo>
                  <a:lnTo>
                    <a:pt x="147491" y="16661"/>
                  </a:lnTo>
                  <a:lnTo>
                    <a:pt x="155775" y="19250"/>
                  </a:lnTo>
                  <a:lnTo>
                    <a:pt x="162631" y="22516"/>
                  </a:lnTo>
                  <a:lnTo>
                    <a:pt x="165571" y="24497"/>
                  </a:lnTo>
                  <a:lnTo>
                    <a:pt x="170954" y="30929"/>
                  </a:lnTo>
                  <a:lnTo>
                    <a:pt x="178447" y="41354"/>
                  </a:lnTo>
                  <a:lnTo>
                    <a:pt x="183291" y="47675"/>
                  </a:lnTo>
                  <a:lnTo>
                    <a:pt x="190481" y="59360"/>
                  </a:lnTo>
                  <a:lnTo>
                    <a:pt x="196844" y="68198"/>
                  </a:lnTo>
                  <a:lnTo>
                    <a:pt x="198611" y="73355"/>
                  </a:lnTo>
                  <a:lnTo>
                    <a:pt x="199606" y="84508"/>
                  </a:lnTo>
                  <a:lnTo>
                    <a:pt x="199901" y="94070"/>
                  </a:lnTo>
                  <a:lnTo>
                    <a:pt x="199988" y="105717"/>
                  </a:lnTo>
                  <a:lnTo>
                    <a:pt x="199207" y="109314"/>
                  </a:lnTo>
                  <a:lnTo>
                    <a:pt x="196222" y="115425"/>
                  </a:lnTo>
                  <a:lnTo>
                    <a:pt x="187838" y="125812"/>
                  </a:lnTo>
                  <a:lnTo>
                    <a:pt x="180892" y="133101"/>
                  </a:lnTo>
                  <a:lnTo>
                    <a:pt x="165265" y="148844"/>
                  </a:lnTo>
                  <a:lnTo>
                    <a:pt x="160977" y="151550"/>
                  </a:lnTo>
                  <a:lnTo>
                    <a:pt x="156531" y="153353"/>
                  </a:lnTo>
                  <a:lnTo>
                    <a:pt x="148150" y="156151"/>
                  </a:lnTo>
                  <a:lnTo>
                    <a:pt x="141780" y="160038"/>
                  </a:lnTo>
                  <a:lnTo>
                    <a:pt x="134186" y="164410"/>
                  </a:lnTo>
                  <a:lnTo>
                    <a:pt x="126313" y="168204"/>
                  </a:lnTo>
                  <a:lnTo>
                    <a:pt x="117418" y="170340"/>
                  </a:lnTo>
                  <a:lnTo>
                    <a:pt x="112246" y="170839"/>
                  </a:lnTo>
                  <a:lnTo>
                    <a:pt x="105185" y="173177"/>
                  </a:lnTo>
                  <a:lnTo>
                    <a:pt x="95302" y="177350"/>
                  </a:lnTo>
                  <a:lnTo>
                    <a:pt x="86529" y="178317"/>
                  </a:lnTo>
                  <a:lnTo>
                    <a:pt x="85756" y="178376"/>
                  </a:lnTo>
                  <a:lnTo>
                    <a:pt x="85728" y="172231"/>
                  </a:lnTo>
                  <a:lnTo>
                    <a:pt x="86520" y="171900"/>
                  </a:lnTo>
                  <a:lnTo>
                    <a:pt x="89518" y="171533"/>
                  </a:lnTo>
                  <a:lnTo>
                    <a:pt x="90635" y="170642"/>
                  </a:lnTo>
                  <a:lnTo>
                    <a:pt x="91380" y="169254"/>
                  </a:lnTo>
                  <a:lnTo>
                    <a:pt x="91876" y="167536"/>
                  </a:lnTo>
                  <a:lnTo>
                    <a:pt x="93794" y="166391"/>
                  </a:lnTo>
                  <a:lnTo>
                    <a:pt x="100159" y="165118"/>
                  </a:lnTo>
                  <a:lnTo>
                    <a:pt x="108875" y="164401"/>
                  </a:lnTo>
                  <a:lnTo>
                    <a:pt x="111477" y="163507"/>
                  </a:lnTo>
                  <a:lnTo>
                    <a:pt x="118932" y="159253"/>
                  </a:lnTo>
                  <a:lnTo>
                    <a:pt x="123767" y="157980"/>
                  </a:lnTo>
                  <a:lnTo>
                    <a:pt x="130678" y="157414"/>
                  </a:lnTo>
                  <a:lnTo>
                    <a:pt x="138248" y="157162"/>
                  </a:lnTo>
                  <a:lnTo>
                    <a:pt x="147766" y="157021"/>
                  </a:lnTo>
                  <a:lnTo>
                    <a:pt x="179662" y="156963"/>
                  </a:lnTo>
                  <a:lnTo>
                    <a:pt x="187271" y="159077"/>
                  </a:lnTo>
                  <a:lnTo>
                    <a:pt x="195944" y="161868"/>
                  </a:lnTo>
                  <a:lnTo>
                    <a:pt x="200479" y="162612"/>
                  </a:lnTo>
                  <a:lnTo>
                    <a:pt x="205090" y="163108"/>
                  </a:lnTo>
                  <a:lnTo>
                    <a:pt x="212330" y="165774"/>
                  </a:lnTo>
                  <a:lnTo>
                    <a:pt x="218988" y="169604"/>
                  </a:lnTo>
                  <a:lnTo>
                    <a:pt x="227238" y="173949"/>
                  </a:lnTo>
                  <a:lnTo>
                    <a:pt x="234080" y="178525"/>
                  </a:lnTo>
                  <a:lnTo>
                    <a:pt x="242395" y="185560"/>
                  </a:lnTo>
                  <a:lnTo>
                    <a:pt x="244940" y="187925"/>
                  </a:lnTo>
                  <a:lnTo>
                    <a:pt x="252315" y="198834"/>
                  </a:lnTo>
                  <a:lnTo>
                    <a:pt x="259528" y="208323"/>
                  </a:lnTo>
                  <a:lnTo>
                    <a:pt x="266691" y="216159"/>
                  </a:lnTo>
                  <a:lnTo>
                    <a:pt x="273841" y="227294"/>
                  </a:lnTo>
                  <a:lnTo>
                    <a:pt x="278605" y="236077"/>
                  </a:lnTo>
                  <a:lnTo>
                    <a:pt x="280987" y="240641"/>
                  </a:lnTo>
                  <a:lnTo>
                    <a:pt x="283633" y="249941"/>
                  </a:lnTo>
                  <a:lnTo>
                    <a:pt x="284809" y="258570"/>
                  </a:lnTo>
                  <a:lnTo>
                    <a:pt x="285471" y="268680"/>
                  </a:lnTo>
                  <a:lnTo>
                    <a:pt x="285667" y="280578"/>
                  </a:lnTo>
                  <a:lnTo>
                    <a:pt x="285713" y="286729"/>
                  </a:lnTo>
                  <a:lnTo>
                    <a:pt x="283617" y="294221"/>
                  </a:lnTo>
                  <a:lnTo>
                    <a:pt x="280039" y="302047"/>
                  </a:lnTo>
                  <a:lnTo>
                    <a:pt x="273563" y="311704"/>
                  </a:lnTo>
                  <a:lnTo>
                    <a:pt x="268956" y="319864"/>
                  </a:lnTo>
                  <a:lnTo>
                    <a:pt x="261900" y="329587"/>
                  </a:lnTo>
                  <a:lnTo>
                    <a:pt x="254783" y="337491"/>
                  </a:lnTo>
                  <a:lnTo>
                    <a:pt x="243854" y="348647"/>
                  </a:lnTo>
                  <a:lnTo>
                    <a:pt x="239563" y="351382"/>
                  </a:lnTo>
                  <a:lnTo>
                    <a:pt x="235115" y="353205"/>
                  </a:lnTo>
                  <a:lnTo>
                    <a:pt x="230562" y="354421"/>
                  </a:lnTo>
                  <a:lnTo>
                    <a:pt x="225940" y="356024"/>
                  </a:lnTo>
                  <a:lnTo>
                    <a:pt x="221270" y="357886"/>
                  </a:lnTo>
                  <a:lnTo>
                    <a:pt x="216570" y="359921"/>
                  </a:lnTo>
                  <a:lnTo>
                    <a:pt x="207114" y="364297"/>
                  </a:lnTo>
                  <a:lnTo>
                    <a:pt x="202370" y="366575"/>
                  </a:lnTo>
                  <a:lnTo>
                    <a:pt x="197619" y="368093"/>
                  </a:lnTo>
                  <a:lnTo>
                    <a:pt x="192865" y="369105"/>
                  </a:lnTo>
                  <a:lnTo>
                    <a:pt x="188108" y="369780"/>
                  </a:lnTo>
                  <a:lnTo>
                    <a:pt x="183349" y="370229"/>
                  </a:lnTo>
                  <a:lnTo>
                    <a:pt x="178589" y="370529"/>
                  </a:lnTo>
                  <a:lnTo>
                    <a:pt x="169066" y="370863"/>
                  </a:lnTo>
                  <a:lnTo>
                    <a:pt x="159543" y="371011"/>
                  </a:lnTo>
                  <a:lnTo>
                    <a:pt x="154781" y="371843"/>
                  </a:lnTo>
                  <a:lnTo>
                    <a:pt x="150018" y="373192"/>
                  </a:lnTo>
                  <a:lnTo>
                    <a:pt x="145256" y="374884"/>
                  </a:lnTo>
                  <a:lnTo>
                    <a:pt x="140494" y="375219"/>
                  </a:lnTo>
                  <a:lnTo>
                    <a:pt x="135731" y="374649"/>
                  </a:lnTo>
                  <a:lnTo>
                    <a:pt x="130969" y="373476"/>
                  </a:lnTo>
                  <a:lnTo>
                    <a:pt x="126206" y="372694"/>
                  </a:lnTo>
                  <a:lnTo>
                    <a:pt x="121444" y="372172"/>
                  </a:lnTo>
                  <a:lnTo>
                    <a:pt x="116681" y="371824"/>
                  </a:lnTo>
                  <a:lnTo>
                    <a:pt x="112713" y="370799"/>
                  </a:lnTo>
                  <a:lnTo>
                    <a:pt x="106186" y="367545"/>
                  </a:lnTo>
                  <a:lnTo>
                    <a:pt x="98523" y="365570"/>
                  </a:lnTo>
                  <a:lnTo>
                    <a:pt x="94257" y="365043"/>
                  </a:lnTo>
                  <a:lnTo>
                    <a:pt x="87400" y="362343"/>
                  </a:lnTo>
                  <a:lnTo>
                    <a:pt x="81707" y="359292"/>
                  </a:lnTo>
                  <a:lnTo>
                    <a:pt x="76531" y="357936"/>
                  </a:lnTo>
                  <a:lnTo>
                    <a:pt x="74833" y="356781"/>
                  </a:lnTo>
                  <a:lnTo>
                    <a:pt x="73701" y="355218"/>
                  </a:lnTo>
                  <a:lnTo>
                    <a:pt x="72947" y="353383"/>
                  </a:lnTo>
                  <a:lnTo>
                    <a:pt x="66826" y="344738"/>
                  </a:lnTo>
                  <a:lnTo>
                    <a:pt x="64294" y="33543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Annotation480"/>
            <p:cNvSpPr/>
            <p:nvPr/>
          </p:nvSpPr>
          <p:spPr>
            <a:xfrm>
              <a:off x="2821781" y="3414730"/>
              <a:ext cx="121445" cy="14271"/>
            </a:xfrm>
            <a:custGeom>
              <a:avLst/>
              <a:gdLst/>
              <a:ahLst/>
              <a:cxnLst/>
              <a:rect l="0" t="0" r="0" b="0"/>
              <a:pathLst>
                <a:path w="121445" h="14271">
                  <a:moveTo>
                    <a:pt x="0" y="14270"/>
                  </a:moveTo>
                  <a:lnTo>
                    <a:pt x="3793" y="14270"/>
                  </a:lnTo>
                  <a:lnTo>
                    <a:pt x="4910" y="13477"/>
                  </a:lnTo>
                  <a:lnTo>
                    <a:pt x="5655" y="12155"/>
                  </a:lnTo>
                  <a:lnTo>
                    <a:pt x="6151" y="10480"/>
                  </a:lnTo>
                  <a:lnTo>
                    <a:pt x="8069" y="9364"/>
                  </a:lnTo>
                  <a:lnTo>
                    <a:pt x="10936" y="8620"/>
                  </a:lnTo>
                  <a:lnTo>
                    <a:pt x="14435" y="8123"/>
                  </a:lnTo>
                  <a:lnTo>
                    <a:pt x="17561" y="7792"/>
                  </a:lnTo>
                  <a:lnTo>
                    <a:pt x="20438" y="7572"/>
                  </a:lnTo>
                  <a:lnTo>
                    <a:pt x="23151" y="7425"/>
                  </a:lnTo>
                  <a:lnTo>
                    <a:pt x="25753" y="6534"/>
                  </a:lnTo>
                  <a:lnTo>
                    <a:pt x="28281" y="5147"/>
                  </a:lnTo>
                  <a:lnTo>
                    <a:pt x="30760" y="3428"/>
                  </a:lnTo>
                  <a:lnTo>
                    <a:pt x="34001" y="2283"/>
                  </a:lnTo>
                  <a:lnTo>
                    <a:pt x="37749" y="1520"/>
                  </a:lnTo>
                  <a:lnTo>
                    <a:pt x="41835" y="1010"/>
                  </a:lnTo>
                  <a:lnTo>
                    <a:pt x="45352" y="671"/>
                  </a:lnTo>
                  <a:lnTo>
                    <a:pt x="48491" y="444"/>
                  </a:lnTo>
                  <a:lnTo>
                    <a:pt x="51378" y="294"/>
                  </a:lnTo>
                  <a:lnTo>
                    <a:pt x="58818" y="126"/>
                  </a:lnTo>
                  <a:lnTo>
                    <a:pt x="84435" y="0"/>
                  </a:lnTo>
                  <a:lnTo>
                    <a:pt x="88834" y="791"/>
                  </a:lnTo>
                  <a:lnTo>
                    <a:pt x="93353" y="2111"/>
                  </a:lnTo>
                  <a:lnTo>
                    <a:pt x="97955" y="3785"/>
                  </a:lnTo>
                  <a:lnTo>
                    <a:pt x="102609" y="4900"/>
                  </a:lnTo>
                  <a:lnTo>
                    <a:pt x="107300" y="5644"/>
                  </a:lnTo>
                  <a:lnTo>
                    <a:pt x="121444" y="713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Annotation481"/>
            <p:cNvSpPr/>
            <p:nvPr/>
          </p:nvSpPr>
          <p:spPr>
            <a:xfrm>
              <a:off x="2828925" y="3478973"/>
              <a:ext cx="107157" cy="7140"/>
            </a:xfrm>
            <a:custGeom>
              <a:avLst/>
              <a:gdLst/>
              <a:ahLst/>
              <a:cxnLst/>
              <a:rect l="0" t="0" r="0" b="0"/>
              <a:pathLst>
                <a:path w="107157" h="7140">
                  <a:moveTo>
                    <a:pt x="0" y="7139"/>
                  </a:moveTo>
                  <a:lnTo>
                    <a:pt x="16793" y="7139"/>
                  </a:lnTo>
                  <a:lnTo>
                    <a:pt x="19926" y="6346"/>
                  </a:lnTo>
                  <a:lnTo>
                    <a:pt x="23603" y="5024"/>
                  </a:lnTo>
                  <a:lnTo>
                    <a:pt x="27642" y="3349"/>
                  </a:lnTo>
                  <a:lnTo>
                    <a:pt x="31921" y="2232"/>
                  </a:lnTo>
                  <a:lnTo>
                    <a:pt x="36362" y="1488"/>
                  </a:lnTo>
                  <a:lnTo>
                    <a:pt x="40910" y="992"/>
                  </a:lnTo>
                  <a:lnTo>
                    <a:pt x="44736" y="661"/>
                  </a:lnTo>
                  <a:lnTo>
                    <a:pt x="48080" y="441"/>
                  </a:lnTo>
                  <a:lnTo>
                    <a:pt x="51104" y="294"/>
                  </a:lnTo>
                  <a:lnTo>
                    <a:pt x="58696" y="131"/>
                  </a:lnTo>
                  <a:lnTo>
                    <a:pt x="107156"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Annotation482"/>
            <p:cNvSpPr/>
            <p:nvPr/>
          </p:nvSpPr>
          <p:spPr>
            <a:xfrm>
              <a:off x="3103481" y="3257752"/>
              <a:ext cx="254071" cy="406710"/>
            </a:xfrm>
            <a:custGeom>
              <a:avLst/>
              <a:gdLst/>
              <a:ahLst/>
              <a:cxnLst/>
              <a:rect l="0" t="0" r="0" b="0"/>
              <a:pathLst>
                <a:path w="254071" h="406710">
                  <a:moveTo>
                    <a:pt x="75488" y="7052"/>
                  </a:moveTo>
                  <a:lnTo>
                    <a:pt x="75488" y="208"/>
                  </a:lnTo>
                  <a:lnTo>
                    <a:pt x="71695" y="0"/>
                  </a:lnTo>
                  <a:lnTo>
                    <a:pt x="70578" y="765"/>
                  </a:lnTo>
                  <a:lnTo>
                    <a:pt x="69833" y="2068"/>
                  </a:lnTo>
                  <a:lnTo>
                    <a:pt x="69006" y="5630"/>
                  </a:lnTo>
                  <a:lnTo>
                    <a:pt x="68638" y="9857"/>
                  </a:lnTo>
                  <a:lnTo>
                    <a:pt x="67746" y="12095"/>
                  </a:lnTo>
                  <a:lnTo>
                    <a:pt x="62699" y="19035"/>
                  </a:lnTo>
                  <a:lnTo>
                    <a:pt x="58427" y="23748"/>
                  </a:lnTo>
                  <a:lnTo>
                    <a:pt x="56970" y="26908"/>
                  </a:lnTo>
                  <a:lnTo>
                    <a:pt x="54126" y="38936"/>
                  </a:lnTo>
                  <a:lnTo>
                    <a:pt x="50648" y="47928"/>
                  </a:lnTo>
                  <a:lnTo>
                    <a:pt x="46456" y="57212"/>
                  </a:lnTo>
                  <a:lnTo>
                    <a:pt x="39634" y="71358"/>
                  </a:lnTo>
                  <a:lnTo>
                    <a:pt x="34946" y="81640"/>
                  </a:lnTo>
                  <a:lnTo>
                    <a:pt x="27845" y="100013"/>
                  </a:lnTo>
                  <a:lnTo>
                    <a:pt x="23092" y="110768"/>
                  </a:lnTo>
                  <a:lnTo>
                    <a:pt x="18334" y="122951"/>
                  </a:lnTo>
                  <a:lnTo>
                    <a:pt x="15954" y="129532"/>
                  </a:lnTo>
                  <a:lnTo>
                    <a:pt x="14367" y="136298"/>
                  </a:lnTo>
                  <a:lnTo>
                    <a:pt x="13309" y="143189"/>
                  </a:lnTo>
                  <a:lnTo>
                    <a:pt x="12604" y="150162"/>
                  </a:lnTo>
                  <a:lnTo>
                    <a:pt x="11340" y="157191"/>
                  </a:lnTo>
                  <a:lnTo>
                    <a:pt x="9704" y="164257"/>
                  </a:lnTo>
                  <a:lnTo>
                    <a:pt x="7819" y="171346"/>
                  </a:lnTo>
                  <a:lnTo>
                    <a:pt x="6563" y="178452"/>
                  </a:lnTo>
                  <a:lnTo>
                    <a:pt x="5725" y="185570"/>
                  </a:lnTo>
                  <a:lnTo>
                    <a:pt x="5167" y="192694"/>
                  </a:lnTo>
                  <a:lnTo>
                    <a:pt x="4795" y="199823"/>
                  </a:lnTo>
                  <a:lnTo>
                    <a:pt x="4381" y="214090"/>
                  </a:lnTo>
                  <a:lnTo>
                    <a:pt x="3477" y="221226"/>
                  </a:lnTo>
                  <a:lnTo>
                    <a:pt x="2081" y="228364"/>
                  </a:lnTo>
                  <a:lnTo>
                    <a:pt x="356" y="235501"/>
                  </a:lnTo>
                  <a:lnTo>
                    <a:pt x="0" y="241846"/>
                  </a:lnTo>
                  <a:lnTo>
                    <a:pt x="1721" y="253126"/>
                  </a:lnTo>
                  <a:lnTo>
                    <a:pt x="3015" y="265543"/>
                  </a:lnTo>
                  <a:lnTo>
                    <a:pt x="3360" y="272186"/>
                  </a:lnTo>
                  <a:lnTo>
                    <a:pt x="3743" y="285912"/>
                  </a:lnTo>
                  <a:lnTo>
                    <a:pt x="3846" y="292905"/>
                  </a:lnTo>
                  <a:lnTo>
                    <a:pt x="6076" y="304903"/>
                  </a:lnTo>
                  <a:lnTo>
                    <a:pt x="8919" y="315524"/>
                  </a:lnTo>
                  <a:lnTo>
                    <a:pt x="10183" y="325533"/>
                  </a:lnTo>
                  <a:lnTo>
                    <a:pt x="12861" y="335270"/>
                  </a:lnTo>
                  <a:lnTo>
                    <a:pt x="14687" y="340087"/>
                  </a:lnTo>
                  <a:lnTo>
                    <a:pt x="20948" y="349670"/>
                  </a:lnTo>
                  <a:lnTo>
                    <a:pt x="28229" y="359218"/>
                  </a:lnTo>
                  <a:lnTo>
                    <a:pt x="34111" y="368749"/>
                  </a:lnTo>
                  <a:lnTo>
                    <a:pt x="41487" y="376158"/>
                  </a:lnTo>
                  <a:lnTo>
                    <a:pt x="49264" y="382094"/>
                  </a:lnTo>
                  <a:lnTo>
                    <a:pt x="55366" y="387377"/>
                  </a:lnTo>
                  <a:lnTo>
                    <a:pt x="62840" y="392369"/>
                  </a:lnTo>
                  <a:lnTo>
                    <a:pt x="67056" y="394811"/>
                  </a:lnTo>
                  <a:lnTo>
                    <a:pt x="75974" y="399639"/>
                  </a:lnTo>
                  <a:lnTo>
                    <a:pt x="80574" y="402037"/>
                  </a:lnTo>
                  <a:lnTo>
                    <a:pt x="85229" y="403636"/>
                  </a:lnTo>
                  <a:lnTo>
                    <a:pt x="89919" y="404702"/>
                  </a:lnTo>
                  <a:lnTo>
                    <a:pt x="94634" y="405412"/>
                  </a:lnTo>
                  <a:lnTo>
                    <a:pt x="99364" y="405886"/>
                  </a:lnTo>
                  <a:lnTo>
                    <a:pt x="104105" y="406201"/>
                  </a:lnTo>
                  <a:lnTo>
                    <a:pt x="108854" y="406412"/>
                  </a:lnTo>
                  <a:lnTo>
                    <a:pt x="120480" y="406646"/>
                  </a:lnTo>
                  <a:lnTo>
                    <a:pt x="126913" y="406709"/>
                  </a:lnTo>
                  <a:lnTo>
                    <a:pt x="132790" y="405957"/>
                  </a:lnTo>
                  <a:lnTo>
                    <a:pt x="138296" y="404663"/>
                  </a:lnTo>
                  <a:lnTo>
                    <a:pt x="143554" y="403007"/>
                  </a:lnTo>
                  <a:lnTo>
                    <a:pt x="148646" y="401109"/>
                  </a:lnTo>
                  <a:lnTo>
                    <a:pt x="153628" y="399051"/>
                  </a:lnTo>
                  <a:lnTo>
                    <a:pt x="158538" y="396886"/>
                  </a:lnTo>
                  <a:lnTo>
                    <a:pt x="163398" y="395442"/>
                  </a:lnTo>
                  <a:lnTo>
                    <a:pt x="168226" y="394480"/>
                  </a:lnTo>
                  <a:lnTo>
                    <a:pt x="173032" y="393839"/>
                  </a:lnTo>
                  <a:lnTo>
                    <a:pt x="177823" y="391824"/>
                  </a:lnTo>
                  <a:lnTo>
                    <a:pt x="182605" y="388896"/>
                  </a:lnTo>
                  <a:lnTo>
                    <a:pt x="187381" y="385356"/>
                  </a:lnTo>
                  <a:lnTo>
                    <a:pt x="192152" y="382203"/>
                  </a:lnTo>
                  <a:lnTo>
                    <a:pt x="196919" y="379308"/>
                  </a:lnTo>
                  <a:lnTo>
                    <a:pt x="201686" y="376585"/>
                  </a:lnTo>
                  <a:lnTo>
                    <a:pt x="209099" y="369329"/>
                  </a:lnTo>
                  <a:lnTo>
                    <a:pt x="212187" y="365173"/>
                  </a:lnTo>
                  <a:lnTo>
                    <a:pt x="219851" y="358440"/>
                  </a:lnTo>
                  <a:lnTo>
                    <a:pt x="227756" y="352803"/>
                  </a:lnTo>
                  <a:lnTo>
                    <a:pt x="233915" y="347654"/>
                  </a:lnTo>
                  <a:lnTo>
                    <a:pt x="241844" y="336506"/>
                  </a:lnTo>
                  <a:lnTo>
                    <a:pt x="246790" y="327719"/>
                  </a:lnTo>
                  <a:lnTo>
                    <a:pt x="250841" y="319320"/>
                  </a:lnTo>
                  <a:lnTo>
                    <a:pt x="252641" y="312942"/>
                  </a:lnTo>
                  <a:lnTo>
                    <a:pt x="253654" y="301102"/>
                  </a:lnTo>
                  <a:lnTo>
                    <a:pt x="253955" y="291337"/>
                  </a:lnTo>
                  <a:lnTo>
                    <a:pt x="254070" y="269903"/>
                  </a:lnTo>
                  <a:lnTo>
                    <a:pt x="253280" y="267160"/>
                  </a:lnTo>
                  <a:lnTo>
                    <a:pt x="250286" y="261997"/>
                  </a:lnTo>
                  <a:lnTo>
                    <a:pt x="244138" y="254632"/>
                  </a:lnTo>
                  <a:lnTo>
                    <a:pt x="237288" y="247425"/>
                  </a:lnTo>
                  <a:lnTo>
                    <a:pt x="230478" y="242650"/>
                  </a:lnTo>
                  <a:lnTo>
                    <a:pt x="222953" y="238677"/>
                  </a:lnTo>
                  <a:lnTo>
                    <a:pt x="216964" y="236911"/>
                  </a:lnTo>
                  <a:lnTo>
                    <a:pt x="209539" y="236127"/>
                  </a:lnTo>
                  <a:lnTo>
                    <a:pt x="205336" y="235917"/>
                  </a:lnTo>
                  <a:lnTo>
                    <a:pt x="196434" y="235685"/>
                  </a:lnTo>
                  <a:lnTo>
                    <a:pt x="163565" y="235510"/>
                  </a:lnTo>
                  <a:lnTo>
                    <a:pt x="158812" y="236299"/>
                  </a:lnTo>
                  <a:lnTo>
                    <a:pt x="154056" y="237619"/>
                  </a:lnTo>
                  <a:lnTo>
                    <a:pt x="149298" y="239292"/>
                  </a:lnTo>
                  <a:lnTo>
                    <a:pt x="144538" y="241200"/>
                  </a:lnTo>
                  <a:lnTo>
                    <a:pt x="139778" y="243266"/>
                  </a:lnTo>
                  <a:lnTo>
                    <a:pt x="130255" y="247676"/>
                  </a:lnTo>
                  <a:lnTo>
                    <a:pt x="120731" y="252280"/>
                  </a:lnTo>
                  <a:lnTo>
                    <a:pt x="113323" y="256971"/>
                  </a:lnTo>
                  <a:lnTo>
                    <a:pt x="106591" y="261699"/>
                  </a:lnTo>
                  <a:lnTo>
                    <a:pt x="102573" y="264071"/>
                  </a:lnTo>
                  <a:lnTo>
                    <a:pt x="94669" y="268821"/>
                  </a:lnTo>
                  <a:lnTo>
                    <a:pt x="88511" y="273576"/>
                  </a:lnTo>
                  <a:lnTo>
                    <a:pt x="81011" y="280449"/>
                  </a:lnTo>
                  <a:lnTo>
                    <a:pt x="64309" y="296708"/>
                  </a:lnTo>
                  <a:lnTo>
                    <a:pt x="59142" y="301835"/>
                  </a:lnTo>
                  <a:lnTo>
                    <a:pt x="57447" y="304313"/>
                  </a:lnTo>
                  <a:lnTo>
                    <a:pt x="50710" y="320171"/>
                  </a:lnTo>
                  <a:lnTo>
                    <a:pt x="48601" y="326804"/>
                  </a:lnTo>
                  <a:lnTo>
                    <a:pt x="46869" y="333191"/>
                  </a:lnTo>
                  <a:lnTo>
                    <a:pt x="45296" y="337115"/>
                  </a:lnTo>
                  <a:lnTo>
                    <a:pt x="39769" y="34972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Annotation483"/>
            <p:cNvSpPr/>
            <p:nvPr/>
          </p:nvSpPr>
          <p:spPr>
            <a:xfrm>
              <a:off x="642938" y="3864476"/>
              <a:ext cx="171451" cy="282513"/>
            </a:xfrm>
            <a:custGeom>
              <a:avLst/>
              <a:gdLst/>
              <a:ahLst/>
              <a:cxnLst/>
              <a:rect l="0" t="0" r="0" b="0"/>
              <a:pathLst>
                <a:path w="171451" h="282513">
                  <a:moveTo>
                    <a:pt x="0" y="35694"/>
                  </a:moveTo>
                  <a:lnTo>
                    <a:pt x="0" y="45631"/>
                  </a:lnTo>
                  <a:lnTo>
                    <a:pt x="793" y="47871"/>
                  </a:lnTo>
                  <a:lnTo>
                    <a:pt x="4909" y="54814"/>
                  </a:lnTo>
                  <a:lnTo>
                    <a:pt x="7275" y="61895"/>
                  </a:lnTo>
                  <a:lnTo>
                    <a:pt x="11857" y="69016"/>
                  </a:lnTo>
                  <a:lnTo>
                    <a:pt x="13207" y="73772"/>
                  </a:lnTo>
                  <a:lnTo>
                    <a:pt x="13967" y="80909"/>
                  </a:lnTo>
                  <a:lnTo>
                    <a:pt x="16261" y="87783"/>
                  </a:lnTo>
                  <a:lnTo>
                    <a:pt x="19133" y="95333"/>
                  </a:lnTo>
                  <a:lnTo>
                    <a:pt x="20410" y="101332"/>
                  </a:lnTo>
                  <a:lnTo>
                    <a:pt x="23094" y="108758"/>
                  </a:lnTo>
                  <a:lnTo>
                    <a:pt x="26932" y="117346"/>
                  </a:lnTo>
                  <a:lnTo>
                    <a:pt x="31284" y="126452"/>
                  </a:lnTo>
                  <a:lnTo>
                    <a:pt x="33748" y="133671"/>
                  </a:lnTo>
                  <a:lnTo>
                    <a:pt x="35636" y="140317"/>
                  </a:lnTo>
                  <a:lnTo>
                    <a:pt x="39121" y="148559"/>
                  </a:lnTo>
                  <a:lnTo>
                    <a:pt x="43316" y="157510"/>
                  </a:lnTo>
                  <a:lnTo>
                    <a:pt x="52477" y="176183"/>
                  </a:lnTo>
                  <a:lnTo>
                    <a:pt x="54034" y="180912"/>
                  </a:lnTo>
                  <a:lnTo>
                    <a:pt x="55073" y="185652"/>
                  </a:lnTo>
                  <a:lnTo>
                    <a:pt x="55765" y="190398"/>
                  </a:lnTo>
                  <a:lnTo>
                    <a:pt x="57020" y="195148"/>
                  </a:lnTo>
                  <a:lnTo>
                    <a:pt x="58651" y="199902"/>
                  </a:lnTo>
                  <a:lnTo>
                    <a:pt x="62579" y="208621"/>
                  </a:lnTo>
                  <a:lnTo>
                    <a:pt x="66971" y="215140"/>
                  </a:lnTo>
                  <a:lnTo>
                    <a:pt x="69452" y="222797"/>
                  </a:lnTo>
                  <a:lnTo>
                    <a:pt x="70114" y="227059"/>
                  </a:lnTo>
                  <a:lnTo>
                    <a:pt x="72966" y="233911"/>
                  </a:lnTo>
                  <a:lnTo>
                    <a:pt x="76879" y="239600"/>
                  </a:lnTo>
                  <a:lnTo>
                    <a:pt x="81264" y="244772"/>
                  </a:lnTo>
                  <a:lnTo>
                    <a:pt x="85859" y="249715"/>
                  </a:lnTo>
                  <a:lnTo>
                    <a:pt x="95276" y="259352"/>
                  </a:lnTo>
                  <a:lnTo>
                    <a:pt x="96855" y="261742"/>
                  </a:lnTo>
                  <a:lnTo>
                    <a:pt x="98609" y="266512"/>
                  </a:lnTo>
                  <a:lnTo>
                    <a:pt x="99870" y="268101"/>
                  </a:lnTo>
                  <a:lnTo>
                    <a:pt x="101505" y="269160"/>
                  </a:lnTo>
                  <a:lnTo>
                    <a:pt x="103389" y="269867"/>
                  </a:lnTo>
                  <a:lnTo>
                    <a:pt x="104644" y="271131"/>
                  </a:lnTo>
                  <a:lnTo>
                    <a:pt x="105481" y="272767"/>
                  </a:lnTo>
                  <a:lnTo>
                    <a:pt x="107058" y="278088"/>
                  </a:lnTo>
                  <a:lnTo>
                    <a:pt x="110919" y="278320"/>
                  </a:lnTo>
                  <a:lnTo>
                    <a:pt x="112046" y="279146"/>
                  </a:lnTo>
                  <a:lnTo>
                    <a:pt x="112797" y="280490"/>
                  </a:lnTo>
                  <a:lnTo>
                    <a:pt x="113298" y="282179"/>
                  </a:lnTo>
                  <a:lnTo>
                    <a:pt x="113632" y="282512"/>
                  </a:lnTo>
                  <a:lnTo>
                    <a:pt x="113854" y="281941"/>
                  </a:lnTo>
                  <a:lnTo>
                    <a:pt x="114212" y="279114"/>
                  </a:lnTo>
                  <a:lnTo>
                    <a:pt x="115035" y="278883"/>
                  </a:lnTo>
                  <a:lnTo>
                    <a:pt x="118066" y="278625"/>
                  </a:lnTo>
                  <a:lnTo>
                    <a:pt x="119192" y="277763"/>
                  </a:lnTo>
                  <a:lnTo>
                    <a:pt x="119942" y="276395"/>
                  </a:lnTo>
                  <a:lnTo>
                    <a:pt x="120776" y="272759"/>
                  </a:lnTo>
                  <a:lnTo>
                    <a:pt x="121246" y="265460"/>
                  </a:lnTo>
                  <a:lnTo>
                    <a:pt x="121355" y="257853"/>
                  </a:lnTo>
                  <a:lnTo>
                    <a:pt x="122178" y="254396"/>
                  </a:lnTo>
                  <a:lnTo>
                    <a:pt x="125210" y="248440"/>
                  </a:lnTo>
                  <a:lnTo>
                    <a:pt x="127086" y="241034"/>
                  </a:lnTo>
                  <a:lnTo>
                    <a:pt x="127920" y="232454"/>
                  </a:lnTo>
                  <a:lnTo>
                    <a:pt x="128142" y="227945"/>
                  </a:lnTo>
                  <a:lnTo>
                    <a:pt x="128290" y="223353"/>
                  </a:lnTo>
                  <a:lnTo>
                    <a:pt x="129183" y="219498"/>
                  </a:lnTo>
                  <a:lnTo>
                    <a:pt x="132291" y="213100"/>
                  </a:lnTo>
                  <a:lnTo>
                    <a:pt x="134202" y="205497"/>
                  </a:lnTo>
                  <a:lnTo>
                    <a:pt x="135845" y="196829"/>
                  </a:lnTo>
                  <a:lnTo>
                    <a:pt x="137395" y="192297"/>
                  </a:lnTo>
                  <a:lnTo>
                    <a:pt x="139221" y="187689"/>
                  </a:lnTo>
                  <a:lnTo>
                    <a:pt x="140439" y="183031"/>
                  </a:lnTo>
                  <a:lnTo>
                    <a:pt x="141251" y="178339"/>
                  </a:lnTo>
                  <a:lnTo>
                    <a:pt x="141792" y="173624"/>
                  </a:lnTo>
                  <a:lnTo>
                    <a:pt x="142153" y="168101"/>
                  </a:lnTo>
                  <a:lnTo>
                    <a:pt x="142393" y="162040"/>
                  </a:lnTo>
                  <a:lnTo>
                    <a:pt x="142554" y="155620"/>
                  </a:lnTo>
                  <a:lnTo>
                    <a:pt x="143454" y="149753"/>
                  </a:lnTo>
                  <a:lnTo>
                    <a:pt x="144849" y="144255"/>
                  </a:lnTo>
                  <a:lnTo>
                    <a:pt x="146572" y="139004"/>
                  </a:lnTo>
                  <a:lnTo>
                    <a:pt x="148487" y="131053"/>
                  </a:lnTo>
                  <a:lnTo>
                    <a:pt x="149337" y="124082"/>
                  </a:lnTo>
                  <a:lnTo>
                    <a:pt x="149716" y="115697"/>
                  </a:lnTo>
                  <a:lnTo>
                    <a:pt x="149929" y="102056"/>
                  </a:lnTo>
                  <a:lnTo>
                    <a:pt x="150752" y="97386"/>
                  </a:lnTo>
                  <a:lnTo>
                    <a:pt x="152095" y="92686"/>
                  </a:lnTo>
                  <a:lnTo>
                    <a:pt x="153784" y="87967"/>
                  </a:lnTo>
                  <a:lnTo>
                    <a:pt x="154910" y="83234"/>
                  </a:lnTo>
                  <a:lnTo>
                    <a:pt x="155661" y="78493"/>
                  </a:lnTo>
                  <a:lnTo>
                    <a:pt x="156495" y="69787"/>
                  </a:lnTo>
                  <a:lnTo>
                    <a:pt x="156865" y="63273"/>
                  </a:lnTo>
                  <a:lnTo>
                    <a:pt x="157030" y="55620"/>
                  </a:lnTo>
                  <a:lnTo>
                    <a:pt x="157162" y="8551"/>
                  </a:lnTo>
                  <a:lnTo>
                    <a:pt x="157956" y="8080"/>
                  </a:lnTo>
                  <a:lnTo>
                    <a:pt x="160954" y="7557"/>
                  </a:lnTo>
                  <a:lnTo>
                    <a:pt x="162071" y="6625"/>
                  </a:lnTo>
                  <a:lnTo>
                    <a:pt x="162816" y="5209"/>
                  </a:lnTo>
                  <a:lnTo>
                    <a:pt x="164280" y="90"/>
                  </a:lnTo>
                  <a:lnTo>
                    <a:pt x="169210" y="17"/>
                  </a:lnTo>
                  <a:lnTo>
                    <a:pt x="17145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Annotation484"/>
            <p:cNvSpPr/>
            <p:nvPr/>
          </p:nvSpPr>
          <p:spPr>
            <a:xfrm>
              <a:off x="871538" y="3921616"/>
              <a:ext cx="157163" cy="235557"/>
            </a:xfrm>
            <a:custGeom>
              <a:avLst/>
              <a:gdLst/>
              <a:ahLst/>
              <a:cxnLst/>
              <a:rect l="0" t="0" r="0" b="0"/>
              <a:pathLst>
                <a:path w="157163" h="235557">
                  <a:moveTo>
                    <a:pt x="0" y="92777"/>
                  </a:moveTo>
                  <a:lnTo>
                    <a:pt x="0" y="96567"/>
                  </a:lnTo>
                  <a:lnTo>
                    <a:pt x="793" y="97684"/>
                  </a:lnTo>
                  <a:lnTo>
                    <a:pt x="2116" y="98428"/>
                  </a:lnTo>
                  <a:lnTo>
                    <a:pt x="6150" y="99622"/>
                  </a:lnTo>
                  <a:lnTo>
                    <a:pt x="10641" y="99829"/>
                  </a:lnTo>
                  <a:lnTo>
                    <a:pt x="24834" y="99914"/>
                  </a:lnTo>
                  <a:lnTo>
                    <a:pt x="27668" y="99122"/>
                  </a:lnTo>
                  <a:lnTo>
                    <a:pt x="31145" y="97800"/>
                  </a:lnTo>
                  <a:lnTo>
                    <a:pt x="35051" y="96126"/>
                  </a:lnTo>
                  <a:lnTo>
                    <a:pt x="38448" y="95010"/>
                  </a:lnTo>
                  <a:lnTo>
                    <a:pt x="41507" y="94266"/>
                  </a:lnTo>
                  <a:lnTo>
                    <a:pt x="44340" y="93770"/>
                  </a:lnTo>
                  <a:lnTo>
                    <a:pt x="47022" y="93439"/>
                  </a:lnTo>
                  <a:lnTo>
                    <a:pt x="49604" y="93218"/>
                  </a:lnTo>
                  <a:lnTo>
                    <a:pt x="52119" y="93071"/>
                  </a:lnTo>
                  <a:lnTo>
                    <a:pt x="54590" y="92180"/>
                  </a:lnTo>
                  <a:lnTo>
                    <a:pt x="59451" y="89075"/>
                  </a:lnTo>
                  <a:lnTo>
                    <a:pt x="62653" y="87136"/>
                  </a:lnTo>
                  <a:lnTo>
                    <a:pt x="66375" y="85051"/>
                  </a:lnTo>
                  <a:lnTo>
                    <a:pt x="70443" y="82867"/>
                  </a:lnTo>
                  <a:lnTo>
                    <a:pt x="73950" y="81411"/>
                  </a:lnTo>
                  <a:lnTo>
                    <a:pt x="77081" y="80440"/>
                  </a:lnTo>
                  <a:lnTo>
                    <a:pt x="79962" y="79794"/>
                  </a:lnTo>
                  <a:lnTo>
                    <a:pt x="82677" y="78569"/>
                  </a:lnTo>
                  <a:lnTo>
                    <a:pt x="85280" y="76960"/>
                  </a:lnTo>
                  <a:lnTo>
                    <a:pt x="87810" y="75094"/>
                  </a:lnTo>
                  <a:lnTo>
                    <a:pt x="90290" y="73056"/>
                  </a:lnTo>
                  <a:lnTo>
                    <a:pt x="95162" y="68677"/>
                  </a:lnTo>
                  <a:lnTo>
                    <a:pt x="97572" y="67191"/>
                  </a:lnTo>
                  <a:lnTo>
                    <a:pt x="102367" y="65541"/>
                  </a:lnTo>
                  <a:lnTo>
                    <a:pt x="107144" y="62693"/>
                  </a:lnTo>
                  <a:lnTo>
                    <a:pt x="109529" y="60823"/>
                  </a:lnTo>
                  <a:lnTo>
                    <a:pt x="111119" y="58783"/>
                  </a:lnTo>
                  <a:lnTo>
                    <a:pt x="112179" y="56630"/>
                  </a:lnTo>
                  <a:lnTo>
                    <a:pt x="113357" y="52122"/>
                  </a:lnTo>
                  <a:lnTo>
                    <a:pt x="114020" y="45125"/>
                  </a:lnTo>
                  <a:lnTo>
                    <a:pt x="114263" y="37068"/>
                  </a:lnTo>
                  <a:lnTo>
                    <a:pt x="114296" y="25853"/>
                  </a:lnTo>
                  <a:lnTo>
                    <a:pt x="113504" y="23571"/>
                  </a:lnTo>
                  <a:lnTo>
                    <a:pt x="109389" y="16571"/>
                  </a:lnTo>
                  <a:lnTo>
                    <a:pt x="108149" y="11844"/>
                  </a:lnTo>
                  <a:lnTo>
                    <a:pt x="107024" y="10265"/>
                  </a:lnTo>
                  <a:lnTo>
                    <a:pt x="105480" y="9214"/>
                  </a:lnTo>
                  <a:lnTo>
                    <a:pt x="103658" y="8513"/>
                  </a:lnTo>
                  <a:lnTo>
                    <a:pt x="99516" y="5618"/>
                  </a:lnTo>
                  <a:lnTo>
                    <a:pt x="97300" y="3736"/>
                  </a:lnTo>
                  <a:lnTo>
                    <a:pt x="95029" y="2481"/>
                  </a:lnTo>
                  <a:lnTo>
                    <a:pt x="90389" y="1086"/>
                  </a:lnTo>
                  <a:lnTo>
                    <a:pt x="87247" y="715"/>
                  </a:lnTo>
                  <a:lnTo>
                    <a:pt x="83564" y="467"/>
                  </a:lnTo>
                  <a:lnTo>
                    <a:pt x="76033" y="192"/>
                  </a:lnTo>
                  <a:lnTo>
                    <a:pt x="67331" y="36"/>
                  </a:lnTo>
                  <a:lnTo>
                    <a:pt x="62204" y="0"/>
                  </a:lnTo>
                  <a:lnTo>
                    <a:pt x="59725" y="784"/>
                  </a:lnTo>
                  <a:lnTo>
                    <a:pt x="54855" y="3770"/>
                  </a:lnTo>
                  <a:lnTo>
                    <a:pt x="50044" y="5626"/>
                  </a:lnTo>
                  <a:lnTo>
                    <a:pt x="47650" y="6121"/>
                  </a:lnTo>
                  <a:lnTo>
                    <a:pt x="42873" y="8786"/>
                  </a:lnTo>
                  <a:lnTo>
                    <a:pt x="38105" y="12614"/>
                  </a:lnTo>
                  <a:lnTo>
                    <a:pt x="33339" y="16959"/>
                  </a:lnTo>
                  <a:lnTo>
                    <a:pt x="26194" y="23866"/>
                  </a:lnTo>
                  <a:lnTo>
                    <a:pt x="24606" y="27006"/>
                  </a:lnTo>
                  <a:lnTo>
                    <a:pt x="23548" y="30686"/>
                  </a:lnTo>
                  <a:lnTo>
                    <a:pt x="22842" y="34725"/>
                  </a:lnTo>
                  <a:lnTo>
                    <a:pt x="19941" y="41329"/>
                  </a:lnTo>
                  <a:lnTo>
                    <a:pt x="16006" y="47701"/>
                  </a:lnTo>
                  <a:lnTo>
                    <a:pt x="13846" y="51622"/>
                  </a:lnTo>
                  <a:lnTo>
                    <a:pt x="11611" y="55821"/>
                  </a:lnTo>
                  <a:lnTo>
                    <a:pt x="9129" y="62603"/>
                  </a:lnTo>
                  <a:lnTo>
                    <a:pt x="8026" y="69055"/>
                  </a:lnTo>
                  <a:lnTo>
                    <a:pt x="7732" y="72996"/>
                  </a:lnTo>
                  <a:lnTo>
                    <a:pt x="7536" y="77210"/>
                  </a:lnTo>
                  <a:lnTo>
                    <a:pt x="6611" y="80813"/>
                  </a:lnTo>
                  <a:lnTo>
                    <a:pt x="3467" y="86931"/>
                  </a:lnTo>
                  <a:lnTo>
                    <a:pt x="2311" y="90466"/>
                  </a:lnTo>
                  <a:lnTo>
                    <a:pt x="1541" y="94410"/>
                  </a:lnTo>
                  <a:lnTo>
                    <a:pt x="1027" y="98625"/>
                  </a:lnTo>
                  <a:lnTo>
                    <a:pt x="1478" y="103021"/>
                  </a:lnTo>
                  <a:lnTo>
                    <a:pt x="2573" y="107539"/>
                  </a:lnTo>
                  <a:lnTo>
                    <a:pt x="4096" y="112137"/>
                  </a:lnTo>
                  <a:lnTo>
                    <a:pt x="4318" y="116789"/>
                  </a:lnTo>
                  <a:lnTo>
                    <a:pt x="3672" y="121476"/>
                  </a:lnTo>
                  <a:lnTo>
                    <a:pt x="2448" y="126188"/>
                  </a:lnTo>
                  <a:lnTo>
                    <a:pt x="2426" y="130122"/>
                  </a:lnTo>
                  <a:lnTo>
                    <a:pt x="3205" y="133538"/>
                  </a:lnTo>
                  <a:lnTo>
                    <a:pt x="6186" y="140242"/>
                  </a:lnTo>
                  <a:lnTo>
                    <a:pt x="10158" y="148510"/>
                  </a:lnTo>
                  <a:lnTo>
                    <a:pt x="11534" y="152936"/>
                  </a:lnTo>
                  <a:lnTo>
                    <a:pt x="12452" y="157472"/>
                  </a:lnTo>
                  <a:lnTo>
                    <a:pt x="13064" y="162084"/>
                  </a:lnTo>
                  <a:lnTo>
                    <a:pt x="15860" y="169322"/>
                  </a:lnTo>
                  <a:lnTo>
                    <a:pt x="17717" y="172363"/>
                  </a:lnTo>
                  <a:lnTo>
                    <a:pt x="18955" y="175977"/>
                  </a:lnTo>
                  <a:lnTo>
                    <a:pt x="19780" y="179972"/>
                  </a:lnTo>
                  <a:lnTo>
                    <a:pt x="20330" y="184223"/>
                  </a:lnTo>
                  <a:lnTo>
                    <a:pt x="23058" y="191060"/>
                  </a:lnTo>
                  <a:lnTo>
                    <a:pt x="24897" y="193994"/>
                  </a:lnTo>
                  <a:lnTo>
                    <a:pt x="26917" y="195949"/>
                  </a:lnTo>
                  <a:lnTo>
                    <a:pt x="29057" y="197254"/>
                  </a:lnTo>
                  <a:lnTo>
                    <a:pt x="31277" y="198123"/>
                  </a:lnTo>
                  <a:lnTo>
                    <a:pt x="33551" y="200289"/>
                  </a:lnTo>
                  <a:lnTo>
                    <a:pt x="38195" y="206926"/>
                  </a:lnTo>
                  <a:lnTo>
                    <a:pt x="41338" y="209331"/>
                  </a:lnTo>
                  <a:lnTo>
                    <a:pt x="45021" y="210934"/>
                  </a:lnTo>
                  <a:lnTo>
                    <a:pt x="49064" y="212002"/>
                  </a:lnTo>
                  <a:lnTo>
                    <a:pt x="52553" y="213508"/>
                  </a:lnTo>
                  <a:lnTo>
                    <a:pt x="55673" y="215305"/>
                  </a:lnTo>
                  <a:lnTo>
                    <a:pt x="58546" y="217296"/>
                  </a:lnTo>
                  <a:lnTo>
                    <a:pt x="61256" y="219417"/>
                  </a:lnTo>
                  <a:lnTo>
                    <a:pt x="63856" y="221624"/>
                  </a:lnTo>
                  <a:lnTo>
                    <a:pt x="66383" y="223888"/>
                  </a:lnTo>
                  <a:lnTo>
                    <a:pt x="69655" y="225398"/>
                  </a:lnTo>
                  <a:lnTo>
                    <a:pt x="73424" y="226404"/>
                  </a:lnTo>
                  <a:lnTo>
                    <a:pt x="77524" y="227075"/>
                  </a:lnTo>
                  <a:lnTo>
                    <a:pt x="81051" y="228316"/>
                  </a:lnTo>
                  <a:lnTo>
                    <a:pt x="84197" y="229936"/>
                  </a:lnTo>
                  <a:lnTo>
                    <a:pt x="87087" y="231809"/>
                  </a:lnTo>
                  <a:lnTo>
                    <a:pt x="89808" y="233058"/>
                  </a:lnTo>
                  <a:lnTo>
                    <a:pt x="92416" y="233891"/>
                  </a:lnTo>
                  <a:lnTo>
                    <a:pt x="94948" y="234446"/>
                  </a:lnTo>
                  <a:lnTo>
                    <a:pt x="97430" y="234816"/>
                  </a:lnTo>
                  <a:lnTo>
                    <a:pt x="102304" y="235227"/>
                  </a:lnTo>
                  <a:lnTo>
                    <a:pt x="105509" y="235337"/>
                  </a:lnTo>
                  <a:lnTo>
                    <a:pt x="119942" y="235512"/>
                  </a:lnTo>
                  <a:lnTo>
                    <a:pt x="157162" y="23555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Annotation485"/>
            <p:cNvSpPr/>
            <p:nvPr/>
          </p:nvSpPr>
          <p:spPr>
            <a:xfrm>
              <a:off x="1071679" y="3936894"/>
              <a:ext cx="171331" cy="390290"/>
            </a:xfrm>
            <a:custGeom>
              <a:avLst/>
              <a:gdLst/>
              <a:ahLst/>
              <a:cxnLst/>
              <a:rect l="0" t="0" r="0" b="0"/>
              <a:pathLst>
                <a:path w="171331" h="390290">
                  <a:moveTo>
                    <a:pt x="128471" y="106055"/>
                  </a:moveTo>
                  <a:lnTo>
                    <a:pt x="128471" y="71587"/>
                  </a:lnTo>
                  <a:lnTo>
                    <a:pt x="127677" y="68005"/>
                  </a:lnTo>
                  <a:lnTo>
                    <a:pt x="122817" y="56558"/>
                  </a:lnTo>
                  <a:lnTo>
                    <a:pt x="121622" y="46658"/>
                  </a:lnTo>
                  <a:lnTo>
                    <a:pt x="120730" y="44247"/>
                  </a:lnTo>
                  <a:lnTo>
                    <a:pt x="116476" y="37064"/>
                  </a:lnTo>
                  <a:lnTo>
                    <a:pt x="114069" y="29912"/>
                  </a:lnTo>
                  <a:lnTo>
                    <a:pt x="109475" y="22769"/>
                  </a:lnTo>
                  <a:lnTo>
                    <a:pt x="106968" y="15629"/>
                  </a:lnTo>
                  <a:lnTo>
                    <a:pt x="103568" y="10869"/>
                  </a:lnTo>
                  <a:lnTo>
                    <a:pt x="101550" y="9283"/>
                  </a:lnTo>
                  <a:lnTo>
                    <a:pt x="99411" y="8225"/>
                  </a:lnTo>
                  <a:lnTo>
                    <a:pt x="94918" y="7050"/>
                  </a:lnTo>
                  <a:lnTo>
                    <a:pt x="90275" y="6528"/>
                  </a:lnTo>
                  <a:lnTo>
                    <a:pt x="87926" y="5595"/>
                  </a:lnTo>
                  <a:lnTo>
                    <a:pt x="83199" y="2443"/>
                  </a:lnTo>
                  <a:lnTo>
                    <a:pt x="78452" y="515"/>
                  </a:lnTo>
                  <a:lnTo>
                    <a:pt x="76075" y="0"/>
                  </a:lnTo>
                  <a:lnTo>
                    <a:pt x="74490" y="450"/>
                  </a:lnTo>
                  <a:lnTo>
                    <a:pt x="73434" y="1544"/>
                  </a:lnTo>
                  <a:lnTo>
                    <a:pt x="72730" y="3066"/>
                  </a:lnTo>
                  <a:lnTo>
                    <a:pt x="71466" y="4080"/>
                  </a:lnTo>
                  <a:lnTo>
                    <a:pt x="69830" y="4757"/>
                  </a:lnTo>
                  <a:lnTo>
                    <a:pt x="65102" y="6301"/>
                  </a:lnTo>
                  <a:lnTo>
                    <a:pt x="61619" y="7824"/>
                  </a:lnTo>
                  <a:lnTo>
                    <a:pt x="57709" y="9633"/>
                  </a:lnTo>
                  <a:lnTo>
                    <a:pt x="54309" y="12424"/>
                  </a:lnTo>
                  <a:lnTo>
                    <a:pt x="51248" y="15872"/>
                  </a:lnTo>
                  <a:lnTo>
                    <a:pt x="48414" y="19757"/>
                  </a:lnTo>
                  <a:lnTo>
                    <a:pt x="43148" y="26189"/>
                  </a:lnTo>
                  <a:lnTo>
                    <a:pt x="38162" y="32484"/>
                  </a:lnTo>
                  <a:lnTo>
                    <a:pt x="33300" y="40571"/>
                  </a:lnTo>
                  <a:lnTo>
                    <a:pt x="28494" y="49453"/>
                  </a:lnTo>
                  <a:lnTo>
                    <a:pt x="18940" y="68082"/>
                  </a:lnTo>
                  <a:lnTo>
                    <a:pt x="16291" y="77544"/>
                  </a:lnTo>
                  <a:lnTo>
                    <a:pt x="14319" y="87038"/>
                  </a:lnTo>
                  <a:lnTo>
                    <a:pt x="10797" y="96545"/>
                  </a:lnTo>
                  <a:lnTo>
                    <a:pt x="6586" y="108174"/>
                  </a:lnTo>
                  <a:lnTo>
                    <a:pt x="4352" y="114607"/>
                  </a:lnTo>
                  <a:lnTo>
                    <a:pt x="1870" y="125985"/>
                  </a:lnTo>
                  <a:lnTo>
                    <a:pt x="766" y="136329"/>
                  </a:lnTo>
                  <a:lnTo>
                    <a:pt x="276" y="146215"/>
                  </a:lnTo>
                  <a:lnTo>
                    <a:pt x="58" y="155897"/>
                  </a:lnTo>
                  <a:lnTo>
                    <a:pt x="0" y="160700"/>
                  </a:lnTo>
                  <a:lnTo>
                    <a:pt x="755" y="164695"/>
                  </a:lnTo>
                  <a:lnTo>
                    <a:pt x="5610" y="174901"/>
                  </a:lnTo>
                  <a:lnTo>
                    <a:pt x="9837" y="183189"/>
                  </a:lnTo>
                  <a:lnTo>
                    <a:pt x="12245" y="190045"/>
                  </a:lnTo>
                  <a:lnTo>
                    <a:pt x="12887" y="192984"/>
                  </a:lnTo>
                  <a:lnTo>
                    <a:pt x="15717" y="198364"/>
                  </a:lnTo>
                  <a:lnTo>
                    <a:pt x="19621" y="203400"/>
                  </a:lnTo>
                  <a:lnTo>
                    <a:pt x="24001" y="208282"/>
                  </a:lnTo>
                  <a:lnTo>
                    <a:pt x="26281" y="209901"/>
                  </a:lnTo>
                  <a:lnTo>
                    <a:pt x="30930" y="211700"/>
                  </a:lnTo>
                  <a:lnTo>
                    <a:pt x="35642" y="214615"/>
                  </a:lnTo>
                  <a:lnTo>
                    <a:pt x="38010" y="216502"/>
                  </a:lnTo>
                  <a:lnTo>
                    <a:pt x="40383" y="217761"/>
                  </a:lnTo>
                  <a:lnTo>
                    <a:pt x="45135" y="219160"/>
                  </a:lnTo>
                  <a:lnTo>
                    <a:pt x="48307" y="218739"/>
                  </a:lnTo>
                  <a:lnTo>
                    <a:pt x="52010" y="217666"/>
                  </a:lnTo>
                  <a:lnTo>
                    <a:pt x="56066" y="216157"/>
                  </a:lnTo>
                  <a:lnTo>
                    <a:pt x="59563" y="215151"/>
                  </a:lnTo>
                  <a:lnTo>
                    <a:pt x="62689" y="214481"/>
                  </a:lnTo>
                  <a:lnTo>
                    <a:pt x="65566" y="214033"/>
                  </a:lnTo>
                  <a:lnTo>
                    <a:pt x="70880" y="211422"/>
                  </a:lnTo>
                  <a:lnTo>
                    <a:pt x="75887" y="207616"/>
                  </a:lnTo>
                  <a:lnTo>
                    <a:pt x="80759" y="203281"/>
                  </a:lnTo>
                  <a:lnTo>
                    <a:pt x="85570" y="198711"/>
                  </a:lnTo>
                  <a:lnTo>
                    <a:pt x="87964" y="196381"/>
                  </a:lnTo>
                  <a:lnTo>
                    <a:pt x="92741" y="189563"/>
                  </a:lnTo>
                  <a:lnTo>
                    <a:pt x="97510" y="182037"/>
                  </a:lnTo>
                  <a:lnTo>
                    <a:pt x="102275" y="176049"/>
                  </a:lnTo>
                  <a:lnTo>
                    <a:pt x="107039" y="168627"/>
                  </a:lnTo>
                  <a:lnTo>
                    <a:pt x="109420" y="164428"/>
                  </a:lnTo>
                  <a:lnTo>
                    <a:pt x="112067" y="155531"/>
                  </a:lnTo>
                  <a:lnTo>
                    <a:pt x="112772" y="150937"/>
                  </a:lnTo>
                  <a:lnTo>
                    <a:pt x="115673" y="143718"/>
                  </a:lnTo>
                  <a:lnTo>
                    <a:pt x="119608" y="137072"/>
                  </a:lnTo>
                  <a:lnTo>
                    <a:pt x="124003" y="128830"/>
                  </a:lnTo>
                  <a:lnTo>
                    <a:pt x="126485" y="121994"/>
                  </a:lnTo>
                  <a:lnTo>
                    <a:pt x="128382" y="115518"/>
                  </a:lnTo>
                  <a:lnTo>
                    <a:pt x="133119" y="103747"/>
                  </a:lnTo>
                  <a:lnTo>
                    <a:pt x="134875" y="94883"/>
                  </a:lnTo>
                  <a:lnTo>
                    <a:pt x="135469" y="84782"/>
                  </a:lnTo>
                  <a:lnTo>
                    <a:pt x="135606" y="74136"/>
                  </a:lnTo>
                  <a:lnTo>
                    <a:pt x="135615" y="63231"/>
                  </a:lnTo>
                  <a:lnTo>
                    <a:pt x="135615" y="97958"/>
                  </a:lnTo>
                  <a:lnTo>
                    <a:pt x="137731" y="106687"/>
                  </a:lnTo>
                  <a:lnTo>
                    <a:pt x="140524" y="115855"/>
                  </a:lnTo>
                  <a:lnTo>
                    <a:pt x="141765" y="125217"/>
                  </a:lnTo>
                  <a:lnTo>
                    <a:pt x="142317" y="134666"/>
                  </a:lnTo>
                  <a:lnTo>
                    <a:pt x="142464" y="139407"/>
                  </a:lnTo>
                  <a:lnTo>
                    <a:pt x="144745" y="148905"/>
                  </a:lnTo>
                  <a:lnTo>
                    <a:pt x="147610" y="159208"/>
                  </a:lnTo>
                  <a:lnTo>
                    <a:pt x="148374" y="165287"/>
                  </a:lnTo>
                  <a:lnTo>
                    <a:pt x="148884" y="171719"/>
                  </a:lnTo>
                  <a:lnTo>
                    <a:pt x="150017" y="178387"/>
                  </a:lnTo>
                  <a:lnTo>
                    <a:pt x="151566" y="185212"/>
                  </a:lnTo>
                  <a:lnTo>
                    <a:pt x="153393" y="192141"/>
                  </a:lnTo>
                  <a:lnTo>
                    <a:pt x="157539" y="204071"/>
                  </a:lnTo>
                  <a:lnTo>
                    <a:pt x="162028" y="215455"/>
                  </a:lnTo>
                  <a:lnTo>
                    <a:pt x="166669" y="228446"/>
                  </a:lnTo>
                  <a:lnTo>
                    <a:pt x="168224" y="235242"/>
                  </a:lnTo>
                  <a:lnTo>
                    <a:pt x="169260" y="242152"/>
                  </a:lnTo>
                  <a:lnTo>
                    <a:pt x="169951" y="249139"/>
                  </a:lnTo>
                  <a:lnTo>
                    <a:pt x="170412" y="256176"/>
                  </a:lnTo>
                  <a:lnTo>
                    <a:pt x="170719" y="263247"/>
                  </a:lnTo>
                  <a:lnTo>
                    <a:pt x="171152" y="282453"/>
                  </a:lnTo>
                  <a:lnTo>
                    <a:pt x="171330" y="332086"/>
                  </a:lnTo>
                  <a:lnTo>
                    <a:pt x="169744" y="336857"/>
                  </a:lnTo>
                  <a:lnTo>
                    <a:pt x="167099" y="341624"/>
                  </a:lnTo>
                  <a:lnTo>
                    <a:pt x="163748" y="346389"/>
                  </a:lnTo>
                  <a:lnTo>
                    <a:pt x="160720" y="350359"/>
                  </a:lnTo>
                  <a:lnTo>
                    <a:pt x="157908" y="353798"/>
                  </a:lnTo>
                  <a:lnTo>
                    <a:pt x="155239" y="356885"/>
                  </a:lnTo>
                  <a:lnTo>
                    <a:pt x="152274" y="362429"/>
                  </a:lnTo>
                  <a:lnTo>
                    <a:pt x="151484" y="365018"/>
                  </a:lnTo>
                  <a:lnTo>
                    <a:pt x="148488" y="370009"/>
                  </a:lnTo>
                  <a:lnTo>
                    <a:pt x="146579" y="372451"/>
                  </a:lnTo>
                  <a:lnTo>
                    <a:pt x="144511" y="374079"/>
                  </a:lnTo>
                  <a:lnTo>
                    <a:pt x="142340" y="375165"/>
                  </a:lnTo>
                  <a:lnTo>
                    <a:pt x="137016" y="377164"/>
                  </a:lnTo>
                  <a:lnTo>
                    <a:pt x="133374" y="378807"/>
                  </a:lnTo>
                  <a:lnTo>
                    <a:pt x="129358" y="380696"/>
                  </a:lnTo>
                  <a:lnTo>
                    <a:pt x="125888" y="382748"/>
                  </a:lnTo>
                  <a:lnTo>
                    <a:pt x="122780" y="384910"/>
                  </a:lnTo>
                  <a:lnTo>
                    <a:pt x="119915" y="387144"/>
                  </a:lnTo>
                  <a:lnTo>
                    <a:pt x="114614" y="389627"/>
                  </a:lnTo>
                  <a:lnTo>
                    <a:pt x="112089" y="390289"/>
                  </a:lnTo>
                  <a:lnTo>
                    <a:pt x="108819" y="389937"/>
                  </a:lnTo>
                  <a:lnTo>
                    <a:pt x="105051" y="388909"/>
                  </a:lnTo>
                  <a:lnTo>
                    <a:pt x="100951" y="387431"/>
                  </a:lnTo>
                  <a:lnTo>
                    <a:pt x="97424" y="386445"/>
                  </a:lnTo>
                  <a:lnTo>
                    <a:pt x="94280" y="385788"/>
                  </a:lnTo>
                  <a:lnTo>
                    <a:pt x="91389" y="385350"/>
                  </a:lnTo>
                  <a:lnTo>
                    <a:pt x="88669" y="384265"/>
                  </a:lnTo>
                  <a:lnTo>
                    <a:pt x="83529" y="380944"/>
                  </a:lnTo>
                  <a:lnTo>
                    <a:pt x="78599" y="376824"/>
                  </a:lnTo>
                  <a:lnTo>
                    <a:pt x="76173" y="374614"/>
                  </a:lnTo>
                  <a:lnTo>
                    <a:pt x="72968" y="373142"/>
                  </a:lnTo>
                  <a:lnTo>
                    <a:pt x="69244" y="372160"/>
                  </a:lnTo>
                  <a:lnTo>
                    <a:pt x="65174" y="371505"/>
                  </a:lnTo>
                  <a:lnTo>
                    <a:pt x="61667" y="370276"/>
                  </a:lnTo>
                  <a:lnTo>
                    <a:pt x="58535" y="368663"/>
                  </a:lnTo>
                  <a:lnTo>
                    <a:pt x="55653" y="366794"/>
                  </a:lnTo>
                  <a:lnTo>
                    <a:pt x="50335" y="362602"/>
                  </a:lnTo>
                  <a:lnTo>
                    <a:pt x="45325" y="358096"/>
                  </a:lnTo>
                  <a:lnTo>
                    <a:pt x="40453" y="353448"/>
                  </a:lnTo>
                  <a:lnTo>
                    <a:pt x="38836" y="351099"/>
                  </a:lnTo>
                  <a:lnTo>
                    <a:pt x="37039" y="346373"/>
                  </a:lnTo>
                  <a:lnTo>
                    <a:pt x="35767" y="344795"/>
                  </a:lnTo>
                  <a:lnTo>
                    <a:pt x="34124" y="343744"/>
                  </a:lnTo>
                  <a:lnTo>
                    <a:pt x="32236" y="343042"/>
                  </a:lnTo>
                  <a:lnTo>
                    <a:pt x="30977" y="340989"/>
                  </a:lnTo>
                  <a:lnTo>
                    <a:pt x="29578" y="334477"/>
                  </a:lnTo>
                  <a:lnTo>
                    <a:pt x="28411" y="332105"/>
                  </a:lnTo>
                  <a:lnTo>
                    <a:pt x="26839" y="330524"/>
                  </a:lnTo>
                  <a:lnTo>
                    <a:pt x="24998" y="329470"/>
                  </a:lnTo>
                  <a:lnTo>
                    <a:pt x="23770" y="327181"/>
                  </a:lnTo>
                  <a:lnTo>
                    <a:pt x="22952" y="324069"/>
                  </a:lnTo>
                  <a:lnTo>
                    <a:pt x="21315" y="31308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Annotation486"/>
            <p:cNvSpPr/>
            <p:nvPr/>
          </p:nvSpPr>
          <p:spPr>
            <a:xfrm>
              <a:off x="1335881" y="4157172"/>
              <a:ext cx="7145" cy="7140"/>
            </a:xfrm>
            <a:custGeom>
              <a:avLst/>
              <a:gdLst/>
              <a:ahLst/>
              <a:cxnLst/>
              <a:rect l="0" t="0" r="0" b="0"/>
              <a:pathLst>
                <a:path w="7145" h="7140">
                  <a:moveTo>
                    <a:pt x="7144" y="7139"/>
                  </a:moveTo>
                  <a:lnTo>
                    <a:pt x="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Annotation487"/>
            <p:cNvSpPr/>
            <p:nvPr/>
          </p:nvSpPr>
          <p:spPr>
            <a:xfrm>
              <a:off x="1400175" y="3936857"/>
              <a:ext cx="184637" cy="240642"/>
            </a:xfrm>
            <a:custGeom>
              <a:avLst/>
              <a:gdLst/>
              <a:ahLst/>
              <a:cxnLst/>
              <a:rect l="0" t="0" r="0" b="0"/>
              <a:pathLst>
                <a:path w="184637" h="240642">
                  <a:moveTo>
                    <a:pt x="135731" y="6147"/>
                  </a:moveTo>
                  <a:lnTo>
                    <a:pt x="118204" y="6147"/>
                  </a:lnTo>
                  <a:lnTo>
                    <a:pt x="112934" y="5354"/>
                  </a:lnTo>
                  <a:lnTo>
                    <a:pt x="107833" y="4032"/>
                  </a:lnTo>
                  <a:lnTo>
                    <a:pt x="102845" y="2358"/>
                  </a:lnTo>
                  <a:lnTo>
                    <a:pt x="97932" y="1241"/>
                  </a:lnTo>
                  <a:lnTo>
                    <a:pt x="93069" y="496"/>
                  </a:lnTo>
                  <a:lnTo>
                    <a:pt x="88240" y="0"/>
                  </a:lnTo>
                  <a:lnTo>
                    <a:pt x="83433" y="463"/>
                  </a:lnTo>
                  <a:lnTo>
                    <a:pt x="78641" y="1564"/>
                  </a:lnTo>
                  <a:lnTo>
                    <a:pt x="73858" y="3092"/>
                  </a:lnTo>
                  <a:lnTo>
                    <a:pt x="69083" y="4110"/>
                  </a:lnTo>
                  <a:lnTo>
                    <a:pt x="64311" y="4789"/>
                  </a:lnTo>
                  <a:lnTo>
                    <a:pt x="59543" y="5242"/>
                  </a:lnTo>
                  <a:lnTo>
                    <a:pt x="54777" y="5543"/>
                  </a:lnTo>
                  <a:lnTo>
                    <a:pt x="45247" y="5879"/>
                  </a:lnTo>
                  <a:lnTo>
                    <a:pt x="40483" y="6761"/>
                  </a:lnTo>
                  <a:lnTo>
                    <a:pt x="35720" y="8143"/>
                  </a:lnTo>
                  <a:lnTo>
                    <a:pt x="30957" y="9857"/>
                  </a:lnTo>
                  <a:lnTo>
                    <a:pt x="26988" y="11000"/>
                  </a:lnTo>
                  <a:lnTo>
                    <a:pt x="23548" y="11762"/>
                  </a:lnTo>
                  <a:lnTo>
                    <a:pt x="20461" y="12269"/>
                  </a:lnTo>
                  <a:lnTo>
                    <a:pt x="14915" y="12834"/>
                  </a:lnTo>
                  <a:lnTo>
                    <a:pt x="12324" y="12985"/>
                  </a:lnTo>
                  <a:lnTo>
                    <a:pt x="10598" y="13879"/>
                  </a:lnTo>
                  <a:lnTo>
                    <a:pt x="9446" y="15268"/>
                  </a:lnTo>
                  <a:lnTo>
                    <a:pt x="8679" y="16986"/>
                  </a:lnTo>
                  <a:lnTo>
                    <a:pt x="7373" y="18133"/>
                  </a:lnTo>
                  <a:lnTo>
                    <a:pt x="5709" y="18897"/>
                  </a:lnTo>
                  <a:lnTo>
                    <a:pt x="3806" y="19406"/>
                  </a:lnTo>
                  <a:lnTo>
                    <a:pt x="2538" y="20539"/>
                  </a:lnTo>
                  <a:lnTo>
                    <a:pt x="1692" y="22087"/>
                  </a:lnTo>
                  <a:lnTo>
                    <a:pt x="752" y="25923"/>
                  </a:lnTo>
                  <a:lnTo>
                    <a:pt x="223" y="32542"/>
                  </a:lnTo>
                  <a:lnTo>
                    <a:pt x="99" y="37180"/>
                  </a:lnTo>
                  <a:lnTo>
                    <a:pt x="860" y="38734"/>
                  </a:lnTo>
                  <a:lnTo>
                    <a:pt x="2161" y="39769"/>
                  </a:lnTo>
                  <a:lnTo>
                    <a:pt x="3822" y="40460"/>
                  </a:lnTo>
                  <a:lnTo>
                    <a:pt x="4929" y="41714"/>
                  </a:lnTo>
                  <a:lnTo>
                    <a:pt x="5667" y="43343"/>
                  </a:lnTo>
                  <a:lnTo>
                    <a:pt x="6159" y="45222"/>
                  </a:lnTo>
                  <a:lnTo>
                    <a:pt x="8823" y="49425"/>
                  </a:lnTo>
                  <a:lnTo>
                    <a:pt x="10644" y="51657"/>
                  </a:lnTo>
                  <a:lnTo>
                    <a:pt x="12653" y="53144"/>
                  </a:lnTo>
                  <a:lnTo>
                    <a:pt x="17000" y="54797"/>
                  </a:lnTo>
                  <a:lnTo>
                    <a:pt x="21579" y="57647"/>
                  </a:lnTo>
                  <a:lnTo>
                    <a:pt x="27053" y="61558"/>
                  </a:lnTo>
                  <a:lnTo>
                    <a:pt x="30735" y="63711"/>
                  </a:lnTo>
                  <a:lnTo>
                    <a:pt x="34778" y="65940"/>
                  </a:lnTo>
                  <a:lnTo>
                    <a:pt x="43503" y="70531"/>
                  </a:lnTo>
                  <a:lnTo>
                    <a:pt x="48052" y="72866"/>
                  </a:lnTo>
                  <a:lnTo>
                    <a:pt x="51878" y="75216"/>
                  </a:lnTo>
                  <a:lnTo>
                    <a:pt x="55223" y="77576"/>
                  </a:lnTo>
                  <a:lnTo>
                    <a:pt x="58247" y="79942"/>
                  </a:lnTo>
                  <a:lnTo>
                    <a:pt x="61850" y="81520"/>
                  </a:lnTo>
                  <a:lnTo>
                    <a:pt x="65839" y="82571"/>
                  </a:lnTo>
                  <a:lnTo>
                    <a:pt x="70087" y="83273"/>
                  </a:lnTo>
                  <a:lnTo>
                    <a:pt x="74506" y="84534"/>
                  </a:lnTo>
                  <a:lnTo>
                    <a:pt x="79039" y="86167"/>
                  </a:lnTo>
                  <a:lnTo>
                    <a:pt x="83649" y="88050"/>
                  </a:lnTo>
                  <a:lnTo>
                    <a:pt x="88310" y="90098"/>
                  </a:lnTo>
                  <a:lnTo>
                    <a:pt x="97722" y="94488"/>
                  </a:lnTo>
                  <a:lnTo>
                    <a:pt x="111946" y="101420"/>
                  </a:lnTo>
                  <a:lnTo>
                    <a:pt x="116699" y="104564"/>
                  </a:lnTo>
                  <a:lnTo>
                    <a:pt x="121456" y="108246"/>
                  </a:lnTo>
                  <a:lnTo>
                    <a:pt x="126214" y="112287"/>
                  </a:lnTo>
                  <a:lnTo>
                    <a:pt x="130180" y="115775"/>
                  </a:lnTo>
                  <a:lnTo>
                    <a:pt x="136704" y="121765"/>
                  </a:lnTo>
                  <a:lnTo>
                    <a:pt x="148631" y="133386"/>
                  </a:lnTo>
                  <a:lnTo>
                    <a:pt x="153063" y="136980"/>
                  </a:lnTo>
                  <a:lnTo>
                    <a:pt x="157604" y="140169"/>
                  </a:lnTo>
                  <a:lnTo>
                    <a:pt x="162219" y="143087"/>
                  </a:lnTo>
                  <a:lnTo>
                    <a:pt x="165296" y="145827"/>
                  </a:lnTo>
                  <a:lnTo>
                    <a:pt x="167348" y="148446"/>
                  </a:lnTo>
                  <a:lnTo>
                    <a:pt x="170421" y="154265"/>
                  </a:lnTo>
                  <a:lnTo>
                    <a:pt x="174432" y="162139"/>
                  </a:lnTo>
                  <a:lnTo>
                    <a:pt x="176744" y="168812"/>
                  </a:lnTo>
                  <a:lnTo>
                    <a:pt x="177361" y="171702"/>
                  </a:lnTo>
                  <a:lnTo>
                    <a:pt x="180162" y="177028"/>
                  </a:lnTo>
                  <a:lnTo>
                    <a:pt x="182021" y="179559"/>
                  </a:lnTo>
                  <a:lnTo>
                    <a:pt x="184086" y="184486"/>
                  </a:lnTo>
                  <a:lnTo>
                    <a:pt x="184636" y="186911"/>
                  </a:lnTo>
                  <a:lnTo>
                    <a:pt x="184210" y="189320"/>
                  </a:lnTo>
                  <a:lnTo>
                    <a:pt x="180610" y="196501"/>
                  </a:lnTo>
                  <a:lnTo>
                    <a:pt x="179490" y="201270"/>
                  </a:lnTo>
                  <a:lnTo>
                    <a:pt x="176875" y="206034"/>
                  </a:lnTo>
                  <a:lnTo>
                    <a:pt x="173068" y="210795"/>
                  </a:lnTo>
                  <a:lnTo>
                    <a:pt x="168729" y="215555"/>
                  </a:lnTo>
                  <a:lnTo>
                    <a:pt x="161824" y="222695"/>
                  </a:lnTo>
                  <a:lnTo>
                    <a:pt x="159477" y="224281"/>
                  </a:lnTo>
                  <a:lnTo>
                    <a:pt x="154751" y="226044"/>
                  </a:lnTo>
                  <a:lnTo>
                    <a:pt x="151586" y="227307"/>
                  </a:lnTo>
                  <a:lnTo>
                    <a:pt x="147889" y="228943"/>
                  </a:lnTo>
                  <a:lnTo>
                    <a:pt x="143836" y="230826"/>
                  </a:lnTo>
                  <a:lnTo>
                    <a:pt x="140341" y="232082"/>
                  </a:lnTo>
                  <a:lnTo>
                    <a:pt x="137217" y="232918"/>
                  </a:lnTo>
                  <a:lnTo>
                    <a:pt x="134340" y="233477"/>
                  </a:lnTo>
                  <a:lnTo>
                    <a:pt x="130835" y="234642"/>
                  </a:lnTo>
                  <a:lnTo>
                    <a:pt x="126911" y="236212"/>
                  </a:lnTo>
                  <a:lnTo>
                    <a:pt x="122707" y="238052"/>
                  </a:lnTo>
                  <a:lnTo>
                    <a:pt x="118317" y="239279"/>
                  </a:lnTo>
                  <a:lnTo>
                    <a:pt x="113803" y="240096"/>
                  </a:lnTo>
                  <a:lnTo>
                    <a:pt x="109206" y="240641"/>
                  </a:lnTo>
                  <a:lnTo>
                    <a:pt x="104554" y="240212"/>
                  </a:lnTo>
                  <a:lnTo>
                    <a:pt x="99865" y="239132"/>
                  </a:lnTo>
                  <a:lnTo>
                    <a:pt x="95152" y="237619"/>
                  </a:lnTo>
                  <a:lnTo>
                    <a:pt x="90422" y="236610"/>
                  </a:lnTo>
                  <a:lnTo>
                    <a:pt x="85681" y="235938"/>
                  </a:lnTo>
                  <a:lnTo>
                    <a:pt x="80933" y="235489"/>
                  </a:lnTo>
                  <a:lnTo>
                    <a:pt x="76974" y="234397"/>
                  </a:lnTo>
                  <a:lnTo>
                    <a:pt x="73541" y="232876"/>
                  </a:lnTo>
                  <a:lnTo>
                    <a:pt x="70459" y="231069"/>
                  </a:lnTo>
                  <a:lnTo>
                    <a:pt x="66816" y="229864"/>
                  </a:lnTo>
                  <a:lnTo>
                    <a:pt x="62800" y="229060"/>
                  </a:lnTo>
                  <a:lnTo>
                    <a:pt x="58536" y="228525"/>
                  </a:lnTo>
                  <a:lnTo>
                    <a:pt x="54105" y="227375"/>
                  </a:lnTo>
                  <a:lnTo>
                    <a:pt x="49564" y="225815"/>
                  </a:lnTo>
                  <a:lnTo>
                    <a:pt x="44949" y="223982"/>
                  </a:lnTo>
                  <a:lnTo>
                    <a:pt x="41078" y="221966"/>
                  </a:lnTo>
                  <a:lnTo>
                    <a:pt x="37704" y="219829"/>
                  </a:lnTo>
                  <a:lnTo>
                    <a:pt x="34661" y="217612"/>
                  </a:lnTo>
                  <a:lnTo>
                    <a:pt x="31045" y="216133"/>
                  </a:lnTo>
                  <a:lnTo>
                    <a:pt x="27047" y="215147"/>
                  </a:lnTo>
                  <a:lnTo>
                    <a:pt x="22794" y="214490"/>
                  </a:lnTo>
                  <a:lnTo>
                    <a:pt x="19164" y="213259"/>
                  </a:lnTo>
                  <a:lnTo>
                    <a:pt x="15951" y="211645"/>
                  </a:lnTo>
                  <a:lnTo>
                    <a:pt x="13016" y="209776"/>
                  </a:lnTo>
                  <a:lnTo>
                    <a:pt x="11058" y="207737"/>
                  </a:lnTo>
                  <a:lnTo>
                    <a:pt x="9753" y="205584"/>
                  </a:lnTo>
                  <a:lnTo>
                    <a:pt x="8883" y="203355"/>
                  </a:lnTo>
                  <a:lnTo>
                    <a:pt x="7510" y="201869"/>
                  </a:lnTo>
                  <a:lnTo>
                    <a:pt x="5800" y="200879"/>
                  </a:lnTo>
                  <a:lnTo>
                    <a:pt x="3867" y="200219"/>
                  </a:lnTo>
                  <a:lnTo>
                    <a:pt x="2578" y="198986"/>
                  </a:lnTo>
                  <a:lnTo>
                    <a:pt x="1719" y="197370"/>
                  </a:lnTo>
                  <a:lnTo>
                    <a:pt x="764" y="193460"/>
                  </a:lnTo>
                  <a:lnTo>
                    <a:pt x="226" y="186799"/>
                  </a:lnTo>
                  <a:lnTo>
                    <a:pt x="0" y="17748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Annotation488"/>
            <p:cNvSpPr/>
            <p:nvPr/>
          </p:nvSpPr>
          <p:spPr>
            <a:xfrm>
              <a:off x="1608434" y="3936956"/>
              <a:ext cx="191755" cy="248354"/>
            </a:xfrm>
            <a:custGeom>
              <a:avLst/>
              <a:gdLst/>
              <a:ahLst/>
              <a:cxnLst/>
              <a:rect l="0" t="0" r="0" b="0"/>
              <a:pathLst>
                <a:path w="191755" h="248354">
                  <a:moveTo>
                    <a:pt x="63204" y="27465"/>
                  </a:moveTo>
                  <a:lnTo>
                    <a:pt x="52562" y="27465"/>
                  </a:lnTo>
                  <a:lnTo>
                    <a:pt x="50553" y="28258"/>
                  </a:lnTo>
                  <a:lnTo>
                    <a:pt x="46204" y="31254"/>
                  </a:lnTo>
                  <a:lnTo>
                    <a:pt x="44727" y="33164"/>
                  </a:lnTo>
                  <a:lnTo>
                    <a:pt x="43742" y="35230"/>
                  </a:lnTo>
                  <a:lnTo>
                    <a:pt x="43086" y="37401"/>
                  </a:lnTo>
                  <a:lnTo>
                    <a:pt x="40239" y="41928"/>
                  </a:lnTo>
                  <a:lnTo>
                    <a:pt x="36329" y="46585"/>
                  </a:lnTo>
                  <a:lnTo>
                    <a:pt x="31945" y="51297"/>
                  </a:lnTo>
                  <a:lnTo>
                    <a:pt x="30458" y="53666"/>
                  </a:lnTo>
                  <a:lnTo>
                    <a:pt x="28806" y="58411"/>
                  </a:lnTo>
                  <a:lnTo>
                    <a:pt x="25956" y="65280"/>
                  </a:lnTo>
                  <a:lnTo>
                    <a:pt x="22043" y="73620"/>
                  </a:lnTo>
                  <a:lnTo>
                    <a:pt x="17658" y="82616"/>
                  </a:lnTo>
                  <a:lnTo>
                    <a:pt x="16171" y="87235"/>
                  </a:lnTo>
                  <a:lnTo>
                    <a:pt x="15180" y="91902"/>
                  </a:lnTo>
                  <a:lnTo>
                    <a:pt x="14519" y="96599"/>
                  </a:lnTo>
                  <a:lnTo>
                    <a:pt x="13285" y="101317"/>
                  </a:lnTo>
                  <a:lnTo>
                    <a:pt x="11668" y="106048"/>
                  </a:lnTo>
                  <a:lnTo>
                    <a:pt x="9797" y="110789"/>
                  </a:lnTo>
                  <a:lnTo>
                    <a:pt x="7717" y="118172"/>
                  </a:lnTo>
                  <a:lnTo>
                    <a:pt x="5999" y="124891"/>
                  </a:lnTo>
                  <a:lnTo>
                    <a:pt x="4430" y="128904"/>
                  </a:lnTo>
                  <a:lnTo>
                    <a:pt x="2590" y="133165"/>
                  </a:lnTo>
                  <a:lnTo>
                    <a:pt x="1363" y="137593"/>
                  </a:lnTo>
                  <a:lnTo>
                    <a:pt x="545" y="142131"/>
                  </a:lnTo>
                  <a:lnTo>
                    <a:pt x="0" y="146742"/>
                  </a:lnTo>
                  <a:lnTo>
                    <a:pt x="431" y="151403"/>
                  </a:lnTo>
                  <a:lnTo>
                    <a:pt x="1511" y="156097"/>
                  </a:lnTo>
                  <a:lnTo>
                    <a:pt x="3025" y="160813"/>
                  </a:lnTo>
                  <a:lnTo>
                    <a:pt x="4035" y="165543"/>
                  </a:lnTo>
                  <a:lnTo>
                    <a:pt x="4708" y="170282"/>
                  </a:lnTo>
                  <a:lnTo>
                    <a:pt x="5156" y="175029"/>
                  </a:lnTo>
                  <a:lnTo>
                    <a:pt x="6249" y="179780"/>
                  </a:lnTo>
                  <a:lnTo>
                    <a:pt x="7772" y="184534"/>
                  </a:lnTo>
                  <a:lnTo>
                    <a:pt x="9580" y="189288"/>
                  </a:lnTo>
                  <a:lnTo>
                    <a:pt x="10786" y="194045"/>
                  </a:lnTo>
                  <a:lnTo>
                    <a:pt x="11590" y="198803"/>
                  </a:lnTo>
                  <a:lnTo>
                    <a:pt x="12126" y="203561"/>
                  </a:lnTo>
                  <a:lnTo>
                    <a:pt x="14070" y="207526"/>
                  </a:lnTo>
                  <a:lnTo>
                    <a:pt x="16954" y="210963"/>
                  </a:lnTo>
                  <a:lnTo>
                    <a:pt x="20465" y="214047"/>
                  </a:lnTo>
                  <a:lnTo>
                    <a:pt x="26482" y="219590"/>
                  </a:lnTo>
                  <a:lnTo>
                    <a:pt x="29197" y="222179"/>
                  </a:lnTo>
                  <a:lnTo>
                    <a:pt x="32595" y="224697"/>
                  </a:lnTo>
                  <a:lnTo>
                    <a:pt x="36448" y="227170"/>
                  </a:lnTo>
                  <a:lnTo>
                    <a:pt x="40604" y="229611"/>
                  </a:lnTo>
                  <a:lnTo>
                    <a:pt x="44168" y="232032"/>
                  </a:lnTo>
                  <a:lnTo>
                    <a:pt x="47339" y="234439"/>
                  </a:lnTo>
                  <a:lnTo>
                    <a:pt x="50246" y="236837"/>
                  </a:lnTo>
                  <a:lnTo>
                    <a:pt x="53771" y="239229"/>
                  </a:lnTo>
                  <a:lnTo>
                    <a:pt x="57709" y="241617"/>
                  </a:lnTo>
                  <a:lnTo>
                    <a:pt x="61922" y="244002"/>
                  </a:lnTo>
                  <a:lnTo>
                    <a:pt x="66318" y="245592"/>
                  </a:lnTo>
                  <a:lnTo>
                    <a:pt x="70836" y="246652"/>
                  </a:lnTo>
                  <a:lnTo>
                    <a:pt x="75436" y="247358"/>
                  </a:lnTo>
                  <a:lnTo>
                    <a:pt x="80089" y="247830"/>
                  </a:lnTo>
                  <a:lnTo>
                    <a:pt x="84780" y="248144"/>
                  </a:lnTo>
                  <a:lnTo>
                    <a:pt x="89494" y="248353"/>
                  </a:lnTo>
                  <a:lnTo>
                    <a:pt x="94224" y="247700"/>
                  </a:lnTo>
                  <a:lnTo>
                    <a:pt x="98965" y="246471"/>
                  </a:lnTo>
                  <a:lnTo>
                    <a:pt x="103713" y="244858"/>
                  </a:lnTo>
                  <a:lnTo>
                    <a:pt x="107673" y="243783"/>
                  </a:lnTo>
                  <a:lnTo>
                    <a:pt x="111106" y="243067"/>
                  </a:lnTo>
                  <a:lnTo>
                    <a:pt x="114189" y="242589"/>
                  </a:lnTo>
                  <a:lnTo>
                    <a:pt x="118625" y="242270"/>
                  </a:lnTo>
                  <a:lnTo>
                    <a:pt x="123963" y="242058"/>
                  </a:lnTo>
                  <a:lnTo>
                    <a:pt x="129904" y="241916"/>
                  </a:lnTo>
                  <a:lnTo>
                    <a:pt x="134658" y="241029"/>
                  </a:lnTo>
                  <a:lnTo>
                    <a:pt x="138621" y="239644"/>
                  </a:lnTo>
                  <a:lnTo>
                    <a:pt x="142057" y="237927"/>
                  </a:lnTo>
                  <a:lnTo>
                    <a:pt x="145935" y="235197"/>
                  </a:lnTo>
                  <a:lnTo>
                    <a:pt x="150108" y="231790"/>
                  </a:lnTo>
                  <a:lnTo>
                    <a:pt x="158184" y="224566"/>
                  </a:lnTo>
                  <a:lnTo>
                    <a:pt x="164419" y="218712"/>
                  </a:lnTo>
                  <a:lnTo>
                    <a:pt x="172392" y="210957"/>
                  </a:lnTo>
                  <a:lnTo>
                    <a:pt x="177348" y="203939"/>
                  </a:lnTo>
                  <a:lnTo>
                    <a:pt x="179781" y="199846"/>
                  </a:lnTo>
                  <a:lnTo>
                    <a:pt x="182197" y="195531"/>
                  </a:lnTo>
                  <a:lnTo>
                    <a:pt x="186998" y="186506"/>
                  </a:lnTo>
                  <a:lnTo>
                    <a:pt x="188596" y="181879"/>
                  </a:lnTo>
                  <a:lnTo>
                    <a:pt x="189661" y="177207"/>
                  </a:lnTo>
                  <a:lnTo>
                    <a:pt x="190371" y="172506"/>
                  </a:lnTo>
                  <a:lnTo>
                    <a:pt x="190844" y="167786"/>
                  </a:lnTo>
                  <a:lnTo>
                    <a:pt x="191160" y="163053"/>
                  </a:lnTo>
                  <a:lnTo>
                    <a:pt x="191370" y="158311"/>
                  </a:lnTo>
                  <a:lnTo>
                    <a:pt x="191604" y="148811"/>
                  </a:lnTo>
                  <a:lnTo>
                    <a:pt x="191754" y="129786"/>
                  </a:lnTo>
                  <a:lnTo>
                    <a:pt x="190973" y="125028"/>
                  </a:lnTo>
                  <a:lnTo>
                    <a:pt x="189658" y="120269"/>
                  </a:lnTo>
                  <a:lnTo>
                    <a:pt x="187988" y="115511"/>
                  </a:lnTo>
                  <a:lnTo>
                    <a:pt x="186874" y="110752"/>
                  </a:lnTo>
                  <a:lnTo>
                    <a:pt x="186132" y="105993"/>
                  </a:lnTo>
                  <a:lnTo>
                    <a:pt x="185637" y="101234"/>
                  </a:lnTo>
                  <a:lnTo>
                    <a:pt x="184513" y="96474"/>
                  </a:lnTo>
                  <a:lnTo>
                    <a:pt x="182970" y="91715"/>
                  </a:lnTo>
                  <a:lnTo>
                    <a:pt x="181148" y="86956"/>
                  </a:lnTo>
                  <a:lnTo>
                    <a:pt x="179139" y="82197"/>
                  </a:lnTo>
                  <a:lnTo>
                    <a:pt x="177007" y="77437"/>
                  </a:lnTo>
                  <a:lnTo>
                    <a:pt x="174791" y="72678"/>
                  </a:lnTo>
                  <a:lnTo>
                    <a:pt x="171727" y="67919"/>
                  </a:lnTo>
                  <a:lnTo>
                    <a:pt x="168096" y="63160"/>
                  </a:lnTo>
                  <a:lnTo>
                    <a:pt x="164088" y="58400"/>
                  </a:lnTo>
                  <a:lnTo>
                    <a:pt x="160622" y="54434"/>
                  </a:lnTo>
                  <a:lnTo>
                    <a:pt x="154655" y="47912"/>
                  </a:lnTo>
                  <a:lnTo>
                    <a:pt x="143040" y="35991"/>
                  </a:lnTo>
                  <a:lnTo>
                    <a:pt x="138653" y="32356"/>
                  </a:lnTo>
                  <a:lnTo>
                    <a:pt x="134141" y="29139"/>
                  </a:lnTo>
                  <a:lnTo>
                    <a:pt x="129545" y="26201"/>
                  </a:lnTo>
                  <a:lnTo>
                    <a:pt x="125687" y="23450"/>
                  </a:lnTo>
                  <a:lnTo>
                    <a:pt x="122322" y="20822"/>
                  </a:lnTo>
                  <a:lnTo>
                    <a:pt x="119285" y="18277"/>
                  </a:lnTo>
                  <a:lnTo>
                    <a:pt x="115672" y="16580"/>
                  </a:lnTo>
                  <a:lnTo>
                    <a:pt x="111676" y="15449"/>
                  </a:lnTo>
                  <a:lnTo>
                    <a:pt x="107425" y="14695"/>
                  </a:lnTo>
                  <a:lnTo>
                    <a:pt x="103797" y="13399"/>
                  </a:lnTo>
                  <a:lnTo>
                    <a:pt x="100585" y="11742"/>
                  </a:lnTo>
                  <a:lnTo>
                    <a:pt x="94899" y="8579"/>
                  </a:lnTo>
                  <a:lnTo>
                    <a:pt x="89726" y="7172"/>
                  </a:lnTo>
                  <a:lnTo>
                    <a:pt x="84781" y="4432"/>
                  </a:lnTo>
                  <a:lnTo>
                    <a:pt x="82351" y="2591"/>
                  </a:lnTo>
                  <a:lnTo>
                    <a:pt x="77534" y="546"/>
                  </a:lnTo>
                  <a:lnTo>
                    <a:pt x="75139" y="0"/>
                  </a:lnTo>
                  <a:lnTo>
                    <a:pt x="72748" y="430"/>
                  </a:lnTo>
                  <a:lnTo>
                    <a:pt x="67975" y="3022"/>
                  </a:lnTo>
                  <a:lnTo>
                    <a:pt x="63204" y="604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Annotation489"/>
            <p:cNvSpPr/>
            <p:nvPr/>
          </p:nvSpPr>
          <p:spPr>
            <a:xfrm>
              <a:off x="1807369" y="3935865"/>
              <a:ext cx="171422" cy="235255"/>
            </a:xfrm>
            <a:custGeom>
              <a:avLst/>
              <a:gdLst/>
              <a:ahLst/>
              <a:cxnLst/>
              <a:rect l="0" t="0" r="0" b="0"/>
              <a:pathLst>
                <a:path w="171422" h="235255">
                  <a:moveTo>
                    <a:pt x="7144" y="14278"/>
                  </a:moveTo>
                  <a:lnTo>
                    <a:pt x="294" y="7433"/>
                  </a:lnTo>
                  <a:lnTo>
                    <a:pt x="17" y="14427"/>
                  </a:lnTo>
                  <a:lnTo>
                    <a:pt x="0" y="97595"/>
                  </a:lnTo>
                  <a:lnTo>
                    <a:pt x="794" y="102344"/>
                  </a:lnTo>
                  <a:lnTo>
                    <a:pt x="2116" y="107097"/>
                  </a:lnTo>
                  <a:lnTo>
                    <a:pt x="3792" y="111852"/>
                  </a:lnTo>
                  <a:lnTo>
                    <a:pt x="4909" y="116608"/>
                  </a:lnTo>
                  <a:lnTo>
                    <a:pt x="5654" y="121366"/>
                  </a:lnTo>
                  <a:lnTo>
                    <a:pt x="6151" y="126124"/>
                  </a:lnTo>
                  <a:lnTo>
                    <a:pt x="7275" y="130882"/>
                  </a:lnTo>
                  <a:lnTo>
                    <a:pt x="8819" y="135642"/>
                  </a:lnTo>
                  <a:lnTo>
                    <a:pt x="10642" y="140400"/>
                  </a:lnTo>
                  <a:lnTo>
                    <a:pt x="11857" y="145160"/>
                  </a:lnTo>
                  <a:lnTo>
                    <a:pt x="12667" y="149919"/>
                  </a:lnTo>
                  <a:lnTo>
                    <a:pt x="13207" y="154678"/>
                  </a:lnTo>
                  <a:lnTo>
                    <a:pt x="15155" y="159437"/>
                  </a:lnTo>
                  <a:lnTo>
                    <a:pt x="18041" y="164196"/>
                  </a:lnTo>
                  <a:lnTo>
                    <a:pt x="21552" y="168955"/>
                  </a:lnTo>
                  <a:lnTo>
                    <a:pt x="24686" y="173714"/>
                  </a:lnTo>
                  <a:lnTo>
                    <a:pt x="27570" y="178473"/>
                  </a:lnTo>
                  <a:lnTo>
                    <a:pt x="30286" y="183233"/>
                  </a:lnTo>
                  <a:lnTo>
                    <a:pt x="35421" y="192752"/>
                  </a:lnTo>
                  <a:lnTo>
                    <a:pt x="37901" y="197511"/>
                  </a:lnTo>
                  <a:lnTo>
                    <a:pt x="40349" y="201477"/>
                  </a:lnTo>
                  <a:lnTo>
                    <a:pt x="45185" y="207999"/>
                  </a:lnTo>
                  <a:lnTo>
                    <a:pt x="49980" y="213542"/>
                  </a:lnTo>
                  <a:lnTo>
                    <a:pt x="54757" y="218649"/>
                  </a:lnTo>
                  <a:lnTo>
                    <a:pt x="59526" y="223563"/>
                  </a:lnTo>
                  <a:lnTo>
                    <a:pt x="62703" y="225191"/>
                  </a:lnTo>
                  <a:lnTo>
                    <a:pt x="66408" y="226276"/>
                  </a:lnTo>
                  <a:lnTo>
                    <a:pt x="70465" y="227000"/>
                  </a:lnTo>
                  <a:lnTo>
                    <a:pt x="73964" y="228275"/>
                  </a:lnTo>
                  <a:lnTo>
                    <a:pt x="77091" y="229919"/>
                  </a:lnTo>
                  <a:lnTo>
                    <a:pt x="79969" y="231807"/>
                  </a:lnTo>
                  <a:lnTo>
                    <a:pt x="85283" y="233906"/>
                  </a:lnTo>
                  <a:lnTo>
                    <a:pt x="87811" y="234466"/>
                  </a:lnTo>
                  <a:lnTo>
                    <a:pt x="91085" y="234839"/>
                  </a:lnTo>
                  <a:lnTo>
                    <a:pt x="94854" y="235088"/>
                  </a:lnTo>
                  <a:lnTo>
                    <a:pt x="98955" y="235254"/>
                  </a:lnTo>
                  <a:lnTo>
                    <a:pt x="102482" y="234571"/>
                  </a:lnTo>
                  <a:lnTo>
                    <a:pt x="105627" y="233322"/>
                  </a:lnTo>
                  <a:lnTo>
                    <a:pt x="108518" y="231697"/>
                  </a:lnTo>
                  <a:lnTo>
                    <a:pt x="113847" y="227776"/>
                  </a:lnTo>
                  <a:lnTo>
                    <a:pt x="118861" y="223389"/>
                  </a:lnTo>
                  <a:lnTo>
                    <a:pt x="123735" y="218795"/>
                  </a:lnTo>
                  <a:lnTo>
                    <a:pt x="130942" y="211750"/>
                  </a:lnTo>
                  <a:lnTo>
                    <a:pt x="135719" y="204897"/>
                  </a:lnTo>
                  <a:lnTo>
                    <a:pt x="138104" y="200849"/>
                  </a:lnTo>
                  <a:lnTo>
                    <a:pt x="140488" y="196563"/>
                  </a:lnTo>
                  <a:lnTo>
                    <a:pt x="145254" y="187571"/>
                  </a:lnTo>
                  <a:lnTo>
                    <a:pt x="152399" y="173590"/>
                  </a:lnTo>
                  <a:lnTo>
                    <a:pt x="153986" y="168872"/>
                  </a:lnTo>
                  <a:lnTo>
                    <a:pt x="155045" y="164141"/>
                  </a:lnTo>
                  <a:lnTo>
                    <a:pt x="155751" y="159400"/>
                  </a:lnTo>
                  <a:lnTo>
                    <a:pt x="157015" y="154652"/>
                  </a:lnTo>
                  <a:lnTo>
                    <a:pt x="158652" y="149902"/>
                  </a:lnTo>
                  <a:lnTo>
                    <a:pt x="160536" y="145148"/>
                  </a:lnTo>
                  <a:lnTo>
                    <a:pt x="161793" y="140392"/>
                  </a:lnTo>
                  <a:lnTo>
                    <a:pt x="162631" y="135635"/>
                  </a:lnTo>
                  <a:lnTo>
                    <a:pt x="163189" y="130877"/>
                  </a:lnTo>
                  <a:lnTo>
                    <a:pt x="164355" y="125326"/>
                  </a:lnTo>
                  <a:lnTo>
                    <a:pt x="165926" y="119245"/>
                  </a:lnTo>
                  <a:lnTo>
                    <a:pt x="167767" y="112812"/>
                  </a:lnTo>
                  <a:lnTo>
                    <a:pt x="168995" y="106937"/>
                  </a:lnTo>
                  <a:lnTo>
                    <a:pt x="169813" y="101433"/>
                  </a:lnTo>
                  <a:lnTo>
                    <a:pt x="170359" y="96178"/>
                  </a:lnTo>
                  <a:lnTo>
                    <a:pt x="170722" y="91881"/>
                  </a:lnTo>
                  <a:lnTo>
                    <a:pt x="171126" y="84992"/>
                  </a:lnTo>
                  <a:lnTo>
                    <a:pt x="171306" y="77171"/>
                  </a:lnTo>
                  <a:lnTo>
                    <a:pt x="171421" y="59223"/>
                  </a:lnTo>
                  <a:lnTo>
                    <a:pt x="170637" y="55346"/>
                  </a:lnTo>
                  <a:lnTo>
                    <a:pt x="167649" y="48923"/>
                  </a:lnTo>
                  <a:lnTo>
                    <a:pt x="166535" y="45307"/>
                  </a:lnTo>
                  <a:lnTo>
                    <a:pt x="165792" y="41309"/>
                  </a:lnTo>
                  <a:lnTo>
                    <a:pt x="165296" y="37058"/>
                  </a:lnTo>
                  <a:lnTo>
                    <a:pt x="164172" y="33431"/>
                  </a:lnTo>
                  <a:lnTo>
                    <a:pt x="160807" y="27285"/>
                  </a:lnTo>
                  <a:lnTo>
                    <a:pt x="158782" y="21910"/>
                  </a:lnTo>
                  <a:lnTo>
                    <a:pt x="157882" y="16877"/>
                  </a:lnTo>
                  <a:lnTo>
                    <a:pt x="157482" y="11996"/>
                  </a:lnTo>
                  <a:lnTo>
                    <a:pt x="156582" y="10377"/>
                  </a:lnTo>
                  <a:lnTo>
                    <a:pt x="155188" y="9297"/>
                  </a:lnTo>
                  <a:lnTo>
                    <a:pt x="153465" y="8578"/>
                  </a:lnTo>
                  <a:lnTo>
                    <a:pt x="152316" y="7305"/>
                  </a:lnTo>
                  <a:lnTo>
                    <a:pt x="151550" y="5663"/>
                  </a:lnTo>
                  <a:lnTo>
                    <a:pt x="150321" y="1119"/>
                  </a:lnTo>
                  <a:lnTo>
                    <a:pt x="149426" y="745"/>
                  </a:lnTo>
                  <a:lnTo>
                    <a:pt x="148036" y="497"/>
                  </a:lnTo>
                  <a:lnTo>
                    <a:pt x="142875"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Annotation490"/>
            <p:cNvSpPr/>
            <p:nvPr/>
          </p:nvSpPr>
          <p:spPr>
            <a:xfrm>
              <a:off x="2021689" y="4007255"/>
              <a:ext cx="14255" cy="342670"/>
            </a:xfrm>
            <a:custGeom>
              <a:avLst/>
              <a:gdLst/>
              <a:ahLst/>
              <a:cxnLst/>
              <a:rect l="0" t="0" r="0" b="0"/>
              <a:pathLst>
                <a:path w="14255" h="342670">
                  <a:moveTo>
                    <a:pt x="7136" y="0"/>
                  </a:moveTo>
                  <a:lnTo>
                    <a:pt x="7136" y="16781"/>
                  </a:lnTo>
                  <a:lnTo>
                    <a:pt x="6342" y="19912"/>
                  </a:lnTo>
                  <a:lnTo>
                    <a:pt x="5019" y="23586"/>
                  </a:lnTo>
                  <a:lnTo>
                    <a:pt x="3343" y="27622"/>
                  </a:lnTo>
                  <a:lnTo>
                    <a:pt x="2226" y="32693"/>
                  </a:lnTo>
                  <a:lnTo>
                    <a:pt x="1482" y="38452"/>
                  </a:lnTo>
                  <a:lnTo>
                    <a:pt x="985" y="44672"/>
                  </a:lnTo>
                  <a:lnTo>
                    <a:pt x="654" y="50405"/>
                  </a:lnTo>
                  <a:lnTo>
                    <a:pt x="286" y="61005"/>
                  </a:lnTo>
                  <a:lnTo>
                    <a:pt x="31" y="93319"/>
                  </a:lnTo>
                  <a:lnTo>
                    <a:pt x="0" y="121463"/>
                  </a:lnTo>
                  <a:lnTo>
                    <a:pt x="791" y="128568"/>
                  </a:lnTo>
                  <a:lnTo>
                    <a:pt x="2112" y="135684"/>
                  </a:lnTo>
                  <a:lnTo>
                    <a:pt x="3787" y="142808"/>
                  </a:lnTo>
                  <a:lnTo>
                    <a:pt x="4903" y="150730"/>
                  </a:lnTo>
                  <a:lnTo>
                    <a:pt x="5648" y="159184"/>
                  </a:lnTo>
                  <a:lnTo>
                    <a:pt x="6144" y="167994"/>
                  </a:lnTo>
                  <a:lnTo>
                    <a:pt x="6695" y="184128"/>
                  </a:lnTo>
                  <a:lnTo>
                    <a:pt x="7049" y="213875"/>
                  </a:lnTo>
                  <a:lnTo>
                    <a:pt x="7872" y="221111"/>
                  </a:lnTo>
                  <a:lnTo>
                    <a:pt x="9214" y="228315"/>
                  </a:lnTo>
                  <a:lnTo>
                    <a:pt x="10902" y="235498"/>
                  </a:lnTo>
                  <a:lnTo>
                    <a:pt x="12028" y="242665"/>
                  </a:lnTo>
                  <a:lnTo>
                    <a:pt x="12779" y="249824"/>
                  </a:lnTo>
                  <a:lnTo>
                    <a:pt x="13279" y="256976"/>
                  </a:lnTo>
                  <a:lnTo>
                    <a:pt x="13613" y="263330"/>
                  </a:lnTo>
                  <a:lnTo>
                    <a:pt x="13983" y="274621"/>
                  </a:lnTo>
                  <a:lnTo>
                    <a:pt x="14221" y="294796"/>
                  </a:lnTo>
                  <a:lnTo>
                    <a:pt x="14254" y="304470"/>
                  </a:lnTo>
                  <a:lnTo>
                    <a:pt x="13469" y="309271"/>
                  </a:lnTo>
                  <a:lnTo>
                    <a:pt x="12151" y="314058"/>
                  </a:lnTo>
                  <a:lnTo>
                    <a:pt x="10480" y="318835"/>
                  </a:lnTo>
                  <a:lnTo>
                    <a:pt x="9365" y="322814"/>
                  </a:lnTo>
                  <a:lnTo>
                    <a:pt x="8622" y="326259"/>
                  </a:lnTo>
                  <a:lnTo>
                    <a:pt x="7429" y="333698"/>
                  </a:lnTo>
                  <a:lnTo>
                    <a:pt x="7136" y="34266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Annotation491"/>
            <p:cNvSpPr/>
            <p:nvPr/>
          </p:nvSpPr>
          <p:spPr>
            <a:xfrm>
              <a:off x="2000250" y="3914782"/>
              <a:ext cx="248619" cy="234224"/>
            </a:xfrm>
            <a:custGeom>
              <a:avLst/>
              <a:gdLst/>
              <a:ahLst/>
              <a:cxnLst/>
              <a:rect l="0" t="0" r="0" b="0"/>
              <a:pathLst>
                <a:path w="248619" h="234224">
                  <a:moveTo>
                    <a:pt x="21431" y="78194"/>
                  </a:moveTo>
                  <a:lnTo>
                    <a:pt x="21431" y="64468"/>
                  </a:lnTo>
                  <a:lnTo>
                    <a:pt x="22225" y="60318"/>
                  </a:lnTo>
                  <a:lnTo>
                    <a:pt x="23548" y="55965"/>
                  </a:lnTo>
                  <a:lnTo>
                    <a:pt x="25224" y="51477"/>
                  </a:lnTo>
                  <a:lnTo>
                    <a:pt x="29202" y="44374"/>
                  </a:lnTo>
                  <a:lnTo>
                    <a:pt x="33616" y="37781"/>
                  </a:lnTo>
                  <a:lnTo>
                    <a:pt x="35905" y="33801"/>
                  </a:lnTo>
                  <a:lnTo>
                    <a:pt x="38224" y="29562"/>
                  </a:lnTo>
                  <a:lnTo>
                    <a:pt x="42918" y="22736"/>
                  </a:lnTo>
                  <a:lnTo>
                    <a:pt x="45280" y="19805"/>
                  </a:lnTo>
                  <a:lnTo>
                    <a:pt x="52139" y="14434"/>
                  </a:lnTo>
                  <a:lnTo>
                    <a:pt x="59686" y="10196"/>
                  </a:lnTo>
                  <a:lnTo>
                    <a:pt x="69190" y="7016"/>
                  </a:lnTo>
                  <a:lnTo>
                    <a:pt x="73114" y="5360"/>
                  </a:lnTo>
                  <a:lnTo>
                    <a:pt x="77318" y="3461"/>
                  </a:lnTo>
                  <a:lnTo>
                    <a:pt x="81708" y="2196"/>
                  </a:lnTo>
                  <a:lnTo>
                    <a:pt x="86222" y="1353"/>
                  </a:lnTo>
                  <a:lnTo>
                    <a:pt x="90819" y="791"/>
                  </a:lnTo>
                  <a:lnTo>
                    <a:pt x="95471" y="416"/>
                  </a:lnTo>
                  <a:lnTo>
                    <a:pt x="100160" y="166"/>
                  </a:lnTo>
                  <a:lnTo>
                    <a:pt x="104873" y="0"/>
                  </a:lnTo>
                  <a:lnTo>
                    <a:pt x="109603" y="681"/>
                  </a:lnTo>
                  <a:lnTo>
                    <a:pt x="114344" y="1930"/>
                  </a:lnTo>
                  <a:lnTo>
                    <a:pt x="119092" y="3554"/>
                  </a:lnTo>
                  <a:lnTo>
                    <a:pt x="123844" y="5431"/>
                  </a:lnTo>
                  <a:lnTo>
                    <a:pt x="128600" y="7476"/>
                  </a:lnTo>
                  <a:lnTo>
                    <a:pt x="133359" y="9632"/>
                  </a:lnTo>
                  <a:lnTo>
                    <a:pt x="140762" y="14143"/>
                  </a:lnTo>
                  <a:lnTo>
                    <a:pt x="147492" y="18791"/>
                  </a:lnTo>
                  <a:lnTo>
                    <a:pt x="151509" y="21142"/>
                  </a:lnTo>
                  <a:lnTo>
                    <a:pt x="155775" y="23502"/>
                  </a:lnTo>
                  <a:lnTo>
                    <a:pt x="164748" y="28239"/>
                  </a:lnTo>
                  <a:lnTo>
                    <a:pt x="169363" y="30613"/>
                  </a:lnTo>
                  <a:lnTo>
                    <a:pt x="174027" y="33782"/>
                  </a:lnTo>
                  <a:lnTo>
                    <a:pt x="178725" y="37481"/>
                  </a:lnTo>
                  <a:lnTo>
                    <a:pt x="183443" y="41533"/>
                  </a:lnTo>
                  <a:lnTo>
                    <a:pt x="187383" y="45822"/>
                  </a:lnTo>
                  <a:lnTo>
                    <a:pt x="190803" y="50267"/>
                  </a:lnTo>
                  <a:lnTo>
                    <a:pt x="193877" y="54817"/>
                  </a:lnTo>
                  <a:lnTo>
                    <a:pt x="197514" y="59437"/>
                  </a:lnTo>
                  <a:lnTo>
                    <a:pt x="201526" y="64103"/>
                  </a:lnTo>
                  <a:lnTo>
                    <a:pt x="205788" y="68800"/>
                  </a:lnTo>
                  <a:lnTo>
                    <a:pt x="209423" y="73518"/>
                  </a:lnTo>
                  <a:lnTo>
                    <a:pt x="212641" y="78250"/>
                  </a:lnTo>
                  <a:lnTo>
                    <a:pt x="215579" y="82991"/>
                  </a:lnTo>
                  <a:lnTo>
                    <a:pt x="218332" y="87738"/>
                  </a:lnTo>
                  <a:lnTo>
                    <a:pt x="223507" y="97243"/>
                  </a:lnTo>
                  <a:lnTo>
                    <a:pt x="230883" y="111513"/>
                  </a:lnTo>
                  <a:lnTo>
                    <a:pt x="233297" y="117065"/>
                  </a:lnTo>
                  <a:lnTo>
                    <a:pt x="235700" y="123145"/>
                  </a:lnTo>
                  <a:lnTo>
                    <a:pt x="238096" y="129579"/>
                  </a:lnTo>
                  <a:lnTo>
                    <a:pt x="240487" y="135454"/>
                  </a:lnTo>
                  <a:lnTo>
                    <a:pt x="242875" y="140957"/>
                  </a:lnTo>
                  <a:lnTo>
                    <a:pt x="245260" y="146212"/>
                  </a:lnTo>
                  <a:lnTo>
                    <a:pt x="246851" y="151302"/>
                  </a:lnTo>
                  <a:lnTo>
                    <a:pt x="247911" y="156282"/>
                  </a:lnTo>
                  <a:lnTo>
                    <a:pt x="248618" y="161188"/>
                  </a:lnTo>
                  <a:lnTo>
                    <a:pt x="248295" y="165252"/>
                  </a:lnTo>
                  <a:lnTo>
                    <a:pt x="247286" y="168755"/>
                  </a:lnTo>
                  <a:lnTo>
                    <a:pt x="245820" y="171883"/>
                  </a:lnTo>
                  <a:lnTo>
                    <a:pt x="244843" y="175555"/>
                  </a:lnTo>
                  <a:lnTo>
                    <a:pt x="244191" y="179589"/>
                  </a:lnTo>
                  <a:lnTo>
                    <a:pt x="243756" y="183866"/>
                  </a:lnTo>
                  <a:lnTo>
                    <a:pt x="242673" y="187509"/>
                  </a:lnTo>
                  <a:lnTo>
                    <a:pt x="239353" y="193673"/>
                  </a:lnTo>
                  <a:lnTo>
                    <a:pt x="235231" y="199057"/>
                  </a:lnTo>
                  <a:lnTo>
                    <a:pt x="233021" y="201603"/>
                  </a:lnTo>
                  <a:lnTo>
                    <a:pt x="226332" y="206547"/>
                  </a:lnTo>
                  <a:lnTo>
                    <a:pt x="218860" y="211389"/>
                  </a:lnTo>
                  <a:lnTo>
                    <a:pt x="212894" y="216185"/>
                  </a:lnTo>
                  <a:lnTo>
                    <a:pt x="205480" y="220961"/>
                  </a:lnTo>
                  <a:lnTo>
                    <a:pt x="201281" y="223344"/>
                  </a:lnTo>
                  <a:lnTo>
                    <a:pt x="196893" y="224934"/>
                  </a:lnTo>
                  <a:lnTo>
                    <a:pt x="192381" y="225994"/>
                  </a:lnTo>
                  <a:lnTo>
                    <a:pt x="187785" y="226700"/>
                  </a:lnTo>
                  <a:lnTo>
                    <a:pt x="183134" y="227171"/>
                  </a:lnTo>
                  <a:lnTo>
                    <a:pt x="178446" y="227485"/>
                  </a:lnTo>
                  <a:lnTo>
                    <a:pt x="173732" y="227694"/>
                  </a:lnTo>
                  <a:lnTo>
                    <a:pt x="169003" y="228627"/>
                  </a:lnTo>
                  <a:lnTo>
                    <a:pt x="164262" y="230042"/>
                  </a:lnTo>
                  <a:lnTo>
                    <a:pt x="159514" y="231778"/>
                  </a:lnTo>
                  <a:lnTo>
                    <a:pt x="154762" y="232936"/>
                  </a:lnTo>
                  <a:lnTo>
                    <a:pt x="150006" y="233708"/>
                  </a:lnTo>
                  <a:lnTo>
                    <a:pt x="145248" y="234223"/>
                  </a:lnTo>
                  <a:lnTo>
                    <a:pt x="139694" y="233772"/>
                  </a:lnTo>
                  <a:lnTo>
                    <a:pt x="133611" y="232679"/>
                  </a:lnTo>
                  <a:lnTo>
                    <a:pt x="127174" y="231157"/>
                  </a:lnTo>
                  <a:lnTo>
                    <a:pt x="122089" y="230142"/>
                  </a:lnTo>
                  <a:lnTo>
                    <a:pt x="114322" y="229014"/>
                  </a:lnTo>
                  <a:lnTo>
                    <a:pt x="109552" y="227921"/>
                  </a:lnTo>
                  <a:lnTo>
                    <a:pt x="103991" y="226398"/>
                  </a:lnTo>
                  <a:lnTo>
                    <a:pt x="97902" y="224590"/>
                  </a:lnTo>
                  <a:lnTo>
                    <a:pt x="92256" y="222591"/>
                  </a:lnTo>
                  <a:lnTo>
                    <a:pt x="86904" y="220466"/>
                  </a:lnTo>
                  <a:lnTo>
                    <a:pt x="81748" y="218256"/>
                  </a:lnTo>
                  <a:lnTo>
                    <a:pt x="71787" y="213684"/>
                  </a:lnTo>
                  <a:lnTo>
                    <a:pt x="52456" y="204286"/>
                  </a:lnTo>
                  <a:lnTo>
                    <a:pt x="45010" y="201659"/>
                  </a:lnTo>
                  <a:lnTo>
                    <a:pt x="41913" y="200958"/>
                  </a:lnTo>
                  <a:lnTo>
                    <a:pt x="36355" y="198064"/>
                  </a:lnTo>
                  <a:lnTo>
                    <a:pt x="30445" y="194134"/>
                  </a:lnTo>
                  <a:lnTo>
                    <a:pt x="26647" y="191975"/>
                  </a:lnTo>
                  <a:lnTo>
                    <a:pt x="22527" y="189743"/>
                  </a:lnTo>
                  <a:lnTo>
                    <a:pt x="19780" y="187462"/>
                  </a:lnTo>
                  <a:lnTo>
                    <a:pt x="17949" y="185148"/>
                  </a:lnTo>
                  <a:lnTo>
                    <a:pt x="15121" y="180461"/>
                  </a:lnTo>
                  <a:lnTo>
                    <a:pt x="9066" y="173363"/>
                  </a:lnTo>
                  <a:lnTo>
                    <a:pt x="4559" y="168614"/>
                  </a:lnTo>
                  <a:lnTo>
                    <a:pt x="3039" y="165443"/>
                  </a:lnTo>
                  <a:lnTo>
                    <a:pt x="2026" y="161743"/>
                  </a:lnTo>
                  <a:lnTo>
                    <a:pt x="0" y="14958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Annotation492"/>
            <p:cNvSpPr/>
            <p:nvPr/>
          </p:nvSpPr>
          <p:spPr>
            <a:xfrm>
              <a:off x="2336006" y="3893031"/>
              <a:ext cx="92870" cy="7140"/>
            </a:xfrm>
            <a:custGeom>
              <a:avLst/>
              <a:gdLst/>
              <a:ahLst/>
              <a:cxnLst/>
              <a:rect l="0" t="0" r="0" b="0"/>
              <a:pathLst>
                <a:path w="92870" h="7140">
                  <a:moveTo>
                    <a:pt x="0" y="7139"/>
                  </a:moveTo>
                  <a:lnTo>
                    <a:pt x="17000" y="7139"/>
                  </a:lnTo>
                  <a:lnTo>
                    <a:pt x="20065" y="6346"/>
                  </a:lnTo>
                  <a:lnTo>
                    <a:pt x="23695" y="5024"/>
                  </a:lnTo>
                  <a:lnTo>
                    <a:pt x="27703" y="3350"/>
                  </a:lnTo>
                  <a:lnTo>
                    <a:pt x="31962" y="2233"/>
                  </a:lnTo>
                  <a:lnTo>
                    <a:pt x="36390" y="1489"/>
                  </a:lnTo>
                  <a:lnTo>
                    <a:pt x="40929" y="993"/>
                  </a:lnTo>
                  <a:lnTo>
                    <a:pt x="45542" y="662"/>
                  </a:lnTo>
                  <a:lnTo>
                    <a:pt x="50205" y="441"/>
                  </a:lnTo>
                  <a:lnTo>
                    <a:pt x="54902" y="295"/>
                  </a:lnTo>
                  <a:lnTo>
                    <a:pt x="92869"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Annotation493"/>
            <p:cNvSpPr/>
            <p:nvPr/>
          </p:nvSpPr>
          <p:spPr>
            <a:xfrm>
              <a:off x="2357438" y="3985838"/>
              <a:ext cx="107157" cy="14279"/>
            </a:xfrm>
            <a:custGeom>
              <a:avLst/>
              <a:gdLst/>
              <a:ahLst/>
              <a:cxnLst/>
              <a:rect l="0" t="0" r="0" b="0"/>
              <a:pathLst>
                <a:path w="107157" h="14279">
                  <a:moveTo>
                    <a:pt x="0" y="0"/>
                  </a:moveTo>
                  <a:lnTo>
                    <a:pt x="9942" y="0"/>
                  </a:lnTo>
                  <a:lnTo>
                    <a:pt x="12185" y="793"/>
                  </a:lnTo>
                  <a:lnTo>
                    <a:pt x="14473" y="2115"/>
                  </a:lnTo>
                  <a:lnTo>
                    <a:pt x="16792" y="3789"/>
                  </a:lnTo>
                  <a:lnTo>
                    <a:pt x="19926" y="4906"/>
                  </a:lnTo>
                  <a:lnTo>
                    <a:pt x="23603" y="5650"/>
                  </a:lnTo>
                  <a:lnTo>
                    <a:pt x="27641" y="6147"/>
                  </a:lnTo>
                  <a:lnTo>
                    <a:pt x="31921" y="6477"/>
                  </a:lnTo>
                  <a:lnTo>
                    <a:pt x="36362" y="6698"/>
                  </a:lnTo>
                  <a:lnTo>
                    <a:pt x="45529" y="6942"/>
                  </a:lnTo>
                  <a:lnTo>
                    <a:pt x="77204" y="7131"/>
                  </a:lnTo>
                  <a:lnTo>
                    <a:pt x="82425" y="7927"/>
                  </a:lnTo>
                  <a:lnTo>
                    <a:pt x="88288" y="9250"/>
                  </a:lnTo>
                  <a:lnTo>
                    <a:pt x="107156"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Annotation494"/>
            <p:cNvSpPr/>
            <p:nvPr/>
          </p:nvSpPr>
          <p:spPr>
            <a:xfrm>
              <a:off x="2593181" y="3750252"/>
              <a:ext cx="7145" cy="306976"/>
            </a:xfrm>
            <a:custGeom>
              <a:avLst/>
              <a:gdLst/>
              <a:ahLst/>
              <a:cxnLst/>
              <a:rect l="0" t="0" r="0" b="0"/>
              <a:pathLst>
                <a:path w="7145" h="306976">
                  <a:moveTo>
                    <a:pt x="0" y="0"/>
                  </a:moveTo>
                  <a:lnTo>
                    <a:pt x="0" y="294953"/>
                  </a:lnTo>
                  <a:lnTo>
                    <a:pt x="794" y="296581"/>
                  </a:lnTo>
                  <a:lnTo>
                    <a:pt x="2117" y="297666"/>
                  </a:lnTo>
                  <a:lnTo>
                    <a:pt x="3793" y="298389"/>
                  </a:lnTo>
                  <a:lnTo>
                    <a:pt x="4910" y="299665"/>
                  </a:lnTo>
                  <a:lnTo>
                    <a:pt x="5655" y="301308"/>
                  </a:lnTo>
                  <a:lnTo>
                    <a:pt x="7144" y="30697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16" name="SMARTInkAnnotation495"/>
            <p:cNvSpPr/>
            <p:nvPr/>
          </p:nvSpPr>
          <p:spPr>
            <a:xfrm>
              <a:off x="2743200" y="3900170"/>
              <a:ext cx="7145" cy="1"/>
            </a:xfrm>
            <a:custGeom>
              <a:avLst/>
              <a:gdLst/>
              <a:ahLst/>
              <a:cxnLst/>
              <a:rect l="0" t="0" r="0" b="0"/>
              <a:pathLst>
                <a:path w="7145" h="1">
                  <a:moveTo>
                    <a:pt x="0" y="0"/>
                  </a:moveTo>
                  <a:lnTo>
                    <a:pt x="7144"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17" name="SMARTInkAnnotation496"/>
            <p:cNvSpPr/>
            <p:nvPr/>
          </p:nvSpPr>
          <p:spPr>
            <a:xfrm>
              <a:off x="2807494" y="3744135"/>
              <a:ext cx="257163" cy="319211"/>
            </a:xfrm>
            <a:custGeom>
              <a:avLst/>
              <a:gdLst/>
              <a:ahLst/>
              <a:cxnLst/>
              <a:rect l="0" t="0" r="0" b="0"/>
              <a:pathLst>
                <a:path w="257163" h="319211">
                  <a:moveTo>
                    <a:pt x="0" y="41812"/>
                  </a:moveTo>
                  <a:lnTo>
                    <a:pt x="3792" y="38023"/>
                  </a:lnTo>
                  <a:lnTo>
                    <a:pt x="4909" y="35320"/>
                  </a:lnTo>
                  <a:lnTo>
                    <a:pt x="6151" y="28086"/>
                  </a:lnTo>
                  <a:lnTo>
                    <a:pt x="7275" y="24729"/>
                  </a:lnTo>
                  <a:lnTo>
                    <a:pt x="13207" y="14924"/>
                  </a:lnTo>
                  <a:lnTo>
                    <a:pt x="17760" y="9961"/>
                  </a:lnTo>
                  <a:lnTo>
                    <a:pt x="19777" y="8679"/>
                  </a:lnTo>
                  <a:lnTo>
                    <a:pt x="24135" y="7256"/>
                  </a:lnTo>
                  <a:lnTo>
                    <a:pt x="30835" y="6624"/>
                  </a:lnTo>
                  <a:lnTo>
                    <a:pt x="34844" y="6455"/>
                  </a:lnTo>
                  <a:lnTo>
                    <a:pt x="38311" y="5549"/>
                  </a:lnTo>
                  <a:lnTo>
                    <a:pt x="44279" y="2428"/>
                  </a:lnTo>
                  <a:lnTo>
                    <a:pt x="51694" y="511"/>
                  </a:lnTo>
                  <a:lnTo>
                    <a:pt x="55894" y="0"/>
                  </a:lnTo>
                  <a:lnTo>
                    <a:pt x="60281" y="453"/>
                  </a:lnTo>
                  <a:lnTo>
                    <a:pt x="64793" y="1548"/>
                  </a:lnTo>
                  <a:lnTo>
                    <a:pt x="69390" y="3071"/>
                  </a:lnTo>
                  <a:lnTo>
                    <a:pt x="76613" y="4763"/>
                  </a:lnTo>
                  <a:lnTo>
                    <a:pt x="83262" y="5516"/>
                  </a:lnTo>
                  <a:lnTo>
                    <a:pt x="87258" y="5716"/>
                  </a:lnTo>
                  <a:lnTo>
                    <a:pt x="91510" y="5850"/>
                  </a:lnTo>
                  <a:lnTo>
                    <a:pt x="95931" y="6732"/>
                  </a:lnTo>
                  <a:lnTo>
                    <a:pt x="100467" y="8113"/>
                  </a:lnTo>
                  <a:lnTo>
                    <a:pt x="105078" y="9828"/>
                  </a:lnTo>
                  <a:lnTo>
                    <a:pt x="109739" y="11764"/>
                  </a:lnTo>
                  <a:lnTo>
                    <a:pt x="114434" y="13848"/>
                  </a:lnTo>
                  <a:lnTo>
                    <a:pt x="123884" y="18278"/>
                  </a:lnTo>
                  <a:lnTo>
                    <a:pt x="147645" y="29949"/>
                  </a:lnTo>
                  <a:lnTo>
                    <a:pt x="152405" y="33110"/>
                  </a:lnTo>
                  <a:lnTo>
                    <a:pt x="157166" y="36804"/>
                  </a:lnTo>
                  <a:lnTo>
                    <a:pt x="161927" y="40853"/>
                  </a:lnTo>
                  <a:lnTo>
                    <a:pt x="169334" y="47468"/>
                  </a:lnTo>
                  <a:lnTo>
                    <a:pt x="176066" y="53051"/>
                  </a:lnTo>
                  <a:lnTo>
                    <a:pt x="180084" y="55651"/>
                  </a:lnTo>
                  <a:lnTo>
                    <a:pt x="184349" y="58177"/>
                  </a:lnTo>
                  <a:lnTo>
                    <a:pt x="191206" y="65214"/>
                  </a:lnTo>
                  <a:lnTo>
                    <a:pt x="196899" y="73630"/>
                  </a:lnTo>
                  <a:lnTo>
                    <a:pt x="202075" y="82658"/>
                  </a:lnTo>
                  <a:lnTo>
                    <a:pt x="204905" y="89844"/>
                  </a:lnTo>
                  <a:lnTo>
                    <a:pt x="206498" y="98349"/>
                  </a:lnTo>
                  <a:lnTo>
                    <a:pt x="206970" y="108007"/>
                  </a:lnTo>
                  <a:lnTo>
                    <a:pt x="207129" y="121694"/>
                  </a:lnTo>
                  <a:lnTo>
                    <a:pt x="205035" y="129139"/>
                  </a:lnTo>
                  <a:lnTo>
                    <a:pt x="201457" y="136942"/>
                  </a:lnTo>
                  <a:lnTo>
                    <a:pt x="194981" y="146588"/>
                  </a:lnTo>
                  <a:lnTo>
                    <a:pt x="190375" y="154745"/>
                  </a:lnTo>
                  <a:lnTo>
                    <a:pt x="187242" y="157555"/>
                  </a:lnTo>
                  <a:lnTo>
                    <a:pt x="183565" y="159428"/>
                  </a:lnTo>
                  <a:lnTo>
                    <a:pt x="176041" y="162302"/>
                  </a:lnTo>
                  <a:lnTo>
                    <a:pt x="170051" y="166224"/>
                  </a:lnTo>
                  <a:lnTo>
                    <a:pt x="162216" y="172891"/>
                  </a:lnTo>
                  <a:lnTo>
                    <a:pt x="155175" y="177541"/>
                  </a:lnTo>
                  <a:lnTo>
                    <a:pt x="151075" y="179890"/>
                  </a:lnTo>
                  <a:lnTo>
                    <a:pt x="146754" y="181457"/>
                  </a:lnTo>
                  <a:lnTo>
                    <a:pt x="142286" y="182502"/>
                  </a:lnTo>
                  <a:lnTo>
                    <a:pt x="137720" y="183199"/>
                  </a:lnTo>
                  <a:lnTo>
                    <a:pt x="130529" y="183972"/>
                  </a:lnTo>
                  <a:lnTo>
                    <a:pt x="123894" y="184316"/>
                  </a:lnTo>
                  <a:lnTo>
                    <a:pt x="112027" y="184509"/>
                  </a:lnTo>
                  <a:lnTo>
                    <a:pt x="97959" y="184581"/>
                  </a:lnTo>
                  <a:lnTo>
                    <a:pt x="96262" y="185377"/>
                  </a:lnTo>
                  <a:lnTo>
                    <a:pt x="95131" y="186702"/>
                  </a:lnTo>
                  <a:lnTo>
                    <a:pt x="94377" y="188377"/>
                  </a:lnTo>
                  <a:lnTo>
                    <a:pt x="93080" y="188702"/>
                  </a:lnTo>
                  <a:lnTo>
                    <a:pt x="91422" y="188125"/>
                  </a:lnTo>
                  <a:lnTo>
                    <a:pt x="86058" y="184798"/>
                  </a:lnTo>
                  <a:lnTo>
                    <a:pt x="85769" y="176852"/>
                  </a:lnTo>
                  <a:lnTo>
                    <a:pt x="85754" y="174672"/>
                  </a:lnTo>
                  <a:lnTo>
                    <a:pt x="86538" y="173219"/>
                  </a:lnTo>
                  <a:lnTo>
                    <a:pt x="87855" y="172251"/>
                  </a:lnTo>
                  <a:lnTo>
                    <a:pt x="89526" y="171605"/>
                  </a:lnTo>
                  <a:lnTo>
                    <a:pt x="90640" y="170381"/>
                  </a:lnTo>
                  <a:lnTo>
                    <a:pt x="91383" y="168772"/>
                  </a:lnTo>
                  <a:lnTo>
                    <a:pt x="91878" y="166906"/>
                  </a:lnTo>
                  <a:lnTo>
                    <a:pt x="93002" y="165662"/>
                  </a:lnTo>
                  <a:lnTo>
                    <a:pt x="94545" y="164833"/>
                  </a:lnTo>
                  <a:lnTo>
                    <a:pt x="98376" y="163911"/>
                  </a:lnTo>
                  <a:lnTo>
                    <a:pt x="104995" y="163392"/>
                  </a:lnTo>
                  <a:lnTo>
                    <a:pt x="109635" y="163271"/>
                  </a:lnTo>
                  <a:lnTo>
                    <a:pt x="111984" y="162446"/>
                  </a:lnTo>
                  <a:lnTo>
                    <a:pt x="116710" y="159413"/>
                  </a:lnTo>
                  <a:lnTo>
                    <a:pt x="119082" y="159081"/>
                  </a:lnTo>
                  <a:lnTo>
                    <a:pt x="121457" y="159652"/>
                  </a:lnTo>
                  <a:lnTo>
                    <a:pt x="123833" y="160825"/>
                  </a:lnTo>
                  <a:lnTo>
                    <a:pt x="130708" y="162130"/>
                  </a:lnTo>
                  <a:lnTo>
                    <a:pt x="134764" y="162478"/>
                  </a:lnTo>
                  <a:lnTo>
                    <a:pt x="139055" y="162710"/>
                  </a:lnTo>
                  <a:lnTo>
                    <a:pt x="148056" y="162968"/>
                  </a:lnTo>
                  <a:lnTo>
                    <a:pt x="151885" y="163830"/>
                  </a:lnTo>
                  <a:lnTo>
                    <a:pt x="158257" y="166903"/>
                  </a:lnTo>
                  <a:lnTo>
                    <a:pt x="165851" y="170912"/>
                  </a:lnTo>
                  <a:lnTo>
                    <a:pt x="197734" y="187006"/>
                  </a:lnTo>
                  <a:lnTo>
                    <a:pt x="202466" y="190167"/>
                  </a:lnTo>
                  <a:lnTo>
                    <a:pt x="207209" y="193861"/>
                  </a:lnTo>
                  <a:lnTo>
                    <a:pt x="211958" y="197910"/>
                  </a:lnTo>
                  <a:lnTo>
                    <a:pt x="219351" y="204524"/>
                  </a:lnTo>
                  <a:lnTo>
                    <a:pt x="225283" y="210901"/>
                  </a:lnTo>
                  <a:lnTo>
                    <a:pt x="230566" y="219023"/>
                  </a:lnTo>
                  <a:lnTo>
                    <a:pt x="237675" y="227921"/>
                  </a:lnTo>
                  <a:lnTo>
                    <a:pt x="245333" y="236370"/>
                  </a:lnTo>
                  <a:lnTo>
                    <a:pt x="251383" y="242770"/>
                  </a:lnTo>
                  <a:lnTo>
                    <a:pt x="253313" y="246380"/>
                  </a:lnTo>
                  <a:lnTo>
                    <a:pt x="255459" y="254622"/>
                  </a:lnTo>
                  <a:lnTo>
                    <a:pt x="256666" y="264392"/>
                  </a:lnTo>
                  <a:lnTo>
                    <a:pt x="257024" y="272310"/>
                  </a:lnTo>
                  <a:lnTo>
                    <a:pt x="257145" y="282092"/>
                  </a:lnTo>
                  <a:lnTo>
                    <a:pt x="257162" y="286887"/>
                  </a:lnTo>
                  <a:lnTo>
                    <a:pt x="256372" y="289276"/>
                  </a:lnTo>
                  <a:lnTo>
                    <a:pt x="253379" y="294046"/>
                  </a:lnTo>
                  <a:lnTo>
                    <a:pt x="247231" y="301191"/>
                  </a:lnTo>
                  <a:lnTo>
                    <a:pt x="244989" y="302778"/>
                  </a:lnTo>
                  <a:lnTo>
                    <a:pt x="238042" y="305806"/>
                  </a:lnTo>
                  <a:lnTo>
                    <a:pt x="233325" y="309325"/>
                  </a:lnTo>
                  <a:lnTo>
                    <a:pt x="230163" y="310581"/>
                  </a:lnTo>
                  <a:lnTo>
                    <a:pt x="222415" y="311976"/>
                  </a:lnTo>
                  <a:lnTo>
                    <a:pt x="215797" y="312596"/>
                  </a:lnTo>
                  <a:lnTo>
                    <a:pt x="212921" y="312761"/>
                  </a:lnTo>
                  <a:lnTo>
                    <a:pt x="205492" y="315060"/>
                  </a:lnTo>
                  <a:lnTo>
                    <a:pt x="197692" y="317933"/>
                  </a:lnTo>
                  <a:lnTo>
                    <a:pt x="191580" y="319210"/>
                  </a:lnTo>
                  <a:lnTo>
                    <a:pt x="184100" y="317662"/>
                  </a:lnTo>
                  <a:lnTo>
                    <a:pt x="179884" y="316139"/>
                  </a:lnTo>
                  <a:lnTo>
                    <a:pt x="175485" y="315123"/>
                  </a:lnTo>
                  <a:lnTo>
                    <a:pt x="170965" y="314446"/>
                  </a:lnTo>
                  <a:lnTo>
                    <a:pt x="166364" y="313995"/>
                  </a:lnTo>
                  <a:lnTo>
                    <a:pt x="161709" y="312901"/>
                  </a:lnTo>
                  <a:lnTo>
                    <a:pt x="157018" y="311378"/>
                  </a:lnTo>
                  <a:lnTo>
                    <a:pt x="152304" y="309570"/>
                  </a:lnTo>
                  <a:lnTo>
                    <a:pt x="147573" y="308364"/>
                  </a:lnTo>
                  <a:lnTo>
                    <a:pt x="142832" y="307560"/>
                  </a:lnTo>
                  <a:lnTo>
                    <a:pt x="138084" y="307025"/>
                  </a:lnTo>
                  <a:lnTo>
                    <a:pt x="130691" y="304314"/>
                  </a:lnTo>
                  <a:lnTo>
                    <a:pt x="123966" y="300465"/>
                  </a:lnTo>
                  <a:lnTo>
                    <a:pt x="115686" y="296111"/>
                  </a:lnTo>
                  <a:lnTo>
                    <a:pt x="111255" y="294632"/>
                  </a:lnTo>
                  <a:lnTo>
                    <a:pt x="106714" y="293646"/>
                  </a:lnTo>
                  <a:lnTo>
                    <a:pt x="102099" y="292989"/>
                  </a:lnTo>
                  <a:lnTo>
                    <a:pt x="94854" y="290144"/>
                  </a:lnTo>
                  <a:lnTo>
                    <a:pt x="88988" y="287029"/>
                  </a:lnTo>
                  <a:lnTo>
                    <a:pt x="83736" y="285644"/>
                  </a:lnTo>
                  <a:lnTo>
                    <a:pt x="82018" y="284482"/>
                  </a:lnTo>
                  <a:lnTo>
                    <a:pt x="80872" y="282913"/>
                  </a:lnTo>
                  <a:lnTo>
                    <a:pt x="80108" y="281075"/>
                  </a:lnTo>
                  <a:lnTo>
                    <a:pt x="78806" y="279849"/>
                  </a:lnTo>
                  <a:lnTo>
                    <a:pt x="77143" y="279031"/>
                  </a:lnTo>
                  <a:lnTo>
                    <a:pt x="75241" y="278487"/>
                  </a:lnTo>
                  <a:lnTo>
                    <a:pt x="71011" y="275767"/>
                  </a:lnTo>
                  <a:lnTo>
                    <a:pt x="64294" y="27025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18" name="SMARTInkAnnotation497"/>
            <p:cNvSpPr/>
            <p:nvPr/>
          </p:nvSpPr>
          <p:spPr>
            <a:xfrm>
              <a:off x="3157538" y="3850198"/>
              <a:ext cx="92869" cy="14279"/>
            </a:xfrm>
            <a:custGeom>
              <a:avLst/>
              <a:gdLst/>
              <a:ahLst/>
              <a:cxnLst/>
              <a:rect l="0" t="0" r="0" b="0"/>
              <a:pathLst>
                <a:path w="92869" h="14279">
                  <a:moveTo>
                    <a:pt x="0" y="14278"/>
                  </a:moveTo>
                  <a:lnTo>
                    <a:pt x="3792" y="14278"/>
                  </a:lnTo>
                  <a:lnTo>
                    <a:pt x="5703" y="13485"/>
                  </a:lnTo>
                  <a:lnTo>
                    <a:pt x="7770" y="12162"/>
                  </a:lnTo>
                  <a:lnTo>
                    <a:pt x="9942" y="10488"/>
                  </a:lnTo>
                  <a:lnTo>
                    <a:pt x="12185" y="9371"/>
                  </a:lnTo>
                  <a:lnTo>
                    <a:pt x="14473" y="8627"/>
                  </a:lnTo>
                  <a:lnTo>
                    <a:pt x="16792" y="8131"/>
                  </a:lnTo>
                  <a:lnTo>
                    <a:pt x="19132" y="7800"/>
                  </a:lnTo>
                  <a:lnTo>
                    <a:pt x="21486" y="7579"/>
                  </a:lnTo>
                  <a:lnTo>
                    <a:pt x="23849" y="7433"/>
                  </a:lnTo>
                  <a:lnTo>
                    <a:pt x="27011" y="6542"/>
                  </a:lnTo>
                  <a:lnTo>
                    <a:pt x="30708" y="5154"/>
                  </a:lnTo>
                  <a:lnTo>
                    <a:pt x="34759" y="3436"/>
                  </a:lnTo>
                  <a:lnTo>
                    <a:pt x="38254" y="2290"/>
                  </a:lnTo>
                  <a:lnTo>
                    <a:pt x="41377" y="1527"/>
                  </a:lnTo>
                  <a:lnTo>
                    <a:pt x="44254" y="1018"/>
                  </a:lnTo>
                  <a:lnTo>
                    <a:pt x="47758" y="679"/>
                  </a:lnTo>
                  <a:lnTo>
                    <a:pt x="51683" y="452"/>
                  </a:lnTo>
                  <a:lnTo>
                    <a:pt x="59482" y="201"/>
                  </a:lnTo>
                  <a:lnTo>
                    <a:pt x="69923" y="59"/>
                  </a:lnTo>
                  <a:lnTo>
                    <a:pt x="92868"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0" name="SMARTInkAnnotation498"/>
            <p:cNvSpPr/>
            <p:nvPr/>
          </p:nvSpPr>
          <p:spPr>
            <a:xfrm>
              <a:off x="3171825" y="3928813"/>
              <a:ext cx="78582" cy="7053"/>
            </a:xfrm>
            <a:custGeom>
              <a:avLst/>
              <a:gdLst/>
              <a:ahLst/>
              <a:cxnLst/>
              <a:rect l="0" t="0" r="0" b="0"/>
              <a:pathLst>
                <a:path w="78582" h="7053">
                  <a:moveTo>
                    <a:pt x="0" y="7052"/>
                  </a:moveTo>
                  <a:lnTo>
                    <a:pt x="6151" y="7052"/>
                  </a:lnTo>
                  <a:lnTo>
                    <a:pt x="7275" y="6259"/>
                  </a:lnTo>
                  <a:lnTo>
                    <a:pt x="8819" y="4937"/>
                  </a:lnTo>
                  <a:lnTo>
                    <a:pt x="10642" y="3262"/>
                  </a:lnTo>
                  <a:lnTo>
                    <a:pt x="12651" y="2146"/>
                  </a:lnTo>
                  <a:lnTo>
                    <a:pt x="14784" y="1401"/>
                  </a:lnTo>
                  <a:lnTo>
                    <a:pt x="17000" y="905"/>
                  </a:lnTo>
                  <a:lnTo>
                    <a:pt x="20064" y="574"/>
                  </a:lnTo>
                  <a:lnTo>
                    <a:pt x="23695" y="354"/>
                  </a:lnTo>
                  <a:lnTo>
                    <a:pt x="31168" y="109"/>
                  </a:lnTo>
                  <a:lnTo>
                    <a:pt x="37136" y="0"/>
                  </a:lnTo>
                  <a:lnTo>
                    <a:pt x="40632" y="764"/>
                  </a:lnTo>
                  <a:lnTo>
                    <a:pt x="44551" y="2067"/>
                  </a:lnTo>
                  <a:lnTo>
                    <a:pt x="48751" y="3729"/>
                  </a:lnTo>
                  <a:lnTo>
                    <a:pt x="53932" y="4836"/>
                  </a:lnTo>
                  <a:lnTo>
                    <a:pt x="59767" y="5575"/>
                  </a:lnTo>
                  <a:lnTo>
                    <a:pt x="78581" y="705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1" name="SMARTInkAnnotation499"/>
            <p:cNvSpPr/>
            <p:nvPr/>
          </p:nvSpPr>
          <p:spPr>
            <a:xfrm>
              <a:off x="3371850" y="3743142"/>
              <a:ext cx="235405" cy="299800"/>
            </a:xfrm>
            <a:custGeom>
              <a:avLst/>
              <a:gdLst/>
              <a:ahLst/>
              <a:cxnLst/>
              <a:rect l="0" t="0" r="0" b="0"/>
              <a:pathLst>
                <a:path w="235405" h="299800">
                  <a:moveTo>
                    <a:pt x="0" y="35666"/>
                  </a:moveTo>
                  <a:lnTo>
                    <a:pt x="0" y="17980"/>
                  </a:lnTo>
                  <a:lnTo>
                    <a:pt x="794" y="15943"/>
                  </a:lnTo>
                  <a:lnTo>
                    <a:pt x="3792" y="11565"/>
                  </a:lnTo>
                  <a:lnTo>
                    <a:pt x="6497" y="10080"/>
                  </a:lnTo>
                  <a:lnTo>
                    <a:pt x="13735" y="8430"/>
                  </a:lnTo>
                  <a:lnTo>
                    <a:pt x="20127" y="5582"/>
                  </a:lnTo>
                  <a:lnTo>
                    <a:pt x="22944" y="3712"/>
                  </a:lnTo>
                  <a:lnTo>
                    <a:pt x="28189" y="1634"/>
                  </a:lnTo>
                  <a:lnTo>
                    <a:pt x="33959" y="710"/>
                  </a:lnTo>
                  <a:lnTo>
                    <a:pt x="37721" y="464"/>
                  </a:lnTo>
                  <a:lnTo>
                    <a:pt x="41816" y="300"/>
                  </a:lnTo>
                  <a:lnTo>
                    <a:pt x="50600" y="118"/>
                  </a:lnTo>
                  <a:lnTo>
                    <a:pt x="69174" y="0"/>
                  </a:lnTo>
                  <a:lnTo>
                    <a:pt x="73897" y="784"/>
                  </a:lnTo>
                  <a:lnTo>
                    <a:pt x="78634" y="2100"/>
                  </a:lnTo>
                  <a:lnTo>
                    <a:pt x="83379" y="3770"/>
                  </a:lnTo>
                  <a:lnTo>
                    <a:pt x="88130" y="4883"/>
                  </a:lnTo>
                  <a:lnTo>
                    <a:pt x="92884" y="5626"/>
                  </a:lnTo>
                  <a:lnTo>
                    <a:pt x="97642" y="6121"/>
                  </a:lnTo>
                  <a:lnTo>
                    <a:pt x="102400" y="7244"/>
                  </a:lnTo>
                  <a:lnTo>
                    <a:pt x="107161" y="8786"/>
                  </a:lnTo>
                  <a:lnTo>
                    <a:pt x="111922" y="10607"/>
                  </a:lnTo>
                  <a:lnTo>
                    <a:pt x="115889" y="12614"/>
                  </a:lnTo>
                  <a:lnTo>
                    <a:pt x="126060" y="19229"/>
                  </a:lnTo>
                  <a:lnTo>
                    <a:pt x="130077" y="21536"/>
                  </a:lnTo>
                  <a:lnTo>
                    <a:pt x="134343" y="23866"/>
                  </a:lnTo>
                  <a:lnTo>
                    <a:pt x="141200" y="30687"/>
                  </a:lnTo>
                  <a:lnTo>
                    <a:pt x="146893" y="38212"/>
                  </a:lnTo>
                  <a:lnTo>
                    <a:pt x="152069" y="44201"/>
                  </a:lnTo>
                  <a:lnTo>
                    <a:pt x="157015" y="49507"/>
                  </a:lnTo>
                  <a:lnTo>
                    <a:pt x="159446" y="52032"/>
                  </a:lnTo>
                  <a:lnTo>
                    <a:pt x="161066" y="54509"/>
                  </a:lnTo>
                  <a:lnTo>
                    <a:pt x="162866" y="59376"/>
                  </a:lnTo>
                  <a:lnTo>
                    <a:pt x="163880" y="66576"/>
                  </a:lnTo>
                  <a:lnTo>
                    <a:pt x="164180" y="73733"/>
                  </a:lnTo>
                  <a:lnTo>
                    <a:pt x="164269" y="84667"/>
                  </a:lnTo>
                  <a:lnTo>
                    <a:pt x="163488" y="88164"/>
                  </a:lnTo>
                  <a:lnTo>
                    <a:pt x="160503" y="94164"/>
                  </a:lnTo>
                  <a:lnTo>
                    <a:pt x="154360" y="102002"/>
                  </a:lnTo>
                  <a:lnTo>
                    <a:pt x="147715" y="106925"/>
                  </a:lnTo>
                  <a:lnTo>
                    <a:pt x="143720" y="109348"/>
                  </a:lnTo>
                  <a:lnTo>
                    <a:pt x="137165" y="114156"/>
                  </a:lnTo>
                  <a:lnTo>
                    <a:pt x="130812" y="118937"/>
                  </a:lnTo>
                  <a:lnTo>
                    <a:pt x="126896" y="121322"/>
                  </a:lnTo>
                  <a:lnTo>
                    <a:pt x="122697" y="123706"/>
                  </a:lnTo>
                  <a:lnTo>
                    <a:pt x="113799" y="128469"/>
                  </a:lnTo>
                  <a:lnTo>
                    <a:pt x="109203" y="130850"/>
                  </a:lnTo>
                  <a:lnTo>
                    <a:pt x="104552" y="132437"/>
                  </a:lnTo>
                  <a:lnTo>
                    <a:pt x="99864" y="133495"/>
                  </a:lnTo>
                  <a:lnTo>
                    <a:pt x="95151" y="134200"/>
                  </a:lnTo>
                  <a:lnTo>
                    <a:pt x="90422" y="134671"/>
                  </a:lnTo>
                  <a:lnTo>
                    <a:pt x="85681" y="134984"/>
                  </a:lnTo>
                  <a:lnTo>
                    <a:pt x="80933" y="135193"/>
                  </a:lnTo>
                  <a:lnTo>
                    <a:pt x="76181" y="136126"/>
                  </a:lnTo>
                  <a:lnTo>
                    <a:pt x="71425" y="137541"/>
                  </a:lnTo>
                  <a:lnTo>
                    <a:pt x="66666" y="139278"/>
                  </a:lnTo>
                  <a:lnTo>
                    <a:pt x="62700" y="140435"/>
                  </a:lnTo>
                  <a:lnTo>
                    <a:pt x="56178" y="141722"/>
                  </a:lnTo>
                  <a:lnTo>
                    <a:pt x="52533" y="142065"/>
                  </a:lnTo>
                  <a:lnTo>
                    <a:pt x="48516" y="142293"/>
                  </a:lnTo>
                  <a:lnTo>
                    <a:pt x="40612" y="142547"/>
                  </a:lnTo>
                  <a:lnTo>
                    <a:pt x="29071" y="142710"/>
                  </a:lnTo>
                  <a:lnTo>
                    <a:pt x="21470" y="142750"/>
                  </a:lnTo>
                  <a:lnTo>
                    <a:pt x="21435" y="142750"/>
                  </a:lnTo>
                  <a:lnTo>
                    <a:pt x="25225" y="142750"/>
                  </a:lnTo>
                  <a:lnTo>
                    <a:pt x="27135" y="141957"/>
                  </a:lnTo>
                  <a:lnTo>
                    <a:pt x="31374" y="138961"/>
                  </a:lnTo>
                  <a:lnTo>
                    <a:pt x="34410" y="137844"/>
                  </a:lnTo>
                  <a:lnTo>
                    <a:pt x="38021" y="137100"/>
                  </a:lnTo>
                  <a:lnTo>
                    <a:pt x="42016" y="136603"/>
                  </a:lnTo>
                  <a:lnTo>
                    <a:pt x="48572" y="136052"/>
                  </a:lnTo>
                  <a:lnTo>
                    <a:pt x="54925" y="135808"/>
                  </a:lnTo>
                  <a:lnTo>
                    <a:pt x="63041" y="135698"/>
                  </a:lnTo>
                  <a:lnTo>
                    <a:pt x="66633" y="136463"/>
                  </a:lnTo>
                  <a:lnTo>
                    <a:pt x="72742" y="139427"/>
                  </a:lnTo>
                  <a:lnTo>
                    <a:pt x="76276" y="140535"/>
                  </a:lnTo>
                  <a:lnTo>
                    <a:pt x="80219" y="141273"/>
                  </a:lnTo>
                  <a:lnTo>
                    <a:pt x="84436" y="141766"/>
                  </a:lnTo>
                  <a:lnTo>
                    <a:pt x="88835" y="142887"/>
                  </a:lnTo>
                  <a:lnTo>
                    <a:pt x="93354" y="144428"/>
                  </a:lnTo>
                  <a:lnTo>
                    <a:pt x="97955" y="146249"/>
                  </a:lnTo>
                  <a:lnTo>
                    <a:pt x="102609" y="148255"/>
                  </a:lnTo>
                  <a:lnTo>
                    <a:pt x="112014" y="152600"/>
                  </a:lnTo>
                  <a:lnTo>
                    <a:pt x="126235" y="159506"/>
                  </a:lnTo>
                  <a:lnTo>
                    <a:pt x="131781" y="161853"/>
                  </a:lnTo>
                  <a:lnTo>
                    <a:pt x="137861" y="164211"/>
                  </a:lnTo>
                  <a:lnTo>
                    <a:pt x="144295" y="166576"/>
                  </a:lnTo>
                  <a:lnTo>
                    <a:pt x="150171" y="169739"/>
                  </a:lnTo>
                  <a:lnTo>
                    <a:pt x="155677" y="173434"/>
                  </a:lnTo>
                  <a:lnTo>
                    <a:pt x="160935" y="177484"/>
                  </a:lnTo>
                  <a:lnTo>
                    <a:pt x="166027" y="181771"/>
                  </a:lnTo>
                  <a:lnTo>
                    <a:pt x="171010" y="186214"/>
                  </a:lnTo>
                  <a:lnTo>
                    <a:pt x="175919" y="190764"/>
                  </a:lnTo>
                  <a:lnTo>
                    <a:pt x="180779" y="194590"/>
                  </a:lnTo>
                  <a:lnTo>
                    <a:pt x="185607" y="197933"/>
                  </a:lnTo>
                  <a:lnTo>
                    <a:pt x="190413" y="200956"/>
                  </a:lnTo>
                  <a:lnTo>
                    <a:pt x="194411" y="204557"/>
                  </a:lnTo>
                  <a:lnTo>
                    <a:pt x="200970" y="212789"/>
                  </a:lnTo>
                  <a:lnTo>
                    <a:pt x="204624" y="216412"/>
                  </a:lnTo>
                  <a:lnTo>
                    <a:pt x="208647" y="219622"/>
                  </a:lnTo>
                  <a:lnTo>
                    <a:pt x="212917" y="222553"/>
                  </a:lnTo>
                  <a:lnTo>
                    <a:pt x="219778" y="230041"/>
                  </a:lnTo>
                  <a:lnTo>
                    <a:pt x="224679" y="237865"/>
                  </a:lnTo>
                  <a:lnTo>
                    <a:pt x="228232" y="246729"/>
                  </a:lnTo>
                  <a:lnTo>
                    <a:pt x="233166" y="254379"/>
                  </a:lnTo>
                  <a:lnTo>
                    <a:pt x="234598" y="259257"/>
                  </a:lnTo>
                  <a:lnTo>
                    <a:pt x="235404" y="266464"/>
                  </a:lnTo>
                  <a:lnTo>
                    <a:pt x="234724" y="268853"/>
                  </a:lnTo>
                  <a:lnTo>
                    <a:pt x="231851" y="273623"/>
                  </a:lnTo>
                  <a:lnTo>
                    <a:pt x="229974" y="275212"/>
                  </a:lnTo>
                  <a:lnTo>
                    <a:pt x="227928" y="276271"/>
                  </a:lnTo>
                  <a:lnTo>
                    <a:pt x="225771" y="276978"/>
                  </a:lnTo>
                  <a:lnTo>
                    <a:pt x="221257" y="279877"/>
                  </a:lnTo>
                  <a:lnTo>
                    <a:pt x="214254" y="285970"/>
                  </a:lnTo>
                  <a:lnTo>
                    <a:pt x="211892" y="288203"/>
                  </a:lnTo>
                  <a:lnTo>
                    <a:pt x="208730" y="289691"/>
                  </a:lnTo>
                  <a:lnTo>
                    <a:pt x="205035" y="290683"/>
                  </a:lnTo>
                  <a:lnTo>
                    <a:pt x="200983" y="291345"/>
                  </a:lnTo>
                  <a:lnTo>
                    <a:pt x="194366" y="292080"/>
                  </a:lnTo>
                  <a:lnTo>
                    <a:pt x="191489" y="292276"/>
                  </a:lnTo>
                  <a:lnTo>
                    <a:pt x="187985" y="293200"/>
                  </a:lnTo>
                  <a:lnTo>
                    <a:pt x="184060" y="294609"/>
                  </a:lnTo>
                  <a:lnTo>
                    <a:pt x="179857" y="296342"/>
                  </a:lnTo>
                  <a:lnTo>
                    <a:pt x="175467" y="297497"/>
                  </a:lnTo>
                  <a:lnTo>
                    <a:pt x="170954" y="298267"/>
                  </a:lnTo>
                  <a:lnTo>
                    <a:pt x="166356" y="298780"/>
                  </a:lnTo>
                  <a:lnTo>
                    <a:pt x="161704" y="299123"/>
                  </a:lnTo>
                  <a:lnTo>
                    <a:pt x="157015" y="299351"/>
                  </a:lnTo>
                  <a:lnTo>
                    <a:pt x="147572" y="299604"/>
                  </a:lnTo>
                  <a:lnTo>
                    <a:pt x="109535" y="299799"/>
                  </a:lnTo>
                  <a:lnTo>
                    <a:pt x="104773" y="299008"/>
                  </a:lnTo>
                  <a:lnTo>
                    <a:pt x="100011" y="297688"/>
                  </a:lnTo>
                  <a:lnTo>
                    <a:pt x="95249" y="296015"/>
                  </a:lnTo>
                  <a:lnTo>
                    <a:pt x="91281" y="294899"/>
                  </a:lnTo>
                  <a:lnTo>
                    <a:pt x="84755" y="293660"/>
                  </a:lnTo>
                  <a:lnTo>
                    <a:pt x="81109" y="292536"/>
                  </a:lnTo>
                  <a:lnTo>
                    <a:pt x="77091" y="290993"/>
                  </a:lnTo>
                  <a:lnTo>
                    <a:pt x="72826" y="289172"/>
                  </a:lnTo>
                  <a:lnTo>
                    <a:pt x="65969" y="287148"/>
                  </a:lnTo>
                  <a:lnTo>
                    <a:pt x="63029" y="286609"/>
                  </a:lnTo>
                  <a:lnTo>
                    <a:pt x="57646" y="283894"/>
                  </a:lnTo>
                  <a:lnTo>
                    <a:pt x="55100" y="282059"/>
                  </a:lnTo>
                  <a:lnTo>
                    <a:pt x="53402" y="280043"/>
                  </a:lnTo>
                  <a:lnTo>
                    <a:pt x="52270" y="277906"/>
                  </a:lnTo>
                  <a:lnTo>
                    <a:pt x="51516" y="275688"/>
                  </a:lnTo>
                  <a:lnTo>
                    <a:pt x="50219" y="274209"/>
                  </a:lnTo>
                  <a:lnTo>
                    <a:pt x="48560" y="273223"/>
                  </a:lnTo>
                  <a:lnTo>
                    <a:pt x="46661" y="272566"/>
                  </a:lnTo>
                  <a:lnTo>
                    <a:pt x="42434" y="269720"/>
                  </a:lnTo>
                  <a:lnTo>
                    <a:pt x="35719" y="26411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2" name="SMARTInkAnnotation500"/>
            <p:cNvSpPr/>
            <p:nvPr/>
          </p:nvSpPr>
          <p:spPr>
            <a:xfrm>
              <a:off x="4986632" y="3229200"/>
              <a:ext cx="263988" cy="313003"/>
            </a:xfrm>
            <a:custGeom>
              <a:avLst/>
              <a:gdLst/>
              <a:ahLst/>
              <a:cxnLst/>
              <a:rect l="0" t="0" r="0" b="0"/>
              <a:pathLst>
                <a:path w="263988" h="313003">
                  <a:moveTo>
                    <a:pt x="6849" y="57021"/>
                  </a:moveTo>
                  <a:lnTo>
                    <a:pt x="6849" y="53231"/>
                  </a:lnTo>
                  <a:lnTo>
                    <a:pt x="6056" y="52115"/>
                  </a:lnTo>
                  <a:lnTo>
                    <a:pt x="4733" y="51371"/>
                  </a:lnTo>
                  <a:lnTo>
                    <a:pt x="3057" y="50875"/>
                  </a:lnTo>
                  <a:lnTo>
                    <a:pt x="1939" y="49751"/>
                  </a:lnTo>
                  <a:lnTo>
                    <a:pt x="1195" y="48208"/>
                  </a:lnTo>
                  <a:lnTo>
                    <a:pt x="0" y="43822"/>
                  </a:lnTo>
                  <a:lnTo>
                    <a:pt x="1953" y="41108"/>
                  </a:lnTo>
                  <a:lnTo>
                    <a:pt x="5882" y="36691"/>
                  </a:lnTo>
                  <a:lnTo>
                    <a:pt x="6419" y="33972"/>
                  </a:lnTo>
                  <a:lnTo>
                    <a:pt x="6563" y="32137"/>
                  </a:lnTo>
                  <a:lnTo>
                    <a:pt x="7452" y="30120"/>
                  </a:lnTo>
                  <a:lnTo>
                    <a:pt x="12975" y="22641"/>
                  </a:lnTo>
                  <a:lnTo>
                    <a:pt x="17773" y="19795"/>
                  </a:lnTo>
                  <a:lnTo>
                    <a:pt x="24405" y="15887"/>
                  </a:lnTo>
                  <a:lnTo>
                    <a:pt x="29998" y="11505"/>
                  </a:lnTo>
                  <a:lnTo>
                    <a:pt x="33394" y="10020"/>
                  </a:lnTo>
                  <a:lnTo>
                    <a:pt x="41401" y="8369"/>
                  </a:lnTo>
                  <a:lnTo>
                    <a:pt x="48135" y="7635"/>
                  </a:lnTo>
                  <a:lnTo>
                    <a:pt x="51042" y="7440"/>
                  </a:lnTo>
                  <a:lnTo>
                    <a:pt x="58505" y="5107"/>
                  </a:lnTo>
                  <a:lnTo>
                    <a:pt x="62718" y="3375"/>
                  </a:lnTo>
                  <a:lnTo>
                    <a:pt x="67114" y="2220"/>
                  </a:lnTo>
                  <a:lnTo>
                    <a:pt x="71632" y="1449"/>
                  </a:lnTo>
                  <a:lnTo>
                    <a:pt x="76231" y="936"/>
                  </a:lnTo>
                  <a:lnTo>
                    <a:pt x="83459" y="366"/>
                  </a:lnTo>
                  <a:lnTo>
                    <a:pt x="90110" y="113"/>
                  </a:lnTo>
                  <a:lnTo>
                    <a:pt x="98359" y="0"/>
                  </a:lnTo>
                  <a:lnTo>
                    <a:pt x="101986" y="763"/>
                  </a:lnTo>
                  <a:lnTo>
                    <a:pt x="108135" y="3726"/>
                  </a:lnTo>
                  <a:lnTo>
                    <a:pt x="115629" y="5572"/>
                  </a:lnTo>
                  <a:lnTo>
                    <a:pt x="119851" y="6064"/>
                  </a:lnTo>
                  <a:lnTo>
                    <a:pt x="123458" y="7186"/>
                  </a:lnTo>
                  <a:lnTo>
                    <a:pt x="129584" y="10547"/>
                  </a:lnTo>
                  <a:lnTo>
                    <a:pt x="137496" y="16898"/>
                  </a:lnTo>
                  <a:lnTo>
                    <a:pt x="144866" y="23804"/>
                  </a:lnTo>
                  <a:lnTo>
                    <a:pt x="159241" y="37992"/>
                  </a:lnTo>
                  <a:lnTo>
                    <a:pt x="160831" y="41162"/>
                  </a:lnTo>
                  <a:lnTo>
                    <a:pt x="162598" y="48915"/>
                  </a:lnTo>
                  <a:lnTo>
                    <a:pt x="163593" y="58409"/>
                  </a:lnTo>
                  <a:lnTo>
                    <a:pt x="163888" y="66246"/>
                  </a:lnTo>
                  <a:lnTo>
                    <a:pt x="164001" y="86938"/>
                  </a:lnTo>
                  <a:lnTo>
                    <a:pt x="163211" y="89657"/>
                  </a:lnTo>
                  <a:lnTo>
                    <a:pt x="160217" y="94794"/>
                  </a:lnTo>
                  <a:lnTo>
                    <a:pt x="154067" y="102145"/>
                  </a:lnTo>
                  <a:lnTo>
                    <a:pt x="149538" y="109069"/>
                  </a:lnTo>
                  <a:lnTo>
                    <a:pt x="147219" y="113137"/>
                  </a:lnTo>
                  <a:lnTo>
                    <a:pt x="140409" y="119772"/>
                  </a:lnTo>
                  <a:lnTo>
                    <a:pt x="132884" y="125364"/>
                  </a:lnTo>
                  <a:lnTo>
                    <a:pt x="126894" y="130494"/>
                  </a:lnTo>
                  <a:lnTo>
                    <a:pt x="119469" y="135418"/>
                  </a:lnTo>
                  <a:lnTo>
                    <a:pt x="115267" y="137841"/>
                  </a:lnTo>
                  <a:lnTo>
                    <a:pt x="106364" y="142649"/>
                  </a:lnTo>
                  <a:lnTo>
                    <a:pt x="101767" y="145042"/>
                  </a:lnTo>
                  <a:lnTo>
                    <a:pt x="94544" y="149816"/>
                  </a:lnTo>
                  <a:lnTo>
                    <a:pt x="87893" y="154582"/>
                  </a:lnTo>
                  <a:lnTo>
                    <a:pt x="79646" y="159344"/>
                  </a:lnTo>
                  <a:lnTo>
                    <a:pt x="72805" y="164104"/>
                  </a:lnTo>
                  <a:lnTo>
                    <a:pt x="69870" y="166484"/>
                  </a:lnTo>
                  <a:lnTo>
                    <a:pt x="66325" y="168071"/>
                  </a:lnTo>
                  <a:lnTo>
                    <a:pt x="58154" y="169834"/>
                  </a:lnTo>
                  <a:lnTo>
                    <a:pt x="50586" y="170966"/>
                  </a:lnTo>
                  <a:lnTo>
                    <a:pt x="42675" y="171241"/>
                  </a:lnTo>
                  <a:lnTo>
                    <a:pt x="42577" y="165097"/>
                  </a:lnTo>
                  <a:lnTo>
                    <a:pt x="48720" y="158046"/>
                  </a:lnTo>
                  <a:lnTo>
                    <a:pt x="53210" y="153496"/>
                  </a:lnTo>
                  <a:lnTo>
                    <a:pt x="55219" y="152273"/>
                  </a:lnTo>
                  <a:lnTo>
                    <a:pt x="61839" y="149759"/>
                  </a:lnTo>
                  <a:lnTo>
                    <a:pt x="66479" y="146360"/>
                  </a:lnTo>
                  <a:lnTo>
                    <a:pt x="69621" y="145136"/>
                  </a:lnTo>
                  <a:lnTo>
                    <a:pt x="77346" y="143776"/>
                  </a:lnTo>
                  <a:lnTo>
                    <a:pt x="83953" y="141057"/>
                  </a:lnTo>
                  <a:lnTo>
                    <a:pt x="89537" y="137997"/>
                  </a:lnTo>
                  <a:lnTo>
                    <a:pt x="94664" y="136638"/>
                  </a:lnTo>
                  <a:lnTo>
                    <a:pt x="101705" y="136033"/>
                  </a:lnTo>
                  <a:lnTo>
                    <a:pt x="109332" y="135764"/>
                  </a:lnTo>
                  <a:lnTo>
                    <a:pt x="118883" y="135613"/>
                  </a:lnTo>
                  <a:lnTo>
                    <a:pt x="140528" y="135558"/>
                  </a:lnTo>
                  <a:lnTo>
                    <a:pt x="145181" y="136348"/>
                  </a:lnTo>
                  <a:lnTo>
                    <a:pt x="149870" y="137669"/>
                  </a:lnTo>
                  <a:lnTo>
                    <a:pt x="154584" y="139342"/>
                  </a:lnTo>
                  <a:lnTo>
                    <a:pt x="159314" y="140457"/>
                  </a:lnTo>
                  <a:lnTo>
                    <a:pt x="164056" y="141201"/>
                  </a:lnTo>
                  <a:lnTo>
                    <a:pt x="168804" y="141697"/>
                  </a:lnTo>
                  <a:lnTo>
                    <a:pt x="173557" y="142821"/>
                  </a:lnTo>
                  <a:lnTo>
                    <a:pt x="178312" y="144363"/>
                  </a:lnTo>
                  <a:lnTo>
                    <a:pt x="183070" y="146185"/>
                  </a:lnTo>
                  <a:lnTo>
                    <a:pt x="187830" y="148192"/>
                  </a:lnTo>
                  <a:lnTo>
                    <a:pt x="192591" y="150324"/>
                  </a:lnTo>
                  <a:lnTo>
                    <a:pt x="197352" y="152538"/>
                  </a:lnTo>
                  <a:lnTo>
                    <a:pt x="204759" y="157114"/>
                  </a:lnTo>
                  <a:lnTo>
                    <a:pt x="211491" y="161791"/>
                  </a:lnTo>
                  <a:lnTo>
                    <a:pt x="215508" y="164149"/>
                  </a:lnTo>
                  <a:lnTo>
                    <a:pt x="219774" y="166514"/>
                  </a:lnTo>
                  <a:lnTo>
                    <a:pt x="228747" y="171257"/>
                  </a:lnTo>
                  <a:lnTo>
                    <a:pt x="233363" y="173632"/>
                  </a:lnTo>
                  <a:lnTo>
                    <a:pt x="240607" y="178387"/>
                  </a:lnTo>
                  <a:lnTo>
                    <a:pt x="243651" y="180766"/>
                  </a:lnTo>
                  <a:lnTo>
                    <a:pt x="249149" y="187638"/>
                  </a:lnTo>
                  <a:lnTo>
                    <a:pt x="254238" y="195188"/>
                  </a:lnTo>
                  <a:lnTo>
                    <a:pt x="260772" y="203898"/>
                  </a:lnTo>
                  <a:lnTo>
                    <a:pt x="262579" y="209025"/>
                  </a:lnTo>
                  <a:lnTo>
                    <a:pt x="263382" y="216063"/>
                  </a:lnTo>
                  <a:lnTo>
                    <a:pt x="263739" y="223685"/>
                  </a:lnTo>
                  <a:lnTo>
                    <a:pt x="263940" y="233229"/>
                  </a:lnTo>
                  <a:lnTo>
                    <a:pt x="263987" y="241363"/>
                  </a:lnTo>
                  <a:lnTo>
                    <a:pt x="263206" y="244959"/>
                  </a:lnTo>
                  <a:lnTo>
                    <a:pt x="260221" y="251071"/>
                  </a:lnTo>
                  <a:lnTo>
                    <a:pt x="254132" y="256431"/>
                  </a:lnTo>
                  <a:lnTo>
                    <a:pt x="246928" y="261457"/>
                  </a:lnTo>
                  <a:lnTo>
                    <a:pt x="241080" y="266335"/>
                  </a:lnTo>
                  <a:lnTo>
                    <a:pt x="233326" y="273541"/>
                  </a:lnTo>
                  <a:lnTo>
                    <a:pt x="226304" y="278316"/>
                  </a:lnTo>
                  <a:lnTo>
                    <a:pt x="222209" y="280700"/>
                  </a:lnTo>
                  <a:lnTo>
                    <a:pt x="217891" y="283082"/>
                  </a:lnTo>
                  <a:lnTo>
                    <a:pt x="208860" y="287845"/>
                  </a:lnTo>
                  <a:lnTo>
                    <a:pt x="194851" y="294985"/>
                  </a:lnTo>
                  <a:lnTo>
                    <a:pt x="190127" y="296572"/>
                  </a:lnTo>
                  <a:lnTo>
                    <a:pt x="185391" y="297630"/>
                  </a:lnTo>
                  <a:lnTo>
                    <a:pt x="180646" y="298335"/>
                  </a:lnTo>
                  <a:lnTo>
                    <a:pt x="175895" y="299599"/>
                  </a:lnTo>
                  <a:lnTo>
                    <a:pt x="171140" y="301234"/>
                  </a:lnTo>
                  <a:lnTo>
                    <a:pt x="166383" y="303117"/>
                  </a:lnTo>
                  <a:lnTo>
                    <a:pt x="161624" y="304373"/>
                  </a:lnTo>
                  <a:lnTo>
                    <a:pt x="156863" y="305209"/>
                  </a:lnTo>
                  <a:lnTo>
                    <a:pt x="152103" y="305768"/>
                  </a:lnTo>
                  <a:lnTo>
                    <a:pt x="147341" y="306140"/>
                  </a:lnTo>
                  <a:lnTo>
                    <a:pt x="142579" y="306388"/>
                  </a:lnTo>
                  <a:lnTo>
                    <a:pt x="137817" y="306554"/>
                  </a:lnTo>
                  <a:lnTo>
                    <a:pt x="133055" y="307457"/>
                  </a:lnTo>
                  <a:lnTo>
                    <a:pt x="128293" y="308852"/>
                  </a:lnTo>
                  <a:lnTo>
                    <a:pt x="123531" y="310576"/>
                  </a:lnTo>
                  <a:lnTo>
                    <a:pt x="116122" y="312491"/>
                  </a:lnTo>
                  <a:lnTo>
                    <a:pt x="113035" y="313002"/>
                  </a:lnTo>
                  <a:lnTo>
                    <a:pt x="105372" y="311454"/>
                  </a:lnTo>
                  <a:lnTo>
                    <a:pt x="97469" y="308915"/>
                  </a:lnTo>
                  <a:lnTo>
                    <a:pt x="89350" y="307486"/>
                  </a:lnTo>
                  <a:lnTo>
                    <a:pt x="84088" y="307003"/>
                  </a:lnTo>
                  <a:lnTo>
                    <a:pt x="78287" y="30688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3" name="SMARTInkAnnotation501"/>
            <p:cNvSpPr/>
            <p:nvPr/>
          </p:nvSpPr>
          <p:spPr>
            <a:xfrm>
              <a:off x="4893469" y="3593196"/>
              <a:ext cx="471488" cy="42834"/>
            </a:xfrm>
            <a:custGeom>
              <a:avLst/>
              <a:gdLst/>
              <a:ahLst/>
              <a:cxnLst/>
              <a:rect l="0" t="0" r="0" b="0"/>
              <a:pathLst>
                <a:path w="471488" h="42834">
                  <a:moveTo>
                    <a:pt x="0" y="42833"/>
                  </a:moveTo>
                  <a:lnTo>
                    <a:pt x="0" y="39044"/>
                  </a:lnTo>
                  <a:lnTo>
                    <a:pt x="794" y="37927"/>
                  </a:lnTo>
                  <a:lnTo>
                    <a:pt x="2116" y="37183"/>
                  </a:lnTo>
                  <a:lnTo>
                    <a:pt x="5703" y="36356"/>
                  </a:lnTo>
                  <a:lnTo>
                    <a:pt x="16590" y="35825"/>
                  </a:lnTo>
                  <a:lnTo>
                    <a:pt x="20585" y="35782"/>
                  </a:lnTo>
                  <a:lnTo>
                    <a:pt x="24042" y="34960"/>
                  </a:lnTo>
                  <a:lnTo>
                    <a:pt x="27140" y="33618"/>
                  </a:lnTo>
                  <a:lnTo>
                    <a:pt x="30000" y="31931"/>
                  </a:lnTo>
                  <a:lnTo>
                    <a:pt x="34287" y="30012"/>
                  </a:lnTo>
                  <a:lnTo>
                    <a:pt x="39526" y="27940"/>
                  </a:lnTo>
                  <a:lnTo>
                    <a:pt x="45401" y="25766"/>
                  </a:lnTo>
                  <a:lnTo>
                    <a:pt x="51699" y="24316"/>
                  </a:lnTo>
                  <a:lnTo>
                    <a:pt x="58278" y="23350"/>
                  </a:lnTo>
                  <a:lnTo>
                    <a:pt x="65045" y="22705"/>
                  </a:lnTo>
                  <a:lnTo>
                    <a:pt x="71938" y="21483"/>
                  </a:lnTo>
                  <a:lnTo>
                    <a:pt x="78915" y="19874"/>
                  </a:lnTo>
                  <a:lnTo>
                    <a:pt x="85948" y="18008"/>
                  </a:lnTo>
                  <a:lnTo>
                    <a:pt x="93017" y="16765"/>
                  </a:lnTo>
                  <a:lnTo>
                    <a:pt x="100111" y="15936"/>
                  </a:lnTo>
                  <a:lnTo>
                    <a:pt x="107223" y="15383"/>
                  </a:lnTo>
                  <a:lnTo>
                    <a:pt x="115138" y="15014"/>
                  </a:lnTo>
                  <a:lnTo>
                    <a:pt x="132399" y="14605"/>
                  </a:lnTo>
                  <a:lnTo>
                    <a:pt x="140654" y="13702"/>
                  </a:lnTo>
                  <a:lnTo>
                    <a:pt x="148538" y="12308"/>
                  </a:lnTo>
                  <a:lnTo>
                    <a:pt x="156175" y="10585"/>
                  </a:lnTo>
                  <a:lnTo>
                    <a:pt x="164442" y="9436"/>
                  </a:lnTo>
                  <a:lnTo>
                    <a:pt x="173128" y="8671"/>
                  </a:lnTo>
                  <a:lnTo>
                    <a:pt x="182093" y="8160"/>
                  </a:lnTo>
                  <a:lnTo>
                    <a:pt x="200522" y="7593"/>
                  </a:lnTo>
                  <a:lnTo>
                    <a:pt x="234430" y="7228"/>
                  </a:lnTo>
                  <a:lnTo>
                    <a:pt x="242805" y="6406"/>
                  </a:lnTo>
                  <a:lnTo>
                    <a:pt x="251564" y="5063"/>
                  </a:lnTo>
                  <a:lnTo>
                    <a:pt x="260578" y="3376"/>
                  </a:lnTo>
                  <a:lnTo>
                    <a:pt x="268969" y="2250"/>
                  </a:lnTo>
                  <a:lnTo>
                    <a:pt x="276944" y="1500"/>
                  </a:lnTo>
                  <a:lnTo>
                    <a:pt x="284641" y="1000"/>
                  </a:lnTo>
                  <a:lnTo>
                    <a:pt x="292948" y="666"/>
                  </a:lnTo>
                  <a:lnTo>
                    <a:pt x="319016" y="198"/>
                  </a:lnTo>
                  <a:lnTo>
                    <a:pt x="421357" y="0"/>
                  </a:lnTo>
                  <a:lnTo>
                    <a:pt x="425368" y="793"/>
                  </a:lnTo>
                  <a:lnTo>
                    <a:pt x="429628" y="2116"/>
                  </a:lnTo>
                  <a:lnTo>
                    <a:pt x="434057" y="3790"/>
                  </a:lnTo>
                  <a:lnTo>
                    <a:pt x="437802" y="4906"/>
                  </a:lnTo>
                  <a:lnTo>
                    <a:pt x="444081" y="6147"/>
                  </a:lnTo>
                  <a:lnTo>
                    <a:pt x="457040" y="7008"/>
                  </a:lnTo>
                  <a:lnTo>
                    <a:pt x="471487"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4" name="SMARTInkAnnotation502"/>
            <p:cNvSpPr/>
            <p:nvPr/>
          </p:nvSpPr>
          <p:spPr>
            <a:xfrm>
              <a:off x="5079235" y="3657446"/>
              <a:ext cx="213954" cy="299738"/>
            </a:xfrm>
            <a:custGeom>
              <a:avLst/>
              <a:gdLst/>
              <a:ahLst/>
              <a:cxnLst/>
              <a:rect l="0" t="0" r="0" b="0"/>
              <a:pathLst>
                <a:path w="213954" h="299738">
                  <a:moveTo>
                    <a:pt x="42834" y="0"/>
                  </a:moveTo>
                  <a:lnTo>
                    <a:pt x="39041" y="0"/>
                  </a:lnTo>
                  <a:lnTo>
                    <a:pt x="37924" y="793"/>
                  </a:lnTo>
                  <a:lnTo>
                    <a:pt x="37179" y="2116"/>
                  </a:lnTo>
                  <a:lnTo>
                    <a:pt x="36683" y="3790"/>
                  </a:lnTo>
                  <a:lnTo>
                    <a:pt x="34014" y="7766"/>
                  </a:lnTo>
                  <a:lnTo>
                    <a:pt x="32191" y="9937"/>
                  </a:lnTo>
                  <a:lnTo>
                    <a:pt x="30977" y="12177"/>
                  </a:lnTo>
                  <a:lnTo>
                    <a:pt x="28472" y="19913"/>
                  </a:lnTo>
                  <a:lnTo>
                    <a:pt x="25074" y="27623"/>
                  </a:lnTo>
                  <a:lnTo>
                    <a:pt x="18698" y="40883"/>
                  </a:lnTo>
                  <a:lnTo>
                    <a:pt x="16232" y="48048"/>
                  </a:lnTo>
                  <a:lnTo>
                    <a:pt x="14342" y="55463"/>
                  </a:lnTo>
                  <a:lnTo>
                    <a:pt x="10856" y="66691"/>
                  </a:lnTo>
                  <a:lnTo>
                    <a:pt x="9609" y="72223"/>
                  </a:lnTo>
                  <a:lnTo>
                    <a:pt x="8777" y="77498"/>
                  </a:lnTo>
                  <a:lnTo>
                    <a:pt x="8223" y="82601"/>
                  </a:lnTo>
                  <a:lnTo>
                    <a:pt x="7060" y="87589"/>
                  </a:lnTo>
                  <a:lnTo>
                    <a:pt x="5491" y="92501"/>
                  </a:lnTo>
                  <a:lnTo>
                    <a:pt x="3651" y="97362"/>
                  </a:lnTo>
                  <a:lnTo>
                    <a:pt x="2424" y="102189"/>
                  </a:lnTo>
                  <a:lnTo>
                    <a:pt x="1607" y="106994"/>
                  </a:lnTo>
                  <a:lnTo>
                    <a:pt x="1061" y="111784"/>
                  </a:lnTo>
                  <a:lnTo>
                    <a:pt x="698" y="117356"/>
                  </a:lnTo>
                  <a:lnTo>
                    <a:pt x="455" y="123451"/>
                  </a:lnTo>
                  <a:lnTo>
                    <a:pt x="114" y="141283"/>
                  </a:lnTo>
                  <a:lnTo>
                    <a:pt x="0" y="161521"/>
                  </a:lnTo>
                  <a:lnTo>
                    <a:pt x="784" y="166378"/>
                  </a:lnTo>
                  <a:lnTo>
                    <a:pt x="2101" y="171204"/>
                  </a:lnTo>
                  <a:lnTo>
                    <a:pt x="3772" y="176007"/>
                  </a:lnTo>
                  <a:lnTo>
                    <a:pt x="4886" y="180795"/>
                  </a:lnTo>
                  <a:lnTo>
                    <a:pt x="5629" y="185574"/>
                  </a:lnTo>
                  <a:lnTo>
                    <a:pt x="6124" y="190346"/>
                  </a:lnTo>
                  <a:lnTo>
                    <a:pt x="7248" y="195114"/>
                  </a:lnTo>
                  <a:lnTo>
                    <a:pt x="8792" y="199879"/>
                  </a:lnTo>
                  <a:lnTo>
                    <a:pt x="10614" y="204642"/>
                  </a:lnTo>
                  <a:lnTo>
                    <a:pt x="12623" y="209404"/>
                  </a:lnTo>
                  <a:lnTo>
                    <a:pt x="14755" y="214165"/>
                  </a:lnTo>
                  <a:lnTo>
                    <a:pt x="19242" y="223686"/>
                  </a:lnTo>
                  <a:lnTo>
                    <a:pt x="30956" y="247483"/>
                  </a:lnTo>
                  <a:lnTo>
                    <a:pt x="35702" y="254887"/>
                  </a:lnTo>
                  <a:lnTo>
                    <a:pt x="41252" y="261614"/>
                  </a:lnTo>
                  <a:lnTo>
                    <a:pt x="44954" y="265630"/>
                  </a:lnTo>
                  <a:lnTo>
                    <a:pt x="55633" y="276745"/>
                  </a:lnTo>
                  <a:lnTo>
                    <a:pt x="58510" y="279683"/>
                  </a:lnTo>
                  <a:lnTo>
                    <a:pt x="62810" y="282434"/>
                  </a:lnTo>
                  <a:lnTo>
                    <a:pt x="68057" y="285062"/>
                  </a:lnTo>
                  <a:lnTo>
                    <a:pt x="73937" y="287607"/>
                  </a:lnTo>
                  <a:lnTo>
                    <a:pt x="78651" y="289303"/>
                  </a:lnTo>
                  <a:lnTo>
                    <a:pt x="82587" y="290435"/>
                  </a:lnTo>
                  <a:lnTo>
                    <a:pt x="86005" y="291189"/>
                  </a:lnTo>
                  <a:lnTo>
                    <a:pt x="89871" y="292485"/>
                  </a:lnTo>
                  <a:lnTo>
                    <a:pt x="94035" y="294142"/>
                  </a:lnTo>
                  <a:lnTo>
                    <a:pt x="98399" y="296040"/>
                  </a:lnTo>
                  <a:lnTo>
                    <a:pt x="102896" y="297305"/>
                  </a:lnTo>
                  <a:lnTo>
                    <a:pt x="107481" y="298149"/>
                  </a:lnTo>
                  <a:lnTo>
                    <a:pt x="112126" y="298711"/>
                  </a:lnTo>
                  <a:lnTo>
                    <a:pt x="116810" y="299086"/>
                  </a:lnTo>
                  <a:lnTo>
                    <a:pt x="121520" y="299336"/>
                  </a:lnTo>
                  <a:lnTo>
                    <a:pt x="130986" y="299614"/>
                  </a:lnTo>
                  <a:lnTo>
                    <a:pt x="140486" y="299737"/>
                  </a:lnTo>
                  <a:lnTo>
                    <a:pt x="144447" y="298977"/>
                  </a:lnTo>
                  <a:lnTo>
                    <a:pt x="150966" y="296017"/>
                  </a:lnTo>
                  <a:lnTo>
                    <a:pt x="154610" y="294910"/>
                  </a:lnTo>
                  <a:lnTo>
                    <a:pt x="158626" y="294172"/>
                  </a:lnTo>
                  <a:lnTo>
                    <a:pt x="162891" y="293680"/>
                  </a:lnTo>
                  <a:lnTo>
                    <a:pt x="166528" y="292559"/>
                  </a:lnTo>
                  <a:lnTo>
                    <a:pt x="172686" y="289198"/>
                  </a:lnTo>
                  <a:lnTo>
                    <a:pt x="178069" y="285061"/>
                  </a:lnTo>
                  <a:lnTo>
                    <a:pt x="183107" y="280578"/>
                  </a:lnTo>
                  <a:lnTo>
                    <a:pt x="187992" y="275941"/>
                  </a:lnTo>
                  <a:lnTo>
                    <a:pt x="192809" y="269121"/>
                  </a:lnTo>
                  <a:lnTo>
                    <a:pt x="197595" y="261595"/>
                  </a:lnTo>
                  <a:lnTo>
                    <a:pt x="202369" y="255606"/>
                  </a:lnTo>
                  <a:lnTo>
                    <a:pt x="203959" y="252105"/>
                  </a:lnTo>
                  <a:lnTo>
                    <a:pt x="205727" y="243985"/>
                  </a:lnTo>
                  <a:lnTo>
                    <a:pt x="208628" y="235088"/>
                  </a:lnTo>
                  <a:lnTo>
                    <a:pt x="211770" y="226639"/>
                  </a:lnTo>
                  <a:lnTo>
                    <a:pt x="213166" y="220240"/>
                  </a:lnTo>
                  <a:lnTo>
                    <a:pt x="213787" y="212636"/>
                  </a:lnTo>
                  <a:lnTo>
                    <a:pt x="213953" y="208388"/>
                  </a:lnTo>
                  <a:lnTo>
                    <a:pt x="213269" y="204762"/>
                  </a:lnTo>
                  <a:lnTo>
                    <a:pt x="210393" y="198618"/>
                  </a:lnTo>
                  <a:lnTo>
                    <a:pt x="208586" y="191129"/>
                  </a:lnTo>
                  <a:lnTo>
                    <a:pt x="208104" y="186910"/>
                  </a:lnTo>
                  <a:lnTo>
                    <a:pt x="206989" y="183305"/>
                  </a:lnTo>
                  <a:lnTo>
                    <a:pt x="203633" y="177184"/>
                  </a:lnTo>
                  <a:lnTo>
                    <a:pt x="197379" y="171819"/>
                  </a:lnTo>
                  <a:lnTo>
                    <a:pt x="193489" y="169278"/>
                  </a:lnTo>
                  <a:lnTo>
                    <a:pt x="187050" y="164339"/>
                  </a:lnTo>
                  <a:lnTo>
                    <a:pt x="184222" y="161912"/>
                  </a:lnTo>
                  <a:lnTo>
                    <a:pt x="181543" y="160293"/>
                  </a:lnTo>
                  <a:lnTo>
                    <a:pt x="176449" y="158495"/>
                  </a:lnTo>
                  <a:lnTo>
                    <a:pt x="173185" y="157223"/>
                  </a:lnTo>
                  <a:lnTo>
                    <a:pt x="169422" y="155581"/>
                  </a:lnTo>
                  <a:lnTo>
                    <a:pt x="165326" y="153693"/>
                  </a:lnTo>
                  <a:lnTo>
                    <a:pt x="161008" y="152435"/>
                  </a:lnTo>
                  <a:lnTo>
                    <a:pt x="156542" y="151596"/>
                  </a:lnTo>
                  <a:lnTo>
                    <a:pt x="151977" y="151037"/>
                  </a:lnTo>
                  <a:lnTo>
                    <a:pt x="148139" y="150664"/>
                  </a:lnTo>
                  <a:lnTo>
                    <a:pt x="141759" y="150249"/>
                  </a:lnTo>
                  <a:lnTo>
                    <a:pt x="138153" y="150932"/>
                  </a:lnTo>
                  <a:lnTo>
                    <a:pt x="134161" y="152181"/>
                  </a:lnTo>
                  <a:lnTo>
                    <a:pt x="129912" y="153806"/>
                  </a:lnTo>
                  <a:lnTo>
                    <a:pt x="125493" y="155683"/>
                  </a:lnTo>
                  <a:lnTo>
                    <a:pt x="116348" y="159884"/>
                  </a:lnTo>
                  <a:lnTo>
                    <a:pt x="111687" y="161321"/>
                  </a:lnTo>
                  <a:lnTo>
                    <a:pt x="106992" y="162280"/>
                  </a:lnTo>
                  <a:lnTo>
                    <a:pt x="102275" y="162918"/>
                  </a:lnTo>
                  <a:lnTo>
                    <a:pt x="97542" y="164138"/>
                  </a:lnTo>
                  <a:lnTo>
                    <a:pt x="92800" y="165743"/>
                  </a:lnTo>
                  <a:lnTo>
                    <a:pt x="88050" y="167607"/>
                  </a:lnTo>
                  <a:lnTo>
                    <a:pt x="83297" y="169643"/>
                  </a:lnTo>
                  <a:lnTo>
                    <a:pt x="73782" y="174021"/>
                  </a:lnTo>
                  <a:lnTo>
                    <a:pt x="69815" y="176298"/>
                  </a:lnTo>
                  <a:lnTo>
                    <a:pt x="63292" y="180944"/>
                  </a:lnTo>
                  <a:lnTo>
                    <a:pt x="57747" y="185653"/>
                  </a:lnTo>
                  <a:lnTo>
                    <a:pt x="52637" y="190390"/>
                  </a:lnTo>
                  <a:lnTo>
                    <a:pt x="47720" y="195139"/>
                  </a:lnTo>
                  <a:lnTo>
                    <a:pt x="46091" y="197516"/>
                  </a:lnTo>
                  <a:lnTo>
                    <a:pt x="43005" y="204651"/>
                  </a:lnTo>
                  <a:lnTo>
                    <a:pt x="38210" y="211790"/>
                  </a:lnTo>
                  <a:lnTo>
                    <a:pt x="36810" y="216549"/>
                  </a:lnTo>
                  <a:lnTo>
                    <a:pt x="36187" y="223423"/>
                  </a:lnTo>
                  <a:lnTo>
                    <a:pt x="35911" y="230973"/>
                  </a:lnTo>
                  <a:lnTo>
                    <a:pt x="35755" y="239683"/>
                  </a:lnTo>
                  <a:lnTo>
                    <a:pt x="35690" y="27128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5" name="SMARTInkAnnotation503"/>
            <p:cNvSpPr/>
            <p:nvPr/>
          </p:nvSpPr>
          <p:spPr>
            <a:xfrm>
              <a:off x="5500688" y="3528974"/>
              <a:ext cx="164307" cy="14250"/>
            </a:xfrm>
            <a:custGeom>
              <a:avLst/>
              <a:gdLst/>
              <a:ahLst/>
              <a:cxnLst/>
              <a:rect l="0" t="0" r="0" b="0"/>
              <a:pathLst>
                <a:path w="164307" h="14250">
                  <a:moveTo>
                    <a:pt x="0" y="14249"/>
                  </a:moveTo>
                  <a:lnTo>
                    <a:pt x="3792" y="14249"/>
                  </a:lnTo>
                  <a:lnTo>
                    <a:pt x="5703" y="13456"/>
                  </a:lnTo>
                  <a:lnTo>
                    <a:pt x="7770" y="12134"/>
                  </a:lnTo>
                  <a:lnTo>
                    <a:pt x="9942" y="10460"/>
                  </a:lnTo>
                  <a:lnTo>
                    <a:pt x="12978" y="9343"/>
                  </a:lnTo>
                  <a:lnTo>
                    <a:pt x="16590" y="8598"/>
                  </a:lnTo>
                  <a:lnTo>
                    <a:pt x="20585" y="8103"/>
                  </a:lnTo>
                  <a:lnTo>
                    <a:pt x="24835" y="6979"/>
                  </a:lnTo>
                  <a:lnTo>
                    <a:pt x="29257" y="5436"/>
                  </a:lnTo>
                  <a:lnTo>
                    <a:pt x="33792" y="3615"/>
                  </a:lnTo>
                  <a:lnTo>
                    <a:pt x="38403" y="2400"/>
                  </a:lnTo>
                  <a:lnTo>
                    <a:pt x="43064" y="1591"/>
                  </a:lnTo>
                  <a:lnTo>
                    <a:pt x="47759" y="1051"/>
                  </a:lnTo>
                  <a:lnTo>
                    <a:pt x="52477" y="691"/>
                  </a:lnTo>
                  <a:lnTo>
                    <a:pt x="57209" y="451"/>
                  </a:lnTo>
                  <a:lnTo>
                    <a:pt x="61952" y="291"/>
                  </a:lnTo>
                  <a:lnTo>
                    <a:pt x="80004" y="66"/>
                  </a:lnTo>
                  <a:lnTo>
                    <a:pt x="100434" y="0"/>
                  </a:lnTo>
                  <a:lnTo>
                    <a:pt x="107437" y="784"/>
                  </a:lnTo>
                  <a:lnTo>
                    <a:pt x="114487" y="2099"/>
                  </a:lnTo>
                  <a:lnTo>
                    <a:pt x="164306" y="1424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6" name="SMARTInkAnnotation504"/>
            <p:cNvSpPr/>
            <p:nvPr/>
          </p:nvSpPr>
          <p:spPr>
            <a:xfrm>
              <a:off x="5536406" y="3607474"/>
              <a:ext cx="150020" cy="21418"/>
            </a:xfrm>
            <a:custGeom>
              <a:avLst/>
              <a:gdLst/>
              <a:ahLst/>
              <a:cxnLst/>
              <a:rect l="0" t="0" r="0" b="0"/>
              <a:pathLst>
                <a:path w="150020" h="21418">
                  <a:moveTo>
                    <a:pt x="0" y="21417"/>
                  </a:moveTo>
                  <a:lnTo>
                    <a:pt x="0" y="17627"/>
                  </a:lnTo>
                  <a:lnTo>
                    <a:pt x="794" y="16510"/>
                  </a:lnTo>
                  <a:lnTo>
                    <a:pt x="2116" y="15766"/>
                  </a:lnTo>
                  <a:lnTo>
                    <a:pt x="3793" y="15270"/>
                  </a:lnTo>
                  <a:lnTo>
                    <a:pt x="6498" y="14939"/>
                  </a:lnTo>
                  <a:lnTo>
                    <a:pt x="9887" y="14718"/>
                  </a:lnTo>
                  <a:lnTo>
                    <a:pt x="17095" y="14474"/>
                  </a:lnTo>
                  <a:lnTo>
                    <a:pt x="22943" y="14365"/>
                  </a:lnTo>
                  <a:lnTo>
                    <a:pt x="26408" y="13542"/>
                  </a:lnTo>
                  <a:lnTo>
                    <a:pt x="30306" y="12201"/>
                  </a:lnTo>
                  <a:lnTo>
                    <a:pt x="34492" y="10514"/>
                  </a:lnTo>
                  <a:lnTo>
                    <a:pt x="38869" y="9389"/>
                  </a:lnTo>
                  <a:lnTo>
                    <a:pt x="43376" y="8639"/>
                  </a:lnTo>
                  <a:lnTo>
                    <a:pt x="47967" y="8139"/>
                  </a:lnTo>
                  <a:lnTo>
                    <a:pt x="52616" y="7805"/>
                  </a:lnTo>
                  <a:lnTo>
                    <a:pt x="57302" y="7583"/>
                  </a:lnTo>
                  <a:lnTo>
                    <a:pt x="66743" y="7336"/>
                  </a:lnTo>
                  <a:lnTo>
                    <a:pt x="104778" y="7146"/>
                  </a:lnTo>
                  <a:lnTo>
                    <a:pt x="109539" y="6350"/>
                  </a:lnTo>
                  <a:lnTo>
                    <a:pt x="114301" y="5027"/>
                  </a:lnTo>
                  <a:lnTo>
                    <a:pt x="119063" y="3351"/>
                  </a:lnTo>
                  <a:lnTo>
                    <a:pt x="124619" y="2234"/>
                  </a:lnTo>
                  <a:lnTo>
                    <a:pt x="130705" y="1489"/>
                  </a:lnTo>
                  <a:lnTo>
                    <a:pt x="150019"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7" name="SMARTInkAnnotation505"/>
            <p:cNvSpPr/>
            <p:nvPr/>
          </p:nvSpPr>
          <p:spPr>
            <a:xfrm>
              <a:off x="5980312" y="3251519"/>
              <a:ext cx="13295" cy="227455"/>
            </a:xfrm>
            <a:custGeom>
              <a:avLst/>
              <a:gdLst/>
              <a:ahLst/>
              <a:cxnLst/>
              <a:rect l="0" t="0" r="0" b="0"/>
              <a:pathLst>
                <a:path w="13295" h="227455">
                  <a:moveTo>
                    <a:pt x="13294" y="6146"/>
                  </a:moveTo>
                  <a:lnTo>
                    <a:pt x="13294" y="2357"/>
                  </a:lnTo>
                  <a:lnTo>
                    <a:pt x="12501" y="1240"/>
                  </a:lnTo>
                  <a:lnTo>
                    <a:pt x="11178" y="496"/>
                  </a:lnTo>
                  <a:lnTo>
                    <a:pt x="9502" y="0"/>
                  </a:lnTo>
                  <a:lnTo>
                    <a:pt x="8384" y="462"/>
                  </a:lnTo>
                  <a:lnTo>
                    <a:pt x="7640" y="1564"/>
                  </a:lnTo>
                  <a:lnTo>
                    <a:pt x="6445" y="5241"/>
                  </a:lnTo>
                  <a:lnTo>
                    <a:pt x="6209" y="11667"/>
                  </a:lnTo>
                  <a:lnTo>
                    <a:pt x="6153" y="39909"/>
                  </a:lnTo>
                  <a:lnTo>
                    <a:pt x="5358" y="44519"/>
                  </a:lnTo>
                  <a:lnTo>
                    <a:pt x="4035" y="49179"/>
                  </a:lnTo>
                  <a:lnTo>
                    <a:pt x="2359" y="53872"/>
                  </a:lnTo>
                  <a:lnTo>
                    <a:pt x="1241" y="58587"/>
                  </a:lnTo>
                  <a:lnTo>
                    <a:pt x="497" y="63317"/>
                  </a:lnTo>
                  <a:lnTo>
                    <a:pt x="0" y="68056"/>
                  </a:lnTo>
                  <a:lnTo>
                    <a:pt x="463" y="72803"/>
                  </a:lnTo>
                  <a:lnTo>
                    <a:pt x="1565" y="77553"/>
                  </a:lnTo>
                  <a:lnTo>
                    <a:pt x="3093" y="82307"/>
                  </a:lnTo>
                  <a:lnTo>
                    <a:pt x="4113" y="87062"/>
                  </a:lnTo>
                  <a:lnTo>
                    <a:pt x="4792" y="91819"/>
                  </a:lnTo>
                  <a:lnTo>
                    <a:pt x="5245" y="96576"/>
                  </a:lnTo>
                  <a:lnTo>
                    <a:pt x="5547" y="102128"/>
                  </a:lnTo>
                  <a:lnTo>
                    <a:pt x="5882" y="114642"/>
                  </a:lnTo>
                  <a:lnTo>
                    <a:pt x="6135" y="151902"/>
                  </a:lnTo>
                  <a:lnTo>
                    <a:pt x="6144" y="164526"/>
                  </a:lnTo>
                  <a:lnTo>
                    <a:pt x="6940" y="170431"/>
                  </a:lnTo>
                  <a:lnTo>
                    <a:pt x="8264" y="175954"/>
                  </a:lnTo>
                  <a:lnTo>
                    <a:pt x="9941" y="181222"/>
                  </a:lnTo>
                  <a:lnTo>
                    <a:pt x="11058" y="186321"/>
                  </a:lnTo>
                  <a:lnTo>
                    <a:pt x="11804" y="191307"/>
                  </a:lnTo>
                  <a:lnTo>
                    <a:pt x="12301" y="196217"/>
                  </a:lnTo>
                  <a:lnTo>
                    <a:pt x="12632" y="201870"/>
                  </a:lnTo>
                  <a:lnTo>
                    <a:pt x="13294" y="22745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8" name="SMARTInkAnnotation506"/>
            <p:cNvSpPr/>
            <p:nvPr/>
          </p:nvSpPr>
          <p:spPr>
            <a:xfrm>
              <a:off x="5865019" y="3543223"/>
              <a:ext cx="314326" cy="28557"/>
            </a:xfrm>
            <a:custGeom>
              <a:avLst/>
              <a:gdLst/>
              <a:ahLst/>
              <a:cxnLst/>
              <a:rect l="0" t="0" r="0" b="0"/>
              <a:pathLst>
                <a:path w="314326" h="28557">
                  <a:moveTo>
                    <a:pt x="0" y="28556"/>
                  </a:moveTo>
                  <a:lnTo>
                    <a:pt x="54895" y="28556"/>
                  </a:lnTo>
                  <a:lnTo>
                    <a:pt x="60409" y="27763"/>
                  </a:lnTo>
                  <a:lnTo>
                    <a:pt x="66467" y="26441"/>
                  </a:lnTo>
                  <a:lnTo>
                    <a:pt x="72886" y="24767"/>
                  </a:lnTo>
                  <a:lnTo>
                    <a:pt x="78753" y="23650"/>
                  </a:lnTo>
                  <a:lnTo>
                    <a:pt x="84252" y="22905"/>
                  </a:lnTo>
                  <a:lnTo>
                    <a:pt x="89505" y="22409"/>
                  </a:lnTo>
                  <a:lnTo>
                    <a:pt x="95389" y="22078"/>
                  </a:lnTo>
                  <a:lnTo>
                    <a:pt x="108276" y="21711"/>
                  </a:lnTo>
                  <a:lnTo>
                    <a:pt x="115047" y="20820"/>
                  </a:lnTo>
                  <a:lnTo>
                    <a:pt x="121941" y="19432"/>
                  </a:lnTo>
                  <a:lnTo>
                    <a:pt x="128919" y="17714"/>
                  </a:lnTo>
                  <a:lnTo>
                    <a:pt x="135952" y="16569"/>
                  </a:lnTo>
                  <a:lnTo>
                    <a:pt x="143022" y="15805"/>
                  </a:lnTo>
                  <a:lnTo>
                    <a:pt x="150117" y="15296"/>
                  </a:lnTo>
                  <a:lnTo>
                    <a:pt x="156434" y="14957"/>
                  </a:lnTo>
                  <a:lnTo>
                    <a:pt x="167686" y="14580"/>
                  </a:lnTo>
                  <a:lnTo>
                    <a:pt x="174497" y="13686"/>
                  </a:lnTo>
                  <a:lnTo>
                    <a:pt x="182213" y="12297"/>
                  </a:lnTo>
                  <a:lnTo>
                    <a:pt x="190531" y="10578"/>
                  </a:lnTo>
                  <a:lnTo>
                    <a:pt x="197664" y="9431"/>
                  </a:lnTo>
                  <a:lnTo>
                    <a:pt x="204007" y="8668"/>
                  </a:lnTo>
                  <a:lnTo>
                    <a:pt x="209823" y="8158"/>
                  </a:lnTo>
                  <a:lnTo>
                    <a:pt x="216082" y="7818"/>
                  </a:lnTo>
                  <a:lnTo>
                    <a:pt x="229386" y="7441"/>
                  </a:lnTo>
                  <a:lnTo>
                    <a:pt x="246472" y="7229"/>
                  </a:lnTo>
                  <a:lnTo>
                    <a:pt x="251627" y="6405"/>
                  </a:lnTo>
                  <a:lnTo>
                    <a:pt x="256651" y="5064"/>
                  </a:lnTo>
                  <a:lnTo>
                    <a:pt x="261588" y="3376"/>
                  </a:lnTo>
                  <a:lnTo>
                    <a:pt x="266468" y="2251"/>
                  </a:lnTo>
                  <a:lnTo>
                    <a:pt x="271307" y="1501"/>
                  </a:lnTo>
                  <a:lnTo>
                    <a:pt x="280125" y="667"/>
                  </a:lnTo>
                  <a:lnTo>
                    <a:pt x="289551" y="198"/>
                  </a:lnTo>
                  <a:lnTo>
                    <a:pt x="298165" y="58"/>
                  </a:lnTo>
                  <a:lnTo>
                    <a:pt x="314325"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29" name="SMARTInkAnnotation507"/>
            <p:cNvSpPr/>
            <p:nvPr/>
          </p:nvSpPr>
          <p:spPr>
            <a:xfrm>
              <a:off x="5922170" y="3621754"/>
              <a:ext cx="228600" cy="278415"/>
            </a:xfrm>
            <a:custGeom>
              <a:avLst/>
              <a:gdLst/>
              <a:ahLst/>
              <a:cxnLst/>
              <a:rect l="0" t="0" r="0" b="0"/>
              <a:pathLst>
                <a:path w="228600" h="278415">
                  <a:moveTo>
                    <a:pt x="7143" y="57109"/>
                  </a:moveTo>
                  <a:lnTo>
                    <a:pt x="7143" y="49529"/>
                  </a:lnTo>
                  <a:lnTo>
                    <a:pt x="7936" y="46503"/>
                  </a:lnTo>
                  <a:lnTo>
                    <a:pt x="10935" y="41026"/>
                  </a:lnTo>
                  <a:lnTo>
                    <a:pt x="17086" y="33483"/>
                  </a:lnTo>
                  <a:lnTo>
                    <a:pt x="23935" y="26224"/>
                  </a:lnTo>
                  <a:lnTo>
                    <a:pt x="30745" y="21437"/>
                  </a:lnTo>
                  <a:lnTo>
                    <a:pt x="34784" y="19050"/>
                  </a:lnTo>
                  <a:lnTo>
                    <a:pt x="41388" y="14282"/>
                  </a:lnTo>
                  <a:lnTo>
                    <a:pt x="44260" y="11900"/>
                  </a:lnTo>
                  <a:lnTo>
                    <a:pt x="47763" y="10312"/>
                  </a:lnTo>
                  <a:lnTo>
                    <a:pt x="51685" y="9253"/>
                  </a:lnTo>
                  <a:lnTo>
                    <a:pt x="55888" y="8548"/>
                  </a:lnTo>
                  <a:lnTo>
                    <a:pt x="62674" y="5648"/>
                  </a:lnTo>
                  <a:lnTo>
                    <a:pt x="65595" y="3765"/>
                  </a:lnTo>
                  <a:lnTo>
                    <a:pt x="69129" y="2509"/>
                  </a:lnTo>
                  <a:lnTo>
                    <a:pt x="73074" y="1672"/>
                  </a:lnTo>
                  <a:lnTo>
                    <a:pt x="77290" y="1114"/>
                  </a:lnTo>
                  <a:lnTo>
                    <a:pt x="84092" y="494"/>
                  </a:lnTo>
                  <a:lnTo>
                    <a:pt x="90555" y="218"/>
                  </a:lnTo>
                  <a:lnTo>
                    <a:pt x="108448" y="26"/>
                  </a:lnTo>
                  <a:lnTo>
                    <a:pt x="127521" y="0"/>
                  </a:lnTo>
                  <a:lnTo>
                    <a:pt x="131051" y="792"/>
                  </a:lnTo>
                  <a:lnTo>
                    <a:pt x="137090" y="3788"/>
                  </a:lnTo>
                  <a:lnTo>
                    <a:pt x="142420" y="7764"/>
                  </a:lnTo>
                  <a:lnTo>
                    <a:pt x="147434" y="12174"/>
                  </a:lnTo>
                  <a:lnTo>
                    <a:pt x="152309" y="16779"/>
                  </a:lnTo>
                  <a:lnTo>
                    <a:pt x="159516" y="23830"/>
                  </a:lnTo>
                  <a:lnTo>
                    <a:pt x="161113" y="26198"/>
                  </a:lnTo>
                  <a:lnTo>
                    <a:pt x="164153" y="33320"/>
                  </a:lnTo>
                  <a:lnTo>
                    <a:pt x="167677" y="38075"/>
                  </a:lnTo>
                  <a:lnTo>
                    <a:pt x="168935" y="41247"/>
                  </a:lnTo>
                  <a:lnTo>
                    <a:pt x="170331" y="49001"/>
                  </a:lnTo>
                  <a:lnTo>
                    <a:pt x="173069" y="55621"/>
                  </a:lnTo>
                  <a:lnTo>
                    <a:pt x="174910" y="58497"/>
                  </a:lnTo>
                  <a:lnTo>
                    <a:pt x="175343" y="62000"/>
                  </a:lnTo>
                  <a:lnTo>
                    <a:pt x="173709" y="70123"/>
                  </a:lnTo>
                  <a:lnTo>
                    <a:pt x="172956" y="74511"/>
                  </a:lnTo>
                  <a:lnTo>
                    <a:pt x="172453" y="79022"/>
                  </a:lnTo>
                  <a:lnTo>
                    <a:pt x="172118" y="83616"/>
                  </a:lnTo>
                  <a:lnTo>
                    <a:pt x="171895" y="88265"/>
                  </a:lnTo>
                  <a:lnTo>
                    <a:pt x="171647" y="97661"/>
                  </a:lnTo>
                  <a:lnTo>
                    <a:pt x="170788" y="102387"/>
                  </a:lnTo>
                  <a:lnTo>
                    <a:pt x="169421" y="107125"/>
                  </a:lnTo>
                  <a:lnTo>
                    <a:pt x="165785" y="117413"/>
                  </a:lnTo>
                  <a:lnTo>
                    <a:pt x="161523" y="129917"/>
                  </a:lnTo>
                  <a:lnTo>
                    <a:pt x="159276" y="135790"/>
                  </a:lnTo>
                  <a:lnTo>
                    <a:pt x="156983" y="141292"/>
                  </a:lnTo>
                  <a:lnTo>
                    <a:pt x="154661" y="146546"/>
                  </a:lnTo>
                  <a:lnTo>
                    <a:pt x="149965" y="156614"/>
                  </a:lnTo>
                  <a:lnTo>
                    <a:pt x="147601" y="161520"/>
                  </a:lnTo>
                  <a:lnTo>
                    <a:pt x="142858" y="169086"/>
                  </a:lnTo>
                  <a:lnTo>
                    <a:pt x="137311" y="175887"/>
                  </a:lnTo>
                  <a:lnTo>
                    <a:pt x="133609" y="179921"/>
                  </a:lnTo>
                  <a:lnTo>
                    <a:pt x="129554" y="184197"/>
                  </a:lnTo>
                  <a:lnTo>
                    <a:pt x="126056" y="188634"/>
                  </a:lnTo>
                  <a:lnTo>
                    <a:pt x="122931" y="193179"/>
                  </a:lnTo>
                  <a:lnTo>
                    <a:pt x="120053" y="197795"/>
                  </a:lnTo>
                  <a:lnTo>
                    <a:pt x="116548" y="202458"/>
                  </a:lnTo>
                  <a:lnTo>
                    <a:pt x="112623" y="207154"/>
                  </a:lnTo>
                  <a:lnTo>
                    <a:pt x="108419" y="211871"/>
                  </a:lnTo>
                  <a:lnTo>
                    <a:pt x="104029" y="215809"/>
                  </a:lnTo>
                  <a:lnTo>
                    <a:pt x="99515" y="219227"/>
                  </a:lnTo>
                  <a:lnTo>
                    <a:pt x="94918" y="222299"/>
                  </a:lnTo>
                  <a:lnTo>
                    <a:pt x="91059" y="225141"/>
                  </a:lnTo>
                  <a:lnTo>
                    <a:pt x="84656" y="230413"/>
                  </a:lnTo>
                  <a:lnTo>
                    <a:pt x="81043" y="233722"/>
                  </a:lnTo>
                  <a:lnTo>
                    <a:pt x="72795" y="241630"/>
                  </a:lnTo>
                  <a:lnTo>
                    <a:pt x="68374" y="245167"/>
                  </a:lnTo>
                  <a:lnTo>
                    <a:pt x="63838" y="248318"/>
                  </a:lnTo>
                  <a:lnTo>
                    <a:pt x="59227" y="251212"/>
                  </a:lnTo>
                  <a:lnTo>
                    <a:pt x="55359" y="253934"/>
                  </a:lnTo>
                  <a:lnTo>
                    <a:pt x="48945" y="259074"/>
                  </a:lnTo>
                  <a:lnTo>
                    <a:pt x="45330" y="260763"/>
                  </a:lnTo>
                  <a:lnTo>
                    <a:pt x="41332" y="261888"/>
                  </a:lnTo>
                  <a:lnTo>
                    <a:pt x="37079" y="262638"/>
                  </a:lnTo>
                  <a:lnTo>
                    <a:pt x="32657" y="263931"/>
                  </a:lnTo>
                  <a:lnTo>
                    <a:pt x="28121" y="265587"/>
                  </a:lnTo>
                  <a:lnTo>
                    <a:pt x="23510" y="267484"/>
                  </a:lnTo>
                  <a:lnTo>
                    <a:pt x="19641" y="268748"/>
                  </a:lnTo>
                  <a:lnTo>
                    <a:pt x="13227" y="270153"/>
                  </a:lnTo>
                  <a:lnTo>
                    <a:pt x="8946" y="270944"/>
                  </a:lnTo>
                  <a:lnTo>
                    <a:pt x="5827" y="273245"/>
                  </a:lnTo>
                  <a:lnTo>
                    <a:pt x="1" y="278414"/>
                  </a:lnTo>
                  <a:lnTo>
                    <a:pt x="0" y="274626"/>
                  </a:lnTo>
                  <a:lnTo>
                    <a:pt x="794" y="273509"/>
                  </a:lnTo>
                  <a:lnTo>
                    <a:pt x="2116" y="272765"/>
                  </a:lnTo>
                  <a:lnTo>
                    <a:pt x="3792" y="272270"/>
                  </a:lnTo>
                  <a:lnTo>
                    <a:pt x="7770" y="269603"/>
                  </a:lnTo>
                  <a:lnTo>
                    <a:pt x="9942" y="267781"/>
                  </a:lnTo>
                  <a:lnTo>
                    <a:pt x="12184" y="266567"/>
                  </a:lnTo>
                  <a:lnTo>
                    <a:pt x="19132" y="264065"/>
                  </a:lnTo>
                  <a:lnTo>
                    <a:pt x="23848" y="260668"/>
                  </a:lnTo>
                  <a:lnTo>
                    <a:pt x="27011" y="259445"/>
                  </a:lnTo>
                  <a:lnTo>
                    <a:pt x="30707" y="258630"/>
                  </a:lnTo>
                  <a:lnTo>
                    <a:pt x="34759" y="258086"/>
                  </a:lnTo>
                  <a:lnTo>
                    <a:pt x="41377" y="257482"/>
                  </a:lnTo>
                  <a:lnTo>
                    <a:pt x="44253" y="257321"/>
                  </a:lnTo>
                  <a:lnTo>
                    <a:pt x="47758" y="256421"/>
                  </a:lnTo>
                  <a:lnTo>
                    <a:pt x="51682" y="255028"/>
                  </a:lnTo>
                  <a:lnTo>
                    <a:pt x="55885" y="253305"/>
                  </a:lnTo>
                  <a:lnTo>
                    <a:pt x="60275" y="252157"/>
                  </a:lnTo>
                  <a:lnTo>
                    <a:pt x="64790" y="251391"/>
                  </a:lnTo>
                  <a:lnTo>
                    <a:pt x="69386" y="250881"/>
                  </a:lnTo>
                  <a:lnTo>
                    <a:pt x="74038" y="249748"/>
                  </a:lnTo>
                  <a:lnTo>
                    <a:pt x="78728" y="248199"/>
                  </a:lnTo>
                  <a:lnTo>
                    <a:pt x="83441" y="246373"/>
                  </a:lnTo>
                  <a:lnTo>
                    <a:pt x="88170" y="245156"/>
                  </a:lnTo>
                  <a:lnTo>
                    <a:pt x="92911" y="244344"/>
                  </a:lnTo>
                  <a:lnTo>
                    <a:pt x="97659" y="243803"/>
                  </a:lnTo>
                  <a:lnTo>
                    <a:pt x="101619" y="243443"/>
                  </a:lnTo>
                  <a:lnTo>
                    <a:pt x="108134" y="243042"/>
                  </a:lnTo>
                  <a:lnTo>
                    <a:pt x="117909" y="242864"/>
                  </a:lnTo>
                  <a:lnTo>
                    <a:pt x="221132" y="242722"/>
                  </a:lnTo>
                  <a:lnTo>
                    <a:pt x="223428" y="244836"/>
                  </a:lnTo>
                  <a:lnTo>
                    <a:pt x="228599" y="24986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30" name="SMARTInkAnnotation508"/>
            <p:cNvSpPr/>
            <p:nvPr/>
          </p:nvSpPr>
          <p:spPr>
            <a:xfrm>
              <a:off x="6322221" y="3464695"/>
              <a:ext cx="164271" cy="213140"/>
            </a:xfrm>
            <a:custGeom>
              <a:avLst/>
              <a:gdLst/>
              <a:ahLst/>
              <a:cxnLst/>
              <a:rect l="0" t="0" r="0" b="0"/>
              <a:pathLst>
                <a:path w="164271" h="213140">
                  <a:moveTo>
                    <a:pt x="42860" y="0"/>
                  </a:moveTo>
                  <a:lnTo>
                    <a:pt x="35804" y="0"/>
                  </a:lnTo>
                  <a:lnTo>
                    <a:pt x="31950" y="3789"/>
                  </a:lnTo>
                  <a:lnTo>
                    <a:pt x="30824" y="5699"/>
                  </a:lnTo>
                  <a:lnTo>
                    <a:pt x="28446" y="12969"/>
                  </a:lnTo>
                  <a:lnTo>
                    <a:pt x="26901" y="16579"/>
                  </a:lnTo>
                  <a:lnTo>
                    <a:pt x="25077" y="20571"/>
                  </a:lnTo>
                  <a:lnTo>
                    <a:pt x="23050" y="27122"/>
                  </a:lnTo>
                  <a:lnTo>
                    <a:pt x="21356" y="33471"/>
                  </a:lnTo>
                  <a:lnTo>
                    <a:pt x="19793" y="37385"/>
                  </a:lnTo>
                  <a:lnTo>
                    <a:pt x="17957" y="41581"/>
                  </a:lnTo>
                  <a:lnTo>
                    <a:pt x="16733" y="45171"/>
                  </a:lnTo>
                  <a:lnTo>
                    <a:pt x="15373" y="51276"/>
                  </a:lnTo>
                  <a:lnTo>
                    <a:pt x="14217" y="54807"/>
                  </a:lnTo>
                  <a:lnTo>
                    <a:pt x="12652" y="58748"/>
                  </a:lnTo>
                  <a:lnTo>
                    <a:pt x="10815" y="62962"/>
                  </a:lnTo>
                  <a:lnTo>
                    <a:pt x="9591" y="67358"/>
                  </a:lnTo>
                  <a:lnTo>
                    <a:pt x="8775" y="71874"/>
                  </a:lnTo>
                  <a:lnTo>
                    <a:pt x="8231" y="76472"/>
                  </a:lnTo>
                  <a:lnTo>
                    <a:pt x="7074" y="80330"/>
                  </a:lnTo>
                  <a:lnTo>
                    <a:pt x="3672" y="86732"/>
                  </a:lnTo>
                  <a:lnTo>
                    <a:pt x="2447" y="90343"/>
                  </a:lnTo>
                  <a:lnTo>
                    <a:pt x="1631" y="94337"/>
                  </a:lnTo>
                  <a:lnTo>
                    <a:pt x="1087" y="98586"/>
                  </a:lnTo>
                  <a:lnTo>
                    <a:pt x="723" y="103005"/>
                  </a:lnTo>
                  <a:lnTo>
                    <a:pt x="481" y="107537"/>
                  </a:lnTo>
                  <a:lnTo>
                    <a:pt x="213" y="116804"/>
                  </a:lnTo>
                  <a:lnTo>
                    <a:pt x="11" y="144279"/>
                  </a:lnTo>
                  <a:lnTo>
                    <a:pt x="0" y="158322"/>
                  </a:lnTo>
                  <a:lnTo>
                    <a:pt x="793" y="161867"/>
                  </a:lnTo>
                  <a:lnTo>
                    <a:pt x="2116" y="165816"/>
                  </a:lnTo>
                  <a:lnTo>
                    <a:pt x="3791" y="170034"/>
                  </a:lnTo>
                  <a:lnTo>
                    <a:pt x="4908" y="173641"/>
                  </a:lnTo>
                  <a:lnTo>
                    <a:pt x="6149" y="179763"/>
                  </a:lnTo>
                  <a:lnTo>
                    <a:pt x="8817" y="185128"/>
                  </a:lnTo>
                  <a:lnTo>
                    <a:pt x="12649" y="190156"/>
                  </a:lnTo>
                  <a:lnTo>
                    <a:pt x="16997" y="195035"/>
                  </a:lnTo>
                  <a:lnTo>
                    <a:pt x="20062" y="197447"/>
                  </a:lnTo>
                  <a:lnTo>
                    <a:pt x="23693" y="199847"/>
                  </a:lnTo>
                  <a:lnTo>
                    <a:pt x="27701" y="202241"/>
                  </a:lnTo>
                  <a:lnTo>
                    <a:pt x="31166" y="203837"/>
                  </a:lnTo>
                  <a:lnTo>
                    <a:pt x="34271" y="204901"/>
                  </a:lnTo>
                  <a:lnTo>
                    <a:pt x="37134" y="205610"/>
                  </a:lnTo>
                  <a:lnTo>
                    <a:pt x="40630" y="206084"/>
                  </a:lnTo>
                  <a:lnTo>
                    <a:pt x="44549" y="206398"/>
                  </a:lnTo>
                  <a:lnTo>
                    <a:pt x="48749" y="206608"/>
                  </a:lnTo>
                  <a:lnTo>
                    <a:pt x="52342" y="207542"/>
                  </a:lnTo>
                  <a:lnTo>
                    <a:pt x="55531" y="208958"/>
                  </a:lnTo>
                  <a:lnTo>
                    <a:pt x="58452" y="210694"/>
                  </a:lnTo>
                  <a:lnTo>
                    <a:pt x="61986" y="211852"/>
                  </a:lnTo>
                  <a:lnTo>
                    <a:pt x="65929" y="212624"/>
                  </a:lnTo>
                  <a:lnTo>
                    <a:pt x="70145" y="213139"/>
                  </a:lnTo>
                  <a:lnTo>
                    <a:pt x="73751" y="212689"/>
                  </a:lnTo>
                  <a:lnTo>
                    <a:pt x="76948" y="211595"/>
                  </a:lnTo>
                  <a:lnTo>
                    <a:pt x="91574" y="204141"/>
                  </a:lnTo>
                  <a:lnTo>
                    <a:pt x="95180" y="202724"/>
                  </a:lnTo>
                  <a:lnTo>
                    <a:pt x="98378" y="201779"/>
                  </a:lnTo>
                  <a:lnTo>
                    <a:pt x="101303" y="201150"/>
                  </a:lnTo>
                  <a:lnTo>
                    <a:pt x="104841" y="199937"/>
                  </a:lnTo>
                  <a:lnTo>
                    <a:pt x="108787" y="198335"/>
                  </a:lnTo>
                  <a:lnTo>
                    <a:pt x="113005" y="196474"/>
                  </a:lnTo>
                  <a:lnTo>
                    <a:pt x="116611" y="193646"/>
                  </a:lnTo>
                  <a:lnTo>
                    <a:pt x="119809" y="190175"/>
                  </a:lnTo>
                  <a:lnTo>
                    <a:pt x="122734" y="186274"/>
                  </a:lnTo>
                  <a:lnTo>
                    <a:pt x="126272" y="182881"/>
                  </a:lnTo>
                  <a:lnTo>
                    <a:pt x="130218" y="179826"/>
                  </a:lnTo>
                  <a:lnTo>
                    <a:pt x="134436" y="176995"/>
                  </a:lnTo>
                  <a:lnTo>
                    <a:pt x="138042" y="174315"/>
                  </a:lnTo>
                  <a:lnTo>
                    <a:pt x="141240" y="171735"/>
                  </a:lnTo>
                  <a:lnTo>
                    <a:pt x="144165" y="169222"/>
                  </a:lnTo>
                  <a:lnTo>
                    <a:pt x="146116" y="165960"/>
                  </a:lnTo>
                  <a:lnTo>
                    <a:pt x="147416" y="162199"/>
                  </a:lnTo>
                  <a:lnTo>
                    <a:pt x="148283" y="158105"/>
                  </a:lnTo>
                  <a:lnTo>
                    <a:pt x="149655" y="153789"/>
                  </a:lnTo>
                  <a:lnTo>
                    <a:pt x="151363" y="149326"/>
                  </a:lnTo>
                  <a:lnTo>
                    <a:pt x="153295" y="144764"/>
                  </a:lnTo>
                  <a:lnTo>
                    <a:pt x="157559" y="135464"/>
                  </a:lnTo>
                  <a:lnTo>
                    <a:pt x="159808" y="130763"/>
                  </a:lnTo>
                  <a:lnTo>
                    <a:pt x="161307" y="126837"/>
                  </a:lnTo>
                  <a:lnTo>
                    <a:pt x="162972" y="120357"/>
                  </a:lnTo>
                  <a:lnTo>
                    <a:pt x="163416" y="116726"/>
                  </a:lnTo>
                  <a:lnTo>
                    <a:pt x="163712" y="112719"/>
                  </a:lnTo>
                  <a:lnTo>
                    <a:pt x="163909" y="108461"/>
                  </a:lnTo>
                  <a:lnTo>
                    <a:pt x="164128" y="99499"/>
                  </a:lnTo>
                  <a:lnTo>
                    <a:pt x="164270" y="84610"/>
                  </a:lnTo>
                  <a:lnTo>
                    <a:pt x="163487" y="80996"/>
                  </a:lnTo>
                  <a:lnTo>
                    <a:pt x="162172" y="77000"/>
                  </a:lnTo>
                  <a:lnTo>
                    <a:pt x="160502" y="72750"/>
                  </a:lnTo>
                  <a:lnTo>
                    <a:pt x="158594" y="68331"/>
                  </a:lnTo>
                  <a:lnTo>
                    <a:pt x="154358" y="59189"/>
                  </a:lnTo>
                  <a:lnTo>
                    <a:pt x="152117" y="55323"/>
                  </a:lnTo>
                  <a:lnTo>
                    <a:pt x="147510" y="48913"/>
                  </a:lnTo>
                  <a:lnTo>
                    <a:pt x="145171" y="45300"/>
                  </a:lnTo>
                  <a:lnTo>
                    <a:pt x="142817" y="41305"/>
                  </a:lnTo>
                  <a:lnTo>
                    <a:pt x="140455" y="37055"/>
                  </a:lnTo>
                  <a:lnTo>
                    <a:pt x="138086" y="33429"/>
                  </a:lnTo>
                  <a:lnTo>
                    <a:pt x="133337" y="27284"/>
                  </a:lnTo>
                  <a:lnTo>
                    <a:pt x="130165" y="24535"/>
                  </a:lnTo>
                  <a:lnTo>
                    <a:pt x="126464" y="21909"/>
                  </a:lnTo>
                  <a:lnTo>
                    <a:pt x="122408" y="19365"/>
                  </a:lnTo>
                  <a:lnTo>
                    <a:pt x="118911" y="16877"/>
                  </a:lnTo>
                  <a:lnTo>
                    <a:pt x="115786" y="14424"/>
                  </a:lnTo>
                  <a:lnTo>
                    <a:pt x="112909" y="11995"/>
                  </a:lnTo>
                  <a:lnTo>
                    <a:pt x="110196" y="10377"/>
                  </a:lnTo>
                  <a:lnTo>
                    <a:pt x="105067" y="8578"/>
                  </a:lnTo>
                  <a:lnTo>
                    <a:pt x="100141" y="5663"/>
                  </a:lnTo>
                  <a:lnTo>
                    <a:pt x="97716" y="3775"/>
                  </a:lnTo>
                  <a:lnTo>
                    <a:pt x="92905" y="1678"/>
                  </a:lnTo>
                  <a:lnTo>
                    <a:pt x="88121" y="745"/>
                  </a:lnTo>
                  <a:lnTo>
                    <a:pt x="83349" y="331"/>
                  </a:lnTo>
                  <a:lnTo>
                    <a:pt x="78582" y="147"/>
                  </a:lnTo>
                  <a:lnTo>
                    <a:pt x="71583" y="19"/>
                  </a:lnTo>
                  <a:lnTo>
                    <a:pt x="64292"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31" name="SMARTInkAnnotation509"/>
            <p:cNvSpPr/>
            <p:nvPr/>
          </p:nvSpPr>
          <p:spPr>
            <a:xfrm>
              <a:off x="6522244" y="3457556"/>
              <a:ext cx="171451" cy="199883"/>
            </a:xfrm>
            <a:custGeom>
              <a:avLst/>
              <a:gdLst/>
              <a:ahLst/>
              <a:cxnLst/>
              <a:rect l="0" t="0" r="0" b="0"/>
              <a:pathLst>
                <a:path w="171451" h="199883">
                  <a:moveTo>
                    <a:pt x="0" y="28556"/>
                  </a:moveTo>
                  <a:lnTo>
                    <a:pt x="0" y="56178"/>
                  </a:lnTo>
                  <a:lnTo>
                    <a:pt x="794" y="59662"/>
                  </a:lnTo>
                  <a:lnTo>
                    <a:pt x="3792" y="65649"/>
                  </a:lnTo>
                  <a:lnTo>
                    <a:pt x="4910" y="69148"/>
                  </a:lnTo>
                  <a:lnTo>
                    <a:pt x="5654" y="73068"/>
                  </a:lnTo>
                  <a:lnTo>
                    <a:pt x="6151" y="77268"/>
                  </a:lnTo>
                  <a:lnTo>
                    <a:pt x="7275" y="81654"/>
                  </a:lnTo>
                  <a:lnTo>
                    <a:pt x="8819" y="86164"/>
                  </a:lnTo>
                  <a:lnTo>
                    <a:pt x="10642" y="90758"/>
                  </a:lnTo>
                  <a:lnTo>
                    <a:pt x="11857" y="95407"/>
                  </a:lnTo>
                  <a:lnTo>
                    <a:pt x="12667" y="100092"/>
                  </a:lnTo>
                  <a:lnTo>
                    <a:pt x="13207" y="104803"/>
                  </a:lnTo>
                  <a:lnTo>
                    <a:pt x="14361" y="109529"/>
                  </a:lnTo>
                  <a:lnTo>
                    <a:pt x="15924" y="114267"/>
                  </a:lnTo>
                  <a:lnTo>
                    <a:pt x="17759" y="119011"/>
                  </a:lnTo>
                  <a:lnTo>
                    <a:pt x="18983" y="123761"/>
                  </a:lnTo>
                  <a:lnTo>
                    <a:pt x="19799" y="128513"/>
                  </a:lnTo>
                  <a:lnTo>
                    <a:pt x="20343" y="133269"/>
                  </a:lnTo>
                  <a:lnTo>
                    <a:pt x="21499" y="137232"/>
                  </a:lnTo>
                  <a:lnTo>
                    <a:pt x="23064" y="140667"/>
                  </a:lnTo>
                  <a:lnTo>
                    <a:pt x="24901" y="143751"/>
                  </a:lnTo>
                  <a:lnTo>
                    <a:pt x="26126" y="147393"/>
                  </a:lnTo>
                  <a:lnTo>
                    <a:pt x="26942" y="151407"/>
                  </a:lnTo>
                  <a:lnTo>
                    <a:pt x="27486" y="155670"/>
                  </a:lnTo>
                  <a:lnTo>
                    <a:pt x="28643" y="159305"/>
                  </a:lnTo>
                  <a:lnTo>
                    <a:pt x="32045" y="165459"/>
                  </a:lnTo>
                  <a:lnTo>
                    <a:pt x="32476" y="168211"/>
                  </a:lnTo>
                  <a:lnTo>
                    <a:pt x="31969" y="170838"/>
                  </a:lnTo>
                  <a:lnTo>
                    <a:pt x="30837" y="173383"/>
                  </a:lnTo>
                  <a:lnTo>
                    <a:pt x="30877" y="175873"/>
                  </a:lnTo>
                  <a:lnTo>
                    <a:pt x="31697" y="178326"/>
                  </a:lnTo>
                  <a:lnTo>
                    <a:pt x="33037" y="180755"/>
                  </a:lnTo>
                  <a:lnTo>
                    <a:pt x="34527" y="185569"/>
                  </a:lnTo>
                  <a:lnTo>
                    <a:pt x="35484" y="191333"/>
                  </a:lnTo>
                  <a:lnTo>
                    <a:pt x="35672" y="197377"/>
                  </a:lnTo>
                  <a:lnTo>
                    <a:pt x="35719" y="199882"/>
                  </a:lnTo>
                  <a:lnTo>
                    <a:pt x="35719" y="111933"/>
                  </a:lnTo>
                  <a:lnTo>
                    <a:pt x="36512" y="108730"/>
                  </a:lnTo>
                  <a:lnTo>
                    <a:pt x="37835" y="105008"/>
                  </a:lnTo>
                  <a:lnTo>
                    <a:pt x="39511" y="100941"/>
                  </a:lnTo>
                  <a:lnTo>
                    <a:pt x="40628" y="97436"/>
                  </a:lnTo>
                  <a:lnTo>
                    <a:pt x="41869" y="91427"/>
                  </a:lnTo>
                  <a:lnTo>
                    <a:pt x="42421" y="86112"/>
                  </a:lnTo>
                  <a:lnTo>
                    <a:pt x="42568" y="83584"/>
                  </a:lnTo>
                  <a:lnTo>
                    <a:pt x="43460" y="81106"/>
                  </a:lnTo>
                  <a:lnTo>
                    <a:pt x="46567" y="76236"/>
                  </a:lnTo>
                  <a:lnTo>
                    <a:pt x="48477" y="71429"/>
                  </a:lnTo>
                  <a:lnTo>
                    <a:pt x="48987" y="69036"/>
                  </a:lnTo>
                  <a:lnTo>
                    <a:pt x="51669" y="64262"/>
                  </a:lnTo>
                  <a:lnTo>
                    <a:pt x="55507" y="58703"/>
                  </a:lnTo>
                  <a:lnTo>
                    <a:pt x="57643" y="55000"/>
                  </a:lnTo>
                  <a:lnTo>
                    <a:pt x="59860" y="50945"/>
                  </a:lnTo>
                  <a:lnTo>
                    <a:pt x="61338" y="47448"/>
                  </a:lnTo>
                  <a:lnTo>
                    <a:pt x="62980" y="41447"/>
                  </a:lnTo>
                  <a:lnTo>
                    <a:pt x="64212" y="39529"/>
                  </a:lnTo>
                  <a:lnTo>
                    <a:pt x="65826" y="38252"/>
                  </a:lnTo>
                  <a:lnTo>
                    <a:pt x="70531" y="36037"/>
                  </a:lnTo>
                  <a:lnTo>
                    <a:pt x="77914" y="32410"/>
                  </a:lnTo>
                  <a:lnTo>
                    <a:pt x="80517" y="30332"/>
                  </a:lnTo>
                  <a:lnTo>
                    <a:pt x="82253" y="28153"/>
                  </a:lnTo>
                  <a:lnTo>
                    <a:pt x="84975" y="23618"/>
                  </a:lnTo>
                  <a:lnTo>
                    <a:pt x="88832" y="18957"/>
                  </a:lnTo>
                  <a:lnTo>
                    <a:pt x="91765" y="17398"/>
                  </a:lnTo>
                  <a:lnTo>
                    <a:pt x="95308" y="16358"/>
                  </a:lnTo>
                  <a:lnTo>
                    <a:pt x="99256" y="15664"/>
                  </a:lnTo>
                  <a:lnTo>
                    <a:pt x="102684" y="14409"/>
                  </a:lnTo>
                  <a:lnTo>
                    <a:pt x="105762" y="12779"/>
                  </a:lnTo>
                  <a:lnTo>
                    <a:pt x="108608" y="10899"/>
                  </a:lnTo>
                  <a:lnTo>
                    <a:pt x="112093" y="9646"/>
                  </a:lnTo>
                  <a:lnTo>
                    <a:pt x="116004" y="8810"/>
                  </a:lnTo>
                  <a:lnTo>
                    <a:pt x="120198" y="8253"/>
                  </a:lnTo>
                  <a:lnTo>
                    <a:pt x="123788" y="7088"/>
                  </a:lnTo>
                  <a:lnTo>
                    <a:pt x="126976" y="5519"/>
                  </a:lnTo>
                  <a:lnTo>
                    <a:pt x="129894" y="3679"/>
                  </a:lnTo>
                  <a:lnTo>
                    <a:pt x="133427" y="2453"/>
                  </a:lnTo>
                  <a:lnTo>
                    <a:pt x="137370" y="1635"/>
                  </a:lnTo>
                  <a:lnTo>
                    <a:pt x="141586" y="1090"/>
                  </a:lnTo>
                  <a:lnTo>
                    <a:pt x="146778" y="727"/>
                  </a:lnTo>
                  <a:lnTo>
                    <a:pt x="152621" y="484"/>
                  </a:lnTo>
                  <a:lnTo>
                    <a:pt x="17145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32" name="SMARTInkAnnotation510"/>
            <p:cNvSpPr/>
            <p:nvPr/>
          </p:nvSpPr>
          <p:spPr>
            <a:xfrm>
              <a:off x="6807994" y="3393305"/>
              <a:ext cx="207170" cy="42835"/>
            </a:xfrm>
            <a:custGeom>
              <a:avLst/>
              <a:gdLst/>
              <a:ahLst/>
              <a:cxnLst/>
              <a:rect l="0" t="0" r="0" b="0"/>
              <a:pathLst>
                <a:path w="207170" h="42835">
                  <a:moveTo>
                    <a:pt x="0" y="42834"/>
                  </a:moveTo>
                  <a:lnTo>
                    <a:pt x="0" y="39044"/>
                  </a:lnTo>
                  <a:lnTo>
                    <a:pt x="1587" y="36341"/>
                  </a:lnTo>
                  <a:lnTo>
                    <a:pt x="4233" y="32953"/>
                  </a:lnTo>
                  <a:lnTo>
                    <a:pt x="7585" y="29108"/>
                  </a:lnTo>
                  <a:lnTo>
                    <a:pt x="10612" y="26544"/>
                  </a:lnTo>
                  <a:lnTo>
                    <a:pt x="13425" y="24835"/>
                  </a:lnTo>
                  <a:lnTo>
                    <a:pt x="16093" y="23696"/>
                  </a:lnTo>
                  <a:lnTo>
                    <a:pt x="23292" y="20315"/>
                  </a:lnTo>
                  <a:lnTo>
                    <a:pt x="27435" y="18302"/>
                  </a:lnTo>
                  <a:lnTo>
                    <a:pt x="31783" y="16961"/>
                  </a:lnTo>
                  <a:lnTo>
                    <a:pt x="36270" y="16067"/>
                  </a:lnTo>
                  <a:lnTo>
                    <a:pt x="40848" y="15471"/>
                  </a:lnTo>
                  <a:lnTo>
                    <a:pt x="45488" y="14280"/>
                  </a:lnTo>
                  <a:lnTo>
                    <a:pt x="50170" y="12693"/>
                  </a:lnTo>
                  <a:lnTo>
                    <a:pt x="54878" y="10842"/>
                  </a:lnTo>
                  <a:lnTo>
                    <a:pt x="60398" y="9608"/>
                  </a:lnTo>
                  <a:lnTo>
                    <a:pt x="66458" y="8785"/>
                  </a:lnTo>
                  <a:lnTo>
                    <a:pt x="72881" y="8237"/>
                  </a:lnTo>
                  <a:lnTo>
                    <a:pt x="79543" y="7077"/>
                  </a:lnTo>
                  <a:lnTo>
                    <a:pt x="86367" y="5512"/>
                  </a:lnTo>
                  <a:lnTo>
                    <a:pt x="93296" y="3674"/>
                  </a:lnTo>
                  <a:lnTo>
                    <a:pt x="99504" y="2450"/>
                  </a:lnTo>
                  <a:lnTo>
                    <a:pt x="105230" y="1633"/>
                  </a:lnTo>
                  <a:lnTo>
                    <a:pt x="110634" y="1089"/>
                  </a:lnTo>
                  <a:lnTo>
                    <a:pt x="116618" y="726"/>
                  </a:lnTo>
                  <a:lnTo>
                    <a:pt x="129617" y="323"/>
                  </a:lnTo>
                  <a:lnTo>
                    <a:pt x="156671" y="43"/>
                  </a:lnTo>
                  <a:lnTo>
                    <a:pt x="207169"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33" name="SMARTInkAnnotation511"/>
            <p:cNvSpPr/>
            <p:nvPr/>
          </p:nvSpPr>
          <p:spPr>
            <a:xfrm>
              <a:off x="6743700" y="3429000"/>
              <a:ext cx="284606" cy="314083"/>
            </a:xfrm>
            <a:custGeom>
              <a:avLst/>
              <a:gdLst/>
              <a:ahLst/>
              <a:cxnLst/>
              <a:rect l="0" t="0" r="0" b="0"/>
              <a:pathLst>
                <a:path w="284606" h="314083">
                  <a:moveTo>
                    <a:pt x="50006" y="0"/>
                  </a:moveTo>
                  <a:lnTo>
                    <a:pt x="46214" y="0"/>
                  </a:lnTo>
                  <a:lnTo>
                    <a:pt x="45096" y="793"/>
                  </a:lnTo>
                  <a:lnTo>
                    <a:pt x="44352" y="2115"/>
                  </a:lnTo>
                  <a:lnTo>
                    <a:pt x="43855" y="3790"/>
                  </a:lnTo>
                  <a:lnTo>
                    <a:pt x="41937" y="5699"/>
                  </a:lnTo>
                  <a:lnTo>
                    <a:pt x="33239" y="12177"/>
                  </a:lnTo>
                  <a:lnTo>
                    <a:pt x="31685" y="14463"/>
                  </a:lnTo>
                  <a:lnTo>
                    <a:pt x="29163" y="19120"/>
                  </a:lnTo>
                  <a:lnTo>
                    <a:pt x="24074" y="26201"/>
                  </a:lnTo>
                  <a:lnTo>
                    <a:pt x="21420" y="33322"/>
                  </a:lnTo>
                  <a:lnTo>
                    <a:pt x="16754" y="40456"/>
                  </a:lnTo>
                  <a:lnTo>
                    <a:pt x="15384" y="45215"/>
                  </a:lnTo>
                  <a:lnTo>
                    <a:pt x="14504" y="54732"/>
                  </a:lnTo>
                  <a:lnTo>
                    <a:pt x="14330" y="64251"/>
                  </a:lnTo>
                  <a:lnTo>
                    <a:pt x="14315" y="66630"/>
                  </a:lnTo>
                  <a:lnTo>
                    <a:pt x="12184" y="73505"/>
                  </a:lnTo>
                  <a:lnTo>
                    <a:pt x="8140" y="83265"/>
                  </a:lnTo>
                  <a:lnTo>
                    <a:pt x="7439" y="88745"/>
                  </a:lnTo>
                  <a:lnTo>
                    <a:pt x="7183" y="97922"/>
                  </a:lnTo>
                  <a:lnTo>
                    <a:pt x="7145" y="107658"/>
                  </a:lnTo>
                  <a:lnTo>
                    <a:pt x="7144" y="113920"/>
                  </a:lnTo>
                  <a:lnTo>
                    <a:pt x="10936" y="110344"/>
                  </a:lnTo>
                  <a:lnTo>
                    <a:pt x="12847" y="109257"/>
                  </a:lnTo>
                  <a:lnTo>
                    <a:pt x="17087" y="108050"/>
                  </a:lnTo>
                  <a:lnTo>
                    <a:pt x="23937" y="107371"/>
                  </a:lnTo>
                  <a:lnTo>
                    <a:pt x="26276" y="106482"/>
                  </a:lnTo>
                  <a:lnTo>
                    <a:pt x="33362" y="102234"/>
                  </a:lnTo>
                  <a:lnTo>
                    <a:pt x="40488" y="99830"/>
                  </a:lnTo>
                  <a:lnTo>
                    <a:pt x="47627" y="95240"/>
                  </a:lnTo>
                  <a:lnTo>
                    <a:pt x="55563" y="92734"/>
                  </a:lnTo>
                  <a:lnTo>
                    <a:pt x="63323" y="89337"/>
                  </a:lnTo>
                  <a:lnTo>
                    <a:pt x="69948" y="87298"/>
                  </a:lnTo>
                  <a:lnTo>
                    <a:pt x="78140" y="86151"/>
                  </a:lnTo>
                  <a:lnTo>
                    <a:pt x="80668" y="85990"/>
                  </a:lnTo>
                  <a:lnTo>
                    <a:pt x="87711" y="83695"/>
                  </a:lnTo>
                  <a:lnTo>
                    <a:pt x="96133" y="80825"/>
                  </a:lnTo>
                  <a:lnTo>
                    <a:pt x="100601" y="80060"/>
                  </a:lnTo>
                  <a:lnTo>
                    <a:pt x="105167" y="79549"/>
                  </a:lnTo>
                  <a:lnTo>
                    <a:pt x="109799" y="79209"/>
                  </a:lnTo>
                  <a:lnTo>
                    <a:pt x="114474" y="78982"/>
                  </a:lnTo>
                  <a:lnTo>
                    <a:pt x="123903" y="78730"/>
                  </a:lnTo>
                  <a:lnTo>
                    <a:pt x="147648" y="78555"/>
                  </a:lnTo>
                  <a:lnTo>
                    <a:pt x="152407" y="79339"/>
                  </a:lnTo>
                  <a:lnTo>
                    <a:pt x="157168" y="80656"/>
                  </a:lnTo>
                  <a:lnTo>
                    <a:pt x="161928" y="82326"/>
                  </a:lnTo>
                  <a:lnTo>
                    <a:pt x="166690" y="83440"/>
                  </a:lnTo>
                  <a:lnTo>
                    <a:pt x="171452" y="84182"/>
                  </a:lnTo>
                  <a:lnTo>
                    <a:pt x="176213" y="84677"/>
                  </a:lnTo>
                  <a:lnTo>
                    <a:pt x="180976" y="85801"/>
                  </a:lnTo>
                  <a:lnTo>
                    <a:pt x="185738" y="87342"/>
                  </a:lnTo>
                  <a:lnTo>
                    <a:pt x="190501" y="89164"/>
                  </a:lnTo>
                  <a:lnTo>
                    <a:pt x="195263" y="91171"/>
                  </a:lnTo>
                  <a:lnTo>
                    <a:pt x="200025" y="93303"/>
                  </a:lnTo>
                  <a:lnTo>
                    <a:pt x="209550" y="97786"/>
                  </a:lnTo>
                  <a:lnTo>
                    <a:pt x="219075" y="102423"/>
                  </a:lnTo>
                  <a:lnTo>
                    <a:pt x="226483" y="107128"/>
                  </a:lnTo>
                  <a:lnTo>
                    <a:pt x="233215" y="112656"/>
                  </a:lnTo>
                  <a:lnTo>
                    <a:pt x="241499" y="120401"/>
                  </a:lnTo>
                  <a:lnTo>
                    <a:pt x="248356" y="129131"/>
                  </a:lnTo>
                  <a:lnTo>
                    <a:pt x="251296" y="133681"/>
                  </a:lnTo>
                  <a:lnTo>
                    <a:pt x="258795" y="140851"/>
                  </a:lnTo>
                  <a:lnTo>
                    <a:pt x="263017" y="143873"/>
                  </a:lnTo>
                  <a:lnTo>
                    <a:pt x="269826" y="151462"/>
                  </a:lnTo>
                  <a:lnTo>
                    <a:pt x="272753" y="155706"/>
                  </a:lnTo>
                  <a:lnTo>
                    <a:pt x="276005" y="164653"/>
                  </a:lnTo>
                  <a:lnTo>
                    <a:pt x="278243" y="173918"/>
                  </a:lnTo>
                  <a:lnTo>
                    <a:pt x="281885" y="183323"/>
                  </a:lnTo>
                  <a:lnTo>
                    <a:pt x="284032" y="192792"/>
                  </a:lnTo>
                  <a:lnTo>
                    <a:pt x="284605" y="197538"/>
                  </a:lnTo>
                  <a:lnTo>
                    <a:pt x="283125" y="207042"/>
                  </a:lnTo>
                  <a:lnTo>
                    <a:pt x="280615" y="216553"/>
                  </a:lnTo>
                  <a:lnTo>
                    <a:pt x="279498" y="226069"/>
                  </a:lnTo>
                  <a:lnTo>
                    <a:pt x="276886" y="235586"/>
                  </a:lnTo>
                  <a:lnTo>
                    <a:pt x="273079" y="244311"/>
                  </a:lnTo>
                  <a:lnTo>
                    <a:pt x="266474" y="254476"/>
                  </a:lnTo>
                  <a:lnTo>
                    <a:pt x="261838" y="262754"/>
                  </a:lnTo>
                  <a:lnTo>
                    <a:pt x="255014" y="269606"/>
                  </a:lnTo>
                  <a:lnTo>
                    <a:pt x="247483" y="275295"/>
                  </a:lnTo>
                  <a:lnTo>
                    <a:pt x="241491" y="280468"/>
                  </a:lnTo>
                  <a:lnTo>
                    <a:pt x="234065" y="285411"/>
                  </a:lnTo>
                  <a:lnTo>
                    <a:pt x="225472" y="291045"/>
                  </a:lnTo>
                  <a:lnTo>
                    <a:pt x="220959" y="294769"/>
                  </a:lnTo>
                  <a:lnTo>
                    <a:pt x="216362" y="298837"/>
                  </a:lnTo>
                  <a:lnTo>
                    <a:pt x="211710" y="301550"/>
                  </a:lnTo>
                  <a:lnTo>
                    <a:pt x="207021" y="303358"/>
                  </a:lnTo>
                  <a:lnTo>
                    <a:pt x="202308" y="304564"/>
                  </a:lnTo>
                  <a:lnTo>
                    <a:pt x="197579" y="306160"/>
                  </a:lnTo>
                  <a:lnTo>
                    <a:pt x="192838" y="308019"/>
                  </a:lnTo>
                  <a:lnTo>
                    <a:pt x="188090" y="310050"/>
                  </a:lnTo>
                  <a:lnTo>
                    <a:pt x="183337" y="311405"/>
                  </a:lnTo>
                  <a:lnTo>
                    <a:pt x="178581" y="312308"/>
                  </a:lnTo>
                  <a:lnTo>
                    <a:pt x="173822" y="312910"/>
                  </a:lnTo>
                  <a:lnTo>
                    <a:pt x="169063" y="313311"/>
                  </a:lnTo>
                  <a:lnTo>
                    <a:pt x="164302" y="313579"/>
                  </a:lnTo>
                  <a:lnTo>
                    <a:pt x="154780" y="313876"/>
                  </a:lnTo>
                  <a:lnTo>
                    <a:pt x="133614" y="314066"/>
                  </a:lnTo>
                  <a:lnTo>
                    <a:pt x="127176" y="314082"/>
                  </a:lnTo>
                  <a:lnTo>
                    <a:pt x="121296" y="313300"/>
                  </a:lnTo>
                  <a:lnTo>
                    <a:pt x="115789" y="311984"/>
                  </a:lnTo>
                  <a:lnTo>
                    <a:pt x="110530" y="310314"/>
                  </a:lnTo>
                  <a:lnTo>
                    <a:pt x="105437" y="309201"/>
                  </a:lnTo>
                  <a:lnTo>
                    <a:pt x="100454" y="308459"/>
                  </a:lnTo>
                  <a:lnTo>
                    <a:pt x="95545" y="307964"/>
                  </a:lnTo>
                  <a:lnTo>
                    <a:pt x="90684" y="306841"/>
                  </a:lnTo>
                  <a:lnTo>
                    <a:pt x="85856" y="305300"/>
                  </a:lnTo>
                  <a:lnTo>
                    <a:pt x="81050" y="303478"/>
                  </a:lnTo>
                  <a:lnTo>
                    <a:pt x="76258" y="301470"/>
                  </a:lnTo>
                  <a:lnTo>
                    <a:pt x="71476" y="299339"/>
                  </a:lnTo>
                  <a:lnTo>
                    <a:pt x="61930" y="294856"/>
                  </a:lnTo>
                  <a:lnTo>
                    <a:pt x="52395" y="290219"/>
                  </a:lnTo>
                  <a:lnTo>
                    <a:pt x="44983" y="285514"/>
                  </a:lnTo>
                  <a:lnTo>
                    <a:pt x="41894" y="283149"/>
                  </a:lnTo>
                  <a:lnTo>
                    <a:pt x="36347" y="280521"/>
                  </a:lnTo>
                  <a:lnTo>
                    <a:pt x="33756" y="279821"/>
                  </a:lnTo>
                  <a:lnTo>
                    <a:pt x="26644" y="274812"/>
                  </a:lnTo>
                  <a:lnTo>
                    <a:pt x="16728" y="266249"/>
                  </a:lnTo>
                  <a:lnTo>
                    <a:pt x="11219" y="260976"/>
                  </a:lnTo>
                  <a:lnTo>
                    <a:pt x="9861" y="258858"/>
                  </a:lnTo>
                  <a:lnTo>
                    <a:pt x="7155" y="251295"/>
                  </a:lnTo>
                  <a:lnTo>
                    <a:pt x="5563" y="247645"/>
                  </a:lnTo>
                  <a:lnTo>
                    <a:pt x="0" y="23558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34" name="SMARTInkAnnotation512"/>
            <p:cNvSpPr/>
            <p:nvPr/>
          </p:nvSpPr>
          <p:spPr>
            <a:xfrm>
              <a:off x="7029609" y="3400444"/>
              <a:ext cx="285556" cy="362968"/>
            </a:xfrm>
            <a:custGeom>
              <a:avLst/>
              <a:gdLst/>
              <a:ahLst/>
              <a:cxnLst/>
              <a:rect l="0" t="0" r="0" b="0"/>
              <a:pathLst>
                <a:path w="285556" h="362968">
                  <a:moveTo>
                    <a:pt x="99854" y="28556"/>
                  </a:moveTo>
                  <a:lnTo>
                    <a:pt x="83060" y="45337"/>
                  </a:lnTo>
                  <a:lnTo>
                    <a:pt x="76005" y="56179"/>
                  </a:lnTo>
                  <a:lnTo>
                    <a:pt x="69145" y="62778"/>
                  </a:lnTo>
                  <a:lnTo>
                    <a:pt x="65094" y="65649"/>
                  </a:lnTo>
                  <a:lnTo>
                    <a:pt x="58475" y="73068"/>
                  </a:lnTo>
                  <a:lnTo>
                    <a:pt x="52887" y="82448"/>
                  </a:lnTo>
                  <a:lnTo>
                    <a:pt x="50287" y="88280"/>
                  </a:lnTo>
                  <a:lnTo>
                    <a:pt x="47758" y="94548"/>
                  </a:lnTo>
                  <a:lnTo>
                    <a:pt x="40717" y="105744"/>
                  </a:lnTo>
                  <a:lnTo>
                    <a:pt x="33089" y="116007"/>
                  </a:lnTo>
                  <a:lnTo>
                    <a:pt x="15400" y="144111"/>
                  </a:lnTo>
                  <a:lnTo>
                    <a:pt x="12594" y="150013"/>
                  </a:lnTo>
                  <a:lnTo>
                    <a:pt x="9478" y="160801"/>
                  </a:lnTo>
                  <a:lnTo>
                    <a:pt x="7853" y="166692"/>
                  </a:lnTo>
                  <a:lnTo>
                    <a:pt x="3931" y="179583"/>
                  </a:lnTo>
                  <a:lnTo>
                    <a:pt x="2567" y="185559"/>
                  </a:lnTo>
                  <a:lnTo>
                    <a:pt x="1053" y="196430"/>
                  </a:lnTo>
                  <a:lnTo>
                    <a:pt x="648" y="202342"/>
                  </a:lnTo>
                  <a:lnTo>
                    <a:pt x="380" y="208664"/>
                  </a:lnTo>
                  <a:lnTo>
                    <a:pt x="0" y="226816"/>
                  </a:lnTo>
                  <a:lnTo>
                    <a:pt x="705" y="238033"/>
                  </a:lnTo>
                  <a:lnTo>
                    <a:pt x="2005" y="244357"/>
                  </a:lnTo>
                  <a:lnTo>
                    <a:pt x="3664" y="250951"/>
                  </a:lnTo>
                  <a:lnTo>
                    <a:pt x="4771" y="256934"/>
                  </a:lnTo>
                  <a:lnTo>
                    <a:pt x="6001" y="267813"/>
                  </a:lnTo>
                  <a:lnTo>
                    <a:pt x="7916" y="272934"/>
                  </a:lnTo>
                  <a:lnTo>
                    <a:pt x="14278" y="282856"/>
                  </a:lnTo>
                  <a:lnTo>
                    <a:pt x="20279" y="292553"/>
                  </a:lnTo>
                  <a:lnTo>
                    <a:pt x="26387" y="302152"/>
                  </a:lnTo>
                  <a:lnTo>
                    <a:pt x="34393" y="311705"/>
                  </a:lnTo>
                  <a:lnTo>
                    <a:pt x="43244" y="321240"/>
                  </a:lnTo>
                  <a:lnTo>
                    <a:pt x="47826" y="326004"/>
                  </a:lnTo>
                  <a:lnTo>
                    <a:pt x="52468" y="329972"/>
                  </a:lnTo>
                  <a:lnTo>
                    <a:pt x="57151" y="333412"/>
                  </a:lnTo>
                  <a:lnTo>
                    <a:pt x="61860" y="336497"/>
                  </a:lnTo>
                  <a:lnTo>
                    <a:pt x="66587" y="339348"/>
                  </a:lnTo>
                  <a:lnTo>
                    <a:pt x="71325" y="342042"/>
                  </a:lnTo>
                  <a:lnTo>
                    <a:pt x="76072" y="344631"/>
                  </a:lnTo>
                  <a:lnTo>
                    <a:pt x="81618" y="347150"/>
                  </a:lnTo>
                  <a:lnTo>
                    <a:pt x="87696" y="349622"/>
                  </a:lnTo>
                  <a:lnTo>
                    <a:pt x="94130" y="352064"/>
                  </a:lnTo>
                  <a:lnTo>
                    <a:pt x="100007" y="353692"/>
                  </a:lnTo>
                  <a:lnTo>
                    <a:pt x="105512" y="354777"/>
                  </a:lnTo>
                  <a:lnTo>
                    <a:pt x="110769" y="355500"/>
                  </a:lnTo>
                  <a:lnTo>
                    <a:pt x="115862" y="356776"/>
                  </a:lnTo>
                  <a:lnTo>
                    <a:pt x="120844" y="358420"/>
                  </a:lnTo>
                  <a:lnTo>
                    <a:pt x="125753" y="360309"/>
                  </a:lnTo>
                  <a:lnTo>
                    <a:pt x="130614" y="361568"/>
                  </a:lnTo>
                  <a:lnTo>
                    <a:pt x="135441" y="362408"/>
                  </a:lnTo>
                  <a:lnTo>
                    <a:pt x="140248" y="362967"/>
                  </a:lnTo>
                  <a:lnTo>
                    <a:pt x="145039" y="362547"/>
                  </a:lnTo>
                  <a:lnTo>
                    <a:pt x="149821" y="361474"/>
                  </a:lnTo>
                  <a:lnTo>
                    <a:pt x="154597" y="359965"/>
                  </a:lnTo>
                  <a:lnTo>
                    <a:pt x="159367" y="358166"/>
                  </a:lnTo>
                  <a:lnTo>
                    <a:pt x="164136" y="356173"/>
                  </a:lnTo>
                  <a:lnTo>
                    <a:pt x="168902" y="354052"/>
                  </a:lnTo>
                  <a:lnTo>
                    <a:pt x="173667" y="352637"/>
                  </a:lnTo>
                  <a:lnTo>
                    <a:pt x="178432" y="351694"/>
                  </a:lnTo>
                  <a:lnTo>
                    <a:pt x="183195" y="351066"/>
                  </a:lnTo>
                  <a:lnTo>
                    <a:pt x="187958" y="349853"/>
                  </a:lnTo>
                  <a:lnTo>
                    <a:pt x="192721" y="348252"/>
                  </a:lnTo>
                  <a:lnTo>
                    <a:pt x="197484" y="346391"/>
                  </a:lnTo>
                  <a:lnTo>
                    <a:pt x="202247" y="344357"/>
                  </a:lnTo>
                  <a:lnTo>
                    <a:pt x="211772" y="339982"/>
                  </a:lnTo>
                  <a:lnTo>
                    <a:pt x="216535" y="336912"/>
                  </a:lnTo>
                  <a:lnTo>
                    <a:pt x="221297" y="333279"/>
                  </a:lnTo>
                  <a:lnTo>
                    <a:pt x="226060" y="329270"/>
                  </a:lnTo>
                  <a:lnTo>
                    <a:pt x="230822" y="325011"/>
                  </a:lnTo>
                  <a:lnTo>
                    <a:pt x="240347" y="316049"/>
                  </a:lnTo>
                  <a:lnTo>
                    <a:pt x="247755" y="306777"/>
                  </a:lnTo>
                  <a:lnTo>
                    <a:pt x="253694" y="297368"/>
                  </a:lnTo>
                  <a:lnTo>
                    <a:pt x="258979" y="287899"/>
                  </a:lnTo>
                  <a:lnTo>
                    <a:pt x="266417" y="273648"/>
                  </a:lnTo>
                  <a:lnTo>
                    <a:pt x="273648" y="259379"/>
                  </a:lnTo>
                  <a:lnTo>
                    <a:pt x="276042" y="253827"/>
                  </a:lnTo>
                  <a:lnTo>
                    <a:pt x="278431" y="247746"/>
                  </a:lnTo>
                  <a:lnTo>
                    <a:pt x="280817" y="241313"/>
                  </a:lnTo>
                  <a:lnTo>
                    <a:pt x="282409" y="235438"/>
                  </a:lnTo>
                  <a:lnTo>
                    <a:pt x="284176" y="224679"/>
                  </a:lnTo>
                  <a:lnTo>
                    <a:pt x="284962" y="214609"/>
                  </a:lnTo>
                  <a:lnTo>
                    <a:pt x="285311" y="204053"/>
                  </a:lnTo>
                  <a:lnTo>
                    <a:pt x="285555" y="174733"/>
                  </a:lnTo>
                  <a:lnTo>
                    <a:pt x="283458" y="164648"/>
                  </a:lnTo>
                  <a:lnTo>
                    <a:pt x="275645" y="141458"/>
                  </a:lnTo>
                  <a:lnTo>
                    <a:pt x="273404" y="135553"/>
                  </a:lnTo>
                  <a:lnTo>
                    <a:pt x="268797" y="124761"/>
                  </a:lnTo>
                  <a:lnTo>
                    <a:pt x="264105" y="114676"/>
                  </a:lnTo>
                  <a:lnTo>
                    <a:pt x="254624" y="95276"/>
                  </a:lnTo>
                  <a:lnTo>
                    <a:pt x="247751" y="85708"/>
                  </a:lnTo>
                  <a:lnTo>
                    <a:pt x="240198" y="76167"/>
                  </a:lnTo>
                  <a:lnTo>
                    <a:pt x="234196" y="66639"/>
                  </a:lnTo>
                  <a:lnTo>
                    <a:pt x="226765" y="57115"/>
                  </a:lnTo>
                  <a:lnTo>
                    <a:pt x="222562" y="52355"/>
                  </a:lnTo>
                  <a:lnTo>
                    <a:pt x="217377" y="48388"/>
                  </a:lnTo>
                  <a:lnTo>
                    <a:pt x="211540" y="44950"/>
                  </a:lnTo>
                  <a:lnTo>
                    <a:pt x="205268" y="41865"/>
                  </a:lnTo>
                  <a:lnTo>
                    <a:pt x="200292" y="39015"/>
                  </a:lnTo>
                  <a:lnTo>
                    <a:pt x="192647" y="33733"/>
                  </a:lnTo>
                  <a:lnTo>
                    <a:pt x="182370" y="26627"/>
                  </a:lnTo>
                  <a:lnTo>
                    <a:pt x="176296" y="22510"/>
                  </a:lnTo>
                  <a:lnTo>
                    <a:pt x="170658" y="18973"/>
                  </a:lnTo>
                  <a:lnTo>
                    <a:pt x="165313" y="15822"/>
                  </a:lnTo>
                  <a:lnTo>
                    <a:pt x="160161" y="12927"/>
                  </a:lnTo>
                  <a:lnTo>
                    <a:pt x="152321" y="9712"/>
                  </a:lnTo>
                  <a:lnTo>
                    <a:pt x="145397" y="7489"/>
                  </a:lnTo>
                  <a:lnTo>
                    <a:pt x="137029" y="3858"/>
                  </a:lnTo>
                  <a:lnTo>
                    <a:pt x="130134" y="1714"/>
                  </a:lnTo>
                  <a:lnTo>
                    <a:pt x="123630" y="762"/>
                  </a:lnTo>
                  <a:lnTo>
                    <a:pt x="115448" y="339"/>
                  </a:lnTo>
                  <a:lnTo>
                    <a:pt x="99854"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35" name="SMARTInkAnnotation513"/>
            <p:cNvSpPr/>
            <p:nvPr/>
          </p:nvSpPr>
          <p:spPr>
            <a:xfrm>
              <a:off x="7343804" y="3364845"/>
              <a:ext cx="114262" cy="128377"/>
            </a:xfrm>
            <a:custGeom>
              <a:avLst/>
              <a:gdLst/>
              <a:ahLst/>
              <a:cxnLst/>
              <a:rect l="0" t="0" r="0" b="0"/>
              <a:pathLst>
                <a:path w="114262" h="128377">
                  <a:moveTo>
                    <a:pt x="21402" y="28460"/>
                  </a:moveTo>
                  <a:lnTo>
                    <a:pt x="10760" y="39095"/>
                  </a:lnTo>
                  <a:lnTo>
                    <a:pt x="9545" y="41103"/>
                  </a:lnTo>
                  <a:lnTo>
                    <a:pt x="8735" y="43234"/>
                  </a:lnTo>
                  <a:lnTo>
                    <a:pt x="8195" y="45448"/>
                  </a:lnTo>
                  <a:lnTo>
                    <a:pt x="7041" y="47718"/>
                  </a:lnTo>
                  <a:lnTo>
                    <a:pt x="5478" y="50024"/>
                  </a:lnTo>
                  <a:lnTo>
                    <a:pt x="3642" y="52355"/>
                  </a:lnTo>
                  <a:lnTo>
                    <a:pt x="2419" y="54702"/>
                  </a:lnTo>
                  <a:lnTo>
                    <a:pt x="1603" y="57060"/>
                  </a:lnTo>
                  <a:lnTo>
                    <a:pt x="1059" y="59425"/>
                  </a:lnTo>
                  <a:lnTo>
                    <a:pt x="697" y="61795"/>
                  </a:lnTo>
                  <a:lnTo>
                    <a:pt x="455" y="64168"/>
                  </a:lnTo>
                  <a:lnTo>
                    <a:pt x="293" y="66543"/>
                  </a:lnTo>
                  <a:lnTo>
                    <a:pt x="186" y="68920"/>
                  </a:lnTo>
                  <a:lnTo>
                    <a:pt x="67" y="73676"/>
                  </a:lnTo>
                  <a:lnTo>
                    <a:pt x="0" y="84603"/>
                  </a:lnTo>
                  <a:lnTo>
                    <a:pt x="784" y="88099"/>
                  </a:lnTo>
                  <a:lnTo>
                    <a:pt x="2100" y="91223"/>
                  </a:lnTo>
                  <a:lnTo>
                    <a:pt x="3772" y="94099"/>
                  </a:lnTo>
                  <a:lnTo>
                    <a:pt x="4885" y="96809"/>
                  </a:lnTo>
                  <a:lnTo>
                    <a:pt x="5629" y="99409"/>
                  </a:lnTo>
                  <a:lnTo>
                    <a:pt x="6124" y="101936"/>
                  </a:lnTo>
                  <a:lnTo>
                    <a:pt x="7248" y="104413"/>
                  </a:lnTo>
                  <a:lnTo>
                    <a:pt x="8792" y="106858"/>
                  </a:lnTo>
                  <a:lnTo>
                    <a:pt x="10613" y="109281"/>
                  </a:lnTo>
                  <a:lnTo>
                    <a:pt x="11828" y="111690"/>
                  </a:lnTo>
                  <a:lnTo>
                    <a:pt x="12638" y="114089"/>
                  </a:lnTo>
                  <a:lnTo>
                    <a:pt x="13178" y="116481"/>
                  </a:lnTo>
                  <a:lnTo>
                    <a:pt x="15126" y="118077"/>
                  </a:lnTo>
                  <a:lnTo>
                    <a:pt x="18012" y="119140"/>
                  </a:lnTo>
                  <a:lnTo>
                    <a:pt x="21523" y="119848"/>
                  </a:lnTo>
                  <a:lnTo>
                    <a:pt x="24658" y="121114"/>
                  </a:lnTo>
                  <a:lnTo>
                    <a:pt x="27541" y="122751"/>
                  </a:lnTo>
                  <a:lnTo>
                    <a:pt x="30258" y="124636"/>
                  </a:lnTo>
                  <a:lnTo>
                    <a:pt x="32862" y="125893"/>
                  </a:lnTo>
                  <a:lnTo>
                    <a:pt x="35393" y="126730"/>
                  </a:lnTo>
                  <a:lnTo>
                    <a:pt x="37873" y="127289"/>
                  </a:lnTo>
                  <a:lnTo>
                    <a:pt x="40320" y="127661"/>
                  </a:lnTo>
                  <a:lnTo>
                    <a:pt x="42746" y="127909"/>
                  </a:lnTo>
                  <a:lnTo>
                    <a:pt x="45156" y="128075"/>
                  </a:lnTo>
                  <a:lnTo>
                    <a:pt x="48351" y="128185"/>
                  </a:lnTo>
                  <a:lnTo>
                    <a:pt x="60432" y="128340"/>
                  </a:lnTo>
                  <a:lnTo>
                    <a:pt x="69440" y="128376"/>
                  </a:lnTo>
                  <a:lnTo>
                    <a:pt x="73271" y="127593"/>
                  </a:lnTo>
                  <a:lnTo>
                    <a:pt x="76619" y="126278"/>
                  </a:lnTo>
                  <a:lnTo>
                    <a:pt x="79645" y="124607"/>
                  </a:lnTo>
                  <a:lnTo>
                    <a:pt x="82456" y="122700"/>
                  </a:lnTo>
                  <a:lnTo>
                    <a:pt x="85123" y="120636"/>
                  </a:lnTo>
                  <a:lnTo>
                    <a:pt x="87696" y="118466"/>
                  </a:lnTo>
                  <a:lnTo>
                    <a:pt x="90203" y="117020"/>
                  </a:lnTo>
                  <a:lnTo>
                    <a:pt x="92670" y="116056"/>
                  </a:lnTo>
                  <a:lnTo>
                    <a:pt x="95109" y="115413"/>
                  </a:lnTo>
                  <a:lnTo>
                    <a:pt x="97527" y="113398"/>
                  </a:lnTo>
                  <a:lnTo>
                    <a:pt x="99933" y="110469"/>
                  </a:lnTo>
                  <a:lnTo>
                    <a:pt x="102331" y="106929"/>
                  </a:lnTo>
                  <a:lnTo>
                    <a:pt x="104724" y="103776"/>
                  </a:lnTo>
                  <a:lnTo>
                    <a:pt x="107113" y="100881"/>
                  </a:lnTo>
                  <a:lnTo>
                    <a:pt x="109498" y="98158"/>
                  </a:lnTo>
                  <a:lnTo>
                    <a:pt x="111091" y="95548"/>
                  </a:lnTo>
                  <a:lnTo>
                    <a:pt x="112151" y="93016"/>
                  </a:lnTo>
                  <a:lnTo>
                    <a:pt x="112858" y="90535"/>
                  </a:lnTo>
                  <a:lnTo>
                    <a:pt x="113328" y="87294"/>
                  </a:lnTo>
                  <a:lnTo>
                    <a:pt x="113642" y="83547"/>
                  </a:lnTo>
                  <a:lnTo>
                    <a:pt x="113993" y="75947"/>
                  </a:lnTo>
                  <a:lnTo>
                    <a:pt x="114148" y="69924"/>
                  </a:lnTo>
                  <a:lnTo>
                    <a:pt x="114261" y="48579"/>
                  </a:lnTo>
                  <a:lnTo>
                    <a:pt x="113470" y="45838"/>
                  </a:lnTo>
                  <a:lnTo>
                    <a:pt x="112149" y="43219"/>
                  </a:lnTo>
                  <a:lnTo>
                    <a:pt x="110475" y="40679"/>
                  </a:lnTo>
                  <a:lnTo>
                    <a:pt x="109360" y="38193"/>
                  </a:lnTo>
                  <a:lnTo>
                    <a:pt x="108616" y="35742"/>
                  </a:lnTo>
                  <a:lnTo>
                    <a:pt x="108120" y="33315"/>
                  </a:lnTo>
                  <a:lnTo>
                    <a:pt x="106995" y="30903"/>
                  </a:lnTo>
                  <a:lnTo>
                    <a:pt x="105451" y="28503"/>
                  </a:lnTo>
                  <a:lnTo>
                    <a:pt x="103629" y="26109"/>
                  </a:lnTo>
                  <a:lnTo>
                    <a:pt x="101621" y="23719"/>
                  </a:lnTo>
                  <a:lnTo>
                    <a:pt x="99487" y="21334"/>
                  </a:lnTo>
                  <a:lnTo>
                    <a:pt x="94154" y="15595"/>
                  </a:lnTo>
                  <a:lnTo>
                    <a:pt x="89436" y="10811"/>
                  </a:lnTo>
                  <a:lnTo>
                    <a:pt x="87396" y="9555"/>
                  </a:lnTo>
                  <a:lnTo>
                    <a:pt x="85242" y="8718"/>
                  </a:lnTo>
                  <a:lnTo>
                    <a:pt x="83012" y="8160"/>
                  </a:lnTo>
                  <a:lnTo>
                    <a:pt x="80732" y="6995"/>
                  </a:lnTo>
                  <a:lnTo>
                    <a:pt x="78417" y="5424"/>
                  </a:lnTo>
                  <a:lnTo>
                    <a:pt x="76081" y="3585"/>
                  </a:lnTo>
                  <a:lnTo>
                    <a:pt x="73730" y="2358"/>
                  </a:lnTo>
                  <a:lnTo>
                    <a:pt x="71368" y="1540"/>
                  </a:lnTo>
                  <a:lnTo>
                    <a:pt x="69001" y="995"/>
                  </a:lnTo>
                  <a:lnTo>
                    <a:pt x="66628" y="632"/>
                  </a:lnTo>
                  <a:lnTo>
                    <a:pt x="64253" y="389"/>
                  </a:lnTo>
                  <a:lnTo>
                    <a:pt x="61876" y="228"/>
                  </a:lnTo>
                  <a:lnTo>
                    <a:pt x="59498" y="120"/>
                  </a:lnTo>
                  <a:lnTo>
                    <a:pt x="54738" y="0"/>
                  </a:lnTo>
                  <a:lnTo>
                    <a:pt x="53151" y="762"/>
                  </a:lnTo>
                  <a:lnTo>
                    <a:pt x="52093" y="2062"/>
                  </a:lnTo>
                  <a:lnTo>
                    <a:pt x="51388" y="3723"/>
                  </a:lnTo>
                  <a:lnTo>
                    <a:pt x="50124" y="4830"/>
                  </a:lnTo>
                  <a:lnTo>
                    <a:pt x="48488" y="5567"/>
                  </a:lnTo>
                  <a:lnTo>
                    <a:pt x="46603" y="6059"/>
                  </a:lnTo>
                  <a:lnTo>
                    <a:pt x="44552" y="7181"/>
                  </a:lnTo>
                  <a:lnTo>
                    <a:pt x="42392" y="8721"/>
                  </a:lnTo>
                  <a:lnTo>
                    <a:pt x="40158" y="10542"/>
                  </a:lnTo>
                  <a:lnTo>
                    <a:pt x="37876" y="12548"/>
                  </a:lnTo>
                  <a:lnTo>
                    <a:pt x="35559" y="14680"/>
                  </a:lnTo>
                  <a:lnTo>
                    <a:pt x="28546" y="2132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36" name="SMARTInkAnnotation514"/>
            <p:cNvSpPr/>
            <p:nvPr/>
          </p:nvSpPr>
          <p:spPr>
            <a:xfrm>
              <a:off x="7422356" y="3414722"/>
              <a:ext cx="257176" cy="378365"/>
            </a:xfrm>
            <a:custGeom>
              <a:avLst/>
              <a:gdLst/>
              <a:ahLst/>
              <a:cxnLst/>
              <a:rect l="0" t="0" r="0" b="0"/>
              <a:pathLst>
                <a:path w="257176" h="378365">
                  <a:moveTo>
                    <a:pt x="257175" y="0"/>
                  </a:moveTo>
                  <a:lnTo>
                    <a:pt x="253383" y="3790"/>
                  </a:lnTo>
                  <a:lnTo>
                    <a:pt x="252265" y="5699"/>
                  </a:lnTo>
                  <a:lnTo>
                    <a:pt x="249900" y="12177"/>
                  </a:lnTo>
                  <a:lnTo>
                    <a:pt x="242392" y="21472"/>
                  </a:lnTo>
                  <a:lnTo>
                    <a:pt x="237905" y="26994"/>
                  </a:lnTo>
                  <a:lnTo>
                    <a:pt x="233264" y="34736"/>
                  </a:lnTo>
                  <a:lnTo>
                    <a:pt x="228557" y="43466"/>
                  </a:lnTo>
                  <a:lnTo>
                    <a:pt x="223025" y="52633"/>
                  </a:lnTo>
                  <a:lnTo>
                    <a:pt x="215275" y="61996"/>
                  </a:lnTo>
                  <a:lnTo>
                    <a:pt x="208655" y="73560"/>
                  </a:lnTo>
                  <a:lnTo>
                    <a:pt x="205778" y="79976"/>
                  </a:lnTo>
                  <a:lnTo>
                    <a:pt x="202273" y="86632"/>
                  </a:lnTo>
                  <a:lnTo>
                    <a:pt x="198348" y="93450"/>
                  </a:lnTo>
                  <a:lnTo>
                    <a:pt x="194145" y="100374"/>
                  </a:lnTo>
                  <a:lnTo>
                    <a:pt x="185241" y="114414"/>
                  </a:lnTo>
                  <a:lnTo>
                    <a:pt x="166589" y="142817"/>
                  </a:lnTo>
                  <a:lnTo>
                    <a:pt x="161859" y="149150"/>
                  </a:lnTo>
                  <a:lnTo>
                    <a:pt x="157119" y="154959"/>
                  </a:lnTo>
                  <a:lnTo>
                    <a:pt x="152371" y="160418"/>
                  </a:lnTo>
                  <a:lnTo>
                    <a:pt x="147618" y="166436"/>
                  </a:lnTo>
                  <a:lnTo>
                    <a:pt x="142862" y="172828"/>
                  </a:lnTo>
                  <a:lnTo>
                    <a:pt x="133345" y="186276"/>
                  </a:lnTo>
                  <a:lnTo>
                    <a:pt x="109537" y="221395"/>
                  </a:lnTo>
                  <a:lnTo>
                    <a:pt x="103982" y="227711"/>
                  </a:lnTo>
                  <a:lnTo>
                    <a:pt x="97895" y="233509"/>
                  </a:lnTo>
                  <a:lnTo>
                    <a:pt x="91458" y="238960"/>
                  </a:lnTo>
                  <a:lnTo>
                    <a:pt x="86372" y="244974"/>
                  </a:lnTo>
                  <a:lnTo>
                    <a:pt x="82187" y="251364"/>
                  </a:lnTo>
                  <a:lnTo>
                    <a:pt x="78604" y="258002"/>
                  </a:lnTo>
                  <a:lnTo>
                    <a:pt x="74627" y="264808"/>
                  </a:lnTo>
                  <a:lnTo>
                    <a:pt x="65976" y="278715"/>
                  </a:lnTo>
                  <a:lnTo>
                    <a:pt x="61447" y="284962"/>
                  </a:lnTo>
                  <a:lnTo>
                    <a:pt x="56839" y="290713"/>
                  </a:lnTo>
                  <a:lnTo>
                    <a:pt x="52180" y="296134"/>
                  </a:lnTo>
                  <a:lnTo>
                    <a:pt x="44887" y="306387"/>
                  </a:lnTo>
                  <a:lnTo>
                    <a:pt x="38206" y="316232"/>
                  </a:lnTo>
                  <a:lnTo>
                    <a:pt x="34201" y="321079"/>
                  </a:lnTo>
                  <a:lnTo>
                    <a:pt x="26313" y="330694"/>
                  </a:lnTo>
                  <a:lnTo>
                    <a:pt x="17410" y="344233"/>
                  </a:lnTo>
                  <a:lnTo>
                    <a:pt x="10539" y="353621"/>
                  </a:lnTo>
                  <a:lnTo>
                    <a:pt x="7356" y="362219"/>
                  </a:lnTo>
                  <a:lnTo>
                    <a:pt x="5698" y="366014"/>
                  </a:lnTo>
                  <a:lnTo>
                    <a:pt x="0" y="37836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237" name="SMARTInkAnnotation515"/>
            <p:cNvSpPr/>
            <p:nvPr/>
          </p:nvSpPr>
          <p:spPr>
            <a:xfrm>
              <a:off x="7608102" y="3657483"/>
              <a:ext cx="128459" cy="185458"/>
            </a:xfrm>
            <a:custGeom>
              <a:avLst/>
              <a:gdLst/>
              <a:ahLst/>
              <a:cxnLst/>
              <a:rect l="0" t="0" r="0" b="0"/>
              <a:pathLst>
                <a:path w="128459" h="185458">
                  <a:moveTo>
                    <a:pt x="14279" y="28519"/>
                  </a:moveTo>
                  <a:lnTo>
                    <a:pt x="10487" y="32308"/>
                  </a:lnTo>
                  <a:lnTo>
                    <a:pt x="9369" y="34218"/>
                  </a:lnTo>
                  <a:lnTo>
                    <a:pt x="8128" y="38455"/>
                  </a:lnTo>
                  <a:lnTo>
                    <a:pt x="5460" y="42983"/>
                  </a:lnTo>
                  <a:lnTo>
                    <a:pt x="3638" y="45300"/>
                  </a:lnTo>
                  <a:lnTo>
                    <a:pt x="2422" y="47639"/>
                  </a:lnTo>
                  <a:lnTo>
                    <a:pt x="1072" y="52352"/>
                  </a:lnTo>
                  <a:lnTo>
                    <a:pt x="712" y="55512"/>
                  </a:lnTo>
                  <a:lnTo>
                    <a:pt x="472" y="59206"/>
                  </a:lnTo>
                  <a:lnTo>
                    <a:pt x="206" y="66747"/>
                  </a:lnTo>
                  <a:lnTo>
                    <a:pt x="55" y="76246"/>
                  </a:lnTo>
                  <a:lnTo>
                    <a:pt x="0" y="97859"/>
                  </a:lnTo>
                  <a:lnTo>
                    <a:pt x="792" y="102509"/>
                  </a:lnTo>
                  <a:lnTo>
                    <a:pt x="2112" y="107195"/>
                  </a:lnTo>
                  <a:lnTo>
                    <a:pt x="3786" y="111905"/>
                  </a:lnTo>
                  <a:lnTo>
                    <a:pt x="5697" y="115838"/>
                  </a:lnTo>
                  <a:lnTo>
                    <a:pt x="7763" y="119253"/>
                  </a:lnTo>
                  <a:lnTo>
                    <a:pt x="9935" y="122324"/>
                  </a:lnTo>
                  <a:lnTo>
                    <a:pt x="11383" y="125957"/>
                  </a:lnTo>
                  <a:lnTo>
                    <a:pt x="12348" y="129965"/>
                  </a:lnTo>
                  <a:lnTo>
                    <a:pt x="12993" y="134225"/>
                  </a:lnTo>
                  <a:lnTo>
                    <a:pt x="15008" y="137857"/>
                  </a:lnTo>
                  <a:lnTo>
                    <a:pt x="17940" y="141072"/>
                  </a:lnTo>
                  <a:lnTo>
                    <a:pt x="21482" y="144008"/>
                  </a:lnTo>
                  <a:lnTo>
                    <a:pt x="24638" y="146759"/>
                  </a:lnTo>
                  <a:lnTo>
                    <a:pt x="27535" y="149386"/>
                  </a:lnTo>
                  <a:lnTo>
                    <a:pt x="30260" y="151931"/>
                  </a:lnTo>
                  <a:lnTo>
                    <a:pt x="32871" y="155213"/>
                  </a:lnTo>
                  <a:lnTo>
                    <a:pt x="35406" y="158989"/>
                  </a:lnTo>
                  <a:lnTo>
                    <a:pt x="37888" y="163092"/>
                  </a:lnTo>
                  <a:lnTo>
                    <a:pt x="40337" y="165827"/>
                  </a:lnTo>
                  <a:lnTo>
                    <a:pt x="42764" y="167650"/>
                  </a:lnTo>
                  <a:lnTo>
                    <a:pt x="45174" y="168866"/>
                  </a:lnTo>
                  <a:lnTo>
                    <a:pt x="47576" y="170470"/>
                  </a:lnTo>
                  <a:lnTo>
                    <a:pt x="49971" y="172332"/>
                  </a:lnTo>
                  <a:lnTo>
                    <a:pt x="52361" y="174367"/>
                  </a:lnTo>
                  <a:lnTo>
                    <a:pt x="55543" y="176517"/>
                  </a:lnTo>
                  <a:lnTo>
                    <a:pt x="59251" y="178743"/>
                  </a:lnTo>
                  <a:lnTo>
                    <a:pt x="63310" y="181021"/>
                  </a:lnTo>
                  <a:lnTo>
                    <a:pt x="66810" y="182539"/>
                  </a:lnTo>
                  <a:lnTo>
                    <a:pt x="69938" y="183551"/>
                  </a:lnTo>
                  <a:lnTo>
                    <a:pt x="72816" y="184226"/>
                  </a:lnTo>
                  <a:lnTo>
                    <a:pt x="75529" y="184676"/>
                  </a:lnTo>
                  <a:lnTo>
                    <a:pt x="78131" y="184976"/>
                  </a:lnTo>
                  <a:lnTo>
                    <a:pt x="80660" y="185176"/>
                  </a:lnTo>
                  <a:lnTo>
                    <a:pt x="83932" y="185309"/>
                  </a:lnTo>
                  <a:lnTo>
                    <a:pt x="91804" y="185457"/>
                  </a:lnTo>
                  <a:lnTo>
                    <a:pt x="95332" y="184703"/>
                  </a:lnTo>
                  <a:lnTo>
                    <a:pt x="98476" y="183408"/>
                  </a:lnTo>
                  <a:lnTo>
                    <a:pt x="105436" y="179419"/>
                  </a:lnTo>
                  <a:lnTo>
                    <a:pt x="108503" y="176758"/>
                  </a:lnTo>
                  <a:lnTo>
                    <a:pt x="112513" y="172931"/>
                  </a:lnTo>
                  <a:lnTo>
                    <a:pt x="123896" y="161681"/>
                  </a:lnTo>
                  <a:lnTo>
                    <a:pt x="125458" y="159334"/>
                  </a:lnTo>
                  <a:lnTo>
                    <a:pt x="127192" y="154611"/>
                  </a:lnTo>
                  <a:lnTo>
                    <a:pt x="127655" y="151448"/>
                  </a:lnTo>
                  <a:lnTo>
                    <a:pt x="127962" y="147753"/>
                  </a:lnTo>
                  <a:lnTo>
                    <a:pt x="128168" y="143703"/>
                  </a:lnTo>
                  <a:lnTo>
                    <a:pt x="128396" y="134973"/>
                  </a:lnTo>
                  <a:lnTo>
                    <a:pt x="128458" y="130424"/>
                  </a:lnTo>
                  <a:lnTo>
                    <a:pt x="127705" y="126598"/>
                  </a:lnTo>
                  <a:lnTo>
                    <a:pt x="126408" y="123254"/>
                  </a:lnTo>
                  <a:lnTo>
                    <a:pt x="124750" y="120231"/>
                  </a:lnTo>
                  <a:lnTo>
                    <a:pt x="118626" y="108398"/>
                  </a:lnTo>
                  <a:lnTo>
                    <a:pt x="97611" y="66566"/>
                  </a:lnTo>
                  <a:lnTo>
                    <a:pt x="95235" y="62609"/>
                  </a:lnTo>
                  <a:lnTo>
                    <a:pt x="92855" y="59179"/>
                  </a:lnTo>
                  <a:lnTo>
                    <a:pt x="90476" y="56097"/>
                  </a:lnTo>
                  <a:lnTo>
                    <a:pt x="87303" y="52457"/>
                  </a:lnTo>
                  <a:lnTo>
                    <a:pt x="83599" y="48444"/>
                  </a:lnTo>
                  <a:lnTo>
                    <a:pt x="79542" y="44182"/>
                  </a:lnTo>
                  <a:lnTo>
                    <a:pt x="76837" y="40547"/>
                  </a:lnTo>
                  <a:lnTo>
                    <a:pt x="75035" y="37331"/>
                  </a:lnTo>
                  <a:lnTo>
                    <a:pt x="73834" y="34394"/>
                  </a:lnTo>
                  <a:lnTo>
                    <a:pt x="71445" y="31642"/>
                  </a:lnTo>
                  <a:lnTo>
                    <a:pt x="68265" y="29015"/>
                  </a:lnTo>
                  <a:lnTo>
                    <a:pt x="64557" y="26470"/>
                  </a:lnTo>
                  <a:lnTo>
                    <a:pt x="61292" y="23980"/>
                  </a:lnTo>
                  <a:lnTo>
                    <a:pt x="58321" y="21527"/>
                  </a:lnTo>
                  <a:lnTo>
                    <a:pt x="55547" y="19098"/>
                  </a:lnTo>
                  <a:lnTo>
                    <a:pt x="52903" y="16686"/>
                  </a:lnTo>
                  <a:lnTo>
                    <a:pt x="47850" y="11890"/>
                  </a:lnTo>
                  <a:lnTo>
                    <a:pt x="37142" y="1376"/>
                  </a:lnTo>
                  <a:lnTo>
                    <a:pt x="35871" y="905"/>
                  </a:lnTo>
                  <a:lnTo>
                    <a:pt x="32342" y="382"/>
                  </a:lnTo>
                  <a:lnTo>
                    <a:pt x="30290" y="242"/>
                  </a:lnTo>
                  <a:lnTo>
                    <a:pt x="28128" y="150"/>
                  </a:lnTo>
                  <a:lnTo>
                    <a:pt x="23609" y="46"/>
                  </a:lnTo>
                  <a:lnTo>
                    <a:pt x="18955" y="0"/>
                  </a:lnTo>
                  <a:lnTo>
                    <a:pt x="16602" y="781"/>
                  </a:lnTo>
                  <a:lnTo>
                    <a:pt x="14241" y="2095"/>
                  </a:lnTo>
                  <a:lnTo>
                    <a:pt x="7136" y="710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 calcmode="lin" valueType="num">
                                      <p:cBhvr additive="base">
                                        <p:cTn id="7" dur="2000" fill="hold"/>
                                        <p:tgtEl>
                                          <p:spTgt spid="9219">
                                            <p:txEl>
                                              <p:pRg st="0" end="0"/>
                                            </p:txEl>
                                          </p:spTgt>
                                        </p:tgtEl>
                                        <p:attrNameLst>
                                          <p:attrName>ppt_x</p:attrName>
                                        </p:attrNameLst>
                                      </p:cBhvr>
                                      <p:tavLst>
                                        <p:tav tm="0">
                                          <p:val>
                                            <p:strVal val="#ppt_x"/>
                                          </p:val>
                                        </p:tav>
                                        <p:tav tm="100000">
                                          <p:val>
                                            <p:strVal val="#ppt_x"/>
                                          </p:val>
                                        </p:tav>
                                      </p:tavLst>
                                    </p:anim>
                                    <p:anim calcmode="lin" valueType="num">
                                      <p:cBhvr additive="base">
                                        <p:cTn id="8" dur="2000" fill="hold"/>
                                        <p:tgtEl>
                                          <p:spTgt spid="9219">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20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2000" fill="hold"/>
                                        <p:tgtEl>
                                          <p:spTgt spid="2"/>
                                        </p:tgtEl>
                                        <p:attrNameLst>
                                          <p:attrName>ppt_x</p:attrName>
                                        </p:attrNameLst>
                                      </p:cBhvr>
                                      <p:tavLst>
                                        <p:tav tm="0">
                                          <p:val>
                                            <p:strVal val="#ppt_x"/>
                                          </p:val>
                                        </p:tav>
                                        <p:tav tm="100000">
                                          <p:val>
                                            <p:strVal val="#ppt_x"/>
                                          </p:val>
                                        </p:tav>
                                      </p:tavLst>
                                    </p:anim>
                                    <p:anim calcmode="lin" valueType="num">
                                      <p:cBhvr additive="base">
                                        <p:cTn id="13"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itle 1"/>
          <p:cNvSpPr>
            <a:spLocks noGrp="1"/>
          </p:cNvSpPr>
          <p:nvPr>
            <p:ph type="title"/>
          </p:nvPr>
        </p:nvSpPr>
        <p:spPr>
          <a:xfrm>
            <a:off x="457200" y="533400"/>
            <a:ext cx="8229600" cy="1143000"/>
          </a:xfrm>
        </p:spPr>
        <p:txBody>
          <a:bodyPr/>
          <a:lstStyle/>
          <a:p>
            <a:r>
              <a:rPr lang="en-US" dirty="0" smtClean="0"/>
              <a:t>Finding the Probability</a:t>
            </a:r>
          </a:p>
        </p:txBody>
      </p:sp>
      <p:sp>
        <p:nvSpPr>
          <p:cNvPr id="2" name="Content Placeholder 2"/>
          <p:cNvSpPr>
            <a:spLocks noGrp="1"/>
          </p:cNvSpPr>
          <p:nvPr>
            <p:ph idx="1"/>
          </p:nvPr>
        </p:nvSpPr>
        <p:spPr/>
        <p:txBody>
          <a:bodyPr/>
          <a:lstStyle/>
          <a:p>
            <a:pPr>
              <a:buFont typeface="Arial" charset="0"/>
              <a:buNone/>
            </a:pPr>
            <a:r>
              <a:rPr lang="en-US" smtClean="0"/>
              <a:t>Solution:</a:t>
            </a:r>
          </a:p>
          <a:p>
            <a:pPr>
              <a:buFont typeface="Arial" charset="0"/>
              <a:buNone/>
            </a:pPr>
            <a:r>
              <a:rPr lang="en-US" smtClean="0"/>
              <a:t>	Because there are 2 soup choices and 3 sandwich choices, the total number of possible lunch orders is 2x3 = 6 .  If you limit yourself to only 1 soup, vegetable soup, then the number of orders that include vegetable soup 1x3 = 3</a:t>
            </a:r>
          </a:p>
          <a:p>
            <a:pPr>
              <a:buFont typeface="Arial" charset="0"/>
              <a:buNone/>
            </a:pPr>
            <a:endParaRPr lang="en-US" smtClean="0"/>
          </a:p>
          <a:p>
            <a:pPr>
              <a:buFont typeface="Arial" charset="0"/>
              <a:buNone/>
            </a:pPr>
            <a:endParaRPr lang="en-US" smtClean="0"/>
          </a:p>
        </p:txBody>
      </p:sp>
      <p:graphicFrame>
        <p:nvGraphicFramePr>
          <p:cNvPr id="2050" name="Object 2"/>
          <p:cNvGraphicFramePr>
            <a:graphicFrameLocks noChangeAspect="1"/>
          </p:cNvGraphicFramePr>
          <p:nvPr/>
        </p:nvGraphicFramePr>
        <p:xfrm>
          <a:off x="381000" y="5334000"/>
          <a:ext cx="8488363" cy="965200"/>
        </p:xfrm>
        <a:graphic>
          <a:graphicData uri="http://schemas.openxmlformats.org/presentationml/2006/ole">
            <mc:AlternateContent xmlns:mc="http://schemas.openxmlformats.org/markup-compatibility/2006">
              <mc:Choice xmlns:v="urn:schemas-microsoft-com:vml" Requires="v">
                <p:oleObj spid="_x0000_s2055" name="Equation" r:id="rId3" imgW="3797280" imgH="431640" progId="Equation.DSMT4">
                  <p:embed/>
                </p:oleObj>
              </mc:Choice>
              <mc:Fallback>
                <p:oleObj name="Equation" r:id="rId3" imgW="379728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334000"/>
                        <a:ext cx="8488363"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
                                            <p:txEl>
                                              <p:pRg st="1" end="1"/>
                                            </p:txEl>
                                          </p:spTgt>
                                        </p:tgtEl>
                                        <p:attrNameLst>
                                          <p:attrName>style.visibility</p:attrName>
                                        </p:attrNameLst>
                                      </p:cBhvr>
                                      <p:to>
                                        <p:strVal val="visible"/>
                                      </p:to>
                                    </p:set>
                                    <p:anim calcmode="lin" valueType="num">
                                      <p:cBhvr additive="base">
                                        <p:cTn id="11"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50"/>
                                        </p:tgtEl>
                                        <p:attrNameLst>
                                          <p:attrName>style.visibility</p:attrName>
                                        </p:attrNameLst>
                                      </p:cBhvr>
                                      <p:to>
                                        <p:strVal val="visible"/>
                                      </p:to>
                                    </p:set>
                                    <p:anim calcmode="lin" valueType="num">
                                      <p:cBhvr additive="base">
                                        <p:cTn id="17" dur="500" fill="hold"/>
                                        <p:tgtEl>
                                          <p:spTgt spid="2050"/>
                                        </p:tgtEl>
                                        <p:attrNameLst>
                                          <p:attrName>ppt_x</p:attrName>
                                        </p:attrNameLst>
                                      </p:cBhvr>
                                      <p:tavLst>
                                        <p:tav tm="0">
                                          <p:val>
                                            <p:strVal val="#ppt_x"/>
                                          </p:val>
                                        </p:tav>
                                        <p:tav tm="100000">
                                          <p:val>
                                            <p:strVal val="#ppt_x"/>
                                          </p:val>
                                        </p:tav>
                                      </p:tavLst>
                                    </p:anim>
                                    <p:anim calcmode="lin" valueType="num">
                                      <p:cBhvr additive="base">
                                        <p:cTn id="18" dur="500" fill="hold"/>
                                        <p:tgtEl>
                                          <p:spTgt spid="20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smtClean="0"/>
              <a:t>Solving a multi-step problem</a:t>
            </a:r>
          </a:p>
        </p:txBody>
      </p:sp>
      <p:sp>
        <p:nvSpPr>
          <p:cNvPr id="10243" name="Content Placeholder 2"/>
          <p:cNvSpPr>
            <a:spLocks noGrp="1"/>
          </p:cNvSpPr>
          <p:nvPr>
            <p:ph idx="1"/>
          </p:nvPr>
        </p:nvSpPr>
        <p:spPr/>
        <p:txBody>
          <a:bodyPr/>
          <a:lstStyle/>
          <a:p>
            <a:r>
              <a:rPr lang="en-US" dirty="0" smtClean="0"/>
              <a:t>Playing a game, you and four friends each roll a six-sided number cube. What is the probability that you each roll the same number?</a:t>
            </a:r>
          </a:p>
          <a:p>
            <a:pPr>
              <a:buFont typeface="Arial" charset="0"/>
              <a:buNone/>
            </a:pPr>
            <a:endParaRPr lang="en-US" dirty="0" smtClean="0"/>
          </a:p>
          <a:p>
            <a:pPr>
              <a:buFont typeface="Arial" charset="0"/>
              <a:buNone/>
            </a:pPr>
            <a:endParaRPr lang="en-US" dirty="0" smtClean="0"/>
          </a:p>
        </p:txBody>
      </p:sp>
      <p:pic>
        <p:nvPicPr>
          <p:cNvPr id="20484" name="Picture 11" descr="two-red-dice-01"/>
          <p:cNvPicPr>
            <a:picLocks noChangeAspect="1" noChangeArrowheads="1"/>
          </p:cNvPicPr>
          <p:nvPr/>
        </p:nvPicPr>
        <p:blipFill>
          <a:blip r:embed="rId2" cstate="print"/>
          <a:srcRect/>
          <a:stretch>
            <a:fillRect/>
          </a:stretch>
        </p:blipFill>
        <p:spPr bwMode="auto">
          <a:xfrm>
            <a:off x="2514600" y="3429000"/>
            <a:ext cx="4697413" cy="30114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243">
                                            <p:txEl>
                                              <p:pRg st="0" end="0"/>
                                            </p:txEl>
                                          </p:spTgt>
                                        </p:tgtEl>
                                        <p:attrNameLst>
                                          <p:attrName>style.visibility</p:attrName>
                                        </p:attrNameLst>
                                      </p:cBhvr>
                                      <p:to>
                                        <p:strVal val="visible"/>
                                      </p:to>
                                    </p:set>
                                    <p:anim calcmode="lin" valueType="num">
                                      <p:cBhvr additive="base">
                                        <p:cTn id="7" dur="500" fill="hold"/>
                                        <p:tgtEl>
                                          <p:spTgt spid="102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304800"/>
            <a:ext cx="8229600" cy="1143000"/>
          </a:xfrm>
        </p:spPr>
        <p:txBody>
          <a:bodyPr/>
          <a:lstStyle/>
          <a:p>
            <a:r>
              <a:rPr lang="en-US" smtClean="0"/>
              <a:t>Solving a Multi-step problem</a:t>
            </a:r>
          </a:p>
        </p:txBody>
      </p:sp>
      <p:sp>
        <p:nvSpPr>
          <p:cNvPr id="3077" name="Content Placeholder 2"/>
          <p:cNvSpPr>
            <a:spLocks noGrp="1"/>
          </p:cNvSpPr>
          <p:nvPr>
            <p:ph idx="1"/>
          </p:nvPr>
        </p:nvSpPr>
        <p:spPr>
          <a:xfrm>
            <a:off x="457200" y="1371600"/>
            <a:ext cx="8229600" cy="4525963"/>
          </a:xfrm>
        </p:spPr>
        <p:txBody>
          <a:bodyPr>
            <a:normAutofit/>
          </a:bodyPr>
          <a:lstStyle/>
          <a:p>
            <a:pPr marL="274320" indent="-274320" fontAlgn="auto">
              <a:spcAft>
                <a:spcPts val="0"/>
              </a:spcAft>
              <a:buClr>
                <a:schemeClr val="accent3"/>
              </a:buClr>
              <a:buFont typeface="Arial" charset="0"/>
              <a:buNone/>
              <a:defRPr/>
            </a:pPr>
            <a:r>
              <a:rPr lang="en-US" sz="2400" dirty="0" smtClean="0"/>
              <a:t>Step 1:  List the favorable outcomes.  There are 6:</a:t>
            </a:r>
          </a:p>
          <a:p>
            <a:pPr marL="274320" indent="-274320" fontAlgn="auto">
              <a:spcAft>
                <a:spcPts val="0"/>
              </a:spcAft>
              <a:buClr>
                <a:schemeClr val="accent3"/>
              </a:buClr>
              <a:buFont typeface="Arial" charset="0"/>
              <a:buNone/>
              <a:defRPr/>
            </a:pPr>
            <a:r>
              <a:rPr lang="en-US" sz="2400" dirty="0" smtClean="0"/>
              <a:t>1-1-1-1-1	2-2-2-2-2	3-3-3-3-3	4-4-4-4-4	</a:t>
            </a:r>
          </a:p>
          <a:p>
            <a:pPr marL="274320" indent="-274320" fontAlgn="auto">
              <a:spcAft>
                <a:spcPts val="0"/>
              </a:spcAft>
              <a:buClr>
                <a:schemeClr val="accent3"/>
              </a:buClr>
              <a:buFont typeface="Arial" charset="0"/>
              <a:buNone/>
              <a:defRPr/>
            </a:pPr>
            <a:r>
              <a:rPr lang="en-US" sz="2400" dirty="0" smtClean="0"/>
              <a:t>5-5-5-5-5	6-6-6-6-6</a:t>
            </a:r>
          </a:p>
          <a:p>
            <a:pPr marL="274320" indent="-274320" fontAlgn="auto">
              <a:spcAft>
                <a:spcPts val="0"/>
              </a:spcAft>
              <a:buClr>
                <a:schemeClr val="accent3"/>
              </a:buClr>
              <a:buFont typeface="Arial" charset="0"/>
              <a:buNone/>
              <a:defRPr/>
            </a:pPr>
            <a:endParaRPr lang="en-US" sz="2400" dirty="0" smtClean="0"/>
          </a:p>
          <a:p>
            <a:pPr marL="274320" indent="-274320" fontAlgn="auto">
              <a:spcAft>
                <a:spcPts val="0"/>
              </a:spcAft>
              <a:buClr>
                <a:schemeClr val="accent3"/>
              </a:buClr>
              <a:buFont typeface="Arial" charset="0"/>
              <a:buNone/>
              <a:defRPr/>
            </a:pPr>
            <a:r>
              <a:rPr lang="en-US" sz="2400" dirty="0" smtClean="0"/>
              <a:t>Step 2: Find the total number of outcomes using the multiplication principle. Total number of outcomes = 6x6x6x6x6 = 7,776</a:t>
            </a:r>
          </a:p>
          <a:p>
            <a:pPr marL="274320" indent="-274320" fontAlgn="auto">
              <a:spcAft>
                <a:spcPts val="0"/>
              </a:spcAft>
              <a:buClr>
                <a:schemeClr val="accent3"/>
              </a:buClr>
              <a:buFont typeface="Arial" charset="0"/>
              <a:buNone/>
              <a:defRPr/>
            </a:pPr>
            <a:endParaRPr lang="en-US" sz="2400" dirty="0" smtClean="0"/>
          </a:p>
          <a:p>
            <a:pPr marL="274320" indent="-274320" fontAlgn="auto">
              <a:spcAft>
                <a:spcPts val="0"/>
              </a:spcAft>
              <a:buClr>
                <a:schemeClr val="accent3"/>
              </a:buClr>
              <a:buFont typeface="Arial" charset="0"/>
              <a:buNone/>
              <a:defRPr/>
            </a:pPr>
            <a:r>
              <a:rPr lang="en-US" sz="2400" dirty="0" smtClean="0"/>
              <a:t>Step 3: Find the probability.</a:t>
            </a:r>
          </a:p>
        </p:txBody>
      </p:sp>
      <p:pic>
        <p:nvPicPr>
          <p:cNvPr id="3074" name="Object 2"/>
          <p:cNvPicPr>
            <a:picLocks noChangeAspect="1" noChangeArrowheads="1"/>
          </p:cNvPicPr>
          <p:nvPr/>
        </p:nvPicPr>
        <p:blipFill>
          <a:blip r:embed="rId2" cstate="print"/>
          <a:srcRect/>
          <a:stretch>
            <a:fillRect/>
          </a:stretch>
        </p:blipFill>
        <p:spPr bwMode="auto">
          <a:xfrm>
            <a:off x="533400" y="5410200"/>
            <a:ext cx="6997700" cy="88423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77">
                                            <p:txEl>
                                              <p:pRg st="0" end="0"/>
                                            </p:txEl>
                                          </p:spTgt>
                                        </p:tgtEl>
                                        <p:attrNameLst>
                                          <p:attrName>style.visibility</p:attrName>
                                        </p:attrNameLst>
                                      </p:cBhvr>
                                      <p:to>
                                        <p:strVal val="visible"/>
                                      </p:to>
                                    </p:set>
                                    <p:anim calcmode="lin" valueType="num">
                                      <p:cBhvr additive="base">
                                        <p:cTn id="7" dur="500" fill="hold"/>
                                        <p:tgtEl>
                                          <p:spTgt spid="307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77">
                                            <p:txEl>
                                              <p:pRg st="1" end="1"/>
                                            </p:txEl>
                                          </p:spTgt>
                                        </p:tgtEl>
                                        <p:attrNameLst>
                                          <p:attrName>style.visibility</p:attrName>
                                        </p:attrNameLst>
                                      </p:cBhvr>
                                      <p:to>
                                        <p:strVal val="visible"/>
                                      </p:to>
                                    </p:set>
                                    <p:anim calcmode="lin" valueType="num">
                                      <p:cBhvr additive="base">
                                        <p:cTn id="13" dur="500" fill="hold"/>
                                        <p:tgtEl>
                                          <p:spTgt spid="307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7">
                                            <p:txEl>
                                              <p:pRg st="1" end="1"/>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grpId="0" nodeType="afterEffect">
                                  <p:stCondLst>
                                    <p:cond delay="0"/>
                                  </p:stCondLst>
                                  <p:childTnLst>
                                    <p:set>
                                      <p:cBhvr>
                                        <p:cTn id="17" dur="1" fill="hold">
                                          <p:stCondLst>
                                            <p:cond delay="0"/>
                                          </p:stCondLst>
                                        </p:cTn>
                                        <p:tgtEl>
                                          <p:spTgt spid="3077">
                                            <p:txEl>
                                              <p:pRg st="2" end="2"/>
                                            </p:txEl>
                                          </p:spTgt>
                                        </p:tgtEl>
                                        <p:attrNameLst>
                                          <p:attrName>style.visibility</p:attrName>
                                        </p:attrNameLst>
                                      </p:cBhvr>
                                      <p:to>
                                        <p:strVal val="visible"/>
                                      </p:to>
                                    </p:set>
                                    <p:anim calcmode="lin" valueType="num">
                                      <p:cBhvr additive="base">
                                        <p:cTn id="18" dur="500" fill="hold"/>
                                        <p:tgtEl>
                                          <p:spTgt spid="3077">
                                            <p:txEl>
                                              <p:pRg st="2" end="2"/>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07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077">
                                            <p:txEl>
                                              <p:pRg st="4" end="4"/>
                                            </p:txEl>
                                          </p:spTgt>
                                        </p:tgtEl>
                                        <p:attrNameLst>
                                          <p:attrName>style.visibility</p:attrName>
                                        </p:attrNameLst>
                                      </p:cBhvr>
                                      <p:to>
                                        <p:strVal val="visible"/>
                                      </p:to>
                                    </p:set>
                                    <p:anim calcmode="lin" valueType="num">
                                      <p:cBhvr additive="base">
                                        <p:cTn id="24" dur="500" fill="hold"/>
                                        <p:tgtEl>
                                          <p:spTgt spid="3077">
                                            <p:txEl>
                                              <p:pRg st="4" end="4"/>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07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3077">
                                            <p:txEl>
                                              <p:pRg st="6" end="6"/>
                                            </p:txEl>
                                          </p:spTgt>
                                        </p:tgtEl>
                                        <p:attrNameLst>
                                          <p:attrName>style.visibility</p:attrName>
                                        </p:attrNameLst>
                                      </p:cBhvr>
                                      <p:to>
                                        <p:strVal val="visible"/>
                                      </p:to>
                                    </p:set>
                                    <p:anim calcmode="lin" valueType="num">
                                      <p:cBhvr additive="base">
                                        <p:cTn id="30" dur="500" fill="hold"/>
                                        <p:tgtEl>
                                          <p:spTgt spid="3077">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07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3074"/>
                                        </p:tgtEl>
                                        <p:attrNameLst>
                                          <p:attrName>style.visibility</p:attrName>
                                        </p:attrNameLst>
                                      </p:cBhvr>
                                      <p:to>
                                        <p:strVal val="visible"/>
                                      </p:to>
                                    </p:set>
                                    <p:anim calcmode="lin" valueType="num">
                                      <p:cBhvr additive="base">
                                        <p:cTn id="36" dur="500" fill="hold"/>
                                        <p:tgtEl>
                                          <p:spTgt spid="3074"/>
                                        </p:tgtEl>
                                        <p:attrNameLst>
                                          <p:attrName>ppt_x</p:attrName>
                                        </p:attrNameLst>
                                      </p:cBhvr>
                                      <p:tavLst>
                                        <p:tav tm="0">
                                          <p:val>
                                            <p:strVal val="#ppt_x"/>
                                          </p:val>
                                        </p:tav>
                                        <p:tav tm="100000">
                                          <p:val>
                                            <p:strVal val="#ppt_x"/>
                                          </p:val>
                                        </p:tav>
                                      </p:tavLst>
                                    </p:anim>
                                    <p:anim calcmode="lin" valueType="num">
                                      <p:cBhvr additive="base">
                                        <p:cTn id="37"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dirty="0" smtClean="0"/>
              <a:t>Let’s Practice</a:t>
            </a:r>
          </a:p>
        </p:txBody>
      </p:sp>
      <p:sp>
        <p:nvSpPr>
          <p:cNvPr id="22531" name="Rectangle 3"/>
          <p:cNvSpPr>
            <a:spLocks noGrp="1" noChangeArrowheads="1"/>
          </p:cNvSpPr>
          <p:nvPr>
            <p:ph idx="1"/>
          </p:nvPr>
        </p:nvSpPr>
        <p:spPr/>
        <p:txBody>
          <a:bodyPr/>
          <a:lstStyle/>
          <a:p>
            <a:r>
              <a:rPr lang="en-US" dirty="0" smtClean="0"/>
              <a:t>You walk into an ice cream store…</a:t>
            </a:r>
          </a:p>
          <a:p>
            <a:endParaRPr lang="en-US" dirty="0" smtClean="0"/>
          </a:p>
          <a:p>
            <a:pPr>
              <a:buFont typeface="Wingdings" pitchFamily="2" charset="2"/>
              <a:buNone/>
            </a:pPr>
            <a:r>
              <a:rPr lang="en-US" dirty="0" smtClean="0"/>
              <a:t>		There are 40 different types of ice cream and 20 different types of soft drinks.  You are only allowed to buy one item from the store.  How many different choices do you have for either ice cream or soft drinks?</a:t>
            </a:r>
          </a:p>
        </p:txBody>
      </p:sp>
      <p:sp>
        <p:nvSpPr>
          <p:cNvPr id="26628" name="Text Box 4"/>
          <p:cNvSpPr txBox="1">
            <a:spLocks noChangeArrowheads="1"/>
          </p:cNvSpPr>
          <p:nvPr/>
        </p:nvSpPr>
        <p:spPr bwMode="auto">
          <a:xfrm>
            <a:off x="6477000" y="5638800"/>
            <a:ext cx="2209800" cy="400110"/>
          </a:xfrm>
          <a:prstGeom prst="rect">
            <a:avLst/>
          </a:prstGeom>
          <a:noFill/>
          <a:ln w="9525">
            <a:noFill/>
            <a:miter lim="800000"/>
            <a:headEnd/>
            <a:tailEnd/>
          </a:ln>
        </p:spPr>
        <p:txBody>
          <a:bodyPr>
            <a:spAutoFit/>
          </a:bodyPr>
          <a:lstStyle/>
          <a:p>
            <a:pPr>
              <a:spcBef>
                <a:spcPct val="50000"/>
              </a:spcBef>
            </a:pPr>
            <a:r>
              <a:rPr lang="en-US" sz="3000" dirty="0"/>
              <a:t>40+20 = 6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6628"/>
                                        </p:tgtEl>
                                        <p:attrNameLst>
                                          <p:attrName>style.visibility</p:attrName>
                                        </p:attrNameLst>
                                      </p:cBhvr>
                                      <p:to>
                                        <p:strVal val="visible"/>
                                      </p:to>
                                    </p:set>
                                    <p:anim calcmode="lin" valueType="num">
                                      <p:cBhvr additive="base">
                                        <p:cTn id="7" dur="500" fill="hold"/>
                                        <p:tgtEl>
                                          <p:spTgt spid="26628"/>
                                        </p:tgtEl>
                                        <p:attrNameLst>
                                          <p:attrName>ppt_x</p:attrName>
                                        </p:attrNameLst>
                                      </p:cBhvr>
                                      <p:tavLst>
                                        <p:tav tm="0">
                                          <p:val>
                                            <p:strVal val="#ppt_x"/>
                                          </p:val>
                                        </p:tav>
                                        <p:tav tm="100000">
                                          <p:val>
                                            <p:strVal val="#ppt_x"/>
                                          </p:val>
                                        </p:tav>
                                      </p:tavLst>
                                    </p:anim>
                                    <p:anim calcmode="lin" valueType="num">
                                      <p:cBhvr additive="base">
                                        <p:cTn id="8" dur="500" fill="hold"/>
                                        <p:tgtEl>
                                          <p:spTgt spid="266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p:txBody>
          <a:bodyPr/>
          <a:lstStyle/>
          <a:p>
            <a:r>
              <a:rPr lang="en-US" smtClean="0"/>
              <a:t>Warm-up</a:t>
            </a:r>
          </a:p>
        </p:txBody>
      </p:sp>
      <p:sp>
        <p:nvSpPr>
          <p:cNvPr id="8195" name="Rectangle 6"/>
          <p:cNvSpPr>
            <a:spLocks noGrp="1" noChangeArrowheads="1"/>
          </p:cNvSpPr>
          <p:nvPr>
            <p:ph idx="1"/>
          </p:nvPr>
        </p:nvSpPr>
        <p:spPr/>
        <p:txBody>
          <a:bodyPr/>
          <a:lstStyle/>
          <a:p>
            <a:r>
              <a:rPr lang="en-US" sz="2800" dirty="0" smtClean="0"/>
              <a:t>You are at a restaurant with a special for $10. You have the option to get: a) an appetizer and an entree or b) an entree and a dessert. There are 3 options for appetizers, 4 options for entrees, and 2 options for dessert. How many different meals can you make out of option a? Out of option b? How many total different meals can you make with the special? </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smtClean="0"/>
              <a:t>Let’s Practice</a:t>
            </a:r>
          </a:p>
        </p:txBody>
      </p:sp>
      <p:sp>
        <p:nvSpPr>
          <p:cNvPr id="23555" name="Rectangle 3"/>
          <p:cNvSpPr>
            <a:spLocks noGrp="1" noChangeArrowheads="1"/>
          </p:cNvSpPr>
          <p:nvPr>
            <p:ph idx="1"/>
          </p:nvPr>
        </p:nvSpPr>
        <p:spPr/>
        <p:txBody>
          <a:bodyPr/>
          <a:lstStyle/>
          <a:p>
            <a:r>
              <a:rPr lang="en-US" smtClean="0"/>
              <a:t>The same ice cream store has 40 different types of ice cream…and they also have a choice of 3 different toppings!!  How many different combinations of ice cream and toppings can you have from this ice cream store?</a:t>
            </a:r>
          </a:p>
        </p:txBody>
      </p:sp>
      <p:sp>
        <p:nvSpPr>
          <p:cNvPr id="27652" name="Text Box 4"/>
          <p:cNvSpPr txBox="1">
            <a:spLocks noChangeArrowheads="1"/>
          </p:cNvSpPr>
          <p:nvPr/>
        </p:nvSpPr>
        <p:spPr bwMode="auto">
          <a:xfrm>
            <a:off x="3352800" y="4800600"/>
            <a:ext cx="4648200" cy="707886"/>
          </a:xfrm>
          <a:prstGeom prst="rect">
            <a:avLst/>
          </a:prstGeom>
          <a:noFill/>
          <a:ln w="9525">
            <a:noFill/>
            <a:miter lim="800000"/>
            <a:headEnd/>
            <a:tailEnd/>
          </a:ln>
        </p:spPr>
        <p:txBody>
          <a:bodyPr wrap="square">
            <a:spAutoFit/>
          </a:bodyPr>
          <a:lstStyle/>
          <a:p>
            <a:pPr>
              <a:spcBef>
                <a:spcPct val="50000"/>
              </a:spcBef>
            </a:pPr>
            <a:r>
              <a:rPr lang="en-US" sz="3000" dirty="0"/>
              <a:t>Using the multiplication principle of counting we get 120 different choice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7652"/>
                                        </p:tgtEl>
                                        <p:attrNameLst>
                                          <p:attrName>style.visibility</p:attrName>
                                        </p:attrNameLst>
                                      </p:cBhvr>
                                      <p:to>
                                        <p:strVal val="visible"/>
                                      </p:to>
                                    </p:set>
                                    <p:anim calcmode="lin" valueType="num">
                                      <p:cBhvr additive="base">
                                        <p:cTn id="7" dur="500" fill="hold"/>
                                        <p:tgtEl>
                                          <p:spTgt spid="27652"/>
                                        </p:tgtEl>
                                        <p:attrNameLst>
                                          <p:attrName>ppt_x</p:attrName>
                                        </p:attrNameLst>
                                      </p:cBhvr>
                                      <p:tavLst>
                                        <p:tav tm="0">
                                          <p:val>
                                            <p:strVal val="#ppt_x"/>
                                          </p:val>
                                        </p:tav>
                                        <p:tav tm="100000">
                                          <p:val>
                                            <p:strVal val="#ppt_x"/>
                                          </p:val>
                                        </p:tav>
                                      </p:tavLst>
                                    </p:anim>
                                    <p:anim calcmode="lin" valueType="num">
                                      <p:cBhvr additive="base">
                                        <p:cTn id="8" dur="500" fill="hold"/>
                                        <p:tgtEl>
                                          <p:spTgt spid="2765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dirty="0" smtClean="0"/>
              <a:t>Let’s Practice</a:t>
            </a:r>
          </a:p>
        </p:txBody>
      </p:sp>
      <p:sp>
        <p:nvSpPr>
          <p:cNvPr id="29699" name="Rectangle 3"/>
          <p:cNvSpPr>
            <a:spLocks noGrp="1" noChangeArrowheads="1"/>
          </p:cNvSpPr>
          <p:nvPr>
            <p:ph idx="1"/>
          </p:nvPr>
        </p:nvSpPr>
        <p:spPr/>
        <p:txBody>
          <a:bodyPr/>
          <a:lstStyle/>
          <a:p>
            <a:r>
              <a:rPr lang="en-US" smtClean="0"/>
              <a:t>A Chinese restaurant serves 25 rice dishes and 10 noodle dishes.  If Simon orders either a rice dish or a noodle dish, from how many dishes can he choose?</a:t>
            </a:r>
          </a:p>
          <a:p>
            <a:pPr>
              <a:buFont typeface="Wingdings" pitchFamily="2" charset="2"/>
              <a:buNone/>
            </a:pPr>
            <a:r>
              <a:rPr lang="en-US" smtClean="0"/>
              <a:t>						 25 + 10 = 35</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1" end="1"/>
                                            </p:txEl>
                                          </p:spTgt>
                                        </p:tgtEl>
                                        <p:attrNameLst>
                                          <p:attrName>style.visibility</p:attrName>
                                        </p:attrNameLst>
                                      </p:cBhvr>
                                      <p:to>
                                        <p:strVal val="visible"/>
                                      </p:to>
                                    </p:set>
                                    <p:anim calcmode="lin" valueType="num">
                                      <p:cBhvr additive="base">
                                        <p:cTn id="7" dur="5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dirty="0" smtClean="0"/>
              <a:t>Let’s Practice</a:t>
            </a:r>
          </a:p>
        </p:txBody>
      </p:sp>
      <p:sp>
        <p:nvSpPr>
          <p:cNvPr id="24579" name="Rectangle 3"/>
          <p:cNvSpPr>
            <a:spLocks noGrp="1" noChangeArrowheads="1"/>
          </p:cNvSpPr>
          <p:nvPr>
            <p:ph idx="1"/>
          </p:nvPr>
        </p:nvSpPr>
        <p:spPr/>
        <p:txBody>
          <a:bodyPr/>
          <a:lstStyle/>
          <a:p>
            <a:r>
              <a:rPr lang="en-US" smtClean="0"/>
              <a:t>Abby has 3 hats, 4 scarves, and 3 pairs of gloves.  In how many different ways can she wear a hat, a scarf, and a pair of gloves?</a:t>
            </a:r>
          </a:p>
          <a:p>
            <a:endParaRPr lang="en-US" smtClean="0"/>
          </a:p>
          <a:p>
            <a:pPr>
              <a:buFont typeface="Wingdings" pitchFamily="2" charset="2"/>
              <a:buNone/>
            </a:pPr>
            <a:r>
              <a:rPr lang="en-US" smtClean="0"/>
              <a:t>						3 * 4 * 3 = 36</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anim calcmode="lin" valueType="num">
                                      <p:cBhvr additive="base">
                                        <p:cTn id="7" dur="500" fill="hold"/>
                                        <p:tgtEl>
                                          <p:spTgt spid="24579">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457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dirty="0" smtClean="0"/>
              <a:t>Let’s Practice</a:t>
            </a:r>
          </a:p>
        </p:txBody>
      </p:sp>
      <p:sp>
        <p:nvSpPr>
          <p:cNvPr id="32771" name="Rectangle 3"/>
          <p:cNvSpPr>
            <a:spLocks noGrp="1" noChangeArrowheads="1"/>
          </p:cNvSpPr>
          <p:nvPr>
            <p:ph idx="1"/>
          </p:nvPr>
        </p:nvSpPr>
        <p:spPr/>
        <p:txBody>
          <a:bodyPr/>
          <a:lstStyle/>
          <a:p>
            <a:r>
              <a:rPr lang="en-US" smtClean="0"/>
              <a:t>A pirate walk into a bar…he has a choice of 3 different places to sit, 4 different items to drink, and 10 different items to eat.  How many different combinations does the pirate have of sitting, drinking, and eating?</a:t>
            </a:r>
          </a:p>
          <a:p>
            <a:pPr>
              <a:buFont typeface="Wingdings" pitchFamily="2" charset="2"/>
              <a:buNone/>
            </a:pPr>
            <a:r>
              <a:rPr lang="en-US" smtClean="0"/>
              <a:t>														3*4*10 = 120</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1" end="1"/>
                                            </p:txEl>
                                          </p:spTgt>
                                        </p:tgtEl>
                                        <p:attrNameLst>
                                          <p:attrName>style.visibility</p:attrName>
                                        </p:attrNameLst>
                                      </p:cBhvr>
                                      <p:to>
                                        <p:strVal val="visible"/>
                                      </p:to>
                                    </p:set>
                                    <p:anim calcmode="lin" valueType="num">
                                      <p:cBhvr additive="base">
                                        <p:cTn id="7" dur="5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dirty="0" smtClean="0"/>
              <a:t>Let’s Practice</a:t>
            </a:r>
          </a:p>
        </p:txBody>
      </p:sp>
      <p:sp>
        <p:nvSpPr>
          <p:cNvPr id="33795" name="Rectangle 3"/>
          <p:cNvSpPr>
            <a:spLocks noGrp="1" noChangeArrowheads="1"/>
          </p:cNvSpPr>
          <p:nvPr>
            <p:ph idx="1"/>
          </p:nvPr>
        </p:nvSpPr>
        <p:spPr/>
        <p:txBody>
          <a:bodyPr/>
          <a:lstStyle/>
          <a:p>
            <a:r>
              <a:rPr lang="en-US" dirty="0" smtClean="0"/>
              <a:t>The cafeteria serves 8 dishes that have meat in them and 4 that do not.  How many different choices of food would you have if you were to buy lunch from this cafeteria?</a:t>
            </a:r>
          </a:p>
          <a:p>
            <a:endParaRPr lang="en-US" dirty="0" smtClean="0"/>
          </a:p>
          <a:p>
            <a:pPr>
              <a:buFont typeface="Wingdings" pitchFamily="2" charset="2"/>
              <a:buNone/>
            </a:pPr>
            <a:r>
              <a:rPr lang="en-US" dirty="0" smtClean="0"/>
              <a:t>					8+4 = 12</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3795">
                                            <p:txEl>
                                              <p:pRg st="2" end="2"/>
                                            </p:txEl>
                                          </p:spTgt>
                                        </p:tgtEl>
                                        <p:attrNameLst>
                                          <p:attrName>style.visibility</p:attrName>
                                        </p:attrNameLst>
                                      </p:cBhvr>
                                      <p:to>
                                        <p:strVal val="visible"/>
                                      </p:to>
                                    </p:set>
                                    <p:animEffect transition="in" filter="diamond(in)">
                                      <p:cBhvr>
                                        <p:cTn id="7" dur="1000"/>
                                        <p:tgtEl>
                                          <p:spTgt spid="3379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smtClean="0"/>
              <a:t>Addition Counting Principle</a:t>
            </a:r>
          </a:p>
        </p:txBody>
      </p:sp>
      <p:sp>
        <p:nvSpPr>
          <p:cNvPr id="11267" name="Rectangle 3"/>
          <p:cNvSpPr>
            <a:spLocks noGrp="1" noChangeArrowheads="1"/>
          </p:cNvSpPr>
          <p:nvPr>
            <p:ph idx="1"/>
          </p:nvPr>
        </p:nvSpPr>
        <p:spPr/>
        <p:txBody>
          <a:bodyPr/>
          <a:lstStyle/>
          <a:p>
            <a:pPr>
              <a:buFont typeface="Wingdings" pitchFamily="2" charset="2"/>
              <a:buNone/>
            </a:pPr>
            <a:r>
              <a:rPr lang="en-US" dirty="0" smtClean="0"/>
              <a:t>If the possibilities being counted can be divided into groups with no possibilities in common, then the total number of possibilities is the sum of the numbers of possibilities in each group.</a:t>
            </a:r>
          </a:p>
          <a:p>
            <a:pPr>
              <a:buFont typeface="Wingdings" pitchFamily="2" charset="2"/>
              <a:buNone/>
            </a:pPr>
            <a:endParaRPr lang="en-US" dirty="0"/>
          </a:p>
          <a:p>
            <a:pPr>
              <a:buFont typeface="Wingdings" pitchFamily="2" charset="2"/>
              <a:buNone/>
            </a:pPr>
            <a:r>
              <a:rPr lang="en-US" dirty="0" smtClean="0"/>
              <a:t>If the possibilities being counted have common possibilities, P(A or B) = P(A) + P(B) – P(A and B)</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Addition Counting Principle</a:t>
            </a:r>
          </a:p>
        </p:txBody>
      </p:sp>
      <p:sp>
        <p:nvSpPr>
          <p:cNvPr id="12291" name="Rectangle 3"/>
          <p:cNvSpPr>
            <a:spLocks noGrp="1" noChangeArrowheads="1"/>
          </p:cNvSpPr>
          <p:nvPr>
            <p:ph idx="1"/>
          </p:nvPr>
        </p:nvSpPr>
        <p:spPr/>
        <p:txBody>
          <a:bodyPr/>
          <a:lstStyle/>
          <a:p>
            <a:pPr>
              <a:buFont typeface="Wingdings" pitchFamily="2" charset="2"/>
              <a:buNone/>
            </a:pPr>
            <a:r>
              <a:rPr lang="en-US" smtClean="0"/>
              <a:t>Example: For lunch in the cafeteria, you can either have a milk or a juice with your meal. If there are 3 different types of milk and 4 types of juice, how many different choices do you have? </a:t>
            </a:r>
          </a:p>
        </p:txBody>
      </p:sp>
      <p:grpSp>
        <p:nvGrpSpPr>
          <p:cNvPr id="20" name="Group 19"/>
          <p:cNvGrpSpPr/>
          <p:nvPr/>
        </p:nvGrpSpPr>
        <p:grpSpPr>
          <a:xfrm>
            <a:off x="3321844" y="3707419"/>
            <a:ext cx="4021844" cy="634967"/>
            <a:chOff x="3321844" y="3707419"/>
            <a:chExt cx="4021844" cy="634967"/>
          </a:xfrm>
        </p:grpSpPr>
        <p:sp>
          <p:nvSpPr>
            <p:cNvPr id="2" name="SMARTInkAnnotation120"/>
            <p:cNvSpPr/>
            <p:nvPr/>
          </p:nvSpPr>
          <p:spPr>
            <a:xfrm>
              <a:off x="3321844" y="3757490"/>
              <a:ext cx="362910" cy="584896"/>
            </a:xfrm>
            <a:custGeom>
              <a:avLst/>
              <a:gdLst/>
              <a:ahLst/>
              <a:cxnLst/>
              <a:rect l="0" t="0" r="0" b="0"/>
              <a:pathLst>
                <a:path w="362910" h="584896">
                  <a:moveTo>
                    <a:pt x="0" y="78430"/>
                  </a:moveTo>
                  <a:lnTo>
                    <a:pt x="0" y="68494"/>
                  </a:lnTo>
                  <a:lnTo>
                    <a:pt x="3792" y="57859"/>
                  </a:lnTo>
                  <a:lnTo>
                    <a:pt x="6497" y="54404"/>
                  </a:lnTo>
                  <a:lnTo>
                    <a:pt x="13735" y="48450"/>
                  </a:lnTo>
                  <a:lnTo>
                    <a:pt x="22244" y="43160"/>
                  </a:lnTo>
                  <a:lnTo>
                    <a:pt x="32111" y="37371"/>
                  </a:lnTo>
                  <a:lnTo>
                    <a:pt x="44434" y="29511"/>
                  </a:lnTo>
                  <a:lnTo>
                    <a:pt x="51054" y="25987"/>
                  </a:lnTo>
                  <a:lnTo>
                    <a:pt x="57848" y="22844"/>
                  </a:lnTo>
                  <a:lnTo>
                    <a:pt x="64759" y="19956"/>
                  </a:lnTo>
                  <a:lnTo>
                    <a:pt x="71748" y="17237"/>
                  </a:lnTo>
                  <a:lnTo>
                    <a:pt x="85863" y="12101"/>
                  </a:lnTo>
                  <a:lnTo>
                    <a:pt x="93754" y="10415"/>
                  </a:lnTo>
                  <a:lnTo>
                    <a:pt x="102190" y="9290"/>
                  </a:lnTo>
                  <a:lnTo>
                    <a:pt x="110989" y="8540"/>
                  </a:lnTo>
                  <a:lnTo>
                    <a:pt x="119236" y="7247"/>
                  </a:lnTo>
                  <a:lnTo>
                    <a:pt x="127116" y="5592"/>
                  </a:lnTo>
                  <a:lnTo>
                    <a:pt x="134750" y="3695"/>
                  </a:lnTo>
                  <a:lnTo>
                    <a:pt x="143015" y="2430"/>
                  </a:lnTo>
                  <a:lnTo>
                    <a:pt x="151699" y="1587"/>
                  </a:lnTo>
                  <a:lnTo>
                    <a:pt x="160664" y="1026"/>
                  </a:lnTo>
                  <a:lnTo>
                    <a:pt x="176975" y="402"/>
                  </a:lnTo>
                  <a:lnTo>
                    <a:pt x="199545" y="50"/>
                  </a:lnTo>
                  <a:lnTo>
                    <a:pt x="206849" y="0"/>
                  </a:lnTo>
                  <a:lnTo>
                    <a:pt x="214099" y="760"/>
                  </a:lnTo>
                  <a:lnTo>
                    <a:pt x="221314" y="2061"/>
                  </a:lnTo>
                  <a:lnTo>
                    <a:pt x="228505" y="3721"/>
                  </a:lnTo>
                  <a:lnTo>
                    <a:pt x="234887" y="4828"/>
                  </a:lnTo>
                  <a:lnTo>
                    <a:pt x="246211" y="6057"/>
                  </a:lnTo>
                  <a:lnTo>
                    <a:pt x="252246" y="6385"/>
                  </a:lnTo>
                  <a:lnTo>
                    <a:pt x="265303" y="6749"/>
                  </a:lnTo>
                  <a:lnTo>
                    <a:pt x="274810" y="9026"/>
                  </a:lnTo>
                  <a:lnTo>
                    <a:pt x="278457" y="10744"/>
                  </a:lnTo>
                  <a:lnTo>
                    <a:pt x="286742" y="16883"/>
                  </a:lnTo>
                  <a:lnTo>
                    <a:pt x="294922" y="24106"/>
                  </a:lnTo>
                  <a:lnTo>
                    <a:pt x="303990" y="32633"/>
                  </a:lnTo>
                  <a:lnTo>
                    <a:pt x="309202" y="37716"/>
                  </a:lnTo>
                  <a:lnTo>
                    <a:pt x="310910" y="40183"/>
                  </a:lnTo>
                  <a:lnTo>
                    <a:pt x="312807" y="45038"/>
                  </a:lnTo>
                  <a:lnTo>
                    <a:pt x="313875" y="56021"/>
                  </a:lnTo>
                  <a:lnTo>
                    <a:pt x="312008" y="64769"/>
                  </a:lnTo>
                  <a:lnTo>
                    <a:pt x="309326" y="73945"/>
                  </a:lnTo>
                  <a:lnTo>
                    <a:pt x="308134" y="83311"/>
                  </a:lnTo>
                  <a:lnTo>
                    <a:pt x="306229" y="88030"/>
                  </a:lnTo>
                  <a:lnTo>
                    <a:pt x="295963" y="102250"/>
                  </a:lnTo>
                  <a:lnTo>
                    <a:pt x="287378" y="111756"/>
                  </a:lnTo>
                  <a:lnTo>
                    <a:pt x="278272" y="121268"/>
                  </a:lnTo>
                  <a:lnTo>
                    <a:pt x="259490" y="140302"/>
                  </a:lnTo>
                  <a:lnTo>
                    <a:pt x="253956" y="145061"/>
                  </a:lnTo>
                  <a:lnTo>
                    <a:pt x="247885" y="149820"/>
                  </a:lnTo>
                  <a:lnTo>
                    <a:pt x="241457" y="154579"/>
                  </a:lnTo>
                  <a:lnTo>
                    <a:pt x="235583" y="159338"/>
                  </a:lnTo>
                  <a:lnTo>
                    <a:pt x="224824" y="168857"/>
                  </a:lnTo>
                  <a:lnTo>
                    <a:pt x="218939" y="173616"/>
                  </a:lnTo>
                  <a:lnTo>
                    <a:pt x="212634" y="178375"/>
                  </a:lnTo>
                  <a:lnTo>
                    <a:pt x="206050" y="183135"/>
                  </a:lnTo>
                  <a:lnTo>
                    <a:pt x="199279" y="187100"/>
                  </a:lnTo>
                  <a:lnTo>
                    <a:pt x="192384" y="190538"/>
                  </a:lnTo>
                  <a:lnTo>
                    <a:pt x="185406" y="193622"/>
                  </a:lnTo>
                  <a:lnTo>
                    <a:pt x="179166" y="197266"/>
                  </a:lnTo>
                  <a:lnTo>
                    <a:pt x="168000" y="205544"/>
                  </a:lnTo>
                  <a:lnTo>
                    <a:pt x="162006" y="209179"/>
                  </a:lnTo>
                  <a:lnTo>
                    <a:pt x="155629" y="212396"/>
                  </a:lnTo>
                  <a:lnTo>
                    <a:pt x="142987" y="218085"/>
                  </a:lnTo>
                  <a:lnTo>
                    <a:pt x="132077" y="223258"/>
                  </a:lnTo>
                  <a:lnTo>
                    <a:pt x="121936" y="226085"/>
                  </a:lnTo>
                  <a:lnTo>
                    <a:pt x="112137" y="228135"/>
                  </a:lnTo>
                  <a:lnTo>
                    <a:pt x="102491" y="231691"/>
                  </a:lnTo>
                  <a:lnTo>
                    <a:pt x="91927" y="234362"/>
                  </a:lnTo>
                  <a:lnTo>
                    <a:pt x="86365" y="237102"/>
                  </a:lnTo>
                  <a:lnTo>
                    <a:pt x="83770" y="238943"/>
                  </a:lnTo>
                  <a:lnTo>
                    <a:pt x="78771" y="240989"/>
                  </a:lnTo>
                  <a:lnTo>
                    <a:pt x="71448" y="242623"/>
                  </a:lnTo>
                  <a:lnTo>
                    <a:pt x="81381" y="242625"/>
                  </a:lnTo>
                  <a:lnTo>
                    <a:pt x="83623" y="241832"/>
                  </a:lnTo>
                  <a:lnTo>
                    <a:pt x="88230" y="238836"/>
                  </a:lnTo>
                  <a:lnTo>
                    <a:pt x="95040" y="236975"/>
                  </a:lnTo>
                  <a:lnTo>
                    <a:pt x="105683" y="235927"/>
                  </a:lnTo>
                  <a:lnTo>
                    <a:pt x="108555" y="235781"/>
                  </a:lnTo>
                  <a:lnTo>
                    <a:pt x="115980" y="237733"/>
                  </a:lnTo>
                  <a:lnTo>
                    <a:pt x="124572" y="240451"/>
                  </a:lnTo>
                  <a:lnTo>
                    <a:pt x="133682" y="241659"/>
                  </a:lnTo>
                  <a:lnTo>
                    <a:pt x="143022" y="242196"/>
                  </a:lnTo>
                  <a:lnTo>
                    <a:pt x="153259" y="243228"/>
                  </a:lnTo>
                  <a:lnTo>
                    <a:pt x="159323" y="244614"/>
                  </a:lnTo>
                  <a:lnTo>
                    <a:pt x="165746" y="246330"/>
                  </a:lnTo>
                  <a:lnTo>
                    <a:pt x="171616" y="248269"/>
                  </a:lnTo>
                  <a:lnTo>
                    <a:pt x="182372" y="252537"/>
                  </a:lnTo>
                  <a:lnTo>
                    <a:pt x="192443" y="257078"/>
                  </a:lnTo>
                  <a:lnTo>
                    <a:pt x="203005" y="261740"/>
                  </a:lnTo>
                  <a:lnTo>
                    <a:pt x="209156" y="264094"/>
                  </a:lnTo>
                  <a:lnTo>
                    <a:pt x="215637" y="266457"/>
                  </a:lnTo>
                  <a:lnTo>
                    <a:pt x="221546" y="269618"/>
                  </a:lnTo>
                  <a:lnTo>
                    <a:pt x="232344" y="277361"/>
                  </a:lnTo>
                  <a:lnTo>
                    <a:pt x="242435" y="286091"/>
                  </a:lnTo>
                  <a:lnTo>
                    <a:pt x="247348" y="290640"/>
                  </a:lnTo>
                  <a:lnTo>
                    <a:pt x="253005" y="294465"/>
                  </a:lnTo>
                  <a:lnTo>
                    <a:pt x="259157" y="297809"/>
                  </a:lnTo>
                  <a:lnTo>
                    <a:pt x="265640" y="300831"/>
                  </a:lnTo>
                  <a:lnTo>
                    <a:pt x="271549" y="304432"/>
                  </a:lnTo>
                  <a:lnTo>
                    <a:pt x="282349" y="312665"/>
                  </a:lnTo>
                  <a:lnTo>
                    <a:pt x="292440" y="323726"/>
                  </a:lnTo>
                  <a:lnTo>
                    <a:pt x="302217" y="335782"/>
                  </a:lnTo>
                  <a:lnTo>
                    <a:pt x="311854" y="346428"/>
                  </a:lnTo>
                  <a:lnTo>
                    <a:pt x="321429" y="356448"/>
                  </a:lnTo>
                  <a:lnTo>
                    <a:pt x="330182" y="366189"/>
                  </a:lnTo>
                  <a:lnTo>
                    <a:pt x="339572" y="380592"/>
                  </a:lnTo>
                  <a:lnTo>
                    <a:pt x="347382" y="395701"/>
                  </a:lnTo>
                  <a:lnTo>
                    <a:pt x="354723" y="414102"/>
                  </a:lnTo>
                  <a:lnTo>
                    <a:pt x="361132" y="429955"/>
                  </a:lnTo>
                  <a:lnTo>
                    <a:pt x="362909" y="439842"/>
                  </a:lnTo>
                  <a:lnTo>
                    <a:pt x="361582" y="451639"/>
                  </a:lnTo>
                  <a:lnTo>
                    <a:pt x="358489" y="469544"/>
                  </a:lnTo>
                  <a:lnTo>
                    <a:pt x="357573" y="484897"/>
                  </a:lnTo>
                  <a:lnTo>
                    <a:pt x="357445" y="489807"/>
                  </a:lnTo>
                  <a:lnTo>
                    <a:pt x="355185" y="499493"/>
                  </a:lnTo>
                  <a:lnTo>
                    <a:pt x="353471" y="504298"/>
                  </a:lnTo>
                  <a:lnTo>
                    <a:pt x="347334" y="513865"/>
                  </a:lnTo>
                  <a:lnTo>
                    <a:pt x="339314" y="523406"/>
                  </a:lnTo>
                  <a:lnTo>
                    <a:pt x="330458" y="532934"/>
                  </a:lnTo>
                  <a:lnTo>
                    <a:pt x="320339" y="543428"/>
                  </a:lnTo>
                  <a:lnTo>
                    <a:pt x="312765" y="548972"/>
                  </a:lnTo>
                  <a:lnTo>
                    <a:pt x="304106" y="554874"/>
                  </a:lnTo>
                  <a:lnTo>
                    <a:pt x="294967" y="562784"/>
                  </a:lnTo>
                  <a:lnTo>
                    <a:pt x="290307" y="565529"/>
                  </a:lnTo>
                  <a:lnTo>
                    <a:pt x="280896" y="568578"/>
                  </a:lnTo>
                  <a:lnTo>
                    <a:pt x="275371" y="570184"/>
                  </a:lnTo>
                  <a:lnTo>
                    <a:pt x="262880" y="574084"/>
                  </a:lnTo>
                  <a:lnTo>
                    <a:pt x="257010" y="576234"/>
                  </a:lnTo>
                  <a:lnTo>
                    <a:pt x="246254" y="580739"/>
                  </a:lnTo>
                  <a:lnTo>
                    <a:pt x="240369" y="582258"/>
                  </a:lnTo>
                  <a:lnTo>
                    <a:pt x="234065" y="583270"/>
                  </a:lnTo>
                  <a:lnTo>
                    <a:pt x="227480" y="583945"/>
                  </a:lnTo>
                  <a:lnTo>
                    <a:pt x="221504" y="584395"/>
                  </a:lnTo>
                  <a:lnTo>
                    <a:pt x="210629" y="584895"/>
                  </a:lnTo>
                  <a:lnTo>
                    <a:pt x="200505" y="583002"/>
                  </a:lnTo>
                  <a:lnTo>
                    <a:pt x="189920" y="580310"/>
                  </a:lnTo>
                  <a:lnTo>
                    <a:pt x="183763" y="579591"/>
                  </a:lnTo>
                  <a:lnTo>
                    <a:pt x="177277" y="579113"/>
                  </a:lnTo>
                  <a:lnTo>
                    <a:pt x="171366" y="578000"/>
                  </a:lnTo>
                  <a:lnTo>
                    <a:pt x="160565" y="574649"/>
                  </a:lnTo>
                  <a:lnTo>
                    <a:pt x="150472" y="570516"/>
                  </a:lnTo>
                  <a:lnTo>
                    <a:pt x="139902" y="566035"/>
                  </a:lnTo>
                  <a:lnTo>
                    <a:pt x="127266" y="561399"/>
                  </a:lnTo>
                  <a:lnTo>
                    <a:pt x="117946" y="556696"/>
                  </a:lnTo>
                  <a:lnTo>
                    <a:pt x="110364" y="551961"/>
                  </a:lnTo>
                  <a:lnTo>
                    <a:pt x="101702" y="547212"/>
                  </a:lnTo>
                  <a:lnTo>
                    <a:pt x="87901" y="540079"/>
                  </a:lnTo>
                  <a:lnTo>
                    <a:pt x="77550" y="532942"/>
                  </a:lnTo>
                  <a:lnTo>
                    <a:pt x="69921" y="526068"/>
                  </a:lnTo>
                  <a:lnTo>
                    <a:pt x="55880" y="512518"/>
                  </a:lnTo>
                  <a:lnTo>
                    <a:pt x="47954" y="504681"/>
                  </a:lnTo>
                  <a:lnTo>
                    <a:pt x="46257" y="502203"/>
                  </a:lnTo>
                  <a:lnTo>
                    <a:pt x="35719" y="47821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SMARTInkAnnotation121"/>
            <p:cNvSpPr/>
            <p:nvPr/>
          </p:nvSpPr>
          <p:spPr>
            <a:xfrm>
              <a:off x="3893344" y="3828781"/>
              <a:ext cx="21432" cy="342670"/>
            </a:xfrm>
            <a:custGeom>
              <a:avLst/>
              <a:gdLst/>
              <a:ahLst/>
              <a:cxnLst/>
              <a:rect l="0" t="0" r="0" b="0"/>
              <a:pathLst>
                <a:path w="21432" h="342670">
                  <a:moveTo>
                    <a:pt x="0" y="0"/>
                  </a:moveTo>
                  <a:lnTo>
                    <a:pt x="0" y="7580"/>
                  </a:lnTo>
                  <a:lnTo>
                    <a:pt x="793" y="10606"/>
                  </a:lnTo>
                  <a:lnTo>
                    <a:pt x="2116" y="13416"/>
                  </a:lnTo>
                  <a:lnTo>
                    <a:pt x="3792" y="16083"/>
                  </a:lnTo>
                  <a:lnTo>
                    <a:pt x="4910" y="19447"/>
                  </a:lnTo>
                  <a:lnTo>
                    <a:pt x="5654" y="23277"/>
                  </a:lnTo>
                  <a:lnTo>
                    <a:pt x="6151" y="27416"/>
                  </a:lnTo>
                  <a:lnTo>
                    <a:pt x="7275" y="32555"/>
                  </a:lnTo>
                  <a:lnTo>
                    <a:pt x="8819" y="38361"/>
                  </a:lnTo>
                  <a:lnTo>
                    <a:pt x="10642" y="44611"/>
                  </a:lnTo>
                  <a:lnTo>
                    <a:pt x="11857" y="51158"/>
                  </a:lnTo>
                  <a:lnTo>
                    <a:pt x="12667" y="57901"/>
                  </a:lnTo>
                  <a:lnTo>
                    <a:pt x="13207" y="64777"/>
                  </a:lnTo>
                  <a:lnTo>
                    <a:pt x="13568" y="70947"/>
                  </a:lnTo>
                  <a:lnTo>
                    <a:pt x="13968" y="82033"/>
                  </a:lnTo>
                  <a:lnTo>
                    <a:pt x="14867" y="88797"/>
                  </a:lnTo>
                  <a:lnTo>
                    <a:pt x="16262" y="96479"/>
                  </a:lnTo>
                  <a:lnTo>
                    <a:pt x="17985" y="104773"/>
                  </a:lnTo>
                  <a:lnTo>
                    <a:pt x="19134" y="112683"/>
                  </a:lnTo>
                  <a:lnTo>
                    <a:pt x="19899" y="120335"/>
                  </a:lnTo>
                  <a:lnTo>
                    <a:pt x="20410" y="127816"/>
                  </a:lnTo>
                  <a:lnTo>
                    <a:pt x="20750" y="135184"/>
                  </a:lnTo>
                  <a:lnTo>
                    <a:pt x="21128" y="149715"/>
                  </a:lnTo>
                  <a:lnTo>
                    <a:pt x="21431" y="34266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Annotation122"/>
            <p:cNvSpPr/>
            <p:nvPr/>
          </p:nvSpPr>
          <p:spPr>
            <a:xfrm>
              <a:off x="3807619" y="3960325"/>
              <a:ext cx="228601" cy="32652"/>
            </a:xfrm>
            <a:custGeom>
              <a:avLst/>
              <a:gdLst/>
              <a:ahLst/>
              <a:cxnLst/>
              <a:rect l="0" t="0" r="0" b="0"/>
              <a:pathLst>
                <a:path w="228601" h="32652">
                  <a:moveTo>
                    <a:pt x="0" y="11235"/>
                  </a:moveTo>
                  <a:lnTo>
                    <a:pt x="0" y="5088"/>
                  </a:lnTo>
                  <a:lnTo>
                    <a:pt x="4233" y="4536"/>
                  </a:lnTo>
                  <a:lnTo>
                    <a:pt x="10613" y="4292"/>
                  </a:lnTo>
                  <a:lnTo>
                    <a:pt x="16094" y="4183"/>
                  </a:lnTo>
                  <a:lnTo>
                    <a:pt x="19460" y="3361"/>
                  </a:lnTo>
                  <a:lnTo>
                    <a:pt x="23292" y="2020"/>
                  </a:lnTo>
                  <a:lnTo>
                    <a:pt x="27434" y="332"/>
                  </a:lnTo>
                  <a:lnTo>
                    <a:pt x="31783" y="0"/>
                  </a:lnTo>
                  <a:lnTo>
                    <a:pt x="36270" y="572"/>
                  </a:lnTo>
                  <a:lnTo>
                    <a:pt x="40849" y="1747"/>
                  </a:lnTo>
                  <a:lnTo>
                    <a:pt x="45489" y="2530"/>
                  </a:lnTo>
                  <a:lnTo>
                    <a:pt x="50170" y="3052"/>
                  </a:lnTo>
                  <a:lnTo>
                    <a:pt x="54877" y="3399"/>
                  </a:lnTo>
                  <a:lnTo>
                    <a:pt x="59604" y="3631"/>
                  </a:lnTo>
                  <a:lnTo>
                    <a:pt x="69089" y="3890"/>
                  </a:lnTo>
                  <a:lnTo>
                    <a:pt x="133263" y="4094"/>
                  </a:lnTo>
                  <a:lnTo>
                    <a:pt x="138055" y="4888"/>
                  </a:lnTo>
                  <a:lnTo>
                    <a:pt x="142836" y="6210"/>
                  </a:lnTo>
                  <a:lnTo>
                    <a:pt x="147611" y="7885"/>
                  </a:lnTo>
                  <a:lnTo>
                    <a:pt x="151589" y="9795"/>
                  </a:lnTo>
                  <a:lnTo>
                    <a:pt x="155034" y="11861"/>
                  </a:lnTo>
                  <a:lnTo>
                    <a:pt x="158125" y="14032"/>
                  </a:lnTo>
                  <a:lnTo>
                    <a:pt x="161773" y="15479"/>
                  </a:lnTo>
                  <a:lnTo>
                    <a:pt x="165792" y="16444"/>
                  </a:lnTo>
                  <a:lnTo>
                    <a:pt x="170059" y="17087"/>
                  </a:lnTo>
                  <a:lnTo>
                    <a:pt x="174491" y="17516"/>
                  </a:lnTo>
                  <a:lnTo>
                    <a:pt x="179034" y="17802"/>
                  </a:lnTo>
                  <a:lnTo>
                    <a:pt x="183650" y="17992"/>
                  </a:lnTo>
                  <a:lnTo>
                    <a:pt x="187520" y="18912"/>
                  </a:lnTo>
                  <a:lnTo>
                    <a:pt x="190894" y="20320"/>
                  </a:lnTo>
                  <a:lnTo>
                    <a:pt x="193938" y="22051"/>
                  </a:lnTo>
                  <a:lnTo>
                    <a:pt x="197554" y="23204"/>
                  </a:lnTo>
                  <a:lnTo>
                    <a:pt x="201553" y="23974"/>
                  </a:lnTo>
                  <a:lnTo>
                    <a:pt x="205806" y="24487"/>
                  </a:lnTo>
                  <a:lnTo>
                    <a:pt x="210229" y="25622"/>
                  </a:lnTo>
                  <a:lnTo>
                    <a:pt x="214765" y="27172"/>
                  </a:lnTo>
                  <a:lnTo>
                    <a:pt x="228600" y="3265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123"/>
            <p:cNvSpPr/>
            <p:nvPr/>
          </p:nvSpPr>
          <p:spPr>
            <a:xfrm>
              <a:off x="4143375" y="3778808"/>
              <a:ext cx="264320" cy="278409"/>
            </a:xfrm>
            <a:custGeom>
              <a:avLst/>
              <a:gdLst/>
              <a:ahLst/>
              <a:cxnLst/>
              <a:rect l="0" t="0" r="0" b="0"/>
              <a:pathLst>
                <a:path w="264320" h="278409">
                  <a:moveTo>
                    <a:pt x="71438" y="0"/>
                  </a:moveTo>
                  <a:lnTo>
                    <a:pt x="71438" y="48014"/>
                  </a:lnTo>
                  <a:lnTo>
                    <a:pt x="70644" y="53426"/>
                  </a:lnTo>
                  <a:lnTo>
                    <a:pt x="69321" y="59414"/>
                  </a:lnTo>
                  <a:lnTo>
                    <a:pt x="67645" y="65786"/>
                  </a:lnTo>
                  <a:lnTo>
                    <a:pt x="66528" y="71620"/>
                  </a:lnTo>
                  <a:lnTo>
                    <a:pt x="65783" y="77095"/>
                  </a:lnTo>
                  <a:lnTo>
                    <a:pt x="65287" y="82332"/>
                  </a:lnTo>
                  <a:lnTo>
                    <a:pt x="64162" y="88204"/>
                  </a:lnTo>
                  <a:lnTo>
                    <a:pt x="62618" y="94497"/>
                  </a:lnTo>
                  <a:lnTo>
                    <a:pt x="60796" y="101073"/>
                  </a:lnTo>
                  <a:lnTo>
                    <a:pt x="56654" y="114724"/>
                  </a:lnTo>
                  <a:lnTo>
                    <a:pt x="54438" y="121696"/>
                  </a:lnTo>
                  <a:lnTo>
                    <a:pt x="52961" y="127930"/>
                  </a:lnTo>
                  <a:lnTo>
                    <a:pt x="51976" y="133673"/>
                  </a:lnTo>
                  <a:lnTo>
                    <a:pt x="51320" y="139088"/>
                  </a:lnTo>
                  <a:lnTo>
                    <a:pt x="50088" y="145078"/>
                  </a:lnTo>
                  <a:lnTo>
                    <a:pt x="48473" y="151451"/>
                  </a:lnTo>
                  <a:lnTo>
                    <a:pt x="46603" y="158079"/>
                  </a:lnTo>
                  <a:lnTo>
                    <a:pt x="44562" y="164084"/>
                  </a:lnTo>
                  <a:lnTo>
                    <a:pt x="42408" y="169674"/>
                  </a:lnTo>
                  <a:lnTo>
                    <a:pt x="40179" y="174987"/>
                  </a:lnTo>
                  <a:lnTo>
                    <a:pt x="38692" y="180115"/>
                  </a:lnTo>
                  <a:lnTo>
                    <a:pt x="37701" y="185121"/>
                  </a:lnTo>
                  <a:lnTo>
                    <a:pt x="37040" y="190044"/>
                  </a:lnTo>
                  <a:lnTo>
                    <a:pt x="35806" y="194913"/>
                  </a:lnTo>
                  <a:lnTo>
                    <a:pt x="34189" y="199745"/>
                  </a:lnTo>
                  <a:lnTo>
                    <a:pt x="32318" y="204552"/>
                  </a:lnTo>
                  <a:lnTo>
                    <a:pt x="30276" y="209344"/>
                  </a:lnTo>
                  <a:lnTo>
                    <a:pt x="25892" y="218899"/>
                  </a:lnTo>
                  <a:lnTo>
                    <a:pt x="24405" y="223668"/>
                  </a:lnTo>
                  <a:lnTo>
                    <a:pt x="23414" y="228434"/>
                  </a:lnTo>
                  <a:lnTo>
                    <a:pt x="22753" y="233197"/>
                  </a:lnTo>
                  <a:lnTo>
                    <a:pt x="21518" y="237959"/>
                  </a:lnTo>
                  <a:lnTo>
                    <a:pt x="19902" y="242721"/>
                  </a:lnTo>
                  <a:lnTo>
                    <a:pt x="18030" y="247481"/>
                  </a:lnTo>
                  <a:lnTo>
                    <a:pt x="15951" y="254886"/>
                  </a:lnTo>
                  <a:lnTo>
                    <a:pt x="15396" y="257971"/>
                  </a:lnTo>
                  <a:lnTo>
                    <a:pt x="12664" y="263514"/>
                  </a:lnTo>
                  <a:lnTo>
                    <a:pt x="10824" y="266103"/>
                  </a:lnTo>
                  <a:lnTo>
                    <a:pt x="8779" y="271094"/>
                  </a:lnTo>
                  <a:lnTo>
                    <a:pt x="8234" y="273536"/>
                  </a:lnTo>
                  <a:lnTo>
                    <a:pt x="7077" y="275164"/>
                  </a:lnTo>
                  <a:lnTo>
                    <a:pt x="5512" y="276249"/>
                  </a:lnTo>
                  <a:lnTo>
                    <a:pt x="28" y="278408"/>
                  </a:lnTo>
                  <a:lnTo>
                    <a:pt x="0" y="260732"/>
                  </a:lnTo>
                  <a:lnTo>
                    <a:pt x="794" y="258696"/>
                  </a:lnTo>
                  <a:lnTo>
                    <a:pt x="5704" y="252039"/>
                  </a:lnTo>
                  <a:lnTo>
                    <a:pt x="12185" y="245044"/>
                  </a:lnTo>
                  <a:lnTo>
                    <a:pt x="16792" y="240318"/>
                  </a:lnTo>
                  <a:lnTo>
                    <a:pt x="23603" y="235573"/>
                  </a:lnTo>
                  <a:lnTo>
                    <a:pt x="31128" y="230821"/>
                  </a:lnTo>
                  <a:lnTo>
                    <a:pt x="37118" y="226064"/>
                  </a:lnTo>
                  <a:lnTo>
                    <a:pt x="42426" y="223421"/>
                  </a:lnTo>
                  <a:lnTo>
                    <a:pt x="48225" y="221454"/>
                  </a:lnTo>
                  <a:lnTo>
                    <a:pt x="56093" y="217935"/>
                  </a:lnTo>
                  <a:lnTo>
                    <a:pt x="62766" y="215843"/>
                  </a:lnTo>
                  <a:lnTo>
                    <a:pt x="69171" y="214912"/>
                  </a:lnTo>
                  <a:lnTo>
                    <a:pt x="77310" y="214499"/>
                  </a:lnTo>
                  <a:lnTo>
                    <a:pt x="87024" y="214266"/>
                  </a:lnTo>
                  <a:lnTo>
                    <a:pt x="94504" y="216327"/>
                  </a:lnTo>
                  <a:lnTo>
                    <a:pt x="102327" y="219094"/>
                  </a:lnTo>
                  <a:lnTo>
                    <a:pt x="108450" y="220323"/>
                  </a:lnTo>
                  <a:lnTo>
                    <a:pt x="115934" y="220870"/>
                  </a:lnTo>
                  <a:lnTo>
                    <a:pt x="124551" y="221113"/>
                  </a:lnTo>
                  <a:lnTo>
                    <a:pt x="133673" y="221221"/>
                  </a:lnTo>
                  <a:lnTo>
                    <a:pt x="137534" y="222043"/>
                  </a:lnTo>
                  <a:lnTo>
                    <a:pt x="143941" y="225072"/>
                  </a:lnTo>
                  <a:lnTo>
                    <a:pt x="151551" y="229062"/>
                  </a:lnTo>
                  <a:lnTo>
                    <a:pt x="155803" y="231236"/>
                  </a:lnTo>
                  <a:lnTo>
                    <a:pt x="160225" y="232686"/>
                  </a:lnTo>
                  <a:lnTo>
                    <a:pt x="164760" y="233653"/>
                  </a:lnTo>
                  <a:lnTo>
                    <a:pt x="169371" y="234296"/>
                  </a:lnTo>
                  <a:lnTo>
                    <a:pt x="176612" y="237128"/>
                  </a:lnTo>
                  <a:lnTo>
                    <a:pt x="179654" y="238993"/>
                  </a:lnTo>
                  <a:lnTo>
                    <a:pt x="187267" y="241066"/>
                  </a:lnTo>
                  <a:lnTo>
                    <a:pt x="191520" y="241619"/>
                  </a:lnTo>
                  <a:lnTo>
                    <a:pt x="195942" y="241987"/>
                  </a:lnTo>
                  <a:lnTo>
                    <a:pt x="200478" y="242233"/>
                  </a:lnTo>
                  <a:lnTo>
                    <a:pt x="205089" y="242397"/>
                  </a:lnTo>
                  <a:lnTo>
                    <a:pt x="208958" y="243300"/>
                  </a:lnTo>
                  <a:lnTo>
                    <a:pt x="218194" y="247566"/>
                  </a:lnTo>
                  <a:lnTo>
                    <a:pt x="225958" y="249183"/>
                  </a:lnTo>
                  <a:lnTo>
                    <a:pt x="233285" y="249662"/>
                  </a:lnTo>
                  <a:lnTo>
                    <a:pt x="240483" y="249803"/>
                  </a:lnTo>
                  <a:lnTo>
                    <a:pt x="253405" y="249861"/>
                  </a:lnTo>
                  <a:lnTo>
                    <a:pt x="254661" y="249068"/>
                  </a:lnTo>
                  <a:lnTo>
                    <a:pt x="255499" y="247747"/>
                  </a:lnTo>
                  <a:lnTo>
                    <a:pt x="256058" y="246073"/>
                  </a:lnTo>
                  <a:lnTo>
                    <a:pt x="257224" y="244956"/>
                  </a:lnTo>
                  <a:lnTo>
                    <a:pt x="258795" y="244212"/>
                  </a:lnTo>
                  <a:lnTo>
                    <a:pt x="260636" y="243716"/>
                  </a:lnTo>
                  <a:lnTo>
                    <a:pt x="261864" y="242592"/>
                  </a:lnTo>
                  <a:lnTo>
                    <a:pt x="262682" y="241050"/>
                  </a:lnTo>
                  <a:lnTo>
                    <a:pt x="264319" y="23558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Annotation124"/>
            <p:cNvSpPr/>
            <p:nvPr/>
          </p:nvSpPr>
          <p:spPr>
            <a:xfrm>
              <a:off x="4407694" y="3707419"/>
              <a:ext cx="21432" cy="592533"/>
            </a:xfrm>
            <a:custGeom>
              <a:avLst/>
              <a:gdLst/>
              <a:ahLst/>
              <a:cxnLst/>
              <a:rect l="0" t="0" r="0" b="0"/>
              <a:pathLst>
                <a:path w="21432" h="592533">
                  <a:moveTo>
                    <a:pt x="21431" y="0"/>
                  </a:moveTo>
                  <a:lnTo>
                    <a:pt x="17639" y="3789"/>
                  </a:lnTo>
                  <a:lnTo>
                    <a:pt x="16521" y="5699"/>
                  </a:lnTo>
                  <a:lnTo>
                    <a:pt x="15777" y="7765"/>
                  </a:lnTo>
                  <a:lnTo>
                    <a:pt x="15280" y="9936"/>
                  </a:lnTo>
                  <a:lnTo>
                    <a:pt x="14155" y="12969"/>
                  </a:lnTo>
                  <a:lnTo>
                    <a:pt x="12612" y="16579"/>
                  </a:lnTo>
                  <a:lnTo>
                    <a:pt x="10789" y="20571"/>
                  </a:lnTo>
                  <a:lnTo>
                    <a:pt x="9574" y="24819"/>
                  </a:lnTo>
                  <a:lnTo>
                    <a:pt x="8764" y="29237"/>
                  </a:lnTo>
                  <a:lnTo>
                    <a:pt x="8224" y="33770"/>
                  </a:lnTo>
                  <a:lnTo>
                    <a:pt x="7624" y="45151"/>
                  </a:lnTo>
                  <a:lnTo>
                    <a:pt x="8151" y="58141"/>
                  </a:lnTo>
                  <a:lnTo>
                    <a:pt x="9402" y="64937"/>
                  </a:lnTo>
                  <a:lnTo>
                    <a:pt x="11030" y="71847"/>
                  </a:lnTo>
                  <a:lnTo>
                    <a:pt x="12116" y="79627"/>
                  </a:lnTo>
                  <a:lnTo>
                    <a:pt x="12840" y="87986"/>
                  </a:lnTo>
                  <a:lnTo>
                    <a:pt x="13322" y="96732"/>
                  </a:lnTo>
                  <a:lnTo>
                    <a:pt x="13858" y="112795"/>
                  </a:lnTo>
                  <a:lnTo>
                    <a:pt x="14160" y="139447"/>
                  </a:lnTo>
                  <a:lnTo>
                    <a:pt x="14287" y="470047"/>
                  </a:lnTo>
                  <a:lnTo>
                    <a:pt x="13494" y="477560"/>
                  </a:lnTo>
                  <a:lnTo>
                    <a:pt x="12171" y="484948"/>
                  </a:lnTo>
                  <a:lnTo>
                    <a:pt x="10495" y="492254"/>
                  </a:lnTo>
                  <a:lnTo>
                    <a:pt x="9377" y="498711"/>
                  </a:lnTo>
                  <a:lnTo>
                    <a:pt x="8633" y="504602"/>
                  </a:lnTo>
                  <a:lnTo>
                    <a:pt x="8136" y="510115"/>
                  </a:lnTo>
                  <a:lnTo>
                    <a:pt x="7012" y="516171"/>
                  </a:lnTo>
                  <a:lnTo>
                    <a:pt x="5468" y="522588"/>
                  </a:lnTo>
                  <a:lnTo>
                    <a:pt x="3645" y="529244"/>
                  </a:lnTo>
                  <a:lnTo>
                    <a:pt x="2430" y="535269"/>
                  </a:lnTo>
                  <a:lnTo>
                    <a:pt x="1620" y="540872"/>
                  </a:lnTo>
                  <a:lnTo>
                    <a:pt x="1080" y="546194"/>
                  </a:lnTo>
                  <a:lnTo>
                    <a:pt x="480" y="554222"/>
                  </a:lnTo>
                  <a:lnTo>
                    <a:pt x="94" y="569629"/>
                  </a:lnTo>
                  <a:lnTo>
                    <a:pt x="0" y="59253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125"/>
            <p:cNvSpPr/>
            <p:nvPr/>
          </p:nvSpPr>
          <p:spPr>
            <a:xfrm>
              <a:off x="4607719" y="3950143"/>
              <a:ext cx="214313" cy="7140"/>
            </a:xfrm>
            <a:custGeom>
              <a:avLst/>
              <a:gdLst/>
              <a:ahLst/>
              <a:cxnLst/>
              <a:rect l="0" t="0" r="0" b="0"/>
              <a:pathLst>
                <a:path w="214313" h="7140">
                  <a:moveTo>
                    <a:pt x="0" y="7139"/>
                  </a:moveTo>
                  <a:lnTo>
                    <a:pt x="3792" y="7139"/>
                  </a:lnTo>
                  <a:lnTo>
                    <a:pt x="6497" y="6346"/>
                  </a:lnTo>
                  <a:lnTo>
                    <a:pt x="9887" y="5024"/>
                  </a:lnTo>
                  <a:lnTo>
                    <a:pt x="13735" y="3349"/>
                  </a:lnTo>
                  <a:lnTo>
                    <a:pt x="17888" y="2232"/>
                  </a:lnTo>
                  <a:lnTo>
                    <a:pt x="22244" y="1488"/>
                  </a:lnTo>
                  <a:lnTo>
                    <a:pt x="26735" y="992"/>
                  </a:lnTo>
                  <a:lnTo>
                    <a:pt x="31317" y="661"/>
                  </a:lnTo>
                  <a:lnTo>
                    <a:pt x="35959" y="441"/>
                  </a:lnTo>
                  <a:lnTo>
                    <a:pt x="45350" y="196"/>
                  </a:lnTo>
                  <a:lnTo>
                    <a:pt x="214312"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126"/>
            <p:cNvSpPr/>
            <p:nvPr/>
          </p:nvSpPr>
          <p:spPr>
            <a:xfrm>
              <a:off x="4632178" y="4035810"/>
              <a:ext cx="239861" cy="14279"/>
            </a:xfrm>
            <a:custGeom>
              <a:avLst/>
              <a:gdLst/>
              <a:ahLst/>
              <a:cxnLst/>
              <a:rect l="0" t="0" r="0" b="0"/>
              <a:pathLst>
                <a:path w="239861" h="14279">
                  <a:moveTo>
                    <a:pt x="4116" y="14278"/>
                  </a:moveTo>
                  <a:lnTo>
                    <a:pt x="0" y="14278"/>
                  </a:lnTo>
                  <a:lnTo>
                    <a:pt x="13852" y="14278"/>
                  </a:lnTo>
                  <a:lnTo>
                    <a:pt x="16163" y="13485"/>
                  </a:lnTo>
                  <a:lnTo>
                    <a:pt x="18497" y="12163"/>
                  </a:lnTo>
                  <a:lnTo>
                    <a:pt x="20848" y="10489"/>
                  </a:lnTo>
                  <a:lnTo>
                    <a:pt x="24002" y="9372"/>
                  </a:lnTo>
                  <a:lnTo>
                    <a:pt x="27691" y="8628"/>
                  </a:lnTo>
                  <a:lnTo>
                    <a:pt x="31739" y="8131"/>
                  </a:lnTo>
                  <a:lnTo>
                    <a:pt x="36025" y="7801"/>
                  </a:lnTo>
                  <a:lnTo>
                    <a:pt x="40470" y="7580"/>
                  </a:lnTo>
                  <a:lnTo>
                    <a:pt x="45021" y="7433"/>
                  </a:lnTo>
                  <a:lnTo>
                    <a:pt x="62802" y="7226"/>
                  </a:lnTo>
                  <a:lnTo>
                    <a:pt x="68640" y="6404"/>
                  </a:lnTo>
                  <a:lnTo>
                    <a:pt x="74120" y="5063"/>
                  </a:lnTo>
                  <a:lnTo>
                    <a:pt x="79360" y="3375"/>
                  </a:lnTo>
                  <a:lnTo>
                    <a:pt x="85235" y="2250"/>
                  </a:lnTo>
                  <a:lnTo>
                    <a:pt x="91533" y="1501"/>
                  </a:lnTo>
                  <a:lnTo>
                    <a:pt x="98113" y="1000"/>
                  </a:lnTo>
                  <a:lnTo>
                    <a:pt x="104086" y="667"/>
                  </a:lnTo>
                  <a:lnTo>
                    <a:pt x="114958" y="296"/>
                  </a:lnTo>
                  <a:lnTo>
                    <a:pt x="134872" y="58"/>
                  </a:lnTo>
                  <a:lnTo>
                    <a:pt x="23986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Annotation127"/>
            <p:cNvSpPr/>
            <p:nvPr/>
          </p:nvSpPr>
          <p:spPr>
            <a:xfrm>
              <a:off x="5017941" y="3764533"/>
              <a:ext cx="210265" cy="492548"/>
            </a:xfrm>
            <a:custGeom>
              <a:avLst/>
              <a:gdLst/>
              <a:ahLst/>
              <a:cxnLst/>
              <a:rect l="0" t="0" r="0" b="0"/>
              <a:pathLst>
                <a:path w="210265" h="492548">
                  <a:moveTo>
                    <a:pt x="4115" y="42831"/>
                  </a:moveTo>
                  <a:lnTo>
                    <a:pt x="324" y="39041"/>
                  </a:lnTo>
                  <a:lnTo>
                    <a:pt x="0" y="37925"/>
                  </a:lnTo>
                  <a:lnTo>
                    <a:pt x="578" y="37181"/>
                  </a:lnTo>
                  <a:lnTo>
                    <a:pt x="1757" y="36684"/>
                  </a:lnTo>
                  <a:lnTo>
                    <a:pt x="7209" y="32196"/>
                  </a:lnTo>
                  <a:lnTo>
                    <a:pt x="9353" y="30982"/>
                  </a:lnTo>
                  <a:lnTo>
                    <a:pt x="13851" y="29633"/>
                  </a:lnTo>
                  <a:lnTo>
                    <a:pt x="16956" y="29273"/>
                  </a:lnTo>
                  <a:lnTo>
                    <a:pt x="20613" y="29033"/>
                  </a:lnTo>
                  <a:lnTo>
                    <a:pt x="24639" y="28873"/>
                  </a:lnTo>
                  <a:lnTo>
                    <a:pt x="28116" y="27973"/>
                  </a:lnTo>
                  <a:lnTo>
                    <a:pt x="34098" y="24858"/>
                  </a:lnTo>
                  <a:lnTo>
                    <a:pt x="37597" y="23710"/>
                  </a:lnTo>
                  <a:lnTo>
                    <a:pt x="41518" y="22945"/>
                  </a:lnTo>
                  <a:lnTo>
                    <a:pt x="45719" y="22435"/>
                  </a:lnTo>
                  <a:lnTo>
                    <a:pt x="50107" y="21301"/>
                  </a:lnTo>
                  <a:lnTo>
                    <a:pt x="54620" y="19753"/>
                  </a:lnTo>
                  <a:lnTo>
                    <a:pt x="59217" y="17927"/>
                  </a:lnTo>
                  <a:lnTo>
                    <a:pt x="63869" y="16710"/>
                  </a:lnTo>
                  <a:lnTo>
                    <a:pt x="68557" y="15898"/>
                  </a:lnTo>
                  <a:lnTo>
                    <a:pt x="73270" y="15357"/>
                  </a:lnTo>
                  <a:lnTo>
                    <a:pt x="78000" y="14203"/>
                  </a:lnTo>
                  <a:lnTo>
                    <a:pt x="82740" y="12641"/>
                  </a:lnTo>
                  <a:lnTo>
                    <a:pt x="87488" y="10806"/>
                  </a:lnTo>
                  <a:lnTo>
                    <a:pt x="92241" y="9583"/>
                  </a:lnTo>
                  <a:lnTo>
                    <a:pt x="96997" y="8767"/>
                  </a:lnTo>
                  <a:lnTo>
                    <a:pt x="101755" y="8224"/>
                  </a:lnTo>
                  <a:lnTo>
                    <a:pt x="106515" y="7862"/>
                  </a:lnTo>
                  <a:lnTo>
                    <a:pt x="111275" y="7620"/>
                  </a:lnTo>
                  <a:lnTo>
                    <a:pt x="123444" y="7280"/>
                  </a:lnTo>
                  <a:lnTo>
                    <a:pt x="138459" y="7165"/>
                  </a:lnTo>
                  <a:lnTo>
                    <a:pt x="142890" y="6362"/>
                  </a:lnTo>
                  <a:lnTo>
                    <a:pt x="147432" y="5033"/>
                  </a:lnTo>
                  <a:lnTo>
                    <a:pt x="152047" y="3355"/>
                  </a:lnTo>
                  <a:lnTo>
                    <a:pt x="155918" y="2236"/>
                  </a:lnTo>
                  <a:lnTo>
                    <a:pt x="162335" y="992"/>
                  </a:lnTo>
                  <a:lnTo>
                    <a:pt x="167834" y="440"/>
                  </a:lnTo>
                  <a:lnTo>
                    <a:pt x="172922" y="194"/>
                  </a:lnTo>
                  <a:lnTo>
                    <a:pt x="177830" y="85"/>
                  </a:lnTo>
                  <a:lnTo>
                    <a:pt x="195583" y="0"/>
                  </a:lnTo>
                  <a:lnTo>
                    <a:pt x="196054" y="792"/>
                  </a:lnTo>
                  <a:lnTo>
                    <a:pt x="196578" y="3788"/>
                  </a:lnTo>
                  <a:lnTo>
                    <a:pt x="197511" y="4904"/>
                  </a:lnTo>
                  <a:lnTo>
                    <a:pt x="198927" y="5649"/>
                  </a:lnTo>
                  <a:lnTo>
                    <a:pt x="203111" y="6843"/>
                  </a:lnTo>
                  <a:lnTo>
                    <a:pt x="203454" y="7734"/>
                  </a:lnTo>
                  <a:lnTo>
                    <a:pt x="203835" y="10839"/>
                  </a:lnTo>
                  <a:lnTo>
                    <a:pt x="204731" y="12778"/>
                  </a:lnTo>
                  <a:lnTo>
                    <a:pt x="208989" y="19296"/>
                  </a:lnTo>
                  <a:lnTo>
                    <a:pt x="210264" y="23910"/>
                  </a:lnTo>
                  <a:lnTo>
                    <a:pt x="209810" y="26251"/>
                  </a:lnTo>
                  <a:lnTo>
                    <a:pt x="206173" y="34129"/>
                  </a:lnTo>
                  <a:lnTo>
                    <a:pt x="204542" y="48486"/>
                  </a:lnTo>
                  <a:lnTo>
                    <a:pt x="204408" y="51360"/>
                  </a:lnTo>
                  <a:lnTo>
                    <a:pt x="200427" y="62985"/>
                  </a:lnTo>
                  <a:lnTo>
                    <a:pt x="198522" y="73999"/>
                  </a:lnTo>
                  <a:lnTo>
                    <a:pt x="196880" y="86032"/>
                  </a:lnTo>
                  <a:lnTo>
                    <a:pt x="193505" y="96669"/>
                  </a:lnTo>
                  <a:lnTo>
                    <a:pt x="191476" y="108799"/>
                  </a:lnTo>
                  <a:lnTo>
                    <a:pt x="189781" y="122123"/>
                  </a:lnTo>
                  <a:lnTo>
                    <a:pt x="186381" y="135977"/>
                  </a:lnTo>
                  <a:lnTo>
                    <a:pt x="180005" y="160945"/>
                  </a:lnTo>
                  <a:lnTo>
                    <a:pt x="178525" y="169166"/>
                  </a:lnTo>
                  <a:lnTo>
                    <a:pt x="177538" y="177027"/>
                  </a:lnTo>
                  <a:lnTo>
                    <a:pt x="176881" y="184647"/>
                  </a:lnTo>
                  <a:lnTo>
                    <a:pt x="175649" y="192900"/>
                  </a:lnTo>
                  <a:lnTo>
                    <a:pt x="174033" y="201575"/>
                  </a:lnTo>
                  <a:lnTo>
                    <a:pt x="172162" y="210531"/>
                  </a:lnTo>
                  <a:lnTo>
                    <a:pt x="170916" y="219675"/>
                  </a:lnTo>
                  <a:lnTo>
                    <a:pt x="170084" y="228944"/>
                  </a:lnTo>
                  <a:lnTo>
                    <a:pt x="169530" y="238296"/>
                  </a:lnTo>
                  <a:lnTo>
                    <a:pt x="168914" y="255032"/>
                  </a:lnTo>
                  <a:lnTo>
                    <a:pt x="168568" y="279948"/>
                  </a:lnTo>
                  <a:lnTo>
                    <a:pt x="168519" y="288956"/>
                  </a:lnTo>
                  <a:lnTo>
                    <a:pt x="167692" y="298135"/>
                  </a:lnTo>
                  <a:lnTo>
                    <a:pt x="166348" y="307426"/>
                  </a:lnTo>
                  <a:lnTo>
                    <a:pt x="164658" y="316793"/>
                  </a:lnTo>
                  <a:lnTo>
                    <a:pt x="164325" y="325418"/>
                  </a:lnTo>
                  <a:lnTo>
                    <a:pt x="164897" y="333547"/>
                  </a:lnTo>
                  <a:lnTo>
                    <a:pt x="166855" y="348925"/>
                  </a:lnTo>
                  <a:lnTo>
                    <a:pt x="167725" y="363692"/>
                  </a:lnTo>
                  <a:lnTo>
                    <a:pt x="168112" y="378187"/>
                  </a:lnTo>
                  <a:lnTo>
                    <a:pt x="169078" y="392562"/>
                  </a:lnTo>
                  <a:lnTo>
                    <a:pt x="173290" y="413240"/>
                  </a:lnTo>
                  <a:lnTo>
                    <a:pt x="174554" y="424534"/>
                  </a:lnTo>
                  <a:lnTo>
                    <a:pt x="179058" y="439812"/>
                  </a:lnTo>
                  <a:lnTo>
                    <a:pt x="181627" y="454385"/>
                  </a:lnTo>
                  <a:lnTo>
                    <a:pt x="182389" y="464961"/>
                  </a:lnTo>
                  <a:lnTo>
                    <a:pt x="183289" y="467823"/>
                  </a:lnTo>
                  <a:lnTo>
                    <a:pt x="187556" y="475641"/>
                  </a:lnTo>
                  <a:lnTo>
                    <a:pt x="188832" y="480559"/>
                  </a:lnTo>
                  <a:lnTo>
                    <a:pt x="189850" y="492547"/>
                  </a:lnTo>
                  <a:lnTo>
                    <a:pt x="189853" y="48544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Annotation128"/>
            <p:cNvSpPr/>
            <p:nvPr/>
          </p:nvSpPr>
          <p:spPr>
            <a:xfrm>
              <a:off x="5029200" y="3985838"/>
              <a:ext cx="364332" cy="64251"/>
            </a:xfrm>
            <a:custGeom>
              <a:avLst/>
              <a:gdLst/>
              <a:ahLst/>
              <a:cxnLst/>
              <a:rect l="0" t="0" r="0" b="0"/>
              <a:pathLst>
                <a:path w="364332" h="64251">
                  <a:moveTo>
                    <a:pt x="0" y="64250"/>
                  </a:moveTo>
                  <a:lnTo>
                    <a:pt x="3792" y="64250"/>
                  </a:lnTo>
                  <a:lnTo>
                    <a:pt x="4910" y="63457"/>
                  </a:lnTo>
                  <a:lnTo>
                    <a:pt x="5654" y="62135"/>
                  </a:lnTo>
                  <a:lnTo>
                    <a:pt x="6151" y="60461"/>
                  </a:lnTo>
                  <a:lnTo>
                    <a:pt x="8069" y="59344"/>
                  </a:lnTo>
                  <a:lnTo>
                    <a:pt x="14435" y="58103"/>
                  </a:lnTo>
                  <a:lnTo>
                    <a:pt x="19148" y="56980"/>
                  </a:lnTo>
                  <a:lnTo>
                    <a:pt x="24671" y="55437"/>
                  </a:lnTo>
                  <a:lnTo>
                    <a:pt x="30735" y="53615"/>
                  </a:lnTo>
                  <a:lnTo>
                    <a:pt x="37159" y="52401"/>
                  </a:lnTo>
                  <a:lnTo>
                    <a:pt x="43823" y="51591"/>
                  </a:lnTo>
                  <a:lnTo>
                    <a:pt x="50646" y="51052"/>
                  </a:lnTo>
                  <a:lnTo>
                    <a:pt x="57577" y="49899"/>
                  </a:lnTo>
                  <a:lnTo>
                    <a:pt x="64578" y="48336"/>
                  </a:lnTo>
                  <a:lnTo>
                    <a:pt x="71627" y="46502"/>
                  </a:lnTo>
                  <a:lnTo>
                    <a:pt x="79501" y="45279"/>
                  </a:lnTo>
                  <a:lnTo>
                    <a:pt x="87926" y="44464"/>
                  </a:lnTo>
                  <a:lnTo>
                    <a:pt x="96717" y="43920"/>
                  </a:lnTo>
                  <a:lnTo>
                    <a:pt x="105753" y="42765"/>
                  </a:lnTo>
                  <a:lnTo>
                    <a:pt x="114952" y="41201"/>
                  </a:lnTo>
                  <a:lnTo>
                    <a:pt x="124260" y="39365"/>
                  </a:lnTo>
                  <a:lnTo>
                    <a:pt x="143068" y="35211"/>
                  </a:lnTo>
                  <a:lnTo>
                    <a:pt x="152529" y="32992"/>
                  </a:lnTo>
                  <a:lnTo>
                    <a:pt x="161217" y="31513"/>
                  </a:lnTo>
                  <a:lnTo>
                    <a:pt x="169391" y="30527"/>
                  </a:lnTo>
                  <a:lnTo>
                    <a:pt x="177221" y="29870"/>
                  </a:lnTo>
                  <a:lnTo>
                    <a:pt x="185616" y="28638"/>
                  </a:lnTo>
                  <a:lnTo>
                    <a:pt x="194388" y="27024"/>
                  </a:lnTo>
                  <a:lnTo>
                    <a:pt x="212601" y="23116"/>
                  </a:lnTo>
                  <a:lnTo>
                    <a:pt x="231279" y="18735"/>
                  </a:lnTo>
                  <a:lnTo>
                    <a:pt x="239911" y="17249"/>
                  </a:lnTo>
                  <a:lnTo>
                    <a:pt x="248047" y="16258"/>
                  </a:lnTo>
                  <a:lnTo>
                    <a:pt x="255852" y="15598"/>
                  </a:lnTo>
                  <a:lnTo>
                    <a:pt x="263437" y="14364"/>
                  </a:lnTo>
                  <a:lnTo>
                    <a:pt x="270875" y="12749"/>
                  </a:lnTo>
                  <a:lnTo>
                    <a:pt x="278214" y="10879"/>
                  </a:lnTo>
                  <a:lnTo>
                    <a:pt x="284695" y="9632"/>
                  </a:lnTo>
                  <a:lnTo>
                    <a:pt x="290603" y="8801"/>
                  </a:lnTo>
                  <a:lnTo>
                    <a:pt x="301401" y="7878"/>
                  </a:lnTo>
                  <a:lnTo>
                    <a:pt x="311491" y="7467"/>
                  </a:lnTo>
                  <a:lnTo>
                    <a:pt x="326097" y="7236"/>
                  </a:lnTo>
                  <a:lnTo>
                    <a:pt x="330111" y="6410"/>
                  </a:lnTo>
                  <a:lnTo>
                    <a:pt x="333580" y="5066"/>
                  </a:lnTo>
                  <a:lnTo>
                    <a:pt x="336686" y="3377"/>
                  </a:lnTo>
                  <a:lnTo>
                    <a:pt x="342255" y="1501"/>
                  </a:lnTo>
                  <a:lnTo>
                    <a:pt x="352297" y="296"/>
                  </a:lnTo>
                  <a:lnTo>
                    <a:pt x="358661" y="39"/>
                  </a:lnTo>
                  <a:lnTo>
                    <a:pt x="364331"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Annotation129"/>
            <p:cNvSpPr/>
            <p:nvPr/>
          </p:nvSpPr>
          <p:spPr>
            <a:xfrm>
              <a:off x="5750843" y="3943033"/>
              <a:ext cx="242764" cy="299503"/>
            </a:xfrm>
            <a:custGeom>
              <a:avLst/>
              <a:gdLst/>
              <a:ahLst/>
              <a:cxnLst/>
              <a:rect l="0" t="0" r="0" b="0"/>
              <a:pathLst>
                <a:path w="242764" h="299503">
                  <a:moveTo>
                    <a:pt x="242763" y="28527"/>
                  </a:moveTo>
                  <a:lnTo>
                    <a:pt x="225764" y="11538"/>
                  </a:lnTo>
                  <a:lnTo>
                    <a:pt x="223492" y="10063"/>
                  </a:lnTo>
                  <a:lnTo>
                    <a:pt x="216504" y="7191"/>
                  </a:lnTo>
                  <a:lnTo>
                    <a:pt x="209407" y="2463"/>
                  </a:lnTo>
                  <a:lnTo>
                    <a:pt x="204655" y="1079"/>
                  </a:lnTo>
                  <a:lnTo>
                    <a:pt x="197517" y="299"/>
                  </a:lnTo>
                  <a:lnTo>
                    <a:pt x="190640" y="117"/>
                  </a:lnTo>
                  <a:lnTo>
                    <a:pt x="177081" y="0"/>
                  </a:lnTo>
                  <a:lnTo>
                    <a:pt x="169650" y="2099"/>
                  </a:lnTo>
                  <a:lnTo>
                    <a:pt x="165447" y="3770"/>
                  </a:lnTo>
                  <a:lnTo>
                    <a:pt x="161056" y="5676"/>
                  </a:lnTo>
                  <a:lnTo>
                    <a:pt x="151945" y="9910"/>
                  </a:lnTo>
                  <a:lnTo>
                    <a:pt x="114163" y="28543"/>
                  </a:lnTo>
                  <a:lnTo>
                    <a:pt x="109405" y="30917"/>
                  </a:lnTo>
                  <a:lnTo>
                    <a:pt x="104645" y="34087"/>
                  </a:lnTo>
                  <a:lnTo>
                    <a:pt x="99884" y="37786"/>
                  </a:lnTo>
                  <a:lnTo>
                    <a:pt x="95123" y="41838"/>
                  </a:lnTo>
                  <a:lnTo>
                    <a:pt x="90362" y="45333"/>
                  </a:lnTo>
                  <a:lnTo>
                    <a:pt x="85600" y="48457"/>
                  </a:lnTo>
                  <a:lnTo>
                    <a:pt x="80838" y="51332"/>
                  </a:lnTo>
                  <a:lnTo>
                    <a:pt x="76075" y="54835"/>
                  </a:lnTo>
                  <a:lnTo>
                    <a:pt x="71313" y="58757"/>
                  </a:lnTo>
                  <a:lnTo>
                    <a:pt x="66551" y="62958"/>
                  </a:lnTo>
                  <a:lnTo>
                    <a:pt x="59143" y="71857"/>
                  </a:lnTo>
                  <a:lnTo>
                    <a:pt x="52411" y="81099"/>
                  </a:lnTo>
                  <a:lnTo>
                    <a:pt x="48393" y="85785"/>
                  </a:lnTo>
                  <a:lnTo>
                    <a:pt x="44127" y="90496"/>
                  </a:lnTo>
                  <a:lnTo>
                    <a:pt x="40489" y="96015"/>
                  </a:lnTo>
                  <a:lnTo>
                    <a:pt x="37270" y="102075"/>
                  </a:lnTo>
                  <a:lnTo>
                    <a:pt x="31577" y="114360"/>
                  </a:lnTo>
                  <a:lnTo>
                    <a:pt x="19025" y="140079"/>
                  </a:lnTo>
                  <a:lnTo>
                    <a:pt x="11811" y="154561"/>
                  </a:lnTo>
                  <a:lnTo>
                    <a:pt x="9421" y="160143"/>
                  </a:lnTo>
                  <a:lnTo>
                    <a:pt x="7032" y="166243"/>
                  </a:lnTo>
                  <a:lnTo>
                    <a:pt x="4647" y="172690"/>
                  </a:lnTo>
                  <a:lnTo>
                    <a:pt x="3057" y="178574"/>
                  </a:lnTo>
                  <a:lnTo>
                    <a:pt x="1997" y="184083"/>
                  </a:lnTo>
                  <a:lnTo>
                    <a:pt x="1290" y="189343"/>
                  </a:lnTo>
                  <a:lnTo>
                    <a:pt x="818" y="194435"/>
                  </a:lnTo>
                  <a:lnTo>
                    <a:pt x="504" y="199417"/>
                  </a:lnTo>
                  <a:lnTo>
                    <a:pt x="155" y="208389"/>
                  </a:lnTo>
                  <a:lnTo>
                    <a:pt x="0" y="215021"/>
                  </a:lnTo>
                  <a:lnTo>
                    <a:pt x="2048" y="222728"/>
                  </a:lnTo>
                  <a:lnTo>
                    <a:pt x="4810" y="231441"/>
                  </a:lnTo>
                  <a:lnTo>
                    <a:pt x="6038" y="240602"/>
                  </a:lnTo>
                  <a:lnTo>
                    <a:pt x="8700" y="247846"/>
                  </a:lnTo>
                  <a:lnTo>
                    <a:pt x="12529" y="254503"/>
                  </a:lnTo>
                  <a:lnTo>
                    <a:pt x="16877" y="262749"/>
                  </a:lnTo>
                  <a:lnTo>
                    <a:pt x="21455" y="269587"/>
                  </a:lnTo>
                  <a:lnTo>
                    <a:pt x="23787" y="272522"/>
                  </a:lnTo>
                  <a:lnTo>
                    <a:pt x="26135" y="274478"/>
                  </a:lnTo>
                  <a:lnTo>
                    <a:pt x="28495" y="275781"/>
                  </a:lnTo>
                  <a:lnTo>
                    <a:pt x="34027" y="278024"/>
                  </a:lnTo>
                  <a:lnTo>
                    <a:pt x="41777" y="281664"/>
                  </a:lnTo>
                  <a:lnTo>
                    <a:pt x="48396" y="285926"/>
                  </a:lnTo>
                  <a:lnTo>
                    <a:pt x="51273" y="288173"/>
                  </a:lnTo>
                  <a:lnTo>
                    <a:pt x="54778" y="289671"/>
                  </a:lnTo>
                  <a:lnTo>
                    <a:pt x="58702" y="290670"/>
                  </a:lnTo>
                  <a:lnTo>
                    <a:pt x="62906" y="291336"/>
                  </a:lnTo>
                  <a:lnTo>
                    <a:pt x="67296" y="291780"/>
                  </a:lnTo>
                  <a:lnTo>
                    <a:pt x="71811" y="292076"/>
                  </a:lnTo>
                  <a:lnTo>
                    <a:pt x="76407" y="292273"/>
                  </a:lnTo>
                  <a:lnTo>
                    <a:pt x="81059" y="293198"/>
                  </a:lnTo>
                  <a:lnTo>
                    <a:pt x="85748" y="294607"/>
                  </a:lnTo>
                  <a:lnTo>
                    <a:pt x="90461" y="296341"/>
                  </a:lnTo>
                  <a:lnTo>
                    <a:pt x="95191" y="297496"/>
                  </a:lnTo>
                  <a:lnTo>
                    <a:pt x="99932" y="298266"/>
                  </a:lnTo>
                  <a:lnTo>
                    <a:pt x="104680" y="298779"/>
                  </a:lnTo>
                  <a:lnTo>
                    <a:pt x="109433" y="299122"/>
                  </a:lnTo>
                  <a:lnTo>
                    <a:pt x="114189" y="299350"/>
                  </a:lnTo>
                  <a:lnTo>
                    <a:pt x="118947" y="299502"/>
                  </a:lnTo>
                  <a:lnTo>
                    <a:pt x="123707" y="298810"/>
                  </a:lnTo>
                  <a:lnTo>
                    <a:pt x="128467" y="297557"/>
                  </a:lnTo>
                  <a:lnTo>
                    <a:pt x="133228" y="295926"/>
                  </a:lnTo>
                  <a:lnTo>
                    <a:pt x="140635" y="294116"/>
                  </a:lnTo>
                  <a:lnTo>
                    <a:pt x="147367" y="293312"/>
                  </a:lnTo>
                  <a:lnTo>
                    <a:pt x="151384" y="293096"/>
                  </a:lnTo>
                  <a:lnTo>
                    <a:pt x="162507" y="292794"/>
                  </a:lnTo>
                  <a:lnTo>
                    <a:pt x="173376" y="292693"/>
                  </a:lnTo>
                  <a:lnTo>
                    <a:pt x="175868" y="291891"/>
                  </a:lnTo>
                  <a:lnTo>
                    <a:pt x="180753" y="288885"/>
                  </a:lnTo>
                  <a:lnTo>
                    <a:pt x="187687" y="284905"/>
                  </a:lnTo>
                  <a:lnTo>
                    <a:pt x="197488" y="279676"/>
                  </a:lnTo>
                  <a:lnTo>
                    <a:pt x="214188" y="27125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130"/>
            <p:cNvSpPr/>
            <p:nvPr/>
          </p:nvSpPr>
          <p:spPr>
            <a:xfrm>
              <a:off x="5973169" y="3735975"/>
              <a:ext cx="27582" cy="478310"/>
            </a:xfrm>
            <a:custGeom>
              <a:avLst/>
              <a:gdLst/>
              <a:ahLst/>
              <a:cxnLst/>
              <a:rect l="0" t="0" r="0" b="0"/>
              <a:pathLst>
                <a:path w="27582" h="478310">
                  <a:moveTo>
                    <a:pt x="13294" y="0"/>
                  </a:moveTo>
                  <a:lnTo>
                    <a:pt x="6444" y="0"/>
                  </a:lnTo>
                  <a:lnTo>
                    <a:pt x="6167" y="12969"/>
                  </a:lnTo>
                  <a:lnTo>
                    <a:pt x="6158" y="20571"/>
                  </a:lnTo>
                  <a:lnTo>
                    <a:pt x="5361" y="24819"/>
                  </a:lnTo>
                  <a:lnTo>
                    <a:pt x="4037" y="29237"/>
                  </a:lnTo>
                  <a:lnTo>
                    <a:pt x="2360" y="33769"/>
                  </a:lnTo>
                  <a:lnTo>
                    <a:pt x="1242" y="39170"/>
                  </a:lnTo>
                  <a:lnTo>
                    <a:pt x="497" y="45150"/>
                  </a:lnTo>
                  <a:lnTo>
                    <a:pt x="0" y="51517"/>
                  </a:lnTo>
                  <a:lnTo>
                    <a:pt x="463" y="58141"/>
                  </a:lnTo>
                  <a:lnTo>
                    <a:pt x="1565" y="64937"/>
                  </a:lnTo>
                  <a:lnTo>
                    <a:pt x="3093" y="71847"/>
                  </a:lnTo>
                  <a:lnTo>
                    <a:pt x="4112" y="78833"/>
                  </a:lnTo>
                  <a:lnTo>
                    <a:pt x="4791" y="85870"/>
                  </a:lnTo>
                  <a:lnTo>
                    <a:pt x="5244" y="92941"/>
                  </a:lnTo>
                  <a:lnTo>
                    <a:pt x="5546" y="100828"/>
                  </a:lnTo>
                  <a:lnTo>
                    <a:pt x="5971" y="126294"/>
                  </a:lnTo>
                  <a:lnTo>
                    <a:pt x="6143" y="189316"/>
                  </a:lnTo>
                  <a:lnTo>
                    <a:pt x="6939" y="198393"/>
                  </a:lnTo>
                  <a:lnTo>
                    <a:pt x="8263" y="207617"/>
                  </a:lnTo>
                  <a:lnTo>
                    <a:pt x="9940" y="216940"/>
                  </a:lnTo>
                  <a:lnTo>
                    <a:pt x="11058" y="225534"/>
                  </a:lnTo>
                  <a:lnTo>
                    <a:pt x="11803" y="233644"/>
                  </a:lnTo>
                  <a:lnTo>
                    <a:pt x="12300" y="241430"/>
                  </a:lnTo>
                  <a:lnTo>
                    <a:pt x="12631" y="249793"/>
                  </a:lnTo>
                  <a:lnTo>
                    <a:pt x="12999" y="267547"/>
                  </a:lnTo>
                  <a:lnTo>
                    <a:pt x="13268" y="319932"/>
                  </a:lnTo>
                  <a:lnTo>
                    <a:pt x="14070" y="327511"/>
                  </a:lnTo>
                  <a:lnTo>
                    <a:pt x="15398" y="334943"/>
                  </a:lnTo>
                  <a:lnTo>
                    <a:pt x="17079" y="342278"/>
                  </a:lnTo>
                  <a:lnTo>
                    <a:pt x="18198" y="349547"/>
                  </a:lnTo>
                  <a:lnTo>
                    <a:pt x="18944" y="356773"/>
                  </a:lnTo>
                  <a:lnTo>
                    <a:pt x="19774" y="371148"/>
                  </a:lnTo>
                  <a:lnTo>
                    <a:pt x="20142" y="385468"/>
                  </a:lnTo>
                  <a:lnTo>
                    <a:pt x="20420" y="423296"/>
                  </a:lnTo>
                  <a:lnTo>
                    <a:pt x="20437" y="462934"/>
                  </a:lnTo>
                  <a:lnTo>
                    <a:pt x="21231" y="466473"/>
                  </a:lnTo>
                  <a:lnTo>
                    <a:pt x="22553" y="469625"/>
                  </a:lnTo>
                  <a:lnTo>
                    <a:pt x="27581" y="47830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131"/>
            <p:cNvSpPr/>
            <p:nvPr/>
          </p:nvSpPr>
          <p:spPr>
            <a:xfrm>
              <a:off x="6093619" y="3885892"/>
              <a:ext cx="135732" cy="342660"/>
            </a:xfrm>
            <a:custGeom>
              <a:avLst/>
              <a:gdLst/>
              <a:ahLst/>
              <a:cxnLst/>
              <a:rect l="0" t="0" r="0" b="0"/>
              <a:pathLst>
                <a:path w="135732" h="342660">
                  <a:moveTo>
                    <a:pt x="0" y="0"/>
                  </a:moveTo>
                  <a:lnTo>
                    <a:pt x="0" y="40822"/>
                  </a:lnTo>
                  <a:lnTo>
                    <a:pt x="2116" y="50136"/>
                  </a:lnTo>
                  <a:lnTo>
                    <a:pt x="4910" y="60357"/>
                  </a:lnTo>
                  <a:lnTo>
                    <a:pt x="5654" y="66414"/>
                  </a:lnTo>
                  <a:lnTo>
                    <a:pt x="6151" y="72832"/>
                  </a:lnTo>
                  <a:lnTo>
                    <a:pt x="6482" y="79490"/>
                  </a:lnTo>
                  <a:lnTo>
                    <a:pt x="6849" y="93234"/>
                  </a:lnTo>
                  <a:lnTo>
                    <a:pt x="7741" y="100231"/>
                  </a:lnTo>
                  <a:lnTo>
                    <a:pt x="9129" y="107274"/>
                  </a:lnTo>
                  <a:lnTo>
                    <a:pt x="10849" y="114350"/>
                  </a:lnTo>
                  <a:lnTo>
                    <a:pt x="11995" y="121447"/>
                  </a:lnTo>
                  <a:lnTo>
                    <a:pt x="12759" y="128558"/>
                  </a:lnTo>
                  <a:lnTo>
                    <a:pt x="13268" y="135678"/>
                  </a:lnTo>
                  <a:lnTo>
                    <a:pt x="13608" y="143598"/>
                  </a:lnTo>
                  <a:lnTo>
                    <a:pt x="13986" y="160858"/>
                  </a:lnTo>
                  <a:lnTo>
                    <a:pt x="14287" y="311698"/>
                  </a:lnTo>
                  <a:lnTo>
                    <a:pt x="15081" y="315676"/>
                  </a:lnTo>
                  <a:lnTo>
                    <a:pt x="19197" y="325065"/>
                  </a:lnTo>
                  <a:lnTo>
                    <a:pt x="20769" y="332870"/>
                  </a:lnTo>
                  <a:lnTo>
                    <a:pt x="21430" y="342659"/>
                  </a:lnTo>
                  <a:lnTo>
                    <a:pt x="21431" y="252446"/>
                  </a:lnTo>
                  <a:lnTo>
                    <a:pt x="22225" y="246826"/>
                  </a:lnTo>
                  <a:lnTo>
                    <a:pt x="23547" y="240700"/>
                  </a:lnTo>
                  <a:lnTo>
                    <a:pt x="25223" y="234236"/>
                  </a:lnTo>
                  <a:lnTo>
                    <a:pt x="26341" y="228340"/>
                  </a:lnTo>
                  <a:lnTo>
                    <a:pt x="27085" y="222822"/>
                  </a:lnTo>
                  <a:lnTo>
                    <a:pt x="27582" y="217558"/>
                  </a:lnTo>
                  <a:lnTo>
                    <a:pt x="28707" y="211670"/>
                  </a:lnTo>
                  <a:lnTo>
                    <a:pt x="30250" y="205364"/>
                  </a:lnTo>
                  <a:lnTo>
                    <a:pt x="32073" y="198780"/>
                  </a:lnTo>
                  <a:lnTo>
                    <a:pt x="33288" y="192804"/>
                  </a:lnTo>
                  <a:lnTo>
                    <a:pt x="34098" y="187235"/>
                  </a:lnTo>
                  <a:lnTo>
                    <a:pt x="35793" y="176815"/>
                  </a:lnTo>
                  <a:lnTo>
                    <a:pt x="39191" y="166896"/>
                  </a:lnTo>
                  <a:lnTo>
                    <a:pt x="45567" y="148603"/>
                  </a:lnTo>
                  <a:lnTo>
                    <a:pt x="47840" y="142695"/>
                  </a:lnTo>
                  <a:lnTo>
                    <a:pt x="50150" y="137171"/>
                  </a:lnTo>
                  <a:lnTo>
                    <a:pt x="52483" y="131901"/>
                  </a:lnTo>
                  <a:lnTo>
                    <a:pt x="57193" y="121816"/>
                  </a:lnTo>
                  <a:lnTo>
                    <a:pt x="59560" y="116906"/>
                  </a:lnTo>
                  <a:lnTo>
                    <a:pt x="61931" y="112839"/>
                  </a:lnTo>
                  <a:lnTo>
                    <a:pt x="64306" y="109334"/>
                  </a:lnTo>
                  <a:lnTo>
                    <a:pt x="66683" y="106204"/>
                  </a:lnTo>
                  <a:lnTo>
                    <a:pt x="68268" y="102532"/>
                  </a:lnTo>
                  <a:lnTo>
                    <a:pt x="70028" y="94221"/>
                  </a:lnTo>
                  <a:lnTo>
                    <a:pt x="72086" y="90577"/>
                  </a:lnTo>
                  <a:lnTo>
                    <a:pt x="75045" y="87353"/>
                  </a:lnTo>
                  <a:lnTo>
                    <a:pt x="78605" y="84412"/>
                  </a:lnTo>
                  <a:lnTo>
                    <a:pt x="80978" y="81658"/>
                  </a:lnTo>
                  <a:lnTo>
                    <a:pt x="82560" y="79028"/>
                  </a:lnTo>
                  <a:lnTo>
                    <a:pt x="83615" y="76482"/>
                  </a:lnTo>
                  <a:lnTo>
                    <a:pt x="86903" y="71538"/>
                  </a:lnTo>
                  <a:lnTo>
                    <a:pt x="91011" y="66696"/>
                  </a:lnTo>
                  <a:lnTo>
                    <a:pt x="93218" y="64294"/>
                  </a:lnTo>
                  <a:lnTo>
                    <a:pt x="97786" y="59511"/>
                  </a:lnTo>
                  <a:lnTo>
                    <a:pt x="102463" y="54741"/>
                  </a:lnTo>
                  <a:lnTo>
                    <a:pt x="104820" y="53152"/>
                  </a:lnTo>
                  <a:lnTo>
                    <a:pt x="107187" y="52092"/>
                  </a:lnTo>
                  <a:lnTo>
                    <a:pt x="109557" y="51386"/>
                  </a:lnTo>
                  <a:lnTo>
                    <a:pt x="111932" y="50122"/>
                  </a:lnTo>
                  <a:lnTo>
                    <a:pt x="114308" y="48486"/>
                  </a:lnTo>
                  <a:lnTo>
                    <a:pt x="116687" y="46602"/>
                  </a:lnTo>
                  <a:lnTo>
                    <a:pt x="119860" y="45346"/>
                  </a:lnTo>
                  <a:lnTo>
                    <a:pt x="123563" y="44509"/>
                  </a:lnTo>
                  <a:lnTo>
                    <a:pt x="135731" y="4283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132"/>
            <p:cNvSpPr/>
            <p:nvPr/>
          </p:nvSpPr>
          <p:spPr>
            <a:xfrm>
              <a:off x="6372225" y="3978699"/>
              <a:ext cx="14289" cy="249864"/>
            </a:xfrm>
            <a:custGeom>
              <a:avLst/>
              <a:gdLst/>
              <a:ahLst/>
              <a:cxnLst/>
              <a:rect l="0" t="0" r="0" b="0"/>
              <a:pathLst>
                <a:path w="14289" h="249864">
                  <a:moveTo>
                    <a:pt x="7144" y="0"/>
                  </a:moveTo>
                  <a:lnTo>
                    <a:pt x="7144" y="3789"/>
                  </a:lnTo>
                  <a:lnTo>
                    <a:pt x="6350" y="5699"/>
                  </a:lnTo>
                  <a:lnTo>
                    <a:pt x="5028" y="7765"/>
                  </a:lnTo>
                  <a:lnTo>
                    <a:pt x="3351" y="9936"/>
                  </a:lnTo>
                  <a:lnTo>
                    <a:pt x="2234" y="12969"/>
                  </a:lnTo>
                  <a:lnTo>
                    <a:pt x="1489" y="16578"/>
                  </a:lnTo>
                  <a:lnTo>
                    <a:pt x="993" y="20571"/>
                  </a:lnTo>
                  <a:lnTo>
                    <a:pt x="662" y="25612"/>
                  </a:lnTo>
                  <a:lnTo>
                    <a:pt x="441" y="31353"/>
                  </a:lnTo>
                  <a:lnTo>
                    <a:pt x="131" y="48686"/>
                  </a:lnTo>
                  <a:lnTo>
                    <a:pt x="0" y="203536"/>
                  </a:lnTo>
                  <a:lnTo>
                    <a:pt x="794" y="208666"/>
                  </a:lnTo>
                  <a:lnTo>
                    <a:pt x="2116" y="213673"/>
                  </a:lnTo>
                  <a:lnTo>
                    <a:pt x="3792" y="218597"/>
                  </a:lnTo>
                  <a:lnTo>
                    <a:pt x="4910" y="222673"/>
                  </a:lnTo>
                  <a:lnTo>
                    <a:pt x="5654" y="226184"/>
                  </a:lnTo>
                  <a:lnTo>
                    <a:pt x="6151" y="229318"/>
                  </a:lnTo>
                  <a:lnTo>
                    <a:pt x="6482" y="232200"/>
                  </a:lnTo>
                  <a:lnTo>
                    <a:pt x="6850" y="237518"/>
                  </a:lnTo>
                  <a:lnTo>
                    <a:pt x="7741" y="240046"/>
                  </a:lnTo>
                  <a:lnTo>
                    <a:pt x="9130" y="242525"/>
                  </a:lnTo>
                  <a:lnTo>
                    <a:pt x="14288" y="24986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133"/>
            <p:cNvSpPr/>
            <p:nvPr/>
          </p:nvSpPr>
          <p:spPr>
            <a:xfrm>
              <a:off x="6357938" y="3814503"/>
              <a:ext cx="1" cy="7140"/>
            </a:xfrm>
            <a:custGeom>
              <a:avLst/>
              <a:gdLst/>
              <a:ahLst/>
              <a:cxnLst/>
              <a:rect l="0" t="0" r="0" b="0"/>
              <a:pathLst>
                <a:path w="1" h="7140">
                  <a:moveTo>
                    <a:pt x="0" y="7139"/>
                  </a:moveTo>
                  <a:lnTo>
                    <a:pt x="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134"/>
            <p:cNvSpPr/>
            <p:nvPr/>
          </p:nvSpPr>
          <p:spPr>
            <a:xfrm>
              <a:off x="6510984" y="3935865"/>
              <a:ext cx="268436" cy="285559"/>
            </a:xfrm>
            <a:custGeom>
              <a:avLst/>
              <a:gdLst/>
              <a:ahLst/>
              <a:cxnLst/>
              <a:rect l="0" t="0" r="0" b="0"/>
              <a:pathLst>
                <a:path w="268436" h="285559">
                  <a:moveTo>
                    <a:pt x="4116" y="0"/>
                  </a:moveTo>
                  <a:lnTo>
                    <a:pt x="4116" y="9936"/>
                  </a:lnTo>
                  <a:lnTo>
                    <a:pt x="1999" y="16579"/>
                  </a:lnTo>
                  <a:lnTo>
                    <a:pt x="324" y="20571"/>
                  </a:lnTo>
                  <a:lnTo>
                    <a:pt x="0" y="24819"/>
                  </a:lnTo>
                  <a:lnTo>
                    <a:pt x="578" y="29237"/>
                  </a:lnTo>
                  <a:lnTo>
                    <a:pt x="1758" y="33770"/>
                  </a:lnTo>
                  <a:lnTo>
                    <a:pt x="2544" y="38377"/>
                  </a:lnTo>
                  <a:lnTo>
                    <a:pt x="3068" y="43035"/>
                  </a:lnTo>
                  <a:lnTo>
                    <a:pt x="3418" y="47728"/>
                  </a:lnTo>
                  <a:lnTo>
                    <a:pt x="3650" y="52442"/>
                  </a:lnTo>
                  <a:lnTo>
                    <a:pt x="3909" y="61911"/>
                  </a:lnTo>
                  <a:lnTo>
                    <a:pt x="4772" y="67450"/>
                  </a:lnTo>
                  <a:lnTo>
                    <a:pt x="6141" y="73522"/>
                  </a:lnTo>
                  <a:lnTo>
                    <a:pt x="7848" y="79950"/>
                  </a:lnTo>
                  <a:lnTo>
                    <a:pt x="8985" y="86615"/>
                  </a:lnTo>
                  <a:lnTo>
                    <a:pt x="9743" y="93438"/>
                  </a:lnTo>
                  <a:lnTo>
                    <a:pt x="10249" y="100367"/>
                  </a:lnTo>
                  <a:lnTo>
                    <a:pt x="10586" y="107365"/>
                  </a:lnTo>
                  <a:lnTo>
                    <a:pt x="10961" y="121487"/>
                  </a:lnTo>
                  <a:lnTo>
                    <a:pt x="11234" y="164207"/>
                  </a:lnTo>
                  <a:lnTo>
                    <a:pt x="12036" y="171342"/>
                  </a:lnTo>
                  <a:lnTo>
                    <a:pt x="13365" y="178478"/>
                  </a:lnTo>
                  <a:lnTo>
                    <a:pt x="15045" y="185616"/>
                  </a:lnTo>
                  <a:lnTo>
                    <a:pt x="16164" y="191960"/>
                  </a:lnTo>
                  <a:lnTo>
                    <a:pt x="16911" y="197776"/>
                  </a:lnTo>
                  <a:lnTo>
                    <a:pt x="17408" y="203240"/>
                  </a:lnTo>
                  <a:lnTo>
                    <a:pt x="17740" y="208469"/>
                  </a:lnTo>
                  <a:lnTo>
                    <a:pt x="18109" y="218510"/>
                  </a:lnTo>
                  <a:lnTo>
                    <a:pt x="18345" y="237882"/>
                  </a:lnTo>
                  <a:lnTo>
                    <a:pt x="18378" y="247447"/>
                  </a:lnTo>
                  <a:lnTo>
                    <a:pt x="19180" y="252218"/>
                  </a:lnTo>
                  <a:lnTo>
                    <a:pt x="20509" y="256986"/>
                  </a:lnTo>
                  <a:lnTo>
                    <a:pt x="23308" y="265720"/>
                  </a:lnTo>
                  <a:lnTo>
                    <a:pt x="24884" y="274304"/>
                  </a:lnTo>
                  <a:lnTo>
                    <a:pt x="25489" y="282964"/>
                  </a:lnTo>
                  <a:lnTo>
                    <a:pt x="25539" y="285216"/>
                  </a:lnTo>
                  <a:lnTo>
                    <a:pt x="25546" y="279381"/>
                  </a:lnTo>
                  <a:lnTo>
                    <a:pt x="20637" y="272909"/>
                  </a:lnTo>
                  <a:lnTo>
                    <a:pt x="18272" y="265505"/>
                  </a:lnTo>
                  <a:lnTo>
                    <a:pt x="14905" y="257872"/>
                  </a:lnTo>
                  <a:lnTo>
                    <a:pt x="12880" y="251308"/>
                  </a:lnTo>
                  <a:lnTo>
                    <a:pt x="11980" y="244159"/>
                  </a:lnTo>
                  <a:lnTo>
                    <a:pt x="11740" y="238922"/>
                  </a:lnTo>
                  <a:lnTo>
                    <a:pt x="11580" y="233051"/>
                  </a:lnTo>
                  <a:lnTo>
                    <a:pt x="10680" y="227549"/>
                  </a:lnTo>
                  <a:lnTo>
                    <a:pt x="9285" y="222296"/>
                  </a:lnTo>
                  <a:lnTo>
                    <a:pt x="7562" y="217207"/>
                  </a:lnTo>
                  <a:lnTo>
                    <a:pt x="7207" y="212228"/>
                  </a:lnTo>
                  <a:lnTo>
                    <a:pt x="7765" y="207322"/>
                  </a:lnTo>
                  <a:lnTo>
                    <a:pt x="8930" y="202465"/>
                  </a:lnTo>
                  <a:lnTo>
                    <a:pt x="9706" y="196848"/>
                  </a:lnTo>
                  <a:lnTo>
                    <a:pt x="10224" y="190723"/>
                  </a:lnTo>
                  <a:lnTo>
                    <a:pt x="10570" y="184260"/>
                  </a:lnTo>
                  <a:lnTo>
                    <a:pt x="10953" y="170733"/>
                  </a:lnTo>
                  <a:lnTo>
                    <a:pt x="11199" y="142660"/>
                  </a:lnTo>
                  <a:lnTo>
                    <a:pt x="12013" y="135561"/>
                  </a:lnTo>
                  <a:lnTo>
                    <a:pt x="13350" y="128448"/>
                  </a:lnTo>
                  <a:lnTo>
                    <a:pt x="15035" y="121327"/>
                  </a:lnTo>
                  <a:lnTo>
                    <a:pt x="16952" y="114993"/>
                  </a:lnTo>
                  <a:lnTo>
                    <a:pt x="19023" y="109184"/>
                  </a:lnTo>
                  <a:lnTo>
                    <a:pt x="21197" y="103725"/>
                  </a:lnTo>
                  <a:lnTo>
                    <a:pt x="25731" y="91313"/>
                  </a:lnTo>
                  <a:lnTo>
                    <a:pt x="28051" y="84672"/>
                  </a:lnTo>
                  <a:lnTo>
                    <a:pt x="31185" y="78658"/>
                  </a:lnTo>
                  <a:lnTo>
                    <a:pt x="34862" y="73062"/>
                  </a:lnTo>
                  <a:lnTo>
                    <a:pt x="38901" y="67745"/>
                  </a:lnTo>
                  <a:lnTo>
                    <a:pt x="42387" y="62614"/>
                  </a:lnTo>
                  <a:lnTo>
                    <a:pt x="45505" y="57607"/>
                  </a:lnTo>
                  <a:lnTo>
                    <a:pt x="48377" y="52683"/>
                  </a:lnTo>
                  <a:lnTo>
                    <a:pt x="51880" y="47813"/>
                  </a:lnTo>
                  <a:lnTo>
                    <a:pt x="55802" y="42981"/>
                  </a:lnTo>
                  <a:lnTo>
                    <a:pt x="60005" y="38172"/>
                  </a:lnTo>
                  <a:lnTo>
                    <a:pt x="64394" y="34174"/>
                  </a:lnTo>
                  <a:lnTo>
                    <a:pt x="68907" y="30715"/>
                  </a:lnTo>
                  <a:lnTo>
                    <a:pt x="73504" y="27616"/>
                  </a:lnTo>
                  <a:lnTo>
                    <a:pt x="78156" y="24756"/>
                  </a:lnTo>
                  <a:lnTo>
                    <a:pt x="82845" y="22057"/>
                  </a:lnTo>
                  <a:lnTo>
                    <a:pt x="87558" y="19464"/>
                  </a:lnTo>
                  <a:lnTo>
                    <a:pt x="92287" y="17735"/>
                  </a:lnTo>
                  <a:lnTo>
                    <a:pt x="97029" y="16583"/>
                  </a:lnTo>
                  <a:lnTo>
                    <a:pt x="101776" y="15815"/>
                  </a:lnTo>
                  <a:lnTo>
                    <a:pt x="106529" y="14509"/>
                  </a:lnTo>
                  <a:lnTo>
                    <a:pt x="111285" y="12846"/>
                  </a:lnTo>
                  <a:lnTo>
                    <a:pt x="116044" y="10943"/>
                  </a:lnTo>
                  <a:lnTo>
                    <a:pt x="120009" y="10469"/>
                  </a:lnTo>
                  <a:lnTo>
                    <a:pt x="123447" y="10945"/>
                  </a:lnTo>
                  <a:lnTo>
                    <a:pt x="126533" y="12056"/>
                  </a:lnTo>
                  <a:lnTo>
                    <a:pt x="130970" y="12797"/>
                  </a:lnTo>
                  <a:lnTo>
                    <a:pt x="136312" y="13290"/>
                  </a:lnTo>
                  <a:lnTo>
                    <a:pt x="142253" y="13620"/>
                  </a:lnTo>
                  <a:lnTo>
                    <a:pt x="147800" y="14632"/>
                  </a:lnTo>
                  <a:lnTo>
                    <a:pt x="153087" y="16101"/>
                  </a:lnTo>
                  <a:lnTo>
                    <a:pt x="158199" y="17873"/>
                  </a:lnTo>
                  <a:lnTo>
                    <a:pt x="165995" y="21957"/>
                  </a:lnTo>
                  <a:lnTo>
                    <a:pt x="172900" y="26416"/>
                  </a:lnTo>
                  <a:lnTo>
                    <a:pt x="181260" y="31042"/>
                  </a:lnTo>
                  <a:lnTo>
                    <a:pt x="194892" y="38106"/>
                  </a:lnTo>
                  <a:lnTo>
                    <a:pt x="199562" y="41268"/>
                  </a:lnTo>
                  <a:lnTo>
                    <a:pt x="204263" y="44963"/>
                  </a:lnTo>
                  <a:lnTo>
                    <a:pt x="208985" y="49012"/>
                  </a:lnTo>
                  <a:lnTo>
                    <a:pt x="216348" y="57742"/>
                  </a:lnTo>
                  <a:lnTo>
                    <a:pt x="219422" y="62291"/>
                  </a:lnTo>
                  <a:lnTo>
                    <a:pt x="223060" y="66911"/>
                  </a:lnTo>
                  <a:lnTo>
                    <a:pt x="227072" y="71576"/>
                  </a:lnTo>
                  <a:lnTo>
                    <a:pt x="231335" y="76273"/>
                  </a:lnTo>
                  <a:lnTo>
                    <a:pt x="234176" y="81785"/>
                  </a:lnTo>
                  <a:lnTo>
                    <a:pt x="236071" y="87838"/>
                  </a:lnTo>
                  <a:lnTo>
                    <a:pt x="237334" y="94253"/>
                  </a:lnTo>
                  <a:lnTo>
                    <a:pt x="238970" y="100117"/>
                  </a:lnTo>
                  <a:lnTo>
                    <a:pt x="240853" y="105612"/>
                  </a:lnTo>
                  <a:lnTo>
                    <a:pt x="242904" y="110862"/>
                  </a:lnTo>
                  <a:lnTo>
                    <a:pt x="247298" y="123041"/>
                  </a:lnTo>
                  <a:lnTo>
                    <a:pt x="249582" y="129621"/>
                  </a:lnTo>
                  <a:lnTo>
                    <a:pt x="251103" y="136386"/>
                  </a:lnTo>
                  <a:lnTo>
                    <a:pt x="252118" y="143276"/>
                  </a:lnTo>
                  <a:lnTo>
                    <a:pt x="252795" y="150249"/>
                  </a:lnTo>
                  <a:lnTo>
                    <a:pt x="254039" y="156485"/>
                  </a:lnTo>
                  <a:lnTo>
                    <a:pt x="255663" y="162228"/>
                  </a:lnTo>
                  <a:lnTo>
                    <a:pt x="257539" y="167643"/>
                  </a:lnTo>
                  <a:lnTo>
                    <a:pt x="258790" y="173633"/>
                  </a:lnTo>
                  <a:lnTo>
                    <a:pt x="259624" y="180005"/>
                  </a:lnTo>
                  <a:lnTo>
                    <a:pt x="260179" y="186634"/>
                  </a:lnTo>
                  <a:lnTo>
                    <a:pt x="260550" y="192639"/>
                  </a:lnTo>
                  <a:lnTo>
                    <a:pt x="260962" y="203542"/>
                  </a:lnTo>
                  <a:lnTo>
                    <a:pt x="261865" y="208671"/>
                  </a:lnTo>
                  <a:lnTo>
                    <a:pt x="263261" y="213676"/>
                  </a:lnTo>
                  <a:lnTo>
                    <a:pt x="264986" y="218599"/>
                  </a:lnTo>
                  <a:lnTo>
                    <a:pt x="265341" y="224262"/>
                  </a:lnTo>
                  <a:lnTo>
                    <a:pt x="264785" y="230416"/>
                  </a:lnTo>
                  <a:lnTo>
                    <a:pt x="263620" y="236898"/>
                  </a:lnTo>
                  <a:lnTo>
                    <a:pt x="263638" y="242013"/>
                  </a:lnTo>
                  <a:lnTo>
                    <a:pt x="264442" y="246216"/>
                  </a:lnTo>
                  <a:lnTo>
                    <a:pt x="266660" y="253794"/>
                  </a:lnTo>
                  <a:lnTo>
                    <a:pt x="267646" y="262451"/>
                  </a:lnTo>
                  <a:lnTo>
                    <a:pt x="268084" y="269471"/>
                  </a:lnTo>
                  <a:lnTo>
                    <a:pt x="268388" y="278034"/>
                  </a:lnTo>
                  <a:lnTo>
                    <a:pt x="268435" y="28555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Annotation135"/>
            <p:cNvSpPr/>
            <p:nvPr/>
          </p:nvSpPr>
          <p:spPr>
            <a:xfrm>
              <a:off x="6872288" y="3736967"/>
              <a:ext cx="14288" cy="470179"/>
            </a:xfrm>
            <a:custGeom>
              <a:avLst/>
              <a:gdLst/>
              <a:ahLst/>
              <a:cxnLst/>
              <a:rect l="0" t="0" r="0" b="0"/>
              <a:pathLst>
                <a:path w="14288" h="470179">
                  <a:moveTo>
                    <a:pt x="14287" y="6146"/>
                  </a:moveTo>
                  <a:lnTo>
                    <a:pt x="8136" y="0"/>
                  </a:lnTo>
                  <a:lnTo>
                    <a:pt x="7805" y="463"/>
                  </a:lnTo>
                  <a:lnTo>
                    <a:pt x="7437" y="3091"/>
                  </a:lnTo>
                  <a:lnTo>
                    <a:pt x="6546" y="4903"/>
                  </a:lnTo>
                  <a:lnTo>
                    <a:pt x="5157" y="6904"/>
                  </a:lnTo>
                  <a:lnTo>
                    <a:pt x="3438" y="9031"/>
                  </a:lnTo>
                  <a:lnTo>
                    <a:pt x="3085" y="12036"/>
                  </a:lnTo>
                  <a:lnTo>
                    <a:pt x="3644" y="15625"/>
                  </a:lnTo>
                  <a:lnTo>
                    <a:pt x="4811" y="19605"/>
                  </a:lnTo>
                  <a:lnTo>
                    <a:pt x="5588" y="23844"/>
                  </a:lnTo>
                  <a:lnTo>
                    <a:pt x="6107" y="28257"/>
                  </a:lnTo>
                  <a:lnTo>
                    <a:pt x="6452" y="32785"/>
                  </a:lnTo>
                  <a:lnTo>
                    <a:pt x="6836" y="44162"/>
                  </a:lnTo>
                  <a:lnTo>
                    <a:pt x="7103" y="78635"/>
                  </a:lnTo>
                  <a:lnTo>
                    <a:pt x="7138" y="119417"/>
                  </a:lnTo>
                  <a:lnTo>
                    <a:pt x="6346" y="127667"/>
                  </a:lnTo>
                  <a:lnTo>
                    <a:pt x="5024" y="136340"/>
                  </a:lnTo>
                  <a:lnTo>
                    <a:pt x="3349" y="145294"/>
                  </a:lnTo>
                  <a:lnTo>
                    <a:pt x="2233" y="155230"/>
                  </a:lnTo>
                  <a:lnTo>
                    <a:pt x="1489" y="165820"/>
                  </a:lnTo>
                  <a:lnTo>
                    <a:pt x="661" y="187369"/>
                  </a:lnTo>
                  <a:lnTo>
                    <a:pt x="196" y="217340"/>
                  </a:lnTo>
                  <a:lnTo>
                    <a:pt x="0" y="4701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Annotation136"/>
            <p:cNvSpPr/>
            <p:nvPr/>
          </p:nvSpPr>
          <p:spPr>
            <a:xfrm>
              <a:off x="6886611" y="3878754"/>
              <a:ext cx="171415" cy="306975"/>
            </a:xfrm>
            <a:custGeom>
              <a:avLst/>
              <a:gdLst/>
              <a:ahLst/>
              <a:cxnLst/>
              <a:rect l="0" t="0" r="0" b="0"/>
              <a:pathLst>
                <a:path w="171415" h="306975">
                  <a:moveTo>
                    <a:pt x="149983" y="0"/>
                  </a:moveTo>
                  <a:lnTo>
                    <a:pt x="140040" y="0"/>
                  </a:lnTo>
                  <a:lnTo>
                    <a:pt x="137798" y="793"/>
                  </a:lnTo>
                  <a:lnTo>
                    <a:pt x="133190" y="3789"/>
                  </a:lnTo>
                  <a:lnTo>
                    <a:pt x="128496" y="5650"/>
                  </a:lnTo>
                  <a:lnTo>
                    <a:pt x="126134" y="6146"/>
                  </a:lnTo>
                  <a:lnTo>
                    <a:pt x="123764" y="8063"/>
                  </a:lnTo>
                  <a:lnTo>
                    <a:pt x="115845" y="18341"/>
                  </a:lnTo>
                  <a:lnTo>
                    <a:pt x="112142" y="22539"/>
                  </a:lnTo>
                  <a:lnTo>
                    <a:pt x="108087" y="26924"/>
                  </a:lnTo>
                  <a:lnTo>
                    <a:pt x="99348" y="36027"/>
                  </a:lnTo>
                  <a:lnTo>
                    <a:pt x="94795" y="40675"/>
                  </a:lnTo>
                  <a:lnTo>
                    <a:pt x="90965" y="46154"/>
                  </a:lnTo>
                  <a:lnTo>
                    <a:pt x="87619" y="52186"/>
                  </a:lnTo>
                  <a:lnTo>
                    <a:pt x="84594" y="58587"/>
                  </a:lnTo>
                  <a:lnTo>
                    <a:pt x="80990" y="64441"/>
                  </a:lnTo>
                  <a:lnTo>
                    <a:pt x="77000" y="69930"/>
                  </a:lnTo>
                  <a:lnTo>
                    <a:pt x="72753" y="75175"/>
                  </a:lnTo>
                  <a:lnTo>
                    <a:pt x="68333" y="81052"/>
                  </a:lnTo>
                  <a:lnTo>
                    <a:pt x="59190" y="93928"/>
                  </a:lnTo>
                  <a:lnTo>
                    <a:pt x="55323" y="100693"/>
                  </a:lnTo>
                  <a:lnTo>
                    <a:pt x="51952" y="107582"/>
                  </a:lnTo>
                  <a:lnTo>
                    <a:pt x="48910" y="114555"/>
                  </a:lnTo>
                  <a:lnTo>
                    <a:pt x="45295" y="120790"/>
                  </a:lnTo>
                  <a:lnTo>
                    <a:pt x="41297" y="126533"/>
                  </a:lnTo>
                  <a:lnTo>
                    <a:pt x="37044" y="131948"/>
                  </a:lnTo>
                  <a:lnTo>
                    <a:pt x="33415" y="137938"/>
                  </a:lnTo>
                  <a:lnTo>
                    <a:pt x="30202" y="144311"/>
                  </a:lnTo>
                  <a:lnTo>
                    <a:pt x="24516" y="156944"/>
                  </a:lnTo>
                  <a:lnTo>
                    <a:pt x="19343" y="167847"/>
                  </a:lnTo>
                  <a:lnTo>
                    <a:pt x="16852" y="173768"/>
                  </a:lnTo>
                  <a:lnTo>
                    <a:pt x="14397" y="180096"/>
                  </a:lnTo>
                  <a:lnTo>
                    <a:pt x="11967" y="186694"/>
                  </a:lnTo>
                  <a:lnTo>
                    <a:pt x="9554" y="192679"/>
                  </a:lnTo>
                  <a:lnTo>
                    <a:pt x="7151" y="198256"/>
                  </a:lnTo>
                  <a:lnTo>
                    <a:pt x="4755" y="203560"/>
                  </a:lnTo>
                  <a:lnTo>
                    <a:pt x="3158" y="208682"/>
                  </a:lnTo>
                  <a:lnTo>
                    <a:pt x="2093" y="213683"/>
                  </a:lnTo>
                  <a:lnTo>
                    <a:pt x="910" y="222678"/>
                  </a:lnTo>
                  <a:lnTo>
                    <a:pt x="385" y="229319"/>
                  </a:lnTo>
                  <a:lnTo>
                    <a:pt x="151" y="237030"/>
                  </a:lnTo>
                  <a:lnTo>
                    <a:pt x="0" y="251118"/>
                  </a:lnTo>
                  <a:lnTo>
                    <a:pt x="783" y="253872"/>
                  </a:lnTo>
                  <a:lnTo>
                    <a:pt x="4881" y="261539"/>
                  </a:lnTo>
                  <a:lnTo>
                    <a:pt x="6118" y="266421"/>
                  </a:lnTo>
                  <a:lnTo>
                    <a:pt x="8036" y="268834"/>
                  </a:lnTo>
                  <a:lnTo>
                    <a:pt x="10901" y="271236"/>
                  </a:lnTo>
                  <a:lnTo>
                    <a:pt x="14400" y="273630"/>
                  </a:lnTo>
                  <a:lnTo>
                    <a:pt x="17525" y="276019"/>
                  </a:lnTo>
                  <a:lnTo>
                    <a:pt x="20402" y="278405"/>
                  </a:lnTo>
                  <a:lnTo>
                    <a:pt x="23115" y="280789"/>
                  </a:lnTo>
                  <a:lnTo>
                    <a:pt x="26510" y="282379"/>
                  </a:lnTo>
                  <a:lnTo>
                    <a:pt x="30361" y="283438"/>
                  </a:lnTo>
                  <a:lnTo>
                    <a:pt x="34516" y="284145"/>
                  </a:lnTo>
                  <a:lnTo>
                    <a:pt x="38080" y="284616"/>
                  </a:lnTo>
                  <a:lnTo>
                    <a:pt x="41250" y="284929"/>
                  </a:lnTo>
                  <a:lnTo>
                    <a:pt x="44157" y="285138"/>
                  </a:lnTo>
                  <a:lnTo>
                    <a:pt x="47682" y="285278"/>
                  </a:lnTo>
                  <a:lnTo>
                    <a:pt x="55833" y="285434"/>
                  </a:lnTo>
                  <a:lnTo>
                    <a:pt x="69347" y="285520"/>
                  </a:lnTo>
                  <a:lnTo>
                    <a:pt x="74001" y="286326"/>
                  </a:lnTo>
                  <a:lnTo>
                    <a:pt x="78690" y="287656"/>
                  </a:lnTo>
                  <a:lnTo>
                    <a:pt x="83404" y="289336"/>
                  </a:lnTo>
                  <a:lnTo>
                    <a:pt x="88135" y="290456"/>
                  </a:lnTo>
                  <a:lnTo>
                    <a:pt x="92875" y="291202"/>
                  </a:lnTo>
                  <a:lnTo>
                    <a:pt x="97624" y="291700"/>
                  </a:lnTo>
                  <a:lnTo>
                    <a:pt x="102377" y="292033"/>
                  </a:lnTo>
                  <a:lnTo>
                    <a:pt x="107133" y="292253"/>
                  </a:lnTo>
                  <a:lnTo>
                    <a:pt x="111891" y="292401"/>
                  </a:lnTo>
                  <a:lnTo>
                    <a:pt x="116651" y="293293"/>
                  </a:lnTo>
                  <a:lnTo>
                    <a:pt x="121412" y="294680"/>
                  </a:lnTo>
                  <a:lnTo>
                    <a:pt x="126173" y="296399"/>
                  </a:lnTo>
                  <a:lnTo>
                    <a:pt x="130934" y="297544"/>
                  </a:lnTo>
                  <a:lnTo>
                    <a:pt x="135696" y="298308"/>
                  </a:lnTo>
                  <a:lnTo>
                    <a:pt x="140459" y="298817"/>
                  </a:lnTo>
                  <a:lnTo>
                    <a:pt x="146015" y="299950"/>
                  </a:lnTo>
                  <a:lnTo>
                    <a:pt x="152100" y="301498"/>
                  </a:lnTo>
                  <a:lnTo>
                    <a:pt x="171414" y="30697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Annotation137"/>
            <p:cNvSpPr/>
            <p:nvPr/>
          </p:nvSpPr>
          <p:spPr>
            <a:xfrm>
              <a:off x="7072313" y="3843060"/>
              <a:ext cx="271375" cy="335530"/>
            </a:xfrm>
            <a:custGeom>
              <a:avLst/>
              <a:gdLst/>
              <a:ahLst/>
              <a:cxnLst/>
              <a:rect l="0" t="0" r="0" b="0"/>
              <a:pathLst>
                <a:path w="271375" h="335530">
                  <a:moveTo>
                    <a:pt x="221456" y="85666"/>
                  </a:moveTo>
                  <a:lnTo>
                    <a:pt x="221456" y="67980"/>
                  </a:lnTo>
                  <a:lnTo>
                    <a:pt x="220663" y="66736"/>
                  </a:lnTo>
                  <a:lnTo>
                    <a:pt x="219339" y="65907"/>
                  </a:lnTo>
                  <a:lnTo>
                    <a:pt x="217664" y="65355"/>
                  </a:lnTo>
                  <a:lnTo>
                    <a:pt x="216546" y="64193"/>
                  </a:lnTo>
                  <a:lnTo>
                    <a:pt x="215801" y="62625"/>
                  </a:lnTo>
                  <a:lnTo>
                    <a:pt x="214606" y="58200"/>
                  </a:lnTo>
                  <a:lnTo>
                    <a:pt x="214324" y="48340"/>
                  </a:lnTo>
                  <a:lnTo>
                    <a:pt x="214320" y="46504"/>
                  </a:lnTo>
                  <a:lnTo>
                    <a:pt x="213524" y="45280"/>
                  </a:lnTo>
                  <a:lnTo>
                    <a:pt x="212199" y="44464"/>
                  </a:lnTo>
                  <a:lnTo>
                    <a:pt x="210522" y="43920"/>
                  </a:lnTo>
                  <a:lnTo>
                    <a:pt x="209404" y="42764"/>
                  </a:lnTo>
                  <a:lnTo>
                    <a:pt x="208660" y="41201"/>
                  </a:lnTo>
                  <a:lnTo>
                    <a:pt x="207463" y="36781"/>
                  </a:lnTo>
                  <a:lnTo>
                    <a:pt x="199911" y="28487"/>
                  </a:lnTo>
                  <a:lnTo>
                    <a:pt x="196534" y="25087"/>
                  </a:lnTo>
                  <a:lnTo>
                    <a:pt x="195317" y="23070"/>
                  </a:lnTo>
                  <a:lnTo>
                    <a:pt x="193964" y="18714"/>
                  </a:lnTo>
                  <a:lnTo>
                    <a:pt x="192809" y="17235"/>
                  </a:lnTo>
                  <a:lnTo>
                    <a:pt x="191245" y="16249"/>
                  </a:lnTo>
                  <a:lnTo>
                    <a:pt x="187392" y="15153"/>
                  </a:lnTo>
                  <a:lnTo>
                    <a:pt x="183033" y="14666"/>
                  </a:lnTo>
                  <a:lnTo>
                    <a:pt x="181553" y="13743"/>
                  </a:lnTo>
                  <a:lnTo>
                    <a:pt x="180566" y="12335"/>
                  </a:lnTo>
                  <a:lnTo>
                    <a:pt x="179909" y="10602"/>
                  </a:lnTo>
                  <a:lnTo>
                    <a:pt x="178676" y="9447"/>
                  </a:lnTo>
                  <a:lnTo>
                    <a:pt x="177061" y="8678"/>
                  </a:lnTo>
                  <a:lnTo>
                    <a:pt x="173149" y="7822"/>
                  </a:lnTo>
                  <a:lnTo>
                    <a:pt x="166485" y="7340"/>
                  </a:lnTo>
                  <a:lnTo>
                    <a:pt x="161835" y="7228"/>
                  </a:lnTo>
                  <a:lnTo>
                    <a:pt x="160277" y="6405"/>
                  </a:lnTo>
                  <a:lnTo>
                    <a:pt x="159239" y="5062"/>
                  </a:lnTo>
                  <a:lnTo>
                    <a:pt x="158546" y="3375"/>
                  </a:lnTo>
                  <a:lnTo>
                    <a:pt x="157291" y="2249"/>
                  </a:lnTo>
                  <a:lnTo>
                    <a:pt x="155661" y="1499"/>
                  </a:lnTo>
                  <a:lnTo>
                    <a:pt x="151732" y="665"/>
                  </a:lnTo>
                  <a:lnTo>
                    <a:pt x="145058" y="196"/>
                  </a:lnTo>
                  <a:lnTo>
                    <a:pt x="138053" y="57"/>
                  </a:lnTo>
                  <a:lnTo>
                    <a:pt x="111917" y="0"/>
                  </a:lnTo>
                  <a:lnTo>
                    <a:pt x="109537" y="793"/>
                  </a:lnTo>
                  <a:lnTo>
                    <a:pt x="102393" y="4905"/>
                  </a:lnTo>
                  <a:lnTo>
                    <a:pt x="97631" y="6146"/>
                  </a:lnTo>
                  <a:lnTo>
                    <a:pt x="90487" y="6844"/>
                  </a:lnTo>
                  <a:lnTo>
                    <a:pt x="88106" y="7734"/>
                  </a:lnTo>
                  <a:lnTo>
                    <a:pt x="80962" y="11986"/>
                  </a:lnTo>
                  <a:lnTo>
                    <a:pt x="76200" y="13258"/>
                  </a:lnTo>
                  <a:lnTo>
                    <a:pt x="69056" y="13975"/>
                  </a:lnTo>
                  <a:lnTo>
                    <a:pt x="67468" y="14869"/>
                  </a:lnTo>
                  <a:lnTo>
                    <a:pt x="66410" y="16258"/>
                  </a:lnTo>
                  <a:lnTo>
                    <a:pt x="65705" y="17977"/>
                  </a:lnTo>
                  <a:lnTo>
                    <a:pt x="60919" y="24187"/>
                  </a:lnTo>
                  <a:lnTo>
                    <a:pt x="58869" y="25643"/>
                  </a:lnTo>
                  <a:lnTo>
                    <a:pt x="52192" y="28485"/>
                  </a:lnTo>
                  <a:lnTo>
                    <a:pt x="45185" y="33205"/>
                  </a:lnTo>
                  <a:lnTo>
                    <a:pt x="40455" y="34587"/>
                  </a:lnTo>
                  <a:lnTo>
                    <a:pt x="38875" y="35749"/>
                  </a:lnTo>
                  <a:lnTo>
                    <a:pt x="37824" y="37317"/>
                  </a:lnTo>
                  <a:lnTo>
                    <a:pt x="37122" y="39155"/>
                  </a:lnTo>
                  <a:lnTo>
                    <a:pt x="32342" y="45532"/>
                  </a:lnTo>
                  <a:lnTo>
                    <a:pt x="24409" y="54001"/>
                  </a:lnTo>
                  <a:lnTo>
                    <a:pt x="18030" y="60491"/>
                  </a:lnTo>
                  <a:lnTo>
                    <a:pt x="16783" y="62537"/>
                  </a:lnTo>
                  <a:lnTo>
                    <a:pt x="15396" y="66925"/>
                  </a:lnTo>
                  <a:lnTo>
                    <a:pt x="14232" y="68413"/>
                  </a:lnTo>
                  <a:lnTo>
                    <a:pt x="12663" y="69405"/>
                  </a:lnTo>
                  <a:lnTo>
                    <a:pt x="10824" y="70065"/>
                  </a:lnTo>
                  <a:lnTo>
                    <a:pt x="9596" y="71300"/>
                  </a:lnTo>
                  <a:lnTo>
                    <a:pt x="8779" y="72916"/>
                  </a:lnTo>
                  <a:lnTo>
                    <a:pt x="7870" y="76826"/>
                  </a:lnTo>
                  <a:lnTo>
                    <a:pt x="7466" y="81209"/>
                  </a:lnTo>
                  <a:lnTo>
                    <a:pt x="6565" y="83488"/>
                  </a:lnTo>
                  <a:lnTo>
                    <a:pt x="1021" y="91421"/>
                  </a:lnTo>
                  <a:lnTo>
                    <a:pt x="454" y="94305"/>
                  </a:lnTo>
                  <a:lnTo>
                    <a:pt x="59" y="104108"/>
                  </a:lnTo>
                  <a:lnTo>
                    <a:pt x="0" y="114276"/>
                  </a:lnTo>
                  <a:lnTo>
                    <a:pt x="0" y="120271"/>
                  </a:lnTo>
                  <a:lnTo>
                    <a:pt x="6150" y="127412"/>
                  </a:lnTo>
                  <a:lnTo>
                    <a:pt x="6702" y="130132"/>
                  </a:lnTo>
                  <a:lnTo>
                    <a:pt x="7084" y="139819"/>
                  </a:lnTo>
                  <a:lnTo>
                    <a:pt x="7118" y="141463"/>
                  </a:lnTo>
                  <a:lnTo>
                    <a:pt x="7919" y="141901"/>
                  </a:lnTo>
                  <a:lnTo>
                    <a:pt x="10928" y="142388"/>
                  </a:lnTo>
                  <a:lnTo>
                    <a:pt x="12048" y="143311"/>
                  </a:lnTo>
                  <a:lnTo>
                    <a:pt x="12794" y="144719"/>
                  </a:lnTo>
                  <a:lnTo>
                    <a:pt x="13292" y="146452"/>
                  </a:lnTo>
                  <a:lnTo>
                    <a:pt x="14417" y="147607"/>
                  </a:lnTo>
                  <a:lnTo>
                    <a:pt x="15961" y="148377"/>
                  </a:lnTo>
                  <a:lnTo>
                    <a:pt x="20350" y="149612"/>
                  </a:lnTo>
                  <a:lnTo>
                    <a:pt x="20711" y="150507"/>
                  </a:lnTo>
                  <a:lnTo>
                    <a:pt x="21111" y="153616"/>
                  </a:lnTo>
                  <a:lnTo>
                    <a:pt x="22011" y="154763"/>
                  </a:lnTo>
                  <a:lnTo>
                    <a:pt x="23405" y="155527"/>
                  </a:lnTo>
                  <a:lnTo>
                    <a:pt x="27554" y="156754"/>
                  </a:lnTo>
                  <a:lnTo>
                    <a:pt x="34636" y="163176"/>
                  </a:lnTo>
                  <a:lnTo>
                    <a:pt x="37354" y="163742"/>
                  </a:lnTo>
                  <a:lnTo>
                    <a:pt x="39190" y="163892"/>
                  </a:lnTo>
                  <a:lnTo>
                    <a:pt x="40413" y="164786"/>
                  </a:lnTo>
                  <a:lnTo>
                    <a:pt x="41230" y="166176"/>
                  </a:lnTo>
                  <a:lnTo>
                    <a:pt x="41774" y="167895"/>
                  </a:lnTo>
                  <a:lnTo>
                    <a:pt x="42930" y="169041"/>
                  </a:lnTo>
                  <a:lnTo>
                    <a:pt x="44495" y="169805"/>
                  </a:lnTo>
                  <a:lnTo>
                    <a:pt x="48917" y="171031"/>
                  </a:lnTo>
                  <a:lnTo>
                    <a:pt x="55494" y="171274"/>
                  </a:lnTo>
                  <a:lnTo>
                    <a:pt x="117700" y="171333"/>
                  </a:lnTo>
                  <a:lnTo>
                    <a:pt x="119741" y="170540"/>
                  </a:lnTo>
                  <a:lnTo>
                    <a:pt x="127265" y="165186"/>
                  </a:lnTo>
                  <a:lnTo>
                    <a:pt x="130116" y="164635"/>
                  </a:lnTo>
                  <a:lnTo>
                    <a:pt x="138415" y="164281"/>
                  </a:lnTo>
                  <a:lnTo>
                    <a:pt x="146276" y="164202"/>
                  </a:lnTo>
                  <a:lnTo>
                    <a:pt x="195564" y="164195"/>
                  </a:lnTo>
                  <a:lnTo>
                    <a:pt x="197051" y="164987"/>
                  </a:lnTo>
                  <a:lnTo>
                    <a:pt x="198042" y="166309"/>
                  </a:lnTo>
                  <a:lnTo>
                    <a:pt x="198703" y="167984"/>
                  </a:lnTo>
                  <a:lnTo>
                    <a:pt x="199937" y="169101"/>
                  </a:lnTo>
                  <a:lnTo>
                    <a:pt x="201554" y="169845"/>
                  </a:lnTo>
                  <a:lnTo>
                    <a:pt x="205467" y="170672"/>
                  </a:lnTo>
                  <a:lnTo>
                    <a:pt x="209853" y="171039"/>
                  </a:lnTo>
                  <a:lnTo>
                    <a:pt x="211339" y="171930"/>
                  </a:lnTo>
                  <a:lnTo>
                    <a:pt x="212330" y="173318"/>
                  </a:lnTo>
                  <a:lnTo>
                    <a:pt x="212990" y="175036"/>
                  </a:lnTo>
                  <a:lnTo>
                    <a:pt x="214225" y="176181"/>
                  </a:lnTo>
                  <a:lnTo>
                    <a:pt x="215841" y="176945"/>
                  </a:lnTo>
                  <a:lnTo>
                    <a:pt x="217713" y="177454"/>
                  </a:lnTo>
                  <a:lnTo>
                    <a:pt x="218961" y="178587"/>
                  </a:lnTo>
                  <a:lnTo>
                    <a:pt x="219793" y="180135"/>
                  </a:lnTo>
                  <a:lnTo>
                    <a:pt x="220347" y="181960"/>
                  </a:lnTo>
                  <a:lnTo>
                    <a:pt x="221511" y="183177"/>
                  </a:lnTo>
                  <a:lnTo>
                    <a:pt x="223080" y="183988"/>
                  </a:lnTo>
                  <a:lnTo>
                    <a:pt x="224919" y="184530"/>
                  </a:lnTo>
                  <a:lnTo>
                    <a:pt x="229081" y="187246"/>
                  </a:lnTo>
                  <a:lnTo>
                    <a:pt x="231302" y="189080"/>
                  </a:lnTo>
                  <a:lnTo>
                    <a:pt x="233576" y="190303"/>
                  </a:lnTo>
                  <a:lnTo>
                    <a:pt x="240569" y="192818"/>
                  </a:lnTo>
                  <a:lnTo>
                    <a:pt x="248629" y="198801"/>
                  </a:lnTo>
                  <a:lnTo>
                    <a:pt x="249096" y="199957"/>
                  </a:lnTo>
                  <a:lnTo>
                    <a:pt x="249616" y="203357"/>
                  </a:lnTo>
                  <a:lnTo>
                    <a:pt x="250549" y="205374"/>
                  </a:lnTo>
                  <a:lnTo>
                    <a:pt x="254858" y="212002"/>
                  </a:lnTo>
                  <a:lnTo>
                    <a:pt x="257281" y="218990"/>
                  </a:lnTo>
                  <a:lnTo>
                    <a:pt x="263234" y="227043"/>
                  </a:lnTo>
                  <a:lnTo>
                    <a:pt x="263837" y="229937"/>
                  </a:lnTo>
                  <a:lnTo>
                    <a:pt x="264224" y="238258"/>
                  </a:lnTo>
                  <a:lnTo>
                    <a:pt x="265049" y="240540"/>
                  </a:lnTo>
                  <a:lnTo>
                    <a:pt x="270461" y="248477"/>
                  </a:lnTo>
                  <a:lnTo>
                    <a:pt x="271017" y="251362"/>
                  </a:lnTo>
                  <a:lnTo>
                    <a:pt x="271374" y="259677"/>
                  </a:lnTo>
                  <a:lnTo>
                    <a:pt x="270610" y="261165"/>
                  </a:lnTo>
                  <a:lnTo>
                    <a:pt x="269306" y="262156"/>
                  </a:lnTo>
                  <a:lnTo>
                    <a:pt x="267643" y="262817"/>
                  </a:lnTo>
                  <a:lnTo>
                    <a:pt x="266535" y="264051"/>
                  </a:lnTo>
                  <a:lnTo>
                    <a:pt x="265796" y="265667"/>
                  </a:lnTo>
                  <a:lnTo>
                    <a:pt x="264975" y="269578"/>
                  </a:lnTo>
                  <a:lnTo>
                    <a:pt x="264610" y="273960"/>
                  </a:lnTo>
                  <a:lnTo>
                    <a:pt x="263720" y="276239"/>
                  </a:lnTo>
                  <a:lnTo>
                    <a:pt x="258193" y="284173"/>
                  </a:lnTo>
                  <a:lnTo>
                    <a:pt x="257627" y="287057"/>
                  </a:lnTo>
                  <a:lnTo>
                    <a:pt x="257476" y="288936"/>
                  </a:lnTo>
                  <a:lnTo>
                    <a:pt x="256582" y="290189"/>
                  </a:lnTo>
                  <a:lnTo>
                    <a:pt x="255192" y="291024"/>
                  </a:lnTo>
                  <a:lnTo>
                    <a:pt x="251050" y="292365"/>
                  </a:lnTo>
                  <a:lnTo>
                    <a:pt x="246541" y="296387"/>
                  </a:lnTo>
                  <a:lnTo>
                    <a:pt x="245323" y="298330"/>
                  </a:lnTo>
                  <a:lnTo>
                    <a:pt x="243969" y="302603"/>
                  </a:lnTo>
                  <a:lnTo>
                    <a:pt x="242816" y="304060"/>
                  </a:lnTo>
                  <a:lnTo>
                    <a:pt x="241251" y="305031"/>
                  </a:lnTo>
                  <a:lnTo>
                    <a:pt x="237398" y="306110"/>
                  </a:lnTo>
                  <a:lnTo>
                    <a:pt x="233039" y="306589"/>
                  </a:lnTo>
                  <a:lnTo>
                    <a:pt x="230766" y="307510"/>
                  </a:lnTo>
                  <a:lnTo>
                    <a:pt x="222839" y="313086"/>
                  </a:lnTo>
                  <a:lnTo>
                    <a:pt x="219954" y="313656"/>
                  </a:lnTo>
                  <a:lnTo>
                    <a:pt x="218073" y="313809"/>
                  </a:lnTo>
                  <a:lnTo>
                    <a:pt x="216820" y="314702"/>
                  </a:lnTo>
                  <a:lnTo>
                    <a:pt x="215983" y="316092"/>
                  </a:lnTo>
                  <a:lnTo>
                    <a:pt x="215426" y="317812"/>
                  </a:lnTo>
                  <a:lnTo>
                    <a:pt x="214262" y="318958"/>
                  </a:lnTo>
                  <a:lnTo>
                    <a:pt x="212690" y="319723"/>
                  </a:lnTo>
                  <a:lnTo>
                    <a:pt x="208829" y="320572"/>
                  </a:lnTo>
                  <a:lnTo>
                    <a:pt x="202192" y="321050"/>
                  </a:lnTo>
                  <a:lnTo>
                    <a:pt x="197549" y="321162"/>
                  </a:lnTo>
                  <a:lnTo>
                    <a:pt x="195199" y="321985"/>
                  </a:lnTo>
                  <a:lnTo>
                    <a:pt x="188100" y="326139"/>
                  </a:lnTo>
                  <a:lnTo>
                    <a:pt x="180002" y="328094"/>
                  </a:lnTo>
                  <a:lnTo>
                    <a:pt x="175219" y="328302"/>
                  </a:lnTo>
                  <a:lnTo>
                    <a:pt x="173168" y="329125"/>
                  </a:lnTo>
                  <a:lnTo>
                    <a:pt x="166491" y="333279"/>
                  </a:lnTo>
                  <a:lnTo>
                    <a:pt x="161837" y="334529"/>
                  </a:lnTo>
                  <a:lnTo>
                    <a:pt x="154755" y="335233"/>
                  </a:lnTo>
                  <a:lnTo>
                    <a:pt x="146642" y="335503"/>
                  </a:lnTo>
                  <a:lnTo>
                    <a:pt x="90159" y="335529"/>
                  </a:lnTo>
                  <a:lnTo>
                    <a:pt x="88681" y="334736"/>
                  </a:lnTo>
                  <a:lnTo>
                    <a:pt x="87696" y="333414"/>
                  </a:lnTo>
                  <a:lnTo>
                    <a:pt x="87038" y="331739"/>
                  </a:lnTo>
                  <a:lnTo>
                    <a:pt x="85807" y="330623"/>
                  </a:lnTo>
                  <a:lnTo>
                    <a:pt x="84192" y="329879"/>
                  </a:lnTo>
                  <a:lnTo>
                    <a:pt x="78909" y="328477"/>
                  </a:lnTo>
                  <a:lnTo>
                    <a:pt x="70846" y="320655"/>
                  </a:lnTo>
                  <a:lnTo>
                    <a:pt x="65313" y="315130"/>
                  </a:lnTo>
                  <a:lnTo>
                    <a:pt x="62630" y="314565"/>
                  </a:lnTo>
                  <a:lnTo>
                    <a:pt x="60803" y="314414"/>
                  </a:lnTo>
                  <a:lnTo>
                    <a:pt x="59585" y="313520"/>
                  </a:lnTo>
                  <a:lnTo>
                    <a:pt x="58773" y="312131"/>
                  </a:lnTo>
                  <a:lnTo>
                    <a:pt x="57470" y="307992"/>
                  </a:lnTo>
                  <a:lnTo>
                    <a:pt x="56570" y="307653"/>
                  </a:lnTo>
                  <a:lnTo>
                    <a:pt x="53452" y="307275"/>
                  </a:lnTo>
                  <a:lnTo>
                    <a:pt x="52303" y="306381"/>
                  </a:lnTo>
                  <a:lnTo>
                    <a:pt x="51537" y="304992"/>
                  </a:lnTo>
                  <a:lnTo>
                    <a:pt x="50308" y="300853"/>
                  </a:lnTo>
                  <a:lnTo>
                    <a:pt x="42747" y="292624"/>
                  </a:lnTo>
                  <a:lnTo>
                    <a:pt x="36039" y="285879"/>
                  </a:lnTo>
                  <a:lnTo>
                    <a:pt x="35746" y="279438"/>
                  </a:lnTo>
                  <a:lnTo>
                    <a:pt x="34944" y="279098"/>
                  </a:lnTo>
                  <a:lnTo>
                    <a:pt x="28575" y="278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mtClean="0"/>
              <a:t>Addition Counting Principle</a:t>
            </a:r>
          </a:p>
        </p:txBody>
      </p:sp>
      <p:sp>
        <p:nvSpPr>
          <p:cNvPr id="12291" name="Rectangle 3"/>
          <p:cNvSpPr>
            <a:spLocks noGrp="1" noChangeArrowheads="1"/>
          </p:cNvSpPr>
          <p:nvPr>
            <p:ph idx="1"/>
          </p:nvPr>
        </p:nvSpPr>
        <p:spPr/>
        <p:txBody>
          <a:bodyPr/>
          <a:lstStyle/>
          <a:p>
            <a:pPr>
              <a:buFont typeface="Wingdings" pitchFamily="2" charset="2"/>
              <a:buNone/>
            </a:pPr>
            <a:r>
              <a:rPr lang="en-US" dirty="0" smtClean="0"/>
              <a:t>Example: You are playing crazy eights and could put down either a 5 or a heart. How many different cards will satisfy these conditions?</a:t>
            </a:r>
          </a:p>
        </p:txBody>
      </p:sp>
      <p:sp>
        <p:nvSpPr>
          <p:cNvPr id="2" name="SMARTInkAnnotation0"/>
          <p:cNvSpPr/>
          <p:nvPr/>
        </p:nvSpPr>
        <p:spPr>
          <a:xfrm>
            <a:off x="2514602" y="3236251"/>
            <a:ext cx="1792982" cy="1763315"/>
          </a:xfrm>
          <a:custGeom>
            <a:avLst/>
            <a:gdLst/>
            <a:ahLst/>
            <a:cxnLst/>
            <a:rect l="0" t="0" r="0" b="0"/>
            <a:pathLst>
              <a:path w="1792982" h="1763315">
                <a:moveTo>
                  <a:pt x="1021554" y="57109"/>
                </a:moveTo>
                <a:lnTo>
                  <a:pt x="1010941" y="51410"/>
                </a:lnTo>
                <a:lnTo>
                  <a:pt x="1002888" y="45725"/>
                </a:lnTo>
                <a:lnTo>
                  <a:pt x="995474" y="42895"/>
                </a:lnTo>
                <a:lnTo>
                  <a:pt x="988250" y="38179"/>
                </a:lnTo>
                <a:lnTo>
                  <a:pt x="972523" y="32230"/>
                </a:lnTo>
                <a:lnTo>
                  <a:pt x="959511" y="24373"/>
                </a:lnTo>
                <a:lnTo>
                  <a:pt x="947785" y="21498"/>
                </a:lnTo>
                <a:lnTo>
                  <a:pt x="941672" y="18014"/>
                </a:lnTo>
                <a:lnTo>
                  <a:pt x="932076" y="15937"/>
                </a:lnTo>
                <a:lnTo>
                  <a:pt x="926183" y="15383"/>
                </a:lnTo>
                <a:lnTo>
                  <a:pt x="917519" y="12652"/>
                </a:lnTo>
                <a:lnTo>
                  <a:pt x="914098" y="10814"/>
                </a:lnTo>
                <a:lnTo>
                  <a:pt x="903946" y="8771"/>
                </a:lnTo>
                <a:lnTo>
                  <a:pt x="855231" y="5063"/>
                </a:lnTo>
                <a:lnTo>
                  <a:pt x="837336" y="1499"/>
                </a:lnTo>
                <a:lnTo>
                  <a:pt x="786384" y="56"/>
                </a:lnTo>
                <a:lnTo>
                  <a:pt x="733143" y="0"/>
                </a:lnTo>
                <a:lnTo>
                  <a:pt x="679160" y="7268"/>
                </a:lnTo>
                <a:lnTo>
                  <a:pt x="628678" y="15911"/>
                </a:lnTo>
                <a:lnTo>
                  <a:pt x="574851" y="31029"/>
                </a:lnTo>
                <a:lnTo>
                  <a:pt x="521688" y="47596"/>
                </a:lnTo>
                <a:lnTo>
                  <a:pt x="500119" y="55524"/>
                </a:lnTo>
                <a:lnTo>
                  <a:pt x="450057" y="80200"/>
                </a:lnTo>
                <a:lnTo>
                  <a:pt x="400048" y="111939"/>
                </a:lnTo>
                <a:lnTo>
                  <a:pt x="350042" y="145955"/>
                </a:lnTo>
                <a:lnTo>
                  <a:pt x="296684" y="190076"/>
                </a:lnTo>
                <a:lnTo>
                  <a:pt x="244871" y="237245"/>
                </a:lnTo>
                <a:lnTo>
                  <a:pt x="203513" y="285652"/>
                </a:lnTo>
                <a:lnTo>
                  <a:pt x="168338" y="335534"/>
                </a:lnTo>
                <a:lnTo>
                  <a:pt x="144375" y="366200"/>
                </a:lnTo>
                <a:lnTo>
                  <a:pt x="120084" y="415731"/>
                </a:lnTo>
                <a:lnTo>
                  <a:pt x="94864" y="465665"/>
                </a:lnTo>
                <a:lnTo>
                  <a:pt x="73100" y="521284"/>
                </a:lnTo>
                <a:lnTo>
                  <a:pt x="58954" y="568752"/>
                </a:lnTo>
                <a:lnTo>
                  <a:pt x="41501" y="616329"/>
                </a:lnTo>
                <a:lnTo>
                  <a:pt x="28707" y="669570"/>
                </a:lnTo>
                <a:lnTo>
                  <a:pt x="17478" y="718455"/>
                </a:lnTo>
                <a:lnTo>
                  <a:pt x="9656" y="780651"/>
                </a:lnTo>
                <a:lnTo>
                  <a:pt x="3680" y="833988"/>
                </a:lnTo>
                <a:lnTo>
                  <a:pt x="483" y="884747"/>
                </a:lnTo>
                <a:lnTo>
                  <a:pt x="62" y="938456"/>
                </a:lnTo>
                <a:lnTo>
                  <a:pt x="0" y="1022862"/>
                </a:lnTo>
                <a:lnTo>
                  <a:pt x="5652" y="1072904"/>
                </a:lnTo>
                <a:lnTo>
                  <a:pt x="12649" y="1125696"/>
                </a:lnTo>
                <a:lnTo>
                  <a:pt x="22141" y="1189101"/>
                </a:lnTo>
                <a:lnTo>
                  <a:pt x="37408" y="1237319"/>
                </a:lnTo>
                <a:lnTo>
                  <a:pt x="49913" y="1284995"/>
                </a:lnTo>
                <a:lnTo>
                  <a:pt x="59238" y="1313559"/>
                </a:lnTo>
                <a:lnTo>
                  <a:pt x="83790" y="1368559"/>
                </a:lnTo>
                <a:lnTo>
                  <a:pt x="94411" y="1391465"/>
                </a:lnTo>
                <a:lnTo>
                  <a:pt x="121577" y="1440521"/>
                </a:lnTo>
                <a:lnTo>
                  <a:pt x="137886" y="1463023"/>
                </a:lnTo>
                <a:lnTo>
                  <a:pt x="179711" y="1513427"/>
                </a:lnTo>
                <a:lnTo>
                  <a:pt x="229083" y="1561751"/>
                </a:lnTo>
                <a:lnTo>
                  <a:pt x="278632" y="1602789"/>
                </a:lnTo>
                <a:lnTo>
                  <a:pt x="333522" y="1637131"/>
                </a:lnTo>
                <a:lnTo>
                  <a:pt x="387746" y="1670506"/>
                </a:lnTo>
                <a:lnTo>
                  <a:pt x="414924" y="1682672"/>
                </a:lnTo>
                <a:lnTo>
                  <a:pt x="465883" y="1700995"/>
                </a:lnTo>
                <a:lnTo>
                  <a:pt x="502746" y="1714694"/>
                </a:lnTo>
                <a:lnTo>
                  <a:pt x="550107" y="1727486"/>
                </a:lnTo>
                <a:lnTo>
                  <a:pt x="616744" y="1744271"/>
                </a:lnTo>
                <a:lnTo>
                  <a:pt x="677684" y="1752410"/>
                </a:lnTo>
                <a:lnTo>
                  <a:pt x="728219" y="1757796"/>
                </a:lnTo>
                <a:lnTo>
                  <a:pt x="770465" y="1762226"/>
                </a:lnTo>
                <a:lnTo>
                  <a:pt x="821077" y="1763172"/>
                </a:lnTo>
                <a:lnTo>
                  <a:pt x="927413" y="1763314"/>
                </a:lnTo>
                <a:lnTo>
                  <a:pt x="978211" y="1757665"/>
                </a:lnTo>
                <a:lnTo>
                  <a:pt x="1031957" y="1750673"/>
                </a:lnTo>
                <a:lnTo>
                  <a:pt x="1086934" y="1739421"/>
                </a:lnTo>
                <a:lnTo>
                  <a:pt x="1145266" y="1725233"/>
                </a:lnTo>
                <a:lnTo>
                  <a:pt x="1200760" y="1707692"/>
                </a:lnTo>
                <a:lnTo>
                  <a:pt x="1233932" y="1697390"/>
                </a:lnTo>
                <a:lnTo>
                  <a:pt x="1306221" y="1665653"/>
                </a:lnTo>
                <a:lnTo>
                  <a:pt x="1356854" y="1639826"/>
                </a:lnTo>
                <a:lnTo>
                  <a:pt x="1414421" y="1604584"/>
                </a:lnTo>
                <a:lnTo>
                  <a:pt x="1469490" y="1563279"/>
                </a:lnTo>
                <a:lnTo>
                  <a:pt x="1527643" y="1513444"/>
                </a:lnTo>
                <a:lnTo>
                  <a:pt x="1577675" y="1464473"/>
                </a:lnTo>
                <a:lnTo>
                  <a:pt x="1621534" y="1416944"/>
                </a:lnTo>
                <a:lnTo>
                  <a:pt x="1658332" y="1364830"/>
                </a:lnTo>
                <a:lnTo>
                  <a:pt x="1685425" y="1316710"/>
                </a:lnTo>
                <a:lnTo>
                  <a:pt x="1714579" y="1271790"/>
                </a:lnTo>
                <a:lnTo>
                  <a:pt x="1736597" y="1223090"/>
                </a:lnTo>
                <a:lnTo>
                  <a:pt x="1755645" y="1171953"/>
                </a:lnTo>
                <a:lnTo>
                  <a:pt x="1769041" y="1123345"/>
                </a:lnTo>
                <a:lnTo>
                  <a:pt x="1781143" y="1075618"/>
                </a:lnTo>
                <a:lnTo>
                  <a:pt x="1787421" y="1028008"/>
                </a:lnTo>
                <a:lnTo>
                  <a:pt x="1791961" y="989932"/>
                </a:lnTo>
                <a:lnTo>
                  <a:pt x="1792981" y="936609"/>
                </a:lnTo>
                <a:lnTo>
                  <a:pt x="1790950" y="891924"/>
                </a:lnTo>
                <a:lnTo>
                  <a:pt x="1785802" y="844714"/>
                </a:lnTo>
                <a:lnTo>
                  <a:pt x="1774602" y="792562"/>
                </a:lnTo>
                <a:lnTo>
                  <a:pt x="1768244" y="746912"/>
                </a:lnTo>
                <a:lnTo>
                  <a:pt x="1748739" y="693859"/>
                </a:lnTo>
                <a:lnTo>
                  <a:pt x="1733932" y="651312"/>
                </a:lnTo>
                <a:lnTo>
                  <a:pt x="1709295" y="601304"/>
                </a:lnTo>
                <a:lnTo>
                  <a:pt x="1698669" y="578736"/>
                </a:lnTo>
                <a:lnTo>
                  <a:pt x="1666783" y="525951"/>
                </a:lnTo>
                <a:lnTo>
                  <a:pt x="1633530" y="476599"/>
                </a:lnTo>
                <a:lnTo>
                  <a:pt x="1589284" y="421128"/>
                </a:lnTo>
                <a:lnTo>
                  <a:pt x="1541411" y="369732"/>
                </a:lnTo>
                <a:lnTo>
                  <a:pt x="1505696" y="336024"/>
                </a:lnTo>
                <a:lnTo>
                  <a:pt x="1493110" y="325436"/>
                </a:lnTo>
                <a:lnTo>
                  <a:pt x="1461506" y="290996"/>
                </a:lnTo>
                <a:lnTo>
                  <a:pt x="1442952" y="275445"/>
                </a:lnTo>
                <a:lnTo>
                  <a:pt x="1419942" y="251389"/>
                </a:lnTo>
                <a:lnTo>
                  <a:pt x="1366086" y="207067"/>
                </a:lnTo>
                <a:lnTo>
                  <a:pt x="1335947" y="184029"/>
                </a:lnTo>
                <a:lnTo>
                  <a:pt x="1285550" y="152001"/>
                </a:lnTo>
                <a:lnTo>
                  <a:pt x="1241067" y="116325"/>
                </a:lnTo>
                <a:lnTo>
                  <a:pt x="1187485" y="87208"/>
                </a:lnTo>
                <a:lnTo>
                  <a:pt x="1177058" y="80798"/>
                </a:lnTo>
                <a:lnTo>
                  <a:pt x="1147824" y="60211"/>
                </a:lnTo>
                <a:lnTo>
                  <a:pt x="1103512" y="40480"/>
                </a:lnTo>
                <a:lnTo>
                  <a:pt x="1093434" y="37820"/>
                </a:lnTo>
                <a:lnTo>
                  <a:pt x="1083664" y="35845"/>
                </a:lnTo>
                <a:lnTo>
                  <a:pt x="1035845" y="16352"/>
                </a:lnTo>
                <a:lnTo>
                  <a:pt x="982230" y="14291"/>
                </a:lnTo>
                <a:lnTo>
                  <a:pt x="955504" y="14276"/>
                </a:lnTo>
                <a:lnTo>
                  <a:pt x="948278" y="16391"/>
                </a:lnTo>
                <a:lnTo>
                  <a:pt x="935829" y="2141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SMARTInkAnnotation1"/>
          <p:cNvSpPr/>
          <p:nvPr/>
        </p:nvSpPr>
        <p:spPr>
          <a:xfrm>
            <a:off x="3821909" y="3167893"/>
            <a:ext cx="1528438" cy="1545121"/>
          </a:xfrm>
          <a:custGeom>
            <a:avLst/>
            <a:gdLst/>
            <a:ahLst/>
            <a:cxnLst/>
            <a:rect l="0" t="0" r="0" b="0"/>
            <a:pathLst>
              <a:path w="1528438" h="1545121">
                <a:moveTo>
                  <a:pt x="900110" y="54078"/>
                </a:moveTo>
                <a:lnTo>
                  <a:pt x="890167" y="44141"/>
                </a:lnTo>
                <a:lnTo>
                  <a:pt x="880184" y="30052"/>
                </a:lnTo>
                <a:lnTo>
                  <a:pt x="855567" y="11370"/>
                </a:lnTo>
                <a:lnTo>
                  <a:pt x="851365" y="8948"/>
                </a:lnTo>
                <a:lnTo>
                  <a:pt x="842462" y="6258"/>
                </a:lnTo>
                <a:lnTo>
                  <a:pt x="803442" y="4231"/>
                </a:lnTo>
                <a:lnTo>
                  <a:pt x="777916" y="3337"/>
                </a:lnTo>
                <a:lnTo>
                  <a:pt x="757013" y="0"/>
                </a:lnTo>
                <a:lnTo>
                  <a:pt x="714352" y="4433"/>
                </a:lnTo>
                <a:lnTo>
                  <a:pt x="666598" y="15448"/>
                </a:lnTo>
                <a:lnTo>
                  <a:pt x="625149" y="21786"/>
                </a:lnTo>
                <a:lnTo>
                  <a:pt x="584148" y="38446"/>
                </a:lnTo>
                <a:lnTo>
                  <a:pt x="538738" y="56426"/>
                </a:lnTo>
                <a:lnTo>
                  <a:pt x="496657" y="74208"/>
                </a:lnTo>
                <a:lnTo>
                  <a:pt x="452036" y="97055"/>
                </a:lnTo>
                <a:lnTo>
                  <a:pt x="414596" y="121520"/>
                </a:lnTo>
                <a:lnTo>
                  <a:pt x="383695" y="145399"/>
                </a:lnTo>
                <a:lnTo>
                  <a:pt x="358690" y="162837"/>
                </a:lnTo>
                <a:lnTo>
                  <a:pt x="314454" y="202027"/>
                </a:lnTo>
                <a:lnTo>
                  <a:pt x="300887" y="213433"/>
                </a:lnTo>
                <a:lnTo>
                  <a:pt x="253197" y="261241"/>
                </a:lnTo>
                <a:lnTo>
                  <a:pt x="221724" y="301725"/>
                </a:lnTo>
                <a:lnTo>
                  <a:pt x="180236" y="359434"/>
                </a:lnTo>
                <a:lnTo>
                  <a:pt x="154995" y="401440"/>
                </a:lnTo>
                <a:lnTo>
                  <a:pt x="130994" y="443049"/>
                </a:lnTo>
                <a:lnTo>
                  <a:pt x="107157" y="489696"/>
                </a:lnTo>
                <a:lnTo>
                  <a:pt x="84135" y="537165"/>
                </a:lnTo>
                <a:lnTo>
                  <a:pt x="65679" y="584742"/>
                </a:lnTo>
                <a:lnTo>
                  <a:pt x="48383" y="632332"/>
                </a:lnTo>
                <a:lnTo>
                  <a:pt x="31681" y="679925"/>
                </a:lnTo>
                <a:lnTo>
                  <a:pt x="21572" y="720114"/>
                </a:lnTo>
                <a:lnTo>
                  <a:pt x="11932" y="762220"/>
                </a:lnTo>
                <a:lnTo>
                  <a:pt x="3769" y="824027"/>
                </a:lnTo>
                <a:lnTo>
                  <a:pt x="494" y="871068"/>
                </a:lnTo>
                <a:lnTo>
                  <a:pt x="26" y="941453"/>
                </a:lnTo>
                <a:lnTo>
                  <a:pt x="0" y="998777"/>
                </a:lnTo>
                <a:lnTo>
                  <a:pt x="7768" y="1040737"/>
                </a:lnTo>
                <a:lnTo>
                  <a:pt x="19130" y="1086247"/>
                </a:lnTo>
                <a:lnTo>
                  <a:pt x="35721" y="1141138"/>
                </a:lnTo>
                <a:lnTo>
                  <a:pt x="41274" y="1158303"/>
                </a:lnTo>
                <a:lnTo>
                  <a:pt x="62042" y="1203245"/>
                </a:lnTo>
                <a:lnTo>
                  <a:pt x="88324" y="1246263"/>
                </a:lnTo>
                <a:lnTo>
                  <a:pt x="105080" y="1274833"/>
                </a:lnTo>
                <a:lnTo>
                  <a:pt x="108153" y="1281973"/>
                </a:lnTo>
                <a:lnTo>
                  <a:pt x="117916" y="1294137"/>
                </a:lnTo>
                <a:lnTo>
                  <a:pt x="134684" y="1312020"/>
                </a:lnTo>
                <a:lnTo>
                  <a:pt x="169004" y="1350655"/>
                </a:lnTo>
                <a:lnTo>
                  <a:pt x="214585" y="1384281"/>
                </a:lnTo>
                <a:lnTo>
                  <a:pt x="262215" y="1417614"/>
                </a:lnTo>
                <a:lnTo>
                  <a:pt x="273701" y="1426341"/>
                </a:lnTo>
                <a:lnTo>
                  <a:pt x="314519" y="1448419"/>
                </a:lnTo>
                <a:lnTo>
                  <a:pt x="357996" y="1469894"/>
                </a:lnTo>
                <a:lnTo>
                  <a:pt x="382737" y="1479552"/>
                </a:lnTo>
                <a:lnTo>
                  <a:pt x="415034" y="1497435"/>
                </a:lnTo>
                <a:lnTo>
                  <a:pt x="455800" y="1510278"/>
                </a:lnTo>
                <a:lnTo>
                  <a:pt x="502054" y="1524687"/>
                </a:lnTo>
                <a:lnTo>
                  <a:pt x="549614" y="1536861"/>
                </a:lnTo>
                <a:lnTo>
                  <a:pt x="591429" y="1539492"/>
                </a:lnTo>
                <a:lnTo>
                  <a:pt x="634496" y="1545088"/>
                </a:lnTo>
                <a:lnTo>
                  <a:pt x="669020" y="1545120"/>
                </a:lnTo>
                <a:lnTo>
                  <a:pt x="710693" y="1539943"/>
                </a:lnTo>
                <a:lnTo>
                  <a:pt x="753840" y="1536989"/>
                </a:lnTo>
                <a:lnTo>
                  <a:pt x="799503" y="1530931"/>
                </a:lnTo>
                <a:lnTo>
                  <a:pt x="845576" y="1515845"/>
                </a:lnTo>
                <a:lnTo>
                  <a:pt x="892997" y="1503370"/>
                </a:lnTo>
                <a:lnTo>
                  <a:pt x="911236" y="1497769"/>
                </a:lnTo>
                <a:lnTo>
                  <a:pt x="953492" y="1480484"/>
                </a:lnTo>
                <a:lnTo>
                  <a:pt x="1000253" y="1459954"/>
                </a:lnTo>
                <a:lnTo>
                  <a:pt x="1046971" y="1437380"/>
                </a:lnTo>
                <a:lnTo>
                  <a:pt x="1071418" y="1426468"/>
                </a:lnTo>
                <a:lnTo>
                  <a:pt x="1117098" y="1399274"/>
                </a:lnTo>
                <a:lnTo>
                  <a:pt x="1158813" y="1372758"/>
                </a:lnTo>
                <a:lnTo>
                  <a:pt x="1204317" y="1343727"/>
                </a:lnTo>
                <a:lnTo>
                  <a:pt x="1249893" y="1303173"/>
                </a:lnTo>
                <a:lnTo>
                  <a:pt x="1297109" y="1260540"/>
                </a:lnTo>
                <a:lnTo>
                  <a:pt x="1336342" y="1212817"/>
                </a:lnTo>
                <a:lnTo>
                  <a:pt x="1371658" y="1171395"/>
                </a:lnTo>
                <a:lnTo>
                  <a:pt x="1408314" y="1121449"/>
                </a:lnTo>
                <a:lnTo>
                  <a:pt x="1435395" y="1074802"/>
                </a:lnTo>
                <a:lnTo>
                  <a:pt x="1458844" y="1027334"/>
                </a:lnTo>
                <a:lnTo>
                  <a:pt x="1477357" y="979758"/>
                </a:lnTo>
                <a:lnTo>
                  <a:pt x="1492544" y="932167"/>
                </a:lnTo>
                <a:lnTo>
                  <a:pt x="1502468" y="894093"/>
                </a:lnTo>
                <a:lnTo>
                  <a:pt x="1511278" y="851112"/>
                </a:lnTo>
                <a:lnTo>
                  <a:pt x="1515958" y="811247"/>
                </a:lnTo>
                <a:lnTo>
                  <a:pt x="1520498" y="769028"/>
                </a:lnTo>
                <a:lnTo>
                  <a:pt x="1526305" y="728197"/>
                </a:lnTo>
                <a:lnTo>
                  <a:pt x="1528437" y="680014"/>
                </a:lnTo>
                <a:lnTo>
                  <a:pt x="1523062" y="626693"/>
                </a:lnTo>
                <a:lnTo>
                  <a:pt x="1516897" y="578591"/>
                </a:lnTo>
                <a:lnTo>
                  <a:pt x="1511000" y="532390"/>
                </a:lnTo>
                <a:lnTo>
                  <a:pt x="1500041" y="488378"/>
                </a:lnTo>
                <a:lnTo>
                  <a:pt x="1487466" y="446712"/>
                </a:lnTo>
                <a:lnTo>
                  <a:pt x="1470219" y="404982"/>
                </a:lnTo>
                <a:lnTo>
                  <a:pt x="1448877" y="361148"/>
                </a:lnTo>
                <a:lnTo>
                  <a:pt x="1423662" y="318227"/>
                </a:lnTo>
                <a:lnTo>
                  <a:pt x="1395381" y="275386"/>
                </a:lnTo>
                <a:lnTo>
                  <a:pt x="1383755" y="263222"/>
                </a:lnTo>
                <a:lnTo>
                  <a:pt x="1341904" y="224126"/>
                </a:lnTo>
                <a:lnTo>
                  <a:pt x="1306212" y="192402"/>
                </a:lnTo>
                <a:lnTo>
                  <a:pt x="1263715" y="165277"/>
                </a:lnTo>
                <a:lnTo>
                  <a:pt x="1235723" y="148872"/>
                </a:lnTo>
                <a:lnTo>
                  <a:pt x="1207263" y="133968"/>
                </a:lnTo>
                <a:lnTo>
                  <a:pt x="1177223" y="113171"/>
                </a:lnTo>
                <a:lnTo>
                  <a:pt x="1135723" y="94970"/>
                </a:lnTo>
                <a:lnTo>
                  <a:pt x="1107253" y="81281"/>
                </a:lnTo>
                <a:lnTo>
                  <a:pt x="1058064" y="63656"/>
                </a:lnTo>
                <a:lnTo>
                  <a:pt x="1010764" y="44561"/>
                </a:lnTo>
                <a:lnTo>
                  <a:pt x="998502" y="41916"/>
                </a:lnTo>
                <a:lnTo>
                  <a:pt x="978211" y="38312"/>
                </a:lnTo>
                <a:lnTo>
                  <a:pt x="959234" y="34335"/>
                </a:lnTo>
                <a:lnTo>
                  <a:pt x="941441" y="31042"/>
                </a:lnTo>
                <a:lnTo>
                  <a:pt x="923203" y="27158"/>
                </a:lnTo>
                <a:lnTo>
                  <a:pt x="890995" y="23550"/>
                </a:lnTo>
                <a:lnTo>
                  <a:pt x="873068" y="19914"/>
                </a:lnTo>
                <a:lnTo>
                  <a:pt x="847924" y="17791"/>
                </a:lnTo>
                <a:lnTo>
                  <a:pt x="828712" y="12772"/>
                </a:lnTo>
                <a:lnTo>
                  <a:pt x="809630" y="11546"/>
                </a:lnTo>
                <a:lnTo>
                  <a:pt x="805659" y="12238"/>
                </a:lnTo>
                <a:lnTo>
                  <a:pt x="795484" y="16210"/>
                </a:lnTo>
                <a:lnTo>
                  <a:pt x="778666" y="1838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Annotation2"/>
          <p:cNvSpPr/>
          <p:nvPr/>
        </p:nvSpPr>
        <p:spPr>
          <a:xfrm>
            <a:off x="2343150" y="3250527"/>
            <a:ext cx="114301" cy="135641"/>
          </a:xfrm>
          <a:custGeom>
            <a:avLst/>
            <a:gdLst/>
            <a:ahLst/>
            <a:cxnLst/>
            <a:rect l="0" t="0" r="0" b="0"/>
            <a:pathLst>
              <a:path w="114301" h="135641">
                <a:moveTo>
                  <a:pt x="0" y="135640"/>
                </a:moveTo>
                <a:lnTo>
                  <a:pt x="17760" y="117891"/>
                </a:lnTo>
                <a:lnTo>
                  <a:pt x="19777" y="116668"/>
                </a:lnTo>
                <a:lnTo>
                  <a:pt x="21916" y="115853"/>
                </a:lnTo>
                <a:lnTo>
                  <a:pt x="24136" y="115309"/>
                </a:lnTo>
                <a:lnTo>
                  <a:pt x="25616" y="114154"/>
                </a:lnTo>
                <a:lnTo>
                  <a:pt x="26602" y="112590"/>
                </a:lnTo>
                <a:lnTo>
                  <a:pt x="27260" y="110755"/>
                </a:lnTo>
                <a:lnTo>
                  <a:pt x="30107" y="106600"/>
                </a:lnTo>
                <a:lnTo>
                  <a:pt x="31978" y="104381"/>
                </a:lnTo>
                <a:lnTo>
                  <a:pt x="34018" y="102109"/>
                </a:lnTo>
                <a:lnTo>
                  <a:pt x="38403" y="97469"/>
                </a:lnTo>
                <a:lnTo>
                  <a:pt x="52414" y="83279"/>
                </a:lnTo>
                <a:lnTo>
                  <a:pt x="54787" y="80109"/>
                </a:lnTo>
                <a:lnTo>
                  <a:pt x="57162" y="76409"/>
                </a:lnTo>
                <a:lnTo>
                  <a:pt x="59539" y="72356"/>
                </a:lnTo>
                <a:lnTo>
                  <a:pt x="61124" y="68861"/>
                </a:lnTo>
                <a:lnTo>
                  <a:pt x="62181" y="65737"/>
                </a:lnTo>
                <a:lnTo>
                  <a:pt x="62885" y="62862"/>
                </a:lnTo>
                <a:lnTo>
                  <a:pt x="64942" y="60152"/>
                </a:lnTo>
                <a:lnTo>
                  <a:pt x="67901" y="57552"/>
                </a:lnTo>
                <a:lnTo>
                  <a:pt x="71461" y="55025"/>
                </a:lnTo>
                <a:lnTo>
                  <a:pt x="73834" y="52548"/>
                </a:lnTo>
                <a:lnTo>
                  <a:pt x="75417" y="50103"/>
                </a:lnTo>
                <a:lnTo>
                  <a:pt x="76471" y="47679"/>
                </a:lnTo>
                <a:lnTo>
                  <a:pt x="79760" y="40757"/>
                </a:lnTo>
                <a:lnTo>
                  <a:pt x="81748" y="36690"/>
                </a:lnTo>
                <a:lnTo>
                  <a:pt x="83868" y="33185"/>
                </a:lnTo>
                <a:lnTo>
                  <a:pt x="86075" y="30055"/>
                </a:lnTo>
                <a:lnTo>
                  <a:pt x="91527" y="23123"/>
                </a:lnTo>
                <a:lnTo>
                  <a:pt x="92768" y="20967"/>
                </a:lnTo>
                <a:lnTo>
                  <a:pt x="98902" y="9273"/>
                </a:lnTo>
                <a:lnTo>
                  <a:pt x="100860" y="7768"/>
                </a:lnTo>
                <a:lnTo>
                  <a:pt x="103752" y="5972"/>
                </a:lnTo>
                <a:lnTo>
                  <a:pt x="11430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3"/>
          <p:cNvSpPr/>
          <p:nvPr/>
        </p:nvSpPr>
        <p:spPr>
          <a:xfrm>
            <a:off x="2343150" y="3336220"/>
            <a:ext cx="257173" cy="214143"/>
          </a:xfrm>
          <a:custGeom>
            <a:avLst/>
            <a:gdLst/>
            <a:ahLst/>
            <a:cxnLst/>
            <a:rect l="0" t="0" r="0" b="0"/>
            <a:pathLst>
              <a:path w="257173" h="214143">
                <a:moveTo>
                  <a:pt x="0" y="35668"/>
                </a:moveTo>
                <a:lnTo>
                  <a:pt x="0" y="45605"/>
                </a:lnTo>
                <a:lnTo>
                  <a:pt x="794" y="47846"/>
                </a:lnTo>
                <a:lnTo>
                  <a:pt x="3793" y="52450"/>
                </a:lnTo>
                <a:lnTo>
                  <a:pt x="5654" y="57140"/>
                </a:lnTo>
                <a:lnTo>
                  <a:pt x="6151" y="59502"/>
                </a:lnTo>
                <a:lnTo>
                  <a:pt x="8819" y="64241"/>
                </a:lnTo>
                <a:lnTo>
                  <a:pt x="12651" y="68991"/>
                </a:lnTo>
                <a:lnTo>
                  <a:pt x="17000" y="73746"/>
                </a:lnTo>
                <a:lnTo>
                  <a:pt x="19270" y="76918"/>
                </a:lnTo>
                <a:lnTo>
                  <a:pt x="21578" y="80619"/>
                </a:lnTo>
                <a:lnTo>
                  <a:pt x="23910" y="84672"/>
                </a:lnTo>
                <a:lnTo>
                  <a:pt x="26259" y="87375"/>
                </a:lnTo>
                <a:lnTo>
                  <a:pt x="28619" y="89177"/>
                </a:lnTo>
                <a:lnTo>
                  <a:pt x="33357" y="91972"/>
                </a:lnTo>
                <a:lnTo>
                  <a:pt x="38109" y="95858"/>
                </a:lnTo>
                <a:lnTo>
                  <a:pt x="39693" y="98005"/>
                </a:lnTo>
                <a:lnTo>
                  <a:pt x="41454" y="102505"/>
                </a:lnTo>
                <a:lnTo>
                  <a:pt x="44353" y="107150"/>
                </a:lnTo>
                <a:lnTo>
                  <a:pt x="48287" y="111858"/>
                </a:lnTo>
                <a:lnTo>
                  <a:pt x="52682" y="116594"/>
                </a:lnTo>
                <a:lnTo>
                  <a:pt x="54171" y="118968"/>
                </a:lnTo>
                <a:lnTo>
                  <a:pt x="55826" y="123721"/>
                </a:lnTo>
                <a:lnTo>
                  <a:pt x="58678" y="128477"/>
                </a:lnTo>
                <a:lnTo>
                  <a:pt x="63185" y="134203"/>
                </a:lnTo>
                <a:lnTo>
                  <a:pt x="68984" y="140241"/>
                </a:lnTo>
                <a:lnTo>
                  <a:pt x="71114" y="142422"/>
                </a:lnTo>
                <a:lnTo>
                  <a:pt x="78492" y="142750"/>
                </a:lnTo>
                <a:lnTo>
                  <a:pt x="74762" y="138962"/>
                </a:lnTo>
                <a:lnTo>
                  <a:pt x="73654" y="137053"/>
                </a:lnTo>
                <a:lnTo>
                  <a:pt x="71875" y="130404"/>
                </a:lnTo>
                <a:lnTo>
                  <a:pt x="71632" y="128539"/>
                </a:lnTo>
                <a:lnTo>
                  <a:pt x="71495" y="123030"/>
                </a:lnTo>
                <a:lnTo>
                  <a:pt x="71438" y="65220"/>
                </a:lnTo>
                <a:lnTo>
                  <a:pt x="72231" y="61715"/>
                </a:lnTo>
                <a:lnTo>
                  <a:pt x="76347" y="52993"/>
                </a:lnTo>
                <a:lnTo>
                  <a:pt x="77588" y="47863"/>
                </a:lnTo>
                <a:lnTo>
                  <a:pt x="80256" y="42939"/>
                </a:lnTo>
                <a:lnTo>
                  <a:pt x="82079" y="40515"/>
                </a:lnTo>
                <a:lnTo>
                  <a:pt x="84105" y="35708"/>
                </a:lnTo>
                <a:lnTo>
                  <a:pt x="84645" y="33315"/>
                </a:lnTo>
                <a:lnTo>
                  <a:pt x="87362" y="28541"/>
                </a:lnTo>
                <a:lnTo>
                  <a:pt x="91215" y="23775"/>
                </a:lnTo>
                <a:lnTo>
                  <a:pt x="95573" y="19013"/>
                </a:lnTo>
                <a:lnTo>
                  <a:pt x="102490" y="11873"/>
                </a:lnTo>
                <a:lnTo>
                  <a:pt x="104839" y="10286"/>
                </a:lnTo>
                <a:lnTo>
                  <a:pt x="109566" y="8523"/>
                </a:lnTo>
                <a:lnTo>
                  <a:pt x="116689" y="7531"/>
                </a:lnTo>
                <a:lnTo>
                  <a:pt x="123564" y="5183"/>
                </a:lnTo>
                <a:lnTo>
                  <a:pt x="131118" y="2289"/>
                </a:lnTo>
                <a:lnTo>
                  <a:pt x="137120" y="1003"/>
                </a:lnTo>
                <a:lnTo>
                  <a:pt x="144550" y="431"/>
                </a:lnTo>
                <a:lnTo>
                  <a:pt x="152351" y="177"/>
                </a:lnTo>
                <a:lnTo>
                  <a:pt x="163826" y="14"/>
                </a:lnTo>
                <a:lnTo>
                  <a:pt x="166368" y="0"/>
                </a:lnTo>
                <a:lnTo>
                  <a:pt x="173424" y="2101"/>
                </a:lnTo>
                <a:lnTo>
                  <a:pt x="181059" y="4885"/>
                </a:lnTo>
                <a:lnTo>
                  <a:pt x="187097" y="6122"/>
                </a:lnTo>
                <a:lnTo>
                  <a:pt x="194544" y="8788"/>
                </a:lnTo>
                <a:lnTo>
                  <a:pt x="202352" y="12617"/>
                </a:lnTo>
                <a:lnTo>
                  <a:pt x="208467" y="16962"/>
                </a:lnTo>
                <a:lnTo>
                  <a:pt x="213831" y="21538"/>
                </a:lnTo>
                <a:lnTo>
                  <a:pt x="218861" y="26215"/>
                </a:lnTo>
                <a:lnTo>
                  <a:pt x="228558" y="35682"/>
                </a:lnTo>
                <a:lnTo>
                  <a:pt x="233344" y="41227"/>
                </a:lnTo>
                <a:lnTo>
                  <a:pt x="235731" y="44926"/>
                </a:lnTo>
                <a:lnTo>
                  <a:pt x="238116" y="48980"/>
                </a:lnTo>
                <a:lnTo>
                  <a:pt x="242884" y="55598"/>
                </a:lnTo>
                <a:lnTo>
                  <a:pt x="247648" y="61977"/>
                </a:lnTo>
                <a:lnTo>
                  <a:pt x="250030" y="65899"/>
                </a:lnTo>
                <a:lnTo>
                  <a:pt x="252412" y="70100"/>
                </a:lnTo>
                <a:lnTo>
                  <a:pt x="253999" y="74487"/>
                </a:lnTo>
                <a:lnTo>
                  <a:pt x="255058" y="78998"/>
                </a:lnTo>
                <a:lnTo>
                  <a:pt x="255764" y="83592"/>
                </a:lnTo>
                <a:lnTo>
                  <a:pt x="256234" y="87448"/>
                </a:lnTo>
                <a:lnTo>
                  <a:pt x="256757" y="93848"/>
                </a:lnTo>
                <a:lnTo>
                  <a:pt x="256896" y="97458"/>
                </a:lnTo>
                <a:lnTo>
                  <a:pt x="257092" y="110118"/>
                </a:lnTo>
                <a:lnTo>
                  <a:pt x="257172" y="143749"/>
                </a:lnTo>
                <a:lnTo>
                  <a:pt x="256379" y="147382"/>
                </a:lnTo>
                <a:lnTo>
                  <a:pt x="255057" y="151392"/>
                </a:lnTo>
                <a:lnTo>
                  <a:pt x="253382" y="155651"/>
                </a:lnTo>
                <a:lnTo>
                  <a:pt x="251471" y="159284"/>
                </a:lnTo>
                <a:lnTo>
                  <a:pt x="247231" y="165435"/>
                </a:lnTo>
                <a:lnTo>
                  <a:pt x="242701" y="170814"/>
                </a:lnTo>
                <a:lnTo>
                  <a:pt x="240382" y="173358"/>
                </a:lnTo>
                <a:lnTo>
                  <a:pt x="238836" y="175848"/>
                </a:lnTo>
                <a:lnTo>
                  <a:pt x="237118" y="180729"/>
                </a:lnTo>
                <a:lnTo>
                  <a:pt x="234238" y="185543"/>
                </a:lnTo>
                <a:lnTo>
                  <a:pt x="230312" y="190326"/>
                </a:lnTo>
                <a:lnTo>
                  <a:pt x="225921" y="195097"/>
                </a:lnTo>
                <a:lnTo>
                  <a:pt x="218987" y="202241"/>
                </a:lnTo>
                <a:lnTo>
                  <a:pt x="216635" y="203828"/>
                </a:lnTo>
                <a:lnTo>
                  <a:pt x="209533" y="206856"/>
                </a:lnTo>
                <a:lnTo>
                  <a:pt x="202401" y="211630"/>
                </a:lnTo>
                <a:lnTo>
                  <a:pt x="197641" y="213026"/>
                </a:lnTo>
                <a:lnTo>
                  <a:pt x="190499" y="213811"/>
                </a:lnTo>
                <a:lnTo>
                  <a:pt x="183356" y="214044"/>
                </a:lnTo>
                <a:lnTo>
                  <a:pt x="171450" y="21414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Annotation4"/>
          <p:cNvSpPr/>
          <p:nvPr/>
        </p:nvSpPr>
        <p:spPr>
          <a:xfrm>
            <a:off x="2493169" y="3179137"/>
            <a:ext cx="50007" cy="78529"/>
          </a:xfrm>
          <a:custGeom>
            <a:avLst/>
            <a:gdLst/>
            <a:ahLst/>
            <a:cxnLst/>
            <a:rect l="0" t="0" r="0" b="0"/>
            <a:pathLst>
              <a:path w="50007" h="78529">
                <a:moveTo>
                  <a:pt x="0" y="0"/>
                </a:moveTo>
                <a:lnTo>
                  <a:pt x="23910" y="23895"/>
                </a:lnTo>
                <a:lnTo>
                  <a:pt x="25465" y="26242"/>
                </a:lnTo>
                <a:lnTo>
                  <a:pt x="26502" y="28600"/>
                </a:lnTo>
                <a:lnTo>
                  <a:pt x="27192" y="30965"/>
                </a:lnTo>
                <a:lnTo>
                  <a:pt x="28447" y="33335"/>
                </a:lnTo>
                <a:lnTo>
                  <a:pt x="30077" y="35708"/>
                </a:lnTo>
                <a:lnTo>
                  <a:pt x="31957" y="38083"/>
                </a:lnTo>
                <a:lnTo>
                  <a:pt x="34005" y="40460"/>
                </a:lnTo>
                <a:lnTo>
                  <a:pt x="36164" y="42838"/>
                </a:lnTo>
                <a:lnTo>
                  <a:pt x="38397" y="45216"/>
                </a:lnTo>
                <a:lnTo>
                  <a:pt x="39885" y="47595"/>
                </a:lnTo>
                <a:lnTo>
                  <a:pt x="40878" y="49974"/>
                </a:lnTo>
                <a:lnTo>
                  <a:pt x="41539" y="52353"/>
                </a:lnTo>
                <a:lnTo>
                  <a:pt x="41980" y="54732"/>
                </a:lnTo>
                <a:lnTo>
                  <a:pt x="42274" y="57112"/>
                </a:lnTo>
                <a:lnTo>
                  <a:pt x="42470" y="59491"/>
                </a:lnTo>
                <a:lnTo>
                  <a:pt x="43395" y="62664"/>
                </a:lnTo>
                <a:lnTo>
                  <a:pt x="44805" y="66366"/>
                </a:lnTo>
                <a:lnTo>
                  <a:pt x="50006" y="7852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5"/>
          <p:cNvSpPr/>
          <p:nvPr/>
        </p:nvSpPr>
        <p:spPr>
          <a:xfrm>
            <a:off x="2621756" y="3186284"/>
            <a:ext cx="135642" cy="198793"/>
          </a:xfrm>
          <a:custGeom>
            <a:avLst/>
            <a:gdLst/>
            <a:ahLst/>
            <a:cxnLst/>
            <a:rect l="0" t="0" r="0" b="0"/>
            <a:pathLst>
              <a:path w="135642" h="198793">
                <a:moveTo>
                  <a:pt x="50007" y="7131"/>
                </a:moveTo>
                <a:lnTo>
                  <a:pt x="43856" y="984"/>
                </a:lnTo>
                <a:lnTo>
                  <a:pt x="41188" y="433"/>
                </a:lnTo>
                <a:lnTo>
                  <a:pt x="36039" y="18"/>
                </a:lnTo>
                <a:lnTo>
                  <a:pt x="32021" y="0"/>
                </a:lnTo>
                <a:lnTo>
                  <a:pt x="30873" y="791"/>
                </a:lnTo>
                <a:lnTo>
                  <a:pt x="30107" y="2111"/>
                </a:lnTo>
                <a:lnTo>
                  <a:pt x="29597" y="3784"/>
                </a:lnTo>
                <a:lnTo>
                  <a:pt x="26912" y="7759"/>
                </a:lnTo>
                <a:lnTo>
                  <a:pt x="25085" y="9929"/>
                </a:lnTo>
                <a:lnTo>
                  <a:pt x="23868" y="12169"/>
                </a:lnTo>
                <a:lnTo>
                  <a:pt x="22514" y="16773"/>
                </a:lnTo>
                <a:lnTo>
                  <a:pt x="21913" y="21464"/>
                </a:lnTo>
                <a:lnTo>
                  <a:pt x="21752" y="23825"/>
                </a:lnTo>
                <a:lnTo>
                  <a:pt x="20852" y="26193"/>
                </a:lnTo>
                <a:lnTo>
                  <a:pt x="17734" y="30938"/>
                </a:lnTo>
                <a:lnTo>
                  <a:pt x="13703" y="35691"/>
                </a:lnTo>
                <a:lnTo>
                  <a:pt x="11517" y="38069"/>
                </a:lnTo>
                <a:lnTo>
                  <a:pt x="10059" y="41241"/>
                </a:lnTo>
                <a:lnTo>
                  <a:pt x="9087" y="44942"/>
                </a:lnTo>
                <a:lnTo>
                  <a:pt x="8440" y="48996"/>
                </a:lnTo>
                <a:lnTo>
                  <a:pt x="7214" y="52492"/>
                </a:lnTo>
                <a:lnTo>
                  <a:pt x="3736" y="58491"/>
                </a:lnTo>
                <a:lnTo>
                  <a:pt x="1660" y="63802"/>
                </a:lnTo>
                <a:lnTo>
                  <a:pt x="328" y="69884"/>
                </a:lnTo>
                <a:lnTo>
                  <a:pt x="65" y="75992"/>
                </a:lnTo>
                <a:lnTo>
                  <a:pt x="9" y="81977"/>
                </a:lnTo>
                <a:lnTo>
                  <a:pt x="0" y="85564"/>
                </a:lnTo>
                <a:lnTo>
                  <a:pt x="3793" y="85631"/>
                </a:lnTo>
                <a:lnTo>
                  <a:pt x="28627" y="85659"/>
                </a:lnTo>
                <a:lnTo>
                  <a:pt x="31785" y="84866"/>
                </a:lnTo>
                <a:lnTo>
                  <a:pt x="34684" y="83544"/>
                </a:lnTo>
                <a:lnTo>
                  <a:pt x="37410" y="81870"/>
                </a:lnTo>
                <a:lnTo>
                  <a:pt x="40021" y="80753"/>
                </a:lnTo>
                <a:lnTo>
                  <a:pt x="42556" y="80009"/>
                </a:lnTo>
                <a:lnTo>
                  <a:pt x="45040" y="79513"/>
                </a:lnTo>
                <a:lnTo>
                  <a:pt x="47489" y="79182"/>
                </a:lnTo>
                <a:lnTo>
                  <a:pt x="49916" y="78962"/>
                </a:lnTo>
                <a:lnTo>
                  <a:pt x="52327" y="78814"/>
                </a:lnTo>
                <a:lnTo>
                  <a:pt x="59240" y="78651"/>
                </a:lnTo>
                <a:lnTo>
                  <a:pt x="80667" y="78528"/>
                </a:lnTo>
                <a:lnTo>
                  <a:pt x="83941" y="79319"/>
                </a:lnTo>
                <a:lnTo>
                  <a:pt x="87710" y="80639"/>
                </a:lnTo>
                <a:lnTo>
                  <a:pt x="91811" y="82313"/>
                </a:lnTo>
                <a:lnTo>
                  <a:pt x="95339" y="83428"/>
                </a:lnTo>
                <a:lnTo>
                  <a:pt x="98484" y="84172"/>
                </a:lnTo>
                <a:lnTo>
                  <a:pt x="101375" y="84668"/>
                </a:lnTo>
                <a:lnTo>
                  <a:pt x="104096" y="85791"/>
                </a:lnTo>
                <a:lnTo>
                  <a:pt x="106704" y="87334"/>
                </a:lnTo>
                <a:lnTo>
                  <a:pt x="109236" y="89155"/>
                </a:lnTo>
                <a:lnTo>
                  <a:pt x="111718" y="90369"/>
                </a:lnTo>
                <a:lnTo>
                  <a:pt x="114166" y="91180"/>
                </a:lnTo>
                <a:lnTo>
                  <a:pt x="116592" y="91719"/>
                </a:lnTo>
                <a:lnTo>
                  <a:pt x="119003" y="92872"/>
                </a:lnTo>
                <a:lnTo>
                  <a:pt x="121404" y="94434"/>
                </a:lnTo>
                <a:lnTo>
                  <a:pt x="123799" y="96268"/>
                </a:lnTo>
                <a:lnTo>
                  <a:pt x="125395" y="98285"/>
                </a:lnTo>
                <a:lnTo>
                  <a:pt x="126459" y="100422"/>
                </a:lnTo>
                <a:lnTo>
                  <a:pt x="127642" y="104912"/>
                </a:lnTo>
                <a:lnTo>
                  <a:pt x="128167" y="109552"/>
                </a:lnTo>
                <a:lnTo>
                  <a:pt x="129101" y="111899"/>
                </a:lnTo>
                <a:lnTo>
                  <a:pt x="132256" y="116623"/>
                </a:lnTo>
                <a:lnTo>
                  <a:pt x="133414" y="119786"/>
                </a:lnTo>
                <a:lnTo>
                  <a:pt x="134187" y="123482"/>
                </a:lnTo>
                <a:lnTo>
                  <a:pt x="134702" y="127532"/>
                </a:lnTo>
                <a:lnTo>
                  <a:pt x="135045" y="131025"/>
                </a:lnTo>
                <a:lnTo>
                  <a:pt x="135426" y="137022"/>
                </a:lnTo>
                <a:lnTo>
                  <a:pt x="135596" y="142331"/>
                </a:lnTo>
                <a:lnTo>
                  <a:pt x="135641" y="144857"/>
                </a:lnTo>
                <a:lnTo>
                  <a:pt x="134877" y="147335"/>
                </a:lnTo>
                <a:lnTo>
                  <a:pt x="131912" y="152203"/>
                </a:lnTo>
                <a:lnTo>
                  <a:pt x="130065" y="157010"/>
                </a:lnTo>
                <a:lnTo>
                  <a:pt x="129573" y="159402"/>
                </a:lnTo>
                <a:lnTo>
                  <a:pt x="126909" y="164176"/>
                </a:lnTo>
                <a:lnTo>
                  <a:pt x="123079" y="168942"/>
                </a:lnTo>
                <a:lnTo>
                  <a:pt x="120947" y="171323"/>
                </a:lnTo>
                <a:lnTo>
                  <a:pt x="116461" y="176084"/>
                </a:lnTo>
                <a:lnTo>
                  <a:pt x="111821" y="180844"/>
                </a:lnTo>
                <a:lnTo>
                  <a:pt x="109472" y="182431"/>
                </a:lnTo>
                <a:lnTo>
                  <a:pt x="107113" y="183489"/>
                </a:lnTo>
                <a:lnTo>
                  <a:pt x="104746" y="184194"/>
                </a:lnTo>
                <a:lnTo>
                  <a:pt x="102375" y="185457"/>
                </a:lnTo>
                <a:lnTo>
                  <a:pt x="100000" y="187093"/>
                </a:lnTo>
                <a:lnTo>
                  <a:pt x="97623" y="188977"/>
                </a:lnTo>
                <a:lnTo>
                  <a:pt x="95244" y="190232"/>
                </a:lnTo>
                <a:lnTo>
                  <a:pt x="92865" y="191069"/>
                </a:lnTo>
                <a:lnTo>
                  <a:pt x="90485" y="191627"/>
                </a:lnTo>
                <a:lnTo>
                  <a:pt x="88105" y="192792"/>
                </a:lnTo>
                <a:lnTo>
                  <a:pt x="85724" y="194363"/>
                </a:lnTo>
                <a:lnTo>
                  <a:pt x="83343" y="196203"/>
                </a:lnTo>
                <a:lnTo>
                  <a:pt x="80168" y="197429"/>
                </a:lnTo>
                <a:lnTo>
                  <a:pt x="76465" y="198247"/>
                </a:lnTo>
                <a:lnTo>
                  <a:pt x="72408" y="198792"/>
                </a:lnTo>
                <a:lnTo>
                  <a:pt x="68910" y="198362"/>
                </a:lnTo>
                <a:lnTo>
                  <a:pt x="65783" y="197282"/>
                </a:lnTo>
                <a:lnTo>
                  <a:pt x="58856" y="193640"/>
                </a:lnTo>
                <a:lnTo>
                  <a:pt x="55791" y="193142"/>
                </a:lnTo>
                <a:lnTo>
                  <a:pt x="53863" y="193009"/>
                </a:lnTo>
                <a:lnTo>
                  <a:pt x="47487" y="192862"/>
                </a:lnTo>
                <a:lnTo>
                  <a:pt x="35719" y="19274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6"/>
          <p:cNvSpPr/>
          <p:nvPr/>
        </p:nvSpPr>
        <p:spPr>
          <a:xfrm>
            <a:off x="5136383" y="3164861"/>
            <a:ext cx="199999" cy="271279"/>
          </a:xfrm>
          <a:custGeom>
            <a:avLst/>
            <a:gdLst/>
            <a:ahLst/>
            <a:cxnLst/>
            <a:rect l="0" t="0" r="0" b="0"/>
            <a:pathLst>
              <a:path w="199999" h="271279">
                <a:moveTo>
                  <a:pt x="199998" y="71388"/>
                </a:moveTo>
                <a:lnTo>
                  <a:pt x="199998" y="58110"/>
                </a:lnTo>
                <a:lnTo>
                  <a:pt x="199205" y="57776"/>
                </a:lnTo>
                <a:lnTo>
                  <a:pt x="196206" y="57406"/>
                </a:lnTo>
                <a:lnTo>
                  <a:pt x="195088" y="56514"/>
                </a:lnTo>
                <a:lnTo>
                  <a:pt x="194344" y="55126"/>
                </a:lnTo>
                <a:lnTo>
                  <a:pt x="193149" y="50989"/>
                </a:lnTo>
                <a:lnTo>
                  <a:pt x="187239" y="44454"/>
                </a:lnTo>
                <a:lnTo>
                  <a:pt x="182008" y="39137"/>
                </a:lnTo>
                <a:lnTo>
                  <a:pt x="175077" y="32205"/>
                </a:lnTo>
                <a:lnTo>
                  <a:pt x="173065" y="30988"/>
                </a:lnTo>
                <a:lnTo>
                  <a:pt x="168713" y="29636"/>
                </a:lnTo>
                <a:lnTo>
                  <a:pt x="167235" y="28482"/>
                </a:lnTo>
                <a:lnTo>
                  <a:pt x="166250" y="26919"/>
                </a:lnTo>
                <a:lnTo>
                  <a:pt x="165593" y="25084"/>
                </a:lnTo>
                <a:lnTo>
                  <a:pt x="164361" y="23861"/>
                </a:lnTo>
                <a:lnTo>
                  <a:pt x="162747" y="23046"/>
                </a:lnTo>
                <a:lnTo>
                  <a:pt x="160876" y="22502"/>
                </a:lnTo>
                <a:lnTo>
                  <a:pt x="156682" y="19783"/>
                </a:lnTo>
                <a:lnTo>
                  <a:pt x="152171" y="15930"/>
                </a:lnTo>
                <a:lnTo>
                  <a:pt x="147521" y="11574"/>
                </a:lnTo>
                <a:lnTo>
                  <a:pt x="145170" y="10095"/>
                </a:lnTo>
                <a:lnTo>
                  <a:pt x="140441" y="8452"/>
                </a:lnTo>
                <a:lnTo>
                  <a:pt x="135692" y="7721"/>
                </a:lnTo>
                <a:lnTo>
                  <a:pt x="133315" y="7526"/>
                </a:lnTo>
                <a:lnTo>
                  <a:pt x="130143" y="6603"/>
                </a:lnTo>
                <a:lnTo>
                  <a:pt x="126440" y="5195"/>
                </a:lnTo>
                <a:lnTo>
                  <a:pt x="122384" y="3463"/>
                </a:lnTo>
                <a:lnTo>
                  <a:pt x="118887" y="2308"/>
                </a:lnTo>
                <a:lnTo>
                  <a:pt x="112884" y="1024"/>
                </a:lnTo>
                <a:lnTo>
                  <a:pt x="107571" y="454"/>
                </a:lnTo>
                <a:lnTo>
                  <a:pt x="102563" y="201"/>
                </a:lnTo>
                <a:lnTo>
                  <a:pt x="97691" y="88"/>
                </a:lnTo>
                <a:lnTo>
                  <a:pt x="69326" y="0"/>
                </a:lnTo>
                <a:lnTo>
                  <a:pt x="66052" y="793"/>
                </a:lnTo>
                <a:lnTo>
                  <a:pt x="62282" y="2114"/>
                </a:lnTo>
                <a:lnTo>
                  <a:pt x="58181" y="3789"/>
                </a:lnTo>
                <a:lnTo>
                  <a:pt x="54654" y="4905"/>
                </a:lnTo>
                <a:lnTo>
                  <a:pt x="48618" y="6145"/>
                </a:lnTo>
                <a:lnTo>
                  <a:pt x="43288" y="8811"/>
                </a:lnTo>
                <a:lnTo>
                  <a:pt x="38274" y="12640"/>
                </a:lnTo>
                <a:lnTo>
                  <a:pt x="33400" y="16986"/>
                </a:lnTo>
                <a:lnTo>
                  <a:pt x="30989" y="18463"/>
                </a:lnTo>
                <a:lnTo>
                  <a:pt x="26193" y="20103"/>
                </a:lnTo>
                <a:lnTo>
                  <a:pt x="21417" y="22947"/>
                </a:lnTo>
                <a:lnTo>
                  <a:pt x="15674" y="27446"/>
                </a:lnTo>
                <a:lnTo>
                  <a:pt x="10887" y="32016"/>
                </a:lnTo>
                <a:lnTo>
                  <a:pt x="9631" y="34035"/>
                </a:lnTo>
                <a:lnTo>
                  <a:pt x="7448" y="41517"/>
                </a:lnTo>
                <a:lnTo>
                  <a:pt x="2273" y="48271"/>
                </a:lnTo>
                <a:lnTo>
                  <a:pt x="995" y="52653"/>
                </a:lnTo>
                <a:lnTo>
                  <a:pt x="276" y="59579"/>
                </a:lnTo>
                <a:lnTo>
                  <a:pt x="0" y="67628"/>
                </a:lnTo>
                <a:lnTo>
                  <a:pt x="784" y="69675"/>
                </a:lnTo>
                <a:lnTo>
                  <a:pt x="4888" y="76344"/>
                </a:lnTo>
                <a:lnTo>
                  <a:pt x="6126" y="80994"/>
                </a:lnTo>
                <a:lnTo>
                  <a:pt x="6823" y="88071"/>
                </a:lnTo>
                <a:lnTo>
                  <a:pt x="7715" y="89649"/>
                </a:lnTo>
                <a:lnTo>
                  <a:pt x="9104" y="90701"/>
                </a:lnTo>
                <a:lnTo>
                  <a:pt x="10823" y="91402"/>
                </a:lnTo>
                <a:lnTo>
                  <a:pt x="11969" y="92663"/>
                </a:lnTo>
                <a:lnTo>
                  <a:pt x="12733" y="94296"/>
                </a:lnTo>
                <a:lnTo>
                  <a:pt x="13241" y="96179"/>
                </a:lnTo>
                <a:lnTo>
                  <a:pt x="14375" y="97434"/>
                </a:lnTo>
                <a:lnTo>
                  <a:pt x="15924" y="98270"/>
                </a:lnTo>
                <a:lnTo>
                  <a:pt x="19763" y="99200"/>
                </a:lnTo>
                <a:lnTo>
                  <a:pt x="24114" y="99613"/>
                </a:lnTo>
                <a:lnTo>
                  <a:pt x="27180" y="100516"/>
                </a:lnTo>
                <a:lnTo>
                  <a:pt x="30811" y="101912"/>
                </a:lnTo>
                <a:lnTo>
                  <a:pt x="40460" y="106061"/>
                </a:lnTo>
                <a:lnTo>
                  <a:pt x="45924" y="110569"/>
                </a:lnTo>
                <a:lnTo>
                  <a:pt x="48863" y="111787"/>
                </a:lnTo>
                <a:lnTo>
                  <a:pt x="52410" y="112598"/>
                </a:lnTo>
                <a:lnTo>
                  <a:pt x="56362" y="113139"/>
                </a:lnTo>
                <a:lnTo>
                  <a:pt x="59791" y="113500"/>
                </a:lnTo>
                <a:lnTo>
                  <a:pt x="65717" y="113900"/>
                </a:lnTo>
                <a:lnTo>
                  <a:pt x="68409" y="114801"/>
                </a:lnTo>
                <a:lnTo>
                  <a:pt x="73516" y="117916"/>
                </a:lnTo>
                <a:lnTo>
                  <a:pt x="78432" y="119830"/>
                </a:lnTo>
                <a:lnTo>
                  <a:pt x="80854" y="120340"/>
                </a:lnTo>
                <a:lnTo>
                  <a:pt x="85661" y="123022"/>
                </a:lnTo>
                <a:lnTo>
                  <a:pt x="88055" y="124848"/>
                </a:lnTo>
                <a:lnTo>
                  <a:pt x="92831" y="126876"/>
                </a:lnTo>
                <a:lnTo>
                  <a:pt x="95216" y="127417"/>
                </a:lnTo>
                <a:lnTo>
                  <a:pt x="99982" y="130134"/>
                </a:lnTo>
                <a:lnTo>
                  <a:pt x="104747" y="133985"/>
                </a:lnTo>
                <a:lnTo>
                  <a:pt x="109510" y="138340"/>
                </a:lnTo>
                <a:lnTo>
                  <a:pt x="112862" y="141462"/>
                </a:lnTo>
                <a:lnTo>
                  <a:pt x="115763" y="146423"/>
                </a:lnTo>
                <a:lnTo>
                  <a:pt x="117648" y="149967"/>
                </a:lnTo>
                <a:lnTo>
                  <a:pt x="119698" y="152330"/>
                </a:lnTo>
                <a:lnTo>
                  <a:pt x="121858" y="153905"/>
                </a:lnTo>
                <a:lnTo>
                  <a:pt x="124092" y="154955"/>
                </a:lnTo>
                <a:lnTo>
                  <a:pt x="125582" y="156448"/>
                </a:lnTo>
                <a:lnTo>
                  <a:pt x="126575" y="158237"/>
                </a:lnTo>
                <a:lnTo>
                  <a:pt x="127237" y="160223"/>
                </a:lnTo>
                <a:lnTo>
                  <a:pt x="130089" y="164544"/>
                </a:lnTo>
                <a:lnTo>
                  <a:pt x="136157" y="171437"/>
                </a:lnTo>
                <a:lnTo>
                  <a:pt x="138387" y="173781"/>
                </a:lnTo>
                <a:lnTo>
                  <a:pt x="139874" y="176138"/>
                </a:lnTo>
                <a:lnTo>
                  <a:pt x="142761" y="183245"/>
                </a:lnTo>
                <a:lnTo>
                  <a:pt x="147497" y="190374"/>
                </a:lnTo>
                <a:lnTo>
                  <a:pt x="148883" y="195131"/>
                </a:lnTo>
                <a:lnTo>
                  <a:pt x="149663" y="202269"/>
                </a:lnTo>
                <a:lnTo>
                  <a:pt x="149894" y="209407"/>
                </a:lnTo>
                <a:lnTo>
                  <a:pt x="149989" y="230824"/>
                </a:lnTo>
                <a:lnTo>
                  <a:pt x="149197" y="233204"/>
                </a:lnTo>
                <a:lnTo>
                  <a:pt x="145082" y="240343"/>
                </a:lnTo>
                <a:lnTo>
                  <a:pt x="143841" y="245102"/>
                </a:lnTo>
                <a:lnTo>
                  <a:pt x="142716" y="246688"/>
                </a:lnTo>
                <a:lnTo>
                  <a:pt x="141173" y="247746"/>
                </a:lnTo>
                <a:lnTo>
                  <a:pt x="139350" y="248451"/>
                </a:lnTo>
                <a:lnTo>
                  <a:pt x="138135" y="249714"/>
                </a:lnTo>
                <a:lnTo>
                  <a:pt x="137325" y="251349"/>
                </a:lnTo>
                <a:lnTo>
                  <a:pt x="136785" y="253233"/>
                </a:lnTo>
                <a:lnTo>
                  <a:pt x="134067" y="257441"/>
                </a:lnTo>
                <a:lnTo>
                  <a:pt x="129649" y="262816"/>
                </a:lnTo>
                <a:lnTo>
                  <a:pt x="128492" y="263257"/>
                </a:lnTo>
                <a:lnTo>
                  <a:pt x="125090" y="263747"/>
                </a:lnTo>
                <a:lnTo>
                  <a:pt x="123866" y="264671"/>
                </a:lnTo>
                <a:lnTo>
                  <a:pt x="123049" y="266080"/>
                </a:lnTo>
                <a:lnTo>
                  <a:pt x="121445" y="271188"/>
                </a:lnTo>
                <a:lnTo>
                  <a:pt x="115269" y="271270"/>
                </a:lnTo>
                <a:lnTo>
                  <a:pt x="114273" y="271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Freeform 8"/>
          <p:cNvSpPr/>
          <p:nvPr/>
        </p:nvSpPr>
        <p:spPr>
          <a:xfrm>
            <a:off x="5314950" y="3229110"/>
            <a:ext cx="2117" cy="1"/>
          </a:xfrm>
          <a:custGeom>
            <a:avLst/>
            <a:gdLst/>
            <a:ahLst/>
            <a:cxnLst/>
            <a:rect l="0" t="0" r="0" b="0"/>
            <a:pathLst>
              <a:path w="2117" h="1">
                <a:moveTo>
                  <a:pt x="0" y="0"/>
                </a:moveTo>
                <a:lnTo>
                  <a:pt x="2116" y="0"/>
                </a:lnTo>
                <a:close/>
              </a:path>
            </a:pathLst>
          </a:custGeom>
          <a:ln w="38100" cap="flat" cmpd="sng" algn="ctr">
            <a:solidFill>
              <a:srgbClr val="009300"/>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SMARTInkAnnotation8"/>
          <p:cNvSpPr/>
          <p:nvPr/>
        </p:nvSpPr>
        <p:spPr>
          <a:xfrm>
            <a:off x="5264944" y="3221971"/>
            <a:ext cx="207168" cy="228447"/>
          </a:xfrm>
          <a:custGeom>
            <a:avLst/>
            <a:gdLst/>
            <a:ahLst/>
            <a:cxnLst/>
            <a:rect l="0" t="0" r="0" b="0"/>
            <a:pathLst>
              <a:path w="207168" h="228447">
                <a:moveTo>
                  <a:pt x="57150" y="0"/>
                </a:moveTo>
                <a:lnTo>
                  <a:pt x="116681" y="0"/>
                </a:lnTo>
                <a:lnTo>
                  <a:pt x="119062" y="793"/>
                </a:lnTo>
                <a:lnTo>
                  <a:pt x="123824" y="3789"/>
                </a:lnTo>
                <a:lnTo>
                  <a:pt x="128587" y="5650"/>
                </a:lnTo>
                <a:lnTo>
                  <a:pt x="133350" y="6477"/>
                </a:lnTo>
                <a:lnTo>
                  <a:pt x="138112" y="6845"/>
                </a:lnTo>
                <a:lnTo>
                  <a:pt x="142875" y="7008"/>
                </a:lnTo>
                <a:lnTo>
                  <a:pt x="145256" y="7052"/>
                </a:lnTo>
                <a:lnTo>
                  <a:pt x="147637" y="7874"/>
                </a:lnTo>
                <a:lnTo>
                  <a:pt x="152399" y="10903"/>
                </a:lnTo>
                <a:lnTo>
                  <a:pt x="157162" y="12778"/>
                </a:lnTo>
                <a:lnTo>
                  <a:pt x="159543" y="13278"/>
                </a:lnTo>
                <a:lnTo>
                  <a:pt x="164306" y="15948"/>
                </a:lnTo>
                <a:lnTo>
                  <a:pt x="166687" y="17771"/>
                </a:lnTo>
                <a:lnTo>
                  <a:pt x="171450" y="19797"/>
                </a:lnTo>
                <a:lnTo>
                  <a:pt x="173831" y="20336"/>
                </a:lnTo>
                <a:lnTo>
                  <a:pt x="175418" y="21490"/>
                </a:lnTo>
                <a:lnTo>
                  <a:pt x="176477" y="23052"/>
                </a:lnTo>
                <a:lnTo>
                  <a:pt x="177182" y="24887"/>
                </a:lnTo>
                <a:lnTo>
                  <a:pt x="178446" y="26109"/>
                </a:lnTo>
                <a:lnTo>
                  <a:pt x="180083" y="26925"/>
                </a:lnTo>
                <a:lnTo>
                  <a:pt x="181967" y="27468"/>
                </a:lnTo>
                <a:lnTo>
                  <a:pt x="186178" y="30188"/>
                </a:lnTo>
                <a:lnTo>
                  <a:pt x="191557" y="34607"/>
                </a:lnTo>
                <a:lnTo>
                  <a:pt x="197528" y="40386"/>
                </a:lnTo>
                <a:lnTo>
                  <a:pt x="198915" y="41746"/>
                </a:lnTo>
                <a:lnTo>
                  <a:pt x="199285" y="42901"/>
                </a:lnTo>
                <a:lnTo>
                  <a:pt x="199696" y="46301"/>
                </a:lnTo>
                <a:lnTo>
                  <a:pt x="200599" y="47524"/>
                </a:lnTo>
                <a:lnTo>
                  <a:pt x="201995" y="48341"/>
                </a:lnTo>
                <a:lnTo>
                  <a:pt x="203719" y="48884"/>
                </a:lnTo>
                <a:lnTo>
                  <a:pt x="204869" y="50040"/>
                </a:lnTo>
                <a:lnTo>
                  <a:pt x="205635" y="51604"/>
                </a:lnTo>
                <a:lnTo>
                  <a:pt x="206865" y="56023"/>
                </a:lnTo>
                <a:lnTo>
                  <a:pt x="207141" y="63162"/>
                </a:lnTo>
                <a:lnTo>
                  <a:pt x="207167" y="74857"/>
                </a:lnTo>
                <a:lnTo>
                  <a:pt x="206374" y="76873"/>
                </a:lnTo>
                <a:lnTo>
                  <a:pt x="201514" y="83695"/>
                </a:lnTo>
                <a:lnTo>
                  <a:pt x="196526" y="89068"/>
                </a:lnTo>
                <a:lnTo>
                  <a:pt x="194517" y="90314"/>
                </a:lnTo>
                <a:lnTo>
                  <a:pt x="190169" y="91698"/>
                </a:lnTo>
                <a:lnTo>
                  <a:pt x="185590" y="94429"/>
                </a:lnTo>
                <a:lnTo>
                  <a:pt x="179975" y="98855"/>
                </a:lnTo>
                <a:lnTo>
                  <a:pt x="175210" y="103412"/>
                </a:lnTo>
                <a:lnTo>
                  <a:pt x="173163" y="104636"/>
                </a:lnTo>
                <a:lnTo>
                  <a:pt x="168771" y="105996"/>
                </a:lnTo>
                <a:lnTo>
                  <a:pt x="164174" y="108716"/>
                </a:lnTo>
                <a:lnTo>
                  <a:pt x="161837" y="110552"/>
                </a:lnTo>
                <a:lnTo>
                  <a:pt x="157123" y="112591"/>
                </a:lnTo>
                <a:lnTo>
                  <a:pt x="154755" y="113135"/>
                </a:lnTo>
                <a:lnTo>
                  <a:pt x="150006" y="115855"/>
                </a:lnTo>
                <a:lnTo>
                  <a:pt x="147629" y="117690"/>
                </a:lnTo>
                <a:lnTo>
                  <a:pt x="142871" y="119730"/>
                </a:lnTo>
                <a:lnTo>
                  <a:pt x="140491" y="120274"/>
                </a:lnTo>
                <a:lnTo>
                  <a:pt x="135729" y="122993"/>
                </a:lnTo>
                <a:lnTo>
                  <a:pt x="133349" y="124829"/>
                </a:lnTo>
                <a:lnTo>
                  <a:pt x="130174" y="126053"/>
                </a:lnTo>
                <a:lnTo>
                  <a:pt x="126470" y="126869"/>
                </a:lnTo>
                <a:lnTo>
                  <a:pt x="122414" y="127413"/>
                </a:lnTo>
                <a:lnTo>
                  <a:pt x="119709" y="128569"/>
                </a:lnTo>
                <a:lnTo>
                  <a:pt x="117905" y="130133"/>
                </a:lnTo>
                <a:lnTo>
                  <a:pt x="116703" y="131968"/>
                </a:lnTo>
                <a:lnTo>
                  <a:pt x="115108" y="133192"/>
                </a:lnTo>
                <a:lnTo>
                  <a:pt x="113251" y="134008"/>
                </a:lnTo>
                <a:lnTo>
                  <a:pt x="111219" y="134552"/>
                </a:lnTo>
                <a:lnTo>
                  <a:pt x="106846" y="137271"/>
                </a:lnTo>
                <a:lnTo>
                  <a:pt x="104568" y="139107"/>
                </a:lnTo>
                <a:lnTo>
                  <a:pt x="102256" y="140331"/>
                </a:lnTo>
                <a:lnTo>
                  <a:pt x="97569" y="141691"/>
                </a:lnTo>
                <a:lnTo>
                  <a:pt x="92841" y="144410"/>
                </a:lnTo>
                <a:lnTo>
                  <a:pt x="90469" y="146246"/>
                </a:lnTo>
                <a:lnTo>
                  <a:pt x="85716" y="148286"/>
                </a:lnTo>
                <a:lnTo>
                  <a:pt x="80958" y="149192"/>
                </a:lnTo>
                <a:lnTo>
                  <a:pt x="76198" y="149595"/>
                </a:lnTo>
                <a:lnTo>
                  <a:pt x="74611" y="150496"/>
                </a:lnTo>
                <a:lnTo>
                  <a:pt x="73553" y="151890"/>
                </a:lnTo>
                <a:lnTo>
                  <a:pt x="72848" y="153612"/>
                </a:lnTo>
                <a:lnTo>
                  <a:pt x="71584" y="154760"/>
                </a:lnTo>
                <a:lnTo>
                  <a:pt x="69947" y="155525"/>
                </a:lnTo>
                <a:lnTo>
                  <a:pt x="66013" y="156376"/>
                </a:lnTo>
                <a:lnTo>
                  <a:pt x="61618" y="156754"/>
                </a:lnTo>
                <a:lnTo>
                  <a:pt x="60129" y="157648"/>
                </a:lnTo>
                <a:lnTo>
                  <a:pt x="59136" y="159037"/>
                </a:lnTo>
                <a:lnTo>
                  <a:pt x="57542" y="163177"/>
                </a:lnTo>
                <a:lnTo>
                  <a:pt x="56618" y="163516"/>
                </a:lnTo>
                <a:lnTo>
                  <a:pt x="51033" y="164106"/>
                </a:lnTo>
                <a:lnTo>
                  <a:pt x="45299" y="169084"/>
                </a:lnTo>
                <a:lnTo>
                  <a:pt x="39165" y="175036"/>
                </a:lnTo>
                <a:lnTo>
                  <a:pt x="35808" y="178384"/>
                </a:lnTo>
                <a:lnTo>
                  <a:pt x="35721" y="185316"/>
                </a:lnTo>
                <a:lnTo>
                  <a:pt x="35719" y="191733"/>
                </a:lnTo>
                <a:lnTo>
                  <a:pt x="34925" y="192072"/>
                </a:lnTo>
                <a:lnTo>
                  <a:pt x="31926" y="192450"/>
                </a:lnTo>
                <a:lnTo>
                  <a:pt x="30809" y="193343"/>
                </a:lnTo>
                <a:lnTo>
                  <a:pt x="30064" y="194732"/>
                </a:lnTo>
                <a:lnTo>
                  <a:pt x="28869" y="198871"/>
                </a:lnTo>
                <a:lnTo>
                  <a:pt x="28662" y="203378"/>
                </a:lnTo>
                <a:lnTo>
                  <a:pt x="27839" y="204595"/>
                </a:lnTo>
                <a:lnTo>
                  <a:pt x="26497" y="205406"/>
                </a:lnTo>
                <a:lnTo>
                  <a:pt x="24808" y="205947"/>
                </a:lnTo>
                <a:lnTo>
                  <a:pt x="23682" y="207101"/>
                </a:lnTo>
                <a:lnTo>
                  <a:pt x="22932" y="208663"/>
                </a:lnTo>
                <a:lnTo>
                  <a:pt x="22432" y="210498"/>
                </a:lnTo>
                <a:lnTo>
                  <a:pt x="21305" y="211721"/>
                </a:lnTo>
                <a:lnTo>
                  <a:pt x="19759" y="212537"/>
                </a:lnTo>
                <a:lnTo>
                  <a:pt x="15368" y="213846"/>
                </a:lnTo>
                <a:lnTo>
                  <a:pt x="10815" y="217862"/>
                </a:lnTo>
                <a:lnTo>
                  <a:pt x="8798" y="219011"/>
                </a:lnTo>
                <a:lnTo>
                  <a:pt x="4439" y="220286"/>
                </a:lnTo>
                <a:lnTo>
                  <a:pt x="2959" y="221420"/>
                </a:lnTo>
                <a:lnTo>
                  <a:pt x="1973" y="222968"/>
                </a:lnTo>
                <a:lnTo>
                  <a:pt x="0" y="22844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Annotation9"/>
          <p:cNvSpPr/>
          <p:nvPr/>
        </p:nvSpPr>
        <p:spPr>
          <a:xfrm>
            <a:off x="5522119" y="3200554"/>
            <a:ext cx="71430" cy="121363"/>
          </a:xfrm>
          <a:custGeom>
            <a:avLst/>
            <a:gdLst/>
            <a:ahLst/>
            <a:cxnLst/>
            <a:rect l="0" t="0" r="0" b="0"/>
            <a:pathLst>
              <a:path w="71430" h="121363">
                <a:moveTo>
                  <a:pt x="64294" y="0"/>
                </a:moveTo>
                <a:lnTo>
                  <a:pt x="64294" y="3790"/>
                </a:lnTo>
                <a:lnTo>
                  <a:pt x="65087" y="4906"/>
                </a:lnTo>
                <a:lnTo>
                  <a:pt x="66410" y="5650"/>
                </a:lnTo>
                <a:lnTo>
                  <a:pt x="68086" y="6146"/>
                </a:lnTo>
                <a:lnTo>
                  <a:pt x="69203" y="7270"/>
                </a:lnTo>
                <a:lnTo>
                  <a:pt x="69948" y="8813"/>
                </a:lnTo>
                <a:lnTo>
                  <a:pt x="70445" y="10635"/>
                </a:lnTo>
                <a:lnTo>
                  <a:pt x="70775" y="12642"/>
                </a:lnTo>
                <a:lnTo>
                  <a:pt x="70996" y="14774"/>
                </a:lnTo>
                <a:lnTo>
                  <a:pt x="71143" y="16988"/>
                </a:lnTo>
                <a:lnTo>
                  <a:pt x="71241" y="19257"/>
                </a:lnTo>
                <a:lnTo>
                  <a:pt x="71350" y="23894"/>
                </a:lnTo>
                <a:lnTo>
                  <a:pt x="71429" y="38083"/>
                </a:lnTo>
                <a:lnTo>
                  <a:pt x="70638" y="40460"/>
                </a:lnTo>
                <a:lnTo>
                  <a:pt x="69318" y="42838"/>
                </a:lnTo>
                <a:lnTo>
                  <a:pt x="67643" y="45216"/>
                </a:lnTo>
                <a:lnTo>
                  <a:pt x="65732" y="47595"/>
                </a:lnTo>
                <a:lnTo>
                  <a:pt x="63665" y="49974"/>
                </a:lnTo>
                <a:lnTo>
                  <a:pt x="61493" y="52353"/>
                </a:lnTo>
                <a:lnTo>
                  <a:pt x="59252" y="55526"/>
                </a:lnTo>
                <a:lnTo>
                  <a:pt x="56964" y="59227"/>
                </a:lnTo>
                <a:lnTo>
                  <a:pt x="54644" y="63281"/>
                </a:lnTo>
                <a:lnTo>
                  <a:pt x="53098" y="66777"/>
                </a:lnTo>
                <a:lnTo>
                  <a:pt x="52068" y="69901"/>
                </a:lnTo>
                <a:lnTo>
                  <a:pt x="51380" y="72776"/>
                </a:lnTo>
                <a:lnTo>
                  <a:pt x="49335" y="75487"/>
                </a:lnTo>
                <a:lnTo>
                  <a:pt x="46383" y="78087"/>
                </a:lnTo>
                <a:lnTo>
                  <a:pt x="42829" y="80614"/>
                </a:lnTo>
                <a:lnTo>
                  <a:pt x="39665" y="83092"/>
                </a:lnTo>
                <a:lnTo>
                  <a:pt x="36762" y="85537"/>
                </a:lnTo>
                <a:lnTo>
                  <a:pt x="34033" y="87960"/>
                </a:lnTo>
                <a:lnTo>
                  <a:pt x="30626" y="90368"/>
                </a:lnTo>
                <a:lnTo>
                  <a:pt x="26767" y="92767"/>
                </a:lnTo>
                <a:lnTo>
                  <a:pt x="22607" y="95160"/>
                </a:lnTo>
                <a:lnTo>
                  <a:pt x="19040" y="97548"/>
                </a:lnTo>
                <a:lnTo>
                  <a:pt x="15868" y="99934"/>
                </a:lnTo>
                <a:lnTo>
                  <a:pt x="12960" y="102317"/>
                </a:lnTo>
                <a:lnTo>
                  <a:pt x="10228" y="105493"/>
                </a:lnTo>
                <a:lnTo>
                  <a:pt x="7612" y="109196"/>
                </a:lnTo>
                <a:lnTo>
                  <a:pt x="0" y="12136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10"/>
          <p:cNvSpPr/>
          <p:nvPr/>
        </p:nvSpPr>
        <p:spPr>
          <a:xfrm>
            <a:off x="5422106" y="3414751"/>
            <a:ext cx="250033" cy="199854"/>
          </a:xfrm>
          <a:custGeom>
            <a:avLst/>
            <a:gdLst/>
            <a:ahLst/>
            <a:cxnLst/>
            <a:rect l="0" t="0" r="0" b="0"/>
            <a:pathLst>
              <a:path w="250033" h="199854">
                <a:moveTo>
                  <a:pt x="250032" y="21388"/>
                </a:moveTo>
                <a:lnTo>
                  <a:pt x="246239" y="21388"/>
                </a:lnTo>
                <a:lnTo>
                  <a:pt x="244328" y="20595"/>
                </a:lnTo>
                <a:lnTo>
                  <a:pt x="237847" y="15689"/>
                </a:lnTo>
                <a:lnTo>
                  <a:pt x="233239" y="11451"/>
                </a:lnTo>
                <a:lnTo>
                  <a:pt x="230899" y="10004"/>
                </a:lnTo>
                <a:lnTo>
                  <a:pt x="223813" y="7175"/>
                </a:lnTo>
                <a:lnTo>
                  <a:pt x="219064" y="3702"/>
                </a:lnTo>
                <a:lnTo>
                  <a:pt x="215893" y="2458"/>
                </a:lnTo>
                <a:lnTo>
                  <a:pt x="208136" y="1077"/>
                </a:lnTo>
                <a:lnTo>
                  <a:pt x="203845" y="708"/>
                </a:lnTo>
                <a:lnTo>
                  <a:pt x="199397" y="462"/>
                </a:lnTo>
                <a:lnTo>
                  <a:pt x="191015" y="189"/>
                </a:lnTo>
                <a:lnTo>
                  <a:pt x="184644" y="68"/>
                </a:lnTo>
                <a:lnTo>
                  <a:pt x="169009" y="0"/>
                </a:lnTo>
                <a:lnTo>
                  <a:pt x="163473" y="784"/>
                </a:lnTo>
                <a:lnTo>
                  <a:pt x="158194" y="2099"/>
                </a:lnTo>
                <a:lnTo>
                  <a:pt x="153088" y="3769"/>
                </a:lnTo>
                <a:lnTo>
                  <a:pt x="148096" y="4883"/>
                </a:lnTo>
                <a:lnTo>
                  <a:pt x="143181" y="5625"/>
                </a:lnTo>
                <a:lnTo>
                  <a:pt x="138317" y="6120"/>
                </a:lnTo>
                <a:lnTo>
                  <a:pt x="133486" y="7243"/>
                </a:lnTo>
                <a:lnTo>
                  <a:pt x="128678" y="8785"/>
                </a:lnTo>
                <a:lnTo>
                  <a:pt x="123886" y="10607"/>
                </a:lnTo>
                <a:lnTo>
                  <a:pt x="116444" y="12630"/>
                </a:lnTo>
                <a:lnTo>
                  <a:pt x="109697" y="13529"/>
                </a:lnTo>
                <a:lnTo>
                  <a:pt x="105675" y="13769"/>
                </a:lnTo>
                <a:lnTo>
                  <a:pt x="101406" y="13929"/>
                </a:lnTo>
                <a:lnTo>
                  <a:pt x="97767" y="14829"/>
                </a:lnTo>
                <a:lnTo>
                  <a:pt x="88852" y="19092"/>
                </a:lnTo>
                <a:lnTo>
                  <a:pt x="81977" y="20708"/>
                </a:lnTo>
                <a:lnTo>
                  <a:pt x="78794" y="21186"/>
                </a:lnTo>
                <a:lnTo>
                  <a:pt x="75236" y="21298"/>
                </a:lnTo>
                <a:lnTo>
                  <a:pt x="73970" y="22121"/>
                </a:lnTo>
                <a:lnTo>
                  <a:pt x="73126" y="23464"/>
                </a:lnTo>
                <a:lnTo>
                  <a:pt x="71771" y="27527"/>
                </a:lnTo>
                <a:lnTo>
                  <a:pt x="73703" y="30198"/>
                </a:lnTo>
                <a:lnTo>
                  <a:pt x="78733" y="35739"/>
                </a:lnTo>
                <a:lnTo>
                  <a:pt x="82089" y="39135"/>
                </a:lnTo>
                <a:lnTo>
                  <a:pt x="88342" y="43289"/>
                </a:lnTo>
                <a:lnTo>
                  <a:pt x="95620" y="46986"/>
                </a:lnTo>
                <a:lnTo>
                  <a:pt x="101499" y="48629"/>
                </a:lnTo>
                <a:lnTo>
                  <a:pt x="106759" y="51475"/>
                </a:lnTo>
                <a:lnTo>
                  <a:pt x="112536" y="56177"/>
                </a:lnTo>
                <a:lnTo>
                  <a:pt x="116299" y="59652"/>
                </a:lnTo>
                <a:lnTo>
                  <a:pt x="129953" y="72838"/>
                </a:lnTo>
                <a:lnTo>
                  <a:pt x="137397" y="78098"/>
                </a:lnTo>
                <a:lnTo>
                  <a:pt x="145203" y="83080"/>
                </a:lnTo>
                <a:lnTo>
                  <a:pt x="151319" y="87939"/>
                </a:lnTo>
                <a:lnTo>
                  <a:pt x="156682" y="92742"/>
                </a:lnTo>
                <a:lnTo>
                  <a:pt x="159223" y="95134"/>
                </a:lnTo>
                <a:lnTo>
                  <a:pt x="161711" y="98314"/>
                </a:lnTo>
                <a:lnTo>
                  <a:pt x="164164" y="102021"/>
                </a:lnTo>
                <a:lnTo>
                  <a:pt x="166592" y="106079"/>
                </a:lnTo>
                <a:lnTo>
                  <a:pt x="169005" y="109577"/>
                </a:lnTo>
                <a:lnTo>
                  <a:pt x="173803" y="115579"/>
                </a:lnTo>
                <a:lnTo>
                  <a:pt x="178582" y="120891"/>
                </a:lnTo>
                <a:lnTo>
                  <a:pt x="183351" y="125896"/>
                </a:lnTo>
                <a:lnTo>
                  <a:pt x="188117" y="130764"/>
                </a:lnTo>
                <a:lnTo>
                  <a:pt x="189705" y="133173"/>
                </a:lnTo>
                <a:lnTo>
                  <a:pt x="191470" y="137965"/>
                </a:lnTo>
                <a:lnTo>
                  <a:pt x="191940" y="141146"/>
                </a:lnTo>
                <a:lnTo>
                  <a:pt x="192254" y="144854"/>
                </a:lnTo>
                <a:lnTo>
                  <a:pt x="192602" y="152411"/>
                </a:lnTo>
                <a:lnTo>
                  <a:pt x="192757" y="158413"/>
                </a:lnTo>
                <a:lnTo>
                  <a:pt x="192845" y="166252"/>
                </a:lnTo>
                <a:lnTo>
                  <a:pt x="192063" y="168730"/>
                </a:lnTo>
                <a:lnTo>
                  <a:pt x="189079" y="173598"/>
                </a:lnTo>
                <a:lnTo>
                  <a:pt x="187223" y="178406"/>
                </a:lnTo>
                <a:lnTo>
                  <a:pt x="186728" y="180799"/>
                </a:lnTo>
                <a:lnTo>
                  <a:pt x="184810" y="183187"/>
                </a:lnTo>
                <a:lnTo>
                  <a:pt x="178446" y="187956"/>
                </a:lnTo>
                <a:lnTo>
                  <a:pt x="172442" y="190604"/>
                </a:lnTo>
                <a:lnTo>
                  <a:pt x="169731" y="191310"/>
                </a:lnTo>
                <a:lnTo>
                  <a:pt x="164601" y="194210"/>
                </a:lnTo>
                <a:lnTo>
                  <a:pt x="162121" y="196094"/>
                </a:lnTo>
                <a:lnTo>
                  <a:pt x="157250" y="198187"/>
                </a:lnTo>
                <a:lnTo>
                  <a:pt x="151645" y="199118"/>
                </a:lnTo>
                <a:lnTo>
                  <a:pt x="143862" y="199531"/>
                </a:lnTo>
                <a:lnTo>
                  <a:pt x="135112" y="199714"/>
                </a:lnTo>
                <a:lnTo>
                  <a:pt x="108508" y="199853"/>
                </a:lnTo>
                <a:lnTo>
                  <a:pt x="104883" y="199063"/>
                </a:lnTo>
                <a:lnTo>
                  <a:pt x="98738" y="196070"/>
                </a:lnTo>
                <a:lnTo>
                  <a:pt x="91244" y="194210"/>
                </a:lnTo>
                <a:lnTo>
                  <a:pt x="87024" y="193714"/>
                </a:lnTo>
                <a:lnTo>
                  <a:pt x="82622" y="192590"/>
                </a:lnTo>
                <a:lnTo>
                  <a:pt x="78100" y="191048"/>
                </a:lnTo>
                <a:lnTo>
                  <a:pt x="73498" y="189226"/>
                </a:lnTo>
                <a:lnTo>
                  <a:pt x="66268" y="185087"/>
                </a:lnTo>
                <a:lnTo>
                  <a:pt x="59615" y="180604"/>
                </a:lnTo>
                <a:lnTo>
                  <a:pt x="55619" y="178298"/>
                </a:lnTo>
                <a:lnTo>
                  <a:pt x="51366" y="175967"/>
                </a:lnTo>
                <a:lnTo>
                  <a:pt x="44525" y="171262"/>
                </a:lnTo>
                <a:lnTo>
                  <a:pt x="38046" y="166527"/>
                </a:lnTo>
                <a:lnTo>
                  <a:pt x="34095" y="164154"/>
                </a:lnTo>
                <a:lnTo>
                  <a:pt x="29874" y="161779"/>
                </a:lnTo>
                <a:lnTo>
                  <a:pt x="26266" y="158609"/>
                </a:lnTo>
                <a:lnTo>
                  <a:pt x="23067" y="154909"/>
                </a:lnTo>
                <a:lnTo>
                  <a:pt x="20140" y="150856"/>
                </a:lnTo>
                <a:lnTo>
                  <a:pt x="16602" y="147361"/>
                </a:lnTo>
                <a:lnTo>
                  <a:pt x="12656" y="144237"/>
                </a:lnTo>
                <a:lnTo>
                  <a:pt x="0" y="13561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11"/>
          <p:cNvSpPr/>
          <p:nvPr/>
        </p:nvSpPr>
        <p:spPr>
          <a:xfrm>
            <a:off x="3879056" y="3957282"/>
            <a:ext cx="150020" cy="28557"/>
          </a:xfrm>
          <a:custGeom>
            <a:avLst/>
            <a:gdLst/>
            <a:ahLst/>
            <a:cxnLst/>
            <a:rect l="0" t="0" r="0" b="0"/>
            <a:pathLst>
              <a:path w="150020" h="28557">
                <a:moveTo>
                  <a:pt x="0" y="28556"/>
                </a:moveTo>
                <a:lnTo>
                  <a:pt x="3792" y="28556"/>
                </a:lnTo>
                <a:lnTo>
                  <a:pt x="4910" y="27763"/>
                </a:lnTo>
                <a:lnTo>
                  <a:pt x="5655" y="26441"/>
                </a:lnTo>
                <a:lnTo>
                  <a:pt x="6151" y="24766"/>
                </a:lnTo>
                <a:lnTo>
                  <a:pt x="7276" y="23649"/>
                </a:lnTo>
                <a:lnTo>
                  <a:pt x="8820" y="22905"/>
                </a:lnTo>
                <a:lnTo>
                  <a:pt x="13208" y="21711"/>
                </a:lnTo>
                <a:lnTo>
                  <a:pt x="15156" y="21613"/>
                </a:lnTo>
                <a:lnTo>
                  <a:pt x="21552" y="21504"/>
                </a:lnTo>
                <a:lnTo>
                  <a:pt x="24688" y="20682"/>
                </a:lnTo>
                <a:lnTo>
                  <a:pt x="27571" y="19340"/>
                </a:lnTo>
                <a:lnTo>
                  <a:pt x="30286" y="17653"/>
                </a:lnTo>
                <a:lnTo>
                  <a:pt x="32892" y="16528"/>
                </a:lnTo>
                <a:lnTo>
                  <a:pt x="35421" y="15778"/>
                </a:lnTo>
                <a:lnTo>
                  <a:pt x="37902" y="15278"/>
                </a:lnTo>
                <a:lnTo>
                  <a:pt x="40349" y="14152"/>
                </a:lnTo>
                <a:lnTo>
                  <a:pt x="42774" y="12607"/>
                </a:lnTo>
                <a:lnTo>
                  <a:pt x="45185" y="10784"/>
                </a:lnTo>
                <a:lnTo>
                  <a:pt x="47586" y="9569"/>
                </a:lnTo>
                <a:lnTo>
                  <a:pt x="49980" y="8759"/>
                </a:lnTo>
                <a:lnTo>
                  <a:pt x="52370" y="8219"/>
                </a:lnTo>
                <a:lnTo>
                  <a:pt x="55551" y="7859"/>
                </a:lnTo>
                <a:lnTo>
                  <a:pt x="59259" y="7619"/>
                </a:lnTo>
                <a:lnTo>
                  <a:pt x="63319" y="7459"/>
                </a:lnTo>
                <a:lnTo>
                  <a:pt x="66818" y="6559"/>
                </a:lnTo>
                <a:lnTo>
                  <a:pt x="69946" y="5166"/>
                </a:lnTo>
                <a:lnTo>
                  <a:pt x="72824" y="3444"/>
                </a:lnTo>
                <a:lnTo>
                  <a:pt x="75537" y="2296"/>
                </a:lnTo>
                <a:lnTo>
                  <a:pt x="78140" y="1531"/>
                </a:lnTo>
                <a:lnTo>
                  <a:pt x="80668" y="1020"/>
                </a:lnTo>
                <a:lnTo>
                  <a:pt x="83942" y="680"/>
                </a:lnTo>
                <a:lnTo>
                  <a:pt x="87711" y="454"/>
                </a:lnTo>
                <a:lnTo>
                  <a:pt x="95339" y="202"/>
                </a:lnTo>
                <a:lnTo>
                  <a:pt x="106704" y="40"/>
                </a:lnTo>
                <a:lnTo>
                  <a:pt x="134318" y="0"/>
                </a:lnTo>
                <a:lnTo>
                  <a:pt x="135583" y="793"/>
                </a:lnTo>
                <a:lnTo>
                  <a:pt x="137220" y="2115"/>
                </a:lnTo>
                <a:lnTo>
                  <a:pt x="142777" y="7052"/>
                </a:lnTo>
                <a:lnTo>
                  <a:pt x="146639" y="7113"/>
                </a:lnTo>
                <a:lnTo>
                  <a:pt x="150019" y="7139"/>
                </a:lnTo>
              </a:path>
            </a:pathLst>
          </a:custGeom>
          <a:ln w="38100" cap="flat" cmpd="sng" algn="ctr">
            <a:solidFill>
              <a:srgbClr val="FF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12"/>
          <p:cNvSpPr/>
          <p:nvPr/>
        </p:nvSpPr>
        <p:spPr>
          <a:xfrm>
            <a:off x="3871913" y="3971560"/>
            <a:ext cx="171421" cy="235283"/>
          </a:xfrm>
          <a:custGeom>
            <a:avLst/>
            <a:gdLst/>
            <a:ahLst/>
            <a:cxnLst/>
            <a:rect l="0" t="0" r="0" b="0"/>
            <a:pathLst>
              <a:path w="171421" h="235283">
                <a:moveTo>
                  <a:pt x="14287" y="0"/>
                </a:moveTo>
                <a:lnTo>
                  <a:pt x="10495" y="0"/>
                </a:lnTo>
                <a:lnTo>
                  <a:pt x="9377" y="792"/>
                </a:lnTo>
                <a:lnTo>
                  <a:pt x="8633" y="2115"/>
                </a:lnTo>
                <a:lnTo>
                  <a:pt x="7805" y="5699"/>
                </a:lnTo>
                <a:lnTo>
                  <a:pt x="7230" y="12991"/>
                </a:lnTo>
                <a:lnTo>
                  <a:pt x="7161" y="19723"/>
                </a:lnTo>
                <a:lnTo>
                  <a:pt x="7144" y="38101"/>
                </a:lnTo>
                <a:lnTo>
                  <a:pt x="6350" y="40472"/>
                </a:lnTo>
                <a:lnTo>
                  <a:pt x="3351" y="45221"/>
                </a:lnTo>
                <a:lnTo>
                  <a:pt x="1489" y="52091"/>
                </a:lnTo>
                <a:lnTo>
                  <a:pt x="294" y="61848"/>
                </a:lnTo>
                <a:lnTo>
                  <a:pt x="87" y="67328"/>
                </a:lnTo>
                <a:lnTo>
                  <a:pt x="0" y="99919"/>
                </a:lnTo>
                <a:lnTo>
                  <a:pt x="0" y="93796"/>
                </a:lnTo>
                <a:lnTo>
                  <a:pt x="793" y="93466"/>
                </a:lnTo>
                <a:lnTo>
                  <a:pt x="3792" y="93099"/>
                </a:lnTo>
                <a:lnTo>
                  <a:pt x="4909" y="92208"/>
                </a:lnTo>
                <a:lnTo>
                  <a:pt x="5654" y="90821"/>
                </a:lnTo>
                <a:lnTo>
                  <a:pt x="6849" y="86685"/>
                </a:lnTo>
                <a:lnTo>
                  <a:pt x="7085" y="80169"/>
                </a:lnTo>
                <a:lnTo>
                  <a:pt x="7118" y="75820"/>
                </a:lnTo>
                <a:lnTo>
                  <a:pt x="7920" y="74343"/>
                </a:lnTo>
                <a:lnTo>
                  <a:pt x="9248" y="73358"/>
                </a:lnTo>
                <a:lnTo>
                  <a:pt x="10928" y="72702"/>
                </a:lnTo>
                <a:lnTo>
                  <a:pt x="12048" y="71471"/>
                </a:lnTo>
                <a:lnTo>
                  <a:pt x="12794" y="69857"/>
                </a:lnTo>
                <a:lnTo>
                  <a:pt x="13291" y="67988"/>
                </a:lnTo>
                <a:lnTo>
                  <a:pt x="15961" y="63796"/>
                </a:lnTo>
                <a:lnTo>
                  <a:pt x="20350" y="58432"/>
                </a:lnTo>
                <a:lnTo>
                  <a:pt x="24903" y="53713"/>
                </a:lnTo>
                <a:lnTo>
                  <a:pt x="27487" y="51081"/>
                </a:lnTo>
                <a:lnTo>
                  <a:pt x="28643" y="50712"/>
                </a:lnTo>
                <a:lnTo>
                  <a:pt x="32045" y="50301"/>
                </a:lnTo>
                <a:lnTo>
                  <a:pt x="36202" y="50118"/>
                </a:lnTo>
                <a:lnTo>
                  <a:pt x="38422" y="50069"/>
                </a:lnTo>
                <a:lnTo>
                  <a:pt x="40696" y="49244"/>
                </a:lnTo>
                <a:lnTo>
                  <a:pt x="45339" y="46211"/>
                </a:lnTo>
                <a:lnTo>
                  <a:pt x="50048" y="44334"/>
                </a:lnTo>
                <a:lnTo>
                  <a:pt x="54787" y="43500"/>
                </a:lnTo>
                <a:lnTo>
                  <a:pt x="59539" y="43130"/>
                </a:lnTo>
                <a:lnTo>
                  <a:pt x="61918" y="43824"/>
                </a:lnTo>
                <a:lnTo>
                  <a:pt x="66677" y="46711"/>
                </a:lnTo>
                <a:lnTo>
                  <a:pt x="71438" y="48523"/>
                </a:lnTo>
                <a:lnTo>
                  <a:pt x="73819" y="49006"/>
                </a:lnTo>
                <a:lnTo>
                  <a:pt x="76994" y="49328"/>
                </a:lnTo>
                <a:lnTo>
                  <a:pt x="80698" y="49543"/>
                </a:lnTo>
                <a:lnTo>
                  <a:pt x="84754" y="49686"/>
                </a:lnTo>
                <a:lnTo>
                  <a:pt x="88253" y="50575"/>
                </a:lnTo>
                <a:lnTo>
                  <a:pt x="91379" y="51960"/>
                </a:lnTo>
                <a:lnTo>
                  <a:pt x="94257" y="53677"/>
                </a:lnTo>
                <a:lnTo>
                  <a:pt x="99571" y="57700"/>
                </a:lnTo>
                <a:lnTo>
                  <a:pt x="102099" y="59884"/>
                </a:lnTo>
                <a:lnTo>
                  <a:pt x="105372" y="61339"/>
                </a:lnTo>
                <a:lnTo>
                  <a:pt x="109142" y="62309"/>
                </a:lnTo>
                <a:lnTo>
                  <a:pt x="113242" y="62957"/>
                </a:lnTo>
                <a:lnTo>
                  <a:pt x="116770" y="64181"/>
                </a:lnTo>
                <a:lnTo>
                  <a:pt x="119915" y="65790"/>
                </a:lnTo>
                <a:lnTo>
                  <a:pt x="122806" y="67657"/>
                </a:lnTo>
                <a:lnTo>
                  <a:pt x="128134" y="71846"/>
                </a:lnTo>
                <a:lnTo>
                  <a:pt x="133148" y="76351"/>
                </a:lnTo>
                <a:lnTo>
                  <a:pt x="138022" y="80998"/>
                </a:lnTo>
                <a:lnTo>
                  <a:pt x="152391" y="95194"/>
                </a:lnTo>
                <a:lnTo>
                  <a:pt x="157159" y="102064"/>
                </a:lnTo>
                <a:lnTo>
                  <a:pt x="159541" y="106117"/>
                </a:lnTo>
                <a:lnTo>
                  <a:pt x="162188" y="112736"/>
                </a:lnTo>
                <a:lnTo>
                  <a:pt x="162894" y="115611"/>
                </a:lnTo>
                <a:lnTo>
                  <a:pt x="165794" y="120921"/>
                </a:lnTo>
                <a:lnTo>
                  <a:pt x="167680" y="123447"/>
                </a:lnTo>
                <a:lnTo>
                  <a:pt x="168936" y="126719"/>
                </a:lnTo>
                <a:lnTo>
                  <a:pt x="169774" y="130485"/>
                </a:lnTo>
                <a:lnTo>
                  <a:pt x="170333" y="134583"/>
                </a:lnTo>
                <a:lnTo>
                  <a:pt x="170953" y="141251"/>
                </a:lnTo>
                <a:lnTo>
                  <a:pt x="171229" y="147652"/>
                </a:lnTo>
                <a:lnTo>
                  <a:pt x="171420" y="165493"/>
                </a:lnTo>
                <a:lnTo>
                  <a:pt x="170636" y="168233"/>
                </a:lnTo>
                <a:lnTo>
                  <a:pt x="167648" y="173394"/>
                </a:lnTo>
                <a:lnTo>
                  <a:pt x="165791" y="178331"/>
                </a:lnTo>
                <a:lnTo>
                  <a:pt x="164746" y="185570"/>
                </a:lnTo>
                <a:lnTo>
                  <a:pt x="164599" y="187964"/>
                </a:lnTo>
                <a:lnTo>
                  <a:pt x="163707" y="190353"/>
                </a:lnTo>
                <a:lnTo>
                  <a:pt x="160600" y="195122"/>
                </a:lnTo>
                <a:lnTo>
                  <a:pt x="156573" y="199887"/>
                </a:lnTo>
                <a:lnTo>
                  <a:pt x="152138" y="204648"/>
                </a:lnTo>
                <a:lnTo>
                  <a:pt x="142823" y="214167"/>
                </a:lnTo>
                <a:lnTo>
                  <a:pt x="140459" y="216548"/>
                </a:lnTo>
                <a:lnTo>
                  <a:pt x="137295" y="218134"/>
                </a:lnTo>
                <a:lnTo>
                  <a:pt x="133599" y="219192"/>
                </a:lnTo>
                <a:lnTo>
                  <a:pt x="129547" y="219897"/>
                </a:lnTo>
                <a:lnTo>
                  <a:pt x="126052" y="221160"/>
                </a:lnTo>
                <a:lnTo>
                  <a:pt x="122928" y="222795"/>
                </a:lnTo>
                <a:lnTo>
                  <a:pt x="120052" y="224679"/>
                </a:lnTo>
                <a:lnTo>
                  <a:pt x="114739" y="226771"/>
                </a:lnTo>
                <a:lnTo>
                  <a:pt x="109733" y="227702"/>
                </a:lnTo>
                <a:lnTo>
                  <a:pt x="104861" y="228115"/>
                </a:lnTo>
                <a:lnTo>
                  <a:pt x="102451" y="229018"/>
                </a:lnTo>
                <a:lnTo>
                  <a:pt x="97657" y="232138"/>
                </a:lnTo>
                <a:lnTo>
                  <a:pt x="92880" y="234053"/>
                </a:lnTo>
                <a:lnTo>
                  <a:pt x="88111" y="234904"/>
                </a:lnTo>
                <a:lnTo>
                  <a:pt x="83346" y="235282"/>
                </a:lnTo>
                <a:lnTo>
                  <a:pt x="80964" y="234590"/>
                </a:lnTo>
                <a:lnTo>
                  <a:pt x="76200" y="231705"/>
                </a:lnTo>
                <a:lnTo>
                  <a:pt x="71437" y="229894"/>
                </a:lnTo>
                <a:lnTo>
                  <a:pt x="66675" y="229090"/>
                </a:lnTo>
                <a:lnTo>
                  <a:pt x="61912" y="228732"/>
                </a:lnTo>
                <a:lnTo>
                  <a:pt x="58561" y="228531"/>
                </a:lnTo>
                <a:lnTo>
                  <a:pt x="58090" y="227709"/>
                </a:lnTo>
                <a:lnTo>
                  <a:pt x="57273" y="222307"/>
                </a:lnTo>
                <a:lnTo>
                  <a:pt x="57165" y="215788"/>
                </a:lnTo>
                <a:lnTo>
                  <a:pt x="57150" y="214168"/>
                </a:lnTo>
              </a:path>
            </a:pathLst>
          </a:custGeom>
          <a:ln w="38100" cap="flat" cmpd="sng" algn="ctr">
            <a:solidFill>
              <a:srgbClr val="FF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13"/>
          <p:cNvSpPr/>
          <p:nvPr/>
        </p:nvSpPr>
        <p:spPr>
          <a:xfrm>
            <a:off x="4050535" y="3943007"/>
            <a:ext cx="128560" cy="199888"/>
          </a:xfrm>
          <a:custGeom>
            <a:avLst/>
            <a:gdLst/>
            <a:ahLst/>
            <a:cxnLst/>
            <a:rect l="0" t="0" r="0" b="0"/>
            <a:pathLst>
              <a:path w="128560" h="199888">
                <a:moveTo>
                  <a:pt x="107128" y="49969"/>
                </a:moveTo>
                <a:lnTo>
                  <a:pt x="107128" y="46180"/>
                </a:lnTo>
                <a:lnTo>
                  <a:pt x="106334" y="45063"/>
                </a:lnTo>
                <a:lnTo>
                  <a:pt x="105011" y="44319"/>
                </a:lnTo>
                <a:lnTo>
                  <a:pt x="100009" y="42838"/>
                </a:lnTo>
                <a:lnTo>
                  <a:pt x="93835" y="36685"/>
                </a:lnTo>
                <a:lnTo>
                  <a:pt x="93282" y="34018"/>
                </a:lnTo>
                <a:lnTo>
                  <a:pt x="92927" y="29632"/>
                </a:lnTo>
                <a:lnTo>
                  <a:pt x="89074" y="25083"/>
                </a:lnTo>
                <a:lnTo>
                  <a:pt x="86697" y="22501"/>
                </a:lnTo>
                <a:lnTo>
                  <a:pt x="86141" y="19781"/>
                </a:lnTo>
                <a:lnTo>
                  <a:pt x="85993" y="17946"/>
                </a:lnTo>
                <a:lnTo>
                  <a:pt x="85100" y="16722"/>
                </a:lnTo>
                <a:lnTo>
                  <a:pt x="83711" y="15907"/>
                </a:lnTo>
                <a:lnTo>
                  <a:pt x="81992" y="15363"/>
                </a:lnTo>
                <a:lnTo>
                  <a:pt x="80845" y="14206"/>
                </a:lnTo>
                <a:lnTo>
                  <a:pt x="80081" y="12643"/>
                </a:lnTo>
                <a:lnTo>
                  <a:pt x="79571" y="10807"/>
                </a:lnTo>
                <a:lnTo>
                  <a:pt x="78438" y="9584"/>
                </a:lnTo>
                <a:lnTo>
                  <a:pt x="76889" y="8768"/>
                </a:lnTo>
                <a:lnTo>
                  <a:pt x="75062" y="8224"/>
                </a:lnTo>
                <a:lnTo>
                  <a:pt x="73844" y="7068"/>
                </a:lnTo>
                <a:lnTo>
                  <a:pt x="73032" y="5504"/>
                </a:lnTo>
                <a:lnTo>
                  <a:pt x="72491" y="3668"/>
                </a:lnTo>
                <a:lnTo>
                  <a:pt x="71336" y="2444"/>
                </a:lnTo>
                <a:lnTo>
                  <a:pt x="69773" y="1629"/>
                </a:lnTo>
                <a:lnTo>
                  <a:pt x="65919" y="722"/>
                </a:lnTo>
                <a:lnTo>
                  <a:pt x="63781" y="480"/>
                </a:lnTo>
                <a:lnTo>
                  <a:pt x="58437" y="92"/>
                </a:lnTo>
                <a:lnTo>
                  <a:pt x="55589" y="40"/>
                </a:lnTo>
                <a:lnTo>
                  <a:pt x="40363" y="0"/>
                </a:lnTo>
                <a:lnTo>
                  <a:pt x="38011" y="791"/>
                </a:lnTo>
                <a:lnTo>
                  <a:pt x="35650" y="2113"/>
                </a:lnTo>
                <a:lnTo>
                  <a:pt x="29949" y="6143"/>
                </a:lnTo>
                <a:lnTo>
                  <a:pt x="27053" y="6695"/>
                </a:lnTo>
                <a:lnTo>
                  <a:pt x="25170" y="6842"/>
                </a:lnTo>
                <a:lnTo>
                  <a:pt x="23120" y="7733"/>
                </a:lnTo>
                <a:lnTo>
                  <a:pt x="20960" y="9121"/>
                </a:lnTo>
                <a:lnTo>
                  <a:pt x="18726" y="10838"/>
                </a:lnTo>
                <a:lnTo>
                  <a:pt x="17237" y="12777"/>
                </a:lnTo>
                <a:lnTo>
                  <a:pt x="16244" y="14862"/>
                </a:lnTo>
                <a:lnTo>
                  <a:pt x="15582" y="17046"/>
                </a:lnTo>
                <a:lnTo>
                  <a:pt x="14347" y="18502"/>
                </a:lnTo>
                <a:lnTo>
                  <a:pt x="12731" y="19472"/>
                </a:lnTo>
                <a:lnTo>
                  <a:pt x="10859" y="20120"/>
                </a:lnTo>
                <a:lnTo>
                  <a:pt x="9611" y="21344"/>
                </a:lnTo>
                <a:lnTo>
                  <a:pt x="8778" y="22954"/>
                </a:lnTo>
                <a:lnTo>
                  <a:pt x="8224" y="24820"/>
                </a:lnTo>
                <a:lnTo>
                  <a:pt x="5491" y="29009"/>
                </a:lnTo>
                <a:lnTo>
                  <a:pt x="3651" y="31236"/>
                </a:lnTo>
                <a:lnTo>
                  <a:pt x="2425" y="33515"/>
                </a:lnTo>
                <a:lnTo>
                  <a:pt x="698" y="39718"/>
                </a:lnTo>
                <a:lnTo>
                  <a:pt x="187" y="42702"/>
                </a:lnTo>
                <a:lnTo>
                  <a:pt x="35" y="48257"/>
                </a:lnTo>
                <a:lnTo>
                  <a:pt x="0" y="52646"/>
                </a:lnTo>
                <a:lnTo>
                  <a:pt x="784" y="54134"/>
                </a:lnTo>
                <a:lnTo>
                  <a:pt x="2101" y="55125"/>
                </a:lnTo>
                <a:lnTo>
                  <a:pt x="3772" y="55786"/>
                </a:lnTo>
                <a:lnTo>
                  <a:pt x="4886" y="57020"/>
                </a:lnTo>
                <a:lnTo>
                  <a:pt x="5629" y="58636"/>
                </a:lnTo>
                <a:lnTo>
                  <a:pt x="6125" y="60507"/>
                </a:lnTo>
                <a:lnTo>
                  <a:pt x="8791" y="64700"/>
                </a:lnTo>
                <a:lnTo>
                  <a:pt x="10614" y="66929"/>
                </a:lnTo>
                <a:lnTo>
                  <a:pt x="12623" y="68415"/>
                </a:lnTo>
                <a:lnTo>
                  <a:pt x="14756" y="69405"/>
                </a:lnTo>
                <a:lnTo>
                  <a:pt x="20089" y="70995"/>
                </a:lnTo>
                <a:lnTo>
                  <a:pt x="22935" y="73327"/>
                </a:lnTo>
                <a:lnTo>
                  <a:pt x="24806" y="75060"/>
                </a:lnTo>
                <a:lnTo>
                  <a:pt x="26847" y="76215"/>
                </a:lnTo>
                <a:lnTo>
                  <a:pt x="29000" y="76985"/>
                </a:lnTo>
                <a:lnTo>
                  <a:pt x="31230" y="77499"/>
                </a:lnTo>
                <a:lnTo>
                  <a:pt x="33511" y="78634"/>
                </a:lnTo>
                <a:lnTo>
                  <a:pt x="35824" y="80184"/>
                </a:lnTo>
                <a:lnTo>
                  <a:pt x="41449" y="84582"/>
                </a:lnTo>
                <a:lnTo>
                  <a:pt x="44335" y="85183"/>
                </a:lnTo>
                <a:lnTo>
                  <a:pt x="48263" y="85450"/>
                </a:lnTo>
                <a:lnTo>
                  <a:pt x="52656" y="85569"/>
                </a:lnTo>
                <a:lnTo>
                  <a:pt x="54938" y="86394"/>
                </a:lnTo>
                <a:lnTo>
                  <a:pt x="57253" y="87737"/>
                </a:lnTo>
                <a:lnTo>
                  <a:pt x="59590" y="89426"/>
                </a:lnTo>
                <a:lnTo>
                  <a:pt x="61942" y="90552"/>
                </a:lnTo>
                <a:lnTo>
                  <a:pt x="64304" y="91302"/>
                </a:lnTo>
                <a:lnTo>
                  <a:pt x="66672" y="91803"/>
                </a:lnTo>
                <a:lnTo>
                  <a:pt x="69045" y="92136"/>
                </a:lnTo>
                <a:lnTo>
                  <a:pt x="71421" y="92359"/>
                </a:lnTo>
                <a:lnTo>
                  <a:pt x="73798" y="92507"/>
                </a:lnTo>
                <a:lnTo>
                  <a:pt x="76177" y="93399"/>
                </a:lnTo>
                <a:lnTo>
                  <a:pt x="78556" y="94786"/>
                </a:lnTo>
                <a:lnTo>
                  <a:pt x="80936" y="96505"/>
                </a:lnTo>
                <a:lnTo>
                  <a:pt x="83317" y="97651"/>
                </a:lnTo>
                <a:lnTo>
                  <a:pt x="85697" y="98414"/>
                </a:lnTo>
                <a:lnTo>
                  <a:pt x="88078" y="98924"/>
                </a:lnTo>
                <a:lnTo>
                  <a:pt x="89665" y="100056"/>
                </a:lnTo>
                <a:lnTo>
                  <a:pt x="90724" y="101605"/>
                </a:lnTo>
                <a:lnTo>
                  <a:pt x="91429" y="103430"/>
                </a:lnTo>
                <a:lnTo>
                  <a:pt x="92693" y="104647"/>
                </a:lnTo>
                <a:lnTo>
                  <a:pt x="94330" y="105458"/>
                </a:lnTo>
                <a:lnTo>
                  <a:pt x="96214" y="106000"/>
                </a:lnTo>
                <a:lnTo>
                  <a:pt x="98264" y="107154"/>
                </a:lnTo>
                <a:lnTo>
                  <a:pt x="100425" y="108715"/>
                </a:lnTo>
                <a:lnTo>
                  <a:pt x="102659" y="110550"/>
                </a:lnTo>
                <a:lnTo>
                  <a:pt x="104942" y="111773"/>
                </a:lnTo>
                <a:lnTo>
                  <a:pt x="107258" y="112589"/>
                </a:lnTo>
                <a:lnTo>
                  <a:pt x="109596" y="113133"/>
                </a:lnTo>
                <a:lnTo>
                  <a:pt x="111154" y="114288"/>
                </a:lnTo>
                <a:lnTo>
                  <a:pt x="112193" y="115852"/>
                </a:lnTo>
                <a:lnTo>
                  <a:pt x="112886" y="117688"/>
                </a:lnTo>
                <a:lnTo>
                  <a:pt x="115772" y="121843"/>
                </a:lnTo>
                <a:lnTo>
                  <a:pt x="120300" y="127183"/>
                </a:lnTo>
                <a:lnTo>
                  <a:pt x="120920" y="130029"/>
                </a:lnTo>
                <a:lnTo>
                  <a:pt x="121085" y="131899"/>
                </a:lnTo>
                <a:lnTo>
                  <a:pt x="121989" y="133938"/>
                </a:lnTo>
                <a:lnTo>
                  <a:pt x="125109" y="138319"/>
                </a:lnTo>
                <a:lnTo>
                  <a:pt x="127026" y="142910"/>
                </a:lnTo>
                <a:lnTo>
                  <a:pt x="128256" y="148531"/>
                </a:lnTo>
                <a:lnTo>
                  <a:pt x="128469" y="153295"/>
                </a:lnTo>
                <a:lnTo>
                  <a:pt x="128556" y="169947"/>
                </a:lnTo>
                <a:lnTo>
                  <a:pt x="128559" y="188077"/>
                </a:lnTo>
                <a:lnTo>
                  <a:pt x="127765" y="189634"/>
                </a:lnTo>
                <a:lnTo>
                  <a:pt x="126442" y="190672"/>
                </a:lnTo>
                <a:lnTo>
                  <a:pt x="124767" y="191364"/>
                </a:lnTo>
                <a:lnTo>
                  <a:pt x="123649" y="192619"/>
                </a:lnTo>
                <a:lnTo>
                  <a:pt x="122904" y="194249"/>
                </a:lnTo>
                <a:lnTo>
                  <a:pt x="121416" y="199885"/>
                </a:lnTo>
                <a:lnTo>
                  <a:pt x="121415" y="199887"/>
                </a:lnTo>
              </a:path>
            </a:pathLst>
          </a:custGeom>
          <a:ln w="38100" cap="flat" cmpd="sng" algn="ctr">
            <a:solidFill>
              <a:srgbClr val="FF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14"/>
          <p:cNvSpPr/>
          <p:nvPr/>
        </p:nvSpPr>
        <p:spPr>
          <a:xfrm>
            <a:off x="4164806" y="3878754"/>
            <a:ext cx="92870" cy="214169"/>
          </a:xfrm>
          <a:custGeom>
            <a:avLst/>
            <a:gdLst/>
            <a:ahLst/>
            <a:cxnLst/>
            <a:rect l="0" t="0" r="0" b="0"/>
            <a:pathLst>
              <a:path w="92870" h="214169">
                <a:moveTo>
                  <a:pt x="0" y="64250"/>
                </a:moveTo>
                <a:lnTo>
                  <a:pt x="0" y="54314"/>
                </a:lnTo>
                <a:lnTo>
                  <a:pt x="794" y="52073"/>
                </a:lnTo>
                <a:lnTo>
                  <a:pt x="2117" y="49786"/>
                </a:lnTo>
                <a:lnTo>
                  <a:pt x="3792" y="47469"/>
                </a:lnTo>
                <a:lnTo>
                  <a:pt x="5655" y="42778"/>
                </a:lnTo>
                <a:lnTo>
                  <a:pt x="6850" y="37093"/>
                </a:lnTo>
                <a:lnTo>
                  <a:pt x="7057" y="32319"/>
                </a:lnTo>
                <a:lnTo>
                  <a:pt x="7880" y="31064"/>
                </a:lnTo>
                <a:lnTo>
                  <a:pt x="9222" y="30228"/>
                </a:lnTo>
                <a:lnTo>
                  <a:pt x="10910" y="29670"/>
                </a:lnTo>
                <a:lnTo>
                  <a:pt x="12036" y="28506"/>
                </a:lnTo>
                <a:lnTo>
                  <a:pt x="12787" y="26936"/>
                </a:lnTo>
                <a:lnTo>
                  <a:pt x="13991" y="22506"/>
                </a:lnTo>
                <a:lnTo>
                  <a:pt x="16273" y="19786"/>
                </a:lnTo>
                <a:lnTo>
                  <a:pt x="20413" y="15365"/>
                </a:lnTo>
                <a:lnTo>
                  <a:pt x="24922" y="10810"/>
                </a:lnTo>
                <a:lnTo>
                  <a:pt x="26933" y="9586"/>
                </a:lnTo>
                <a:lnTo>
                  <a:pt x="29069" y="8770"/>
                </a:lnTo>
                <a:lnTo>
                  <a:pt x="31285" y="8226"/>
                </a:lnTo>
                <a:lnTo>
                  <a:pt x="33557" y="7863"/>
                </a:lnTo>
                <a:lnTo>
                  <a:pt x="35865" y="7622"/>
                </a:lnTo>
                <a:lnTo>
                  <a:pt x="38198" y="7461"/>
                </a:lnTo>
                <a:lnTo>
                  <a:pt x="40547" y="6560"/>
                </a:lnTo>
                <a:lnTo>
                  <a:pt x="42907" y="5166"/>
                </a:lnTo>
                <a:lnTo>
                  <a:pt x="48604" y="1020"/>
                </a:lnTo>
                <a:lnTo>
                  <a:pt x="51500" y="453"/>
                </a:lnTo>
                <a:lnTo>
                  <a:pt x="53383" y="302"/>
                </a:lnTo>
                <a:lnTo>
                  <a:pt x="55433" y="201"/>
                </a:lnTo>
                <a:lnTo>
                  <a:pt x="62970" y="26"/>
                </a:lnTo>
                <a:lnTo>
                  <a:pt x="77260" y="0"/>
                </a:lnTo>
                <a:lnTo>
                  <a:pt x="80111" y="2115"/>
                </a:lnTo>
                <a:lnTo>
                  <a:pt x="84616" y="6146"/>
                </a:lnTo>
                <a:lnTo>
                  <a:pt x="89189" y="10634"/>
                </a:lnTo>
                <a:lnTo>
                  <a:pt x="90416" y="12642"/>
                </a:lnTo>
                <a:lnTo>
                  <a:pt x="92142" y="18464"/>
                </a:lnTo>
                <a:lnTo>
                  <a:pt x="92546" y="20104"/>
                </a:lnTo>
                <a:lnTo>
                  <a:pt x="92805" y="26063"/>
                </a:lnTo>
                <a:lnTo>
                  <a:pt x="92860" y="32017"/>
                </a:lnTo>
                <a:lnTo>
                  <a:pt x="92869" y="59520"/>
                </a:lnTo>
                <a:lnTo>
                  <a:pt x="92076" y="61889"/>
                </a:lnTo>
                <a:lnTo>
                  <a:pt x="90752" y="64263"/>
                </a:lnTo>
                <a:lnTo>
                  <a:pt x="89077" y="66638"/>
                </a:lnTo>
                <a:lnTo>
                  <a:pt x="87215" y="71393"/>
                </a:lnTo>
                <a:lnTo>
                  <a:pt x="86387" y="76150"/>
                </a:lnTo>
                <a:lnTo>
                  <a:pt x="86019" y="80908"/>
                </a:lnTo>
                <a:lnTo>
                  <a:pt x="85128" y="82494"/>
                </a:lnTo>
                <a:lnTo>
                  <a:pt x="83739" y="83552"/>
                </a:lnTo>
                <a:lnTo>
                  <a:pt x="82020" y="84257"/>
                </a:lnTo>
                <a:lnTo>
                  <a:pt x="80080" y="86314"/>
                </a:lnTo>
                <a:lnTo>
                  <a:pt x="77993" y="89270"/>
                </a:lnTo>
                <a:lnTo>
                  <a:pt x="75808" y="92829"/>
                </a:lnTo>
                <a:lnTo>
                  <a:pt x="73380" y="98897"/>
                </a:lnTo>
                <a:lnTo>
                  <a:pt x="72733" y="101626"/>
                </a:lnTo>
                <a:lnTo>
                  <a:pt x="69897" y="106774"/>
                </a:lnTo>
                <a:lnTo>
                  <a:pt x="68029" y="109256"/>
                </a:lnTo>
                <a:lnTo>
                  <a:pt x="65990" y="110912"/>
                </a:lnTo>
                <a:lnTo>
                  <a:pt x="63837" y="112015"/>
                </a:lnTo>
                <a:lnTo>
                  <a:pt x="61609" y="112751"/>
                </a:lnTo>
                <a:lnTo>
                  <a:pt x="60122" y="114035"/>
                </a:lnTo>
                <a:lnTo>
                  <a:pt x="59132" y="115684"/>
                </a:lnTo>
                <a:lnTo>
                  <a:pt x="58471" y="117576"/>
                </a:lnTo>
                <a:lnTo>
                  <a:pt x="55621" y="121795"/>
                </a:lnTo>
                <a:lnTo>
                  <a:pt x="53749" y="124030"/>
                </a:lnTo>
                <a:lnTo>
                  <a:pt x="52501" y="126313"/>
                </a:lnTo>
                <a:lnTo>
                  <a:pt x="50746" y="132523"/>
                </a:lnTo>
                <a:lnTo>
                  <a:pt x="50335" y="134255"/>
                </a:lnTo>
                <a:lnTo>
                  <a:pt x="48036" y="137139"/>
                </a:lnTo>
                <a:lnTo>
                  <a:pt x="46312" y="139019"/>
                </a:lnTo>
                <a:lnTo>
                  <a:pt x="45162" y="141065"/>
                </a:lnTo>
                <a:lnTo>
                  <a:pt x="43885" y="145454"/>
                </a:lnTo>
                <a:lnTo>
                  <a:pt x="42750" y="146942"/>
                </a:lnTo>
                <a:lnTo>
                  <a:pt x="41200" y="147934"/>
                </a:lnTo>
                <a:lnTo>
                  <a:pt x="39373" y="148595"/>
                </a:lnTo>
                <a:lnTo>
                  <a:pt x="38155" y="149829"/>
                </a:lnTo>
                <a:lnTo>
                  <a:pt x="37343" y="151445"/>
                </a:lnTo>
                <a:lnTo>
                  <a:pt x="35814" y="156728"/>
                </a:lnTo>
                <a:lnTo>
                  <a:pt x="35747" y="160749"/>
                </a:lnTo>
                <a:lnTo>
                  <a:pt x="34944" y="161897"/>
                </a:lnTo>
                <a:lnTo>
                  <a:pt x="33615" y="162663"/>
                </a:lnTo>
                <a:lnTo>
                  <a:pt x="31935" y="163174"/>
                </a:lnTo>
                <a:lnTo>
                  <a:pt x="30815" y="164307"/>
                </a:lnTo>
                <a:lnTo>
                  <a:pt x="30069" y="165856"/>
                </a:lnTo>
                <a:lnTo>
                  <a:pt x="28870" y="170252"/>
                </a:lnTo>
                <a:lnTo>
                  <a:pt x="28614" y="176842"/>
                </a:lnTo>
                <a:lnTo>
                  <a:pt x="28577" y="183316"/>
                </a:lnTo>
                <a:lnTo>
                  <a:pt x="28575" y="203359"/>
                </a:lnTo>
                <a:lnTo>
                  <a:pt x="29369" y="205376"/>
                </a:lnTo>
                <a:lnTo>
                  <a:pt x="30692" y="207513"/>
                </a:lnTo>
                <a:lnTo>
                  <a:pt x="35719" y="214168"/>
                </a:lnTo>
              </a:path>
            </a:pathLst>
          </a:custGeom>
          <a:ln w="38100" cap="flat" cmpd="sng" algn="ctr">
            <a:solidFill>
              <a:srgbClr val="FF00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Annotation15"/>
          <p:cNvSpPr/>
          <p:nvPr/>
        </p:nvSpPr>
        <p:spPr>
          <a:xfrm>
            <a:off x="2893219" y="3521806"/>
            <a:ext cx="164307" cy="28557"/>
          </a:xfrm>
          <a:custGeom>
            <a:avLst/>
            <a:gdLst/>
            <a:ahLst/>
            <a:cxnLst/>
            <a:rect l="0" t="0" r="0" b="0"/>
            <a:pathLst>
              <a:path w="164307" h="28557">
                <a:moveTo>
                  <a:pt x="0" y="28556"/>
                </a:moveTo>
                <a:lnTo>
                  <a:pt x="3792" y="24767"/>
                </a:lnTo>
                <a:lnTo>
                  <a:pt x="5703" y="23650"/>
                </a:lnTo>
                <a:lnTo>
                  <a:pt x="7770" y="22906"/>
                </a:lnTo>
                <a:lnTo>
                  <a:pt x="12185" y="22078"/>
                </a:lnTo>
                <a:lnTo>
                  <a:pt x="16793" y="21711"/>
                </a:lnTo>
                <a:lnTo>
                  <a:pt x="19926" y="20820"/>
                </a:lnTo>
                <a:lnTo>
                  <a:pt x="23603" y="19432"/>
                </a:lnTo>
                <a:lnTo>
                  <a:pt x="27641" y="17714"/>
                </a:lnTo>
                <a:lnTo>
                  <a:pt x="31127" y="16569"/>
                </a:lnTo>
                <a:lnTo>
                  <a:pt x="34246" y="15806"/>
                </a:lnTo>
                <a:lnTo>
                  <a:pt x="37118" y="15296"/>
                </a:lnTo>
                <a:lnTo>
                  <a:pt x="40620" y="14957"/>
                </a:lnTo>
                <a:lnTo>
                  <a:pt x="44543" y="14730"/>
                </a:lnTo>
                <a:lnTo>
                  <a:pt x="48745" y="14580"/>
                </a:lnTo>
                <a:lnTo>
                  <a:pt x="52340" y="13686"/>
                </a:lnTo>
                <a:lnTo>
                  <a:pt x="55531" y="12297"/>
                </a:lnTo>
                <a:lnTo>
                  <a:pt x="58452" y="10578"/>
                </a:lnTo>
                <a:lnTo>
                  <a:pt x="61986" y="9432"/>
                </a:lnTo>
                <a:lnTo>
                  <a:pt x="65930" y="8668"/>
                </a:lnTo>
                <a:lnTo>
                  <a:pt x="70147" y="8158"/>
                </a:lnTo>
                <a:lnTo>
                  <a:pt x="74546" y="7819"/>
                </a:lnTo>
                <a:lnTo>
                  <a:pt x="79066" y="7592"/>
                </a:lnTo>
                <a:lnTo>
                  <a:pt x="88322" y="7341"/>
                </a:lnTo>
                <a:lnTo>
                  <a:pt x="97727" y="7229"/>
                </a:lnTo>
                <a:lnTo>
                  <a:pt x="101664" y="6405"/>
                </a:lnTo>
                <a:lnTo>
                  <a:pt x="105082" y="5064"/>
                </a:lnTo>
                <a:lnTo>
                  <a:pt x="108154" y="3376"/>
                </a:lnTo>
                <a:lnTo>
                  <a:pt x="111791" y="2251"/>
                </a:lnTo>
                <a:lnTo>
                  <a:pt x="115802" y="1501"/>
                </a:lnTo>
                <a:lnTo>
                  <a:pt x="120064" y="1000"/>
                </a:lnTo>
                <a:lnTo>
                  <a:pt x="124493" y="667"/>
                </a:lnTo>
                <a:lnTo>
                  <a:pt x="129032" y="445"/>
                </a:lnTo>
                <a:lnTo>
                  <a:pt x="140890" y="132"/>
                </a:lnTo>
                <a:lnTo>
                  <a:pt x="164306"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Annotation16"/>
          <p:cNvSpPr/>
          <p:nvPr/>
        </p:nvSpPr>
        <p:spPr>
          <a:xfrm>
            <a:off x="2878932" y="3557501"/>
            <a:ext cx="192873" cy="214167"/>
          </a:xfrm>
          <a:custGeom>
            <a:avLst/>
            <a:gdLst/>
            <a:ahLst/>
            <a:cxnLst/>
            <a:rect l="0" t="0" r="0" b="0"/>
            <a:pathLst>
              <a:path w="192873" h="214167">
                <a:moveTo>
                  <a:pt x="21431" y="0"/>
                </a:moveTo>
                <a:lnTo>
                  <a:pt x="17638" y="0"/>
                </a:lnTo>
                <a:lnTo>
                  <a:pt x="16521" y="793"/>
                </a:lnTo>
                <a:lnTo>
                  <a:pt x="15776" y="2115"/>
                </a:lnTo>
                <a:lnTo>
                  <a:pt x="15280" y="3789"/>
                </a:lnTo>
                <a:lnTo>
                  <a:pt x="12612" y="7765"/>
                </a:lnTo>
                <a:lnTo>
                  <a:pt x="10789" y="9936"/>
                </a:lnTo>
                <a:lnTo>
                  <a:pt x="9573" y="12177"/>
                </a:lnTo>
                <a:lnTo>
                  <a:pt x="8223" y="16781"/>
                </a:lnTo>
                <a:lnTo>
                  <a:pt x="7623" y="21472"/>
                </a:lnTo>
                <a:lnTo>
                  <a:pt x="7463" y="23833"/>
                </a:lnTo>
                <a:lnTo>
                  <a:pt x="6563" y="26201"/>
                </a:lnTo>
                <a:lnTo>
                  <a:pt x="3445" y="30946"/>
                </a:lnTo>
                <a:lnTo>
                  <a:pt x="1531" y="35699"/>
                </a:lnTo>
                <a:lnTo>
                  <a:pt x="302" y="41424"/>
                </a:lnTo>
                <a:lnTo>
                  <a:pt x="89" y="46206"/>
                </a:lnTo>
                <a:lnTo>
                  <a:pt x="0" y="69286"/>
                </a:lnTo>
                <a:lnTo>
                  <a:pt x="0" y="69987"/>
                </a:lnTo>
                <a:lnTo>
                  <a:pt x="2116" y="72881"/>
                </a:lnTo>
                <a:lnTo>
                  <a:pt x="7135" y="78520"/>
                </a:lnTo>
                <a:lnTo>
                  <a:pt x="13992" y="78528"/>
                </a:lnTo>
                <a:lnTo>
                  <a:pt x="14199" y="74739"/>
                </a:lnTo>
                <a:lnTo>
                  <a:pt x="15022" y="73622"/>
                </a:lnTo>
                <a:lnTo>
                  <a:pt x="16365" y="72878"/>
                </a:lnTo>
                <a:lnTo>
                  <a:pt x="18053" y="72382"/>
                </a:lnTo>
                <a:lnTo>
                  <a:pt x="19179" y="71258"/>
                </a:lnTo>
                <a:lnTo>
                  <a:pt x="19930" y="69715"/>
                </a:lnTo>
                <a:lnTo>
                  <a:pt x="20430" y="67894"/>
                </a:lnTo>
                <a:lnTo>
                  <a:pt x="21557" y="66679"/>
                </a:lnTo>
                <a:lnTo>
                  <a:pt x="23102" y="65870"/>
                </a:lnTo>
                <a:lnTo>
                  <a:pt x="24927" y="65330"/>
                </a:lnTo>
                <a:lnTo>
                  <a:pt x="29070" y="62615"/>
                </a:lnTo>
                <a:lnTo>
                  <a:pt x="34405" y="58198"/>
                </a:lnTo>
                <a:lnTo>
                  <a:pt x="39121" y="53644"/>
                </a:lnTo>
                <a:lnTo>
                  <a:pt x="41162" y="52420"/>
                </a:lnTo>
                <a:lnTo>
                  <a:pt x="45546" y="51061"/>
                </a:lnTo>
                <a:lnTo>
                  <a:pt x="50140" y="50456"/>
                </a:lnTo>
                <a:lnTo>
                  <a:pt x="54828" y="50188"/>
                </a:lnTo>
                <a:lnTo>
                  <a:pt x="59557" y="50068"/>
                </a:lnTo>
                <a:lnTo>
                  <a:pt x="95249" y="49973"/>
                </a:lnTo>
                <a:lnTo>
                  <a:pt x="98424" y="50766"/>
                </a:lnTo>
                <a:lnTo>
                  <a:pt x="102128" y="52088"/>
                </a:lnTo>
                <a:lnTo>
                  <a:pt x="106185" y="53763"/>
                </a:lnTo>
                <a:lnTo>
                  <a:pt x="109684" y="55672"/>
                </a:lnTo>
                <a:lnTo>
                  <a:pt x="115688" y="59909"/>
                </a:lnTo>
                <a:lnTo>
                  <a:pt x="121002" y="64436"/>
                </a:lnTo>
                <a:lnTo>
                  <a:pt x="126009" y="69092"/>
                </a:lnTo>
                <a:lnTo>
                  <a:pt x="130881" y="73806"/>
                </a:lnTo>
                <a:lnTo>
                  <a:pt x="134085" y="76173"/>
                </a:lnTo>
                <a:lnTo>
                  <a:pt x="137808" y="78545"/>
                </a:lnTo>
                <a:lnTo>
                  <a:pt x="141878" y="80919"/>
                </a:lnTo>
                <a:lnTo>
                  <a:pt x="145385" y="83295"/>
                </a:lnTo>
                <a:lnTo>
                  <a:pt x="151399" y="88050"/>
                </a:lnTo>
                <a:lnTo>
                  <a:pt x="153320" y="90429"/>
                </a:lnTo>
                <a:lnTo>
                  <a:pt x="154601" y="92808"/>
                </a:lnTo>
                <a:lnTo>
                  <a:pt x="155454" y="95187"/>
                </a:lnTo>
                <a:lnTo>
                  <a:pt x="157611" y="98360"/>
                </a:lnTo>
                <a:lnTo>
                  <a:pt x="160636" y="102061"/>
                </a:lnTo>
                <a:lnTo>
                  <a:pt x="167437" y="109611"/>
                </a:lnTo>
                <a:lnTo>
                  <a:pt x="173106" y="115610"/>
                </a:lnTo>
                <a:lnTo>
                  <a:pt x="180760" y="123447"/>
                </a:lnTo>
                <a:lnTo>
                  <a:pt x="182419" y="125925"/>
                </a:lnTo>
                <a:lnTo>
                  <a:pt x="184262" y="130794"/>
                </a:lnTo>
                <a:lnTo>
                  <a:pt x="185547" y="133995"/>
                </a:lnTo>
                <a:lnTo>
                  <a:pt x="187198" y="137716"/>
                </a:lnTo>
                <a:lnTo>
                  <a:pt x="189092" y="141784"/>
                </a:lnTo>
                <a:lnTo>
                  <a:pt x="191197" y="148418"/>
                </a:lnTo>
                <a:lnTo>
                  <a:pt x="192132" y="154011"/>
                </a:lnTo>
                <a:lnTo>
                  <a:pt x="192548" y="159140"/>
                </a:lnTo>
                <a:lnTo>
                  <a:pt x="192733" y="164064"/>
                </a:lnTo>
                <a:lnTo>
                  <a:pt x="192837" y="171295"/>
                </a:lnTo>
                <a:lnTo>
                  <a:pt x="192872" y="180846"/>
                </a:lnTo>
                <a:lnTo>
                  <a:pt x="192081" y="183228"/>
                </a:lnTo>
                <a:lnTo>
                  <a:pt x="189086" y="187990"/>
                </a:lnTo>
                <a:lnTo>
                  <a:pt x="185108" y="192750"/>
                </a:lnTo>
                <a:lnTo>
                  <a:pt x="180695" y="197510"/>
                </a:lnTo>
                <a:lnTo>
                  <a:pt x="176088" y="202270"/>
                </a:lnTo>
                <a:lnTo>
                  <a:pt x="173748" y="203856"/>
                </a:lnTo>
                <a:lnTo>
                  <a:pt x="169031" y="205619"/>
                </a:lnTo>
                <a:lnTo>
                  <a:pt x="164289" y="206403"/>
                </a:lnTo>
                <a:lnTo>
                  <a:pt x="161914" y="206611"/>
                </a:lnTo>
                <a:lnTo>
                  <a:pt x="159536" y="207544"/>
                </a:lnTo>
                <a:lnTo>
                  <a:pt x="154777" y="210695"/>
                </a:lnTo>
                <a:lnTo>
                  <a:pt x="150017" y="212625"/>
                </a:lnTo>
                <a:lnTo>
                  <a:pt x="144461" y="213482"/>
                </a:lnTo>
                <a:lnTo>
                  <a:pt x="140757" y="213711"/>
                </a:lnTo>
                <a:lnTo>
                  <a:pt x="133202" y="213965"/>
                </a:lnTo>
                <a:lnTo>
                  <a:pt x="121884" y="214128"/>
                </a:lnTo>
                <a:lnTo>
                  <a:pt x="98649" y="214166"/>
                </a:lnTo>
                <a:lnTo>
                  <a:pt x="95928" y="213373"/>
                </a:lnTo>
                <a:lnTo>
                  <a:pt x="90789" y="210378"/>
                </a:lnTo>
                <a:lnTo>
                  <a:pt x="85858" y="208517"/>
                </a:lnTo>
                <a:lnTo>
                  <a:pt x="81021" y="207691"/>
                </a:lnTo>
                <a:lnTo>
                  <a:pt x="76226" y="207323"/>
                </a:lnTo>
                <a:lnTo>
                  <a:pt x="74630" y="206432"/>
                </a:lnTo>
                <a:lnTo>
                  <a:pt x="73565" y="205045"/>
                </a:lnTo>
                <a:lnTo>
                  <a:pt x="72855" y="203326"/>
                </a:lnTo>
                <a:lnTo>
                  <a:pt x="71589" y="202181"/>
                </a:lnTo>
                <a:lnTo>
                  <a:pt x="69951" y="201418"/>
                </a:lnTo>
                <a:lnTo>
                  <a:pt x="68065" y="200909"/>
                </a:lnTo>
                <a:lnTo>
                  <a:pt x="66808" y="199776"/>
                </a:lnTo>
                <a:lnTo>
                  <a:pt x="65970" y="198228"/>
                </a:lnTo>
                <a:lnTo>
                  <a:pt x="64293" y="19275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Annotation17"/>
          <p:cNvSpPr/>
          <p:nvPr/>
        </p:nvSpPr>
        <p:spPr>
          <a:xfrm>
            <a:off x="3157538" y="3650307"/>
            <a:ext cx="28550" cy="107086"/>
          </a:xfrm>
          <a:custGeom>
            <a:avLst/>
            <a:gdLst/>
            <a:ahLst/>
            <a:cxnLst/>
            <a:rect l="0" t="0" r="0" b="0"/>
            <a:pathLst>
              <a:path w="28550" h="107086">
                <a:moveTo>
                  <a:pt x="21431" y="0"/>
                </a:moveTo>
                <a:lnTo>
                  <a:pt x="21431" y="17687"/>
                </a:lnTo>
                <a:lnTo>
                  <a:pt x="22225" y="19723"/>
                </a:lnTo>
                <a:lnTo>
                  <a:pt x="23547" y="21875"/>
                </a:lnTo>
                <a:lnTo>
                  <a:pt x="25223" y="24102"/>
                </a:lnTo>
                <a:lnTo>
                  <a:pt x="26340" y="26379"/>
                </a:lnTo>
                <a:lnTo>
                  <a:pt x="27085" y="28692"/>
                </a:lnTo>
                <a:lnTo>
                  <a:pt x="27582" y="31026"/>
                </a:lnTo>
                <a:lnTo>
                  <a:pt x="27913" y="33376"/>
                </a:lnTo>
                <a:lnTo>
                  <a:pt x="28133" y="35735"/>
                </a:lnTo>
                <a:lnTo>
                  <a:pt x="28281" y="38102"/>
                </a:lnTo>
                <a:lnTo>
                  <a:pt x="28444" y="44961"/>
                </a:lnTo>
                <a:lnTo>
                  <a:pt x="28549" y="58502"/>
                </a:lnTo>
                <a:lnTo>
                  <a:pt x="27764" y="60418"/>
                </a:lnTo>
                <a:lnTo>
                  <a:pt x="26446" y="61695"/>
                </a:lnTo>
                <a:lnTo>
                  <a:pt x="24774" y="62547"/>
                </a:lnTo>
                <a:lnTo>
                  <a:pt x="23660" y="63908"/>
                </a:lnTo>
                <a:lnTo>
                  <a:pt x="22917" y="65609"/>
                </a:lnTo>
                <a:lnTo>
                  <a:pt x="22422" y="67536"/>
                </a:lnTo>
                <a:lnTo>
                  <a:pt x="22091" y="69614"/>
                </a:lnTo>
                <a:lnTo>
                  <a:pt x="21871" y="71792"/>
                </a:lnTo>
                <a:lnTo>
                  <a:pt x="21724" y="74037"/>
                </a:lnTo>
                <a:lnTo>
                  <a:pt x="21627" y="76328"/>
                </a:lnTo>
                <a:lnTo>
                  <a:pt x="21518" y="80988"/>
                </a:lnTo>
                <a:lnTo>
                  <a:pt x="20695" y="83341"/>
                </a:lnTo>
                <a:lnTo>
                  <a:pt x="19353" y="85703"/>
                </a:lnTo>
                <a:lnTo>
                  <a:pt x="17664" y="88071"/>
                </a:lnTo>
                <a:lnTo>
                  <a:pt x="15744" y="89649"/>
                </a:lnTo>
                <a:lnTo>
                  <a:pt x="13671" y="90702"/>
                </a:lnTo>
                <a:lnTo>
                  <a:pt x="11495" y="91403"/>
                </a:lnTo>
                <a:lnTo>
                  <a:pt x="10045" y="92665"/>
                </a:lnTo>
                <a:lnTo>
                  <a:pt x="9077" y="94298"/>
                </a:lnTo>
                <a:lnTo>
                  <a:pt x="7525" y="98830"/>
                </a:lnTo>
                <a:lnTo>
                  <a:pt x="6604" y="99995"/>
                </a:lnTo>
                <a:lnTo>
                  <a:pt x="5196" y="101565"/>
                </a:lnTo>
                <a:lnTo>
                  <a:pt x="0" y="107085"/>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Annotation18"/>
          <p:cNvSpPr/>
          <p:nvPr/>
        </p:nvSpPr>
        <p:spPr>
          <a:xfrm>
            <a:off x="3157538" y="3678863"/>
            <a:ext cx="114301" cy="75503"/>
          </a:xfrm>
          <a:custGeom>
            <a:avLst/>
            <a:gdLst/>
            <a:ahLst/>
            <a:cxnLst/>
            <a:rect l="0" t="0" r="0" b="0"/>
            <a:pathLst>
              <a:path w="114301" h="75503">
                <a:moveTo>
                  <a:pt x="0" y="71389"/>
                </a:moveTo>
                <a:lnTo>
                  <a:pt x="52476" y="71389"/>
                </a:lnTo>
                <a:lnTo>
                  <a:pt x="54828" y="72182"/>
                </a:lnTo>
                <a:lnTo>
                  <a:pt x="57189" y="73504"/>
                </a:lnTo>
                <a:lnTo>
                  <a:pt x="59557" y="75179"/>
                </a:lnTo>
                <a:lnTo>
                  <a:pt x="61929" y="75502"/>
                </a:lnTo>
                <a:lnTo>
                  <a:pt x="64305" y="74925"/>
                </a:lnTo>
                <a:lnTo>
                  <a:pt x="66682" y="73746"/>
                </a:lnTo>
                <a:lnTo>
                  <a:pt x="69061" y="72961"/>
                </a:lnTo>
                <a:lnTo>
                  <a:pt x="71440" y="72437"/>
                </a:lnTo>
                <a:lnTo>
                  <a:pt x="73821" y="72088"/>
                </a:lnTo>
                <a:lnTo>
                  <a:pt x="76201" y="71855"/>
                </a:lnTo>
                <a:lnTo>
                  <a:pt x="78582" y="71700"/>
                </a:lnTo>
                <a:lnTo>
                  <a:pt x="80963" y="71596"/>
                </a:lnTo>
                <a:lnTo>
                  <a:pt x="85725" y="71481"/>
                </a:lnTo>
                <a:lnTo>
                  <a:pt x="114300" y="71389"/>
                </a:lnTo>
                <a:lnTo>
                  <a:pt x="114300" y="58112"/>
                </a:lnTo>
                <a:lnTo>
                  <a:pt x="113506" y="56985"/>
                </a:lnTo>
                <a:lnTo>
                  <a:pt x="112183" y="55441"/>
                </a:lnTo>
                <a:lnTo>
                  <a:pt x="108149" y="51053"/>
                </a:lnTo>
                <a:lnTo>
                  <a:pt x="107818" y="49899"/>
                </a:lnTo>
                <a:lnTo>
                  <a:pt x="107597" y="48337"/>
                </a:lnTo>
                <a:lnTo>
                  <a:pt x="107243" y="43921"/>
                </a:lnTo>
                <a:lnTo>
                  <a:pt x="107195" y="41201"/>
                </a:lnTo>
                <a:lnTo>
                  <a:pt x="107182" y="39365"/>
                </a:lnTo>
                <a:lnTo>
                  <a:pt x="106379" y="38142"/>
                </a:lnTo>
                <a:lnTo>
                  <a:pt x="105050" y="37326"/>
                </a:lnTo>
                <a:lnTo>
                  <a:pt x="103371" y="36783"/>
                </a:lnTo>
                <a:lnTo>
                  <a:pt x="102251" y="35627"/>
                </a:lnTo>
                <a:lnTo>
                  <a:pt x="101505" y="34063"/>
                </a:lnTo>
                <a:lnTo>
                  <a:pt x="100307" y="29644"/>
                </a:lnTo>
                <a:lnTo>
                  <a:pt x="100209" y="28488"/>
                </a:lnTo>
                <a:lnTo>
                  <a:pt x="100143" y="26924"/>
                </a:lnTo>
                <a:lnTo>
                  <a:pt x="100070" y="23071"/>
                </a:lnTo>
                <a:lnTo>
                  <a:pt x="100038" y="18715"/>
                </a:lnTo>
                <a:lnTo>
                  <a:pt x="99235" y="17236"/>
                </a:lnTo>
                <a:lnTo>
                  <a:pt x="97907" y="16250"/>
                </a:lnTo>
                <a:lnTo>
                  <a:pt x="93864" y="14667"/>
                </a:lnTo>
                <a:lnTo>
                  <a:pt x="93532" y="13745"/>
                </a:lnTo>
                <a:lnTo>
                  <a:pt x="93310" y="12336"/>
                </a:lnTo>
                <a:lnTo>
                  <a:pt x="92894" y="7443"/>
                </a:lnTo>
                <a:lnTo>
                  <a:pt x="92876" y="3439"/>
                </a:lnTo>
                <a:lnTo>
                  <a:pt x="92080" y="2293"/>
                </a:lnTo>
                <a:lnTo>
                  <a:pt x="90755" y="1529"/>
                </a:lnTo>
                <a:lnTo>
                  <a:pt x="85763" y="12"/>
                </a:lnTo>
                <a:lnTo>
                  <a:pt x="85732" y="2"/>
                </a:lnTo>
                <a:lnTo>
                  <a:pt x="85728" y="2"/>
                </a:lnTo>
                <a:lnTo>
                  <a:pt x="85727" y="1"/>
                </a:lnTo>
                <a:lnTo>
                  <a:pt x="107156"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Annotation19"/>
          <p:cNvSpPr/>
          <p:nvPr/>
        </p:nvSpPr>
        <p:spPr>
          <a:xfrm>
            <a:off x="3082002" y="3407583"/>
            <a:ext cx="275562" cy="249864"/>
          </a:xfrm>
          <a:custGeom>
            <a:avLst/>
            <a:gdLst/>
            <a:ahLst/>
            <a:cxnLst/>
            <a:rect l="0" t="0" r="0" b="0"/>
            <a:pathLst>
              <a:path w="275562" h="249864">
                <a:moveTo>
                  <a:pt x="82679" y="235585"/>
                </a:moveTo>
                <a:lnTo>
                  <a:pt x="75830" y="235585"/>
                </a:lnTo>
                <a:lnTo>
                  <a:pt x="75623" y="239375"/>
                </a:lnTo>
                <a:lnTo>
                  <a:pt x="74800" y="240492"/>
                </a:lnTo>
                <a:lnTo>
                  <a:pt x="73458" y="241236"/>
                </a:lnTo>
                <a:lnTo>
                  <a:pt x="69393" y="242430"/>
                </a:lnTo>
                <a:lnTo>
                  <a:pt x="61569" y="242716"/>
                </a:lnTo>
                <a:lnTo>
                  <a:pt x="47263" y="242724"/>
                </a:lnTo>
                <a:lnTo>
                  <a:pt x="40837" y="236578"/>
                </a:lnTo>
                <a:lnTo>
                  <a:pt x="38153" y="236026"/>
                </a:lnTo>
                <a:lnTo>
                  <a:pt x="31038" y="235624"/>
                </a:lnTo>
                <a:lnTo>
                  <a:pt x="29202" y="235611"/>
                </a:lnTo>
                <a:lnTo>
                  <a:pt x="27977" y="234809"/>
                </a:lnTo>
                <a:lnTo>
                  <a:pt x="27162" y="233482"/>
                </a:lnTo>
                <a:lnTo>
                  <a:pt x="25625" y="228741"/>
                </a:lnTo>
                <a:lnTo>
                  <a:pt x="18474" y="221397"/>
                </a:lnTo>
                <a:lnTo>
                  <a:pt x="18393" y="215168"/>
                </a:lnTo>
                <a:lnTo>
                  <a:pt x="12236" y="208110"/>
                </a:lnTo>
                <a:lnTo>
                  <a:pt x="11684" y="205395"/>
                </a:lnTo>
                <a:lnTo>
                  <a:pt x="11281" y="198258"/>
                </a:lnTo>
                <a:lnTo>
                  <a:pt x="11244" y="189284"/>
                </a:lnTo>
                <a:lnTo>
                  <a:pt x="10450" y="188060"/>
                </a:lnTo>
                <a:lnTo>
                  <a:pt x="9126" y="187244"/>
                </a:lnTo>
                <a:lnTo>
                  <a:pt x="7450" y="186701"/>
                </a:lnTo>
                <a:lnTo>
                  <a:pt x="6333" y="185545"/>
                </a:lnTo>
                <a:lnTo>
                  <a:pt x="5588" y="183981"/>
                </a:lnTo>
                <a:lnTo>
                  <a:pt x="4185" y="178796"/>
                </a:lnTo>
                <a:lnTo>
                  <a:pt x="332" y="174779"/>
                </a:lnTo>
                <a:lnTo>
                  <a:pt x="0" y="172838"/>
                </a:lnTo>
                <a:lnTo>
                  <a:pt x="572" y="170751"/>
                </a:lnTo>
                <a:lnTo>
                  <a:pt x="3402" y="165490"/>
                </a:lnTo>
                <a:lnTo>
                  <a:pt x="4037" y="158163"/>
                </a:lnTo>
                <a:lnTo>
                  <a:pt x="4080" y="153595"/>
                </a:lnTo>
                <a:lnTo>
                  <a:pt x="4880" y="152369"/>
                </a:lnTo>
                <a:lnTo>
                  <a:pt x="6207" y="151552"/>
                </a:lnTo>
                <a:lnTo>
                  <a:pt x="7885" y="151007"/>
                </a:lnTo>
                <a:lnTo>
                  <a:pt x="9004" y="149851"/>
                </a:lnTo>
                <a:lnTo>
                  <a:pt x="9750" y="148287"/>
                </a:lnTo>
                <a:lnTo>
                  <a:pt x="10247" y="146451"/>
                </a:lnTo>
                <a:lnTo>
                  <a:pt x="11373" y="145227"/>
                </a:lnTo>
                <a:lnTo>
                  <a:pt x="12916" y="144411"/>
                </a:lnTo>
                <a:lnTo>
                  <a:pt x="14739" y="143867"/>
                </a:lnTo>
                <a:lnTo>
                  <a:pt x="15955" y="142711"/>
                </a:lnTo>
                <a:lnTo>
                  <a:pt x="16765" y="141147"/>
                </a:lnTo>
                <a:lnTo>
                  <a:pt x="17665" y="137295"/>
                </a:lnTo>
                <a:lnTo>
                  <a:pt x="18066" y="132938"/>
                </a:lnTo>
                <a:lnTo>
                  <a:pt x="18966" y="131460"/>
                </a:lnTo>
                <a:lnTo>
                  <a:pt x="20360" y="130473"/>
                </a:lnTo>
                <a:lnTo>
                  <a:pt x="24508" y="128891"/>
                </a:lnTo>
                <a:lnTo>
                  <a:pt x="24848" y="127968"/>
                </a:lnTo>
                <a:lnTo>
                  <a:pt x="25227" y="124827"/>
                </a:lnTo>
                <a:lnTo>
                  <a:pt x="26121" y="123672"/>
                </a:lnTo>
                <a:lnTo>
                  <a:pt x="27512" y="122902"/>
                </a:lnTo>
                <a:lnTo>
                  <a:pt x="29232" y="122389"/>
                </a:lnTo>
                <a:lnTo>
                  <a:pt x="30379" y="121253"/>
                </a:lnTo>
                <a:lnTo>
                  <a:pt x="31144" y="119704"/>
                </a:lnTo>
                <a:lnTo>
                  <a:pt x="32371" y="115305"/>
                </a:lnTo>
                <a:lnTo>
                  <a:pt x="36376" y="110755"/>
                </a:lnTo>
                <a:lnTo>
                  <a:pt x="38317" y="109531"/>
                </a:lnTo>
                <a:lnTo>
                  <a:pt x="45666" y="107407"/>
                </a:lnTo>
                <a:lnTo>
                  <a:pt x="52998" y="100966"/>
                </a:lnTo>
                <a:lnTo>
                  <a:pt x="55729" y="100399"/>
                </a:lnTo>
                <a:lnTo>
                  <a:pt x="57569" y="100248"/>
                </a:lnTo>
                <a:lnTo>
                  <a:pt x="58795" y="99354"/>
                </a:lnTo>
                <a:lnTo>
                  <a:pt x="59613" y="97965"/>
                </a:lnTo>
                <a:lnTo>
                  <a:pt x="60158" y="96245"/>
                </a:lnTo>
                <a:lnTo>
                  <a:pt x="61315" y="95099"/>
                </a:lnTo>
                <a:lnTo>
                  <a:pt x="62880" y="94335"/>
                </a:lnTo>
                <a:lnTo>
                  <a:pt x="64717" y="93825"/>
                </a:lnTo>
                <a:lnTo>
                  <a:pt x="65942" y="92692"/>
                </a:lnTo>
                <a:lnTo>
                  <a:pt x="66759" y="91144"/>
                </a:lnTo>
                <a:lnTo>
                  <a:pt x="67303" y="89318"/>
                </a:lnTo>
                <a:lnTo>
                  <a:pt x="68460" y="88102"/>
                </a:lnTo>
                <a:lnTo>
                  <a:pt x="70025" y="87290"/>
                </a:lnTo>
                <a:lnTo>
                  <a:pt x="74447" y="85988"/>
                </a:lnTo>
                <a:lnTo>
                  <a:pt x="81591" y="79549"/>
                </a:lnTo>
                <a:lnTo>
                  <a:pt x="84312" y="78982"/>
                </a:lnTo>
                <a:lnTo>
                  <a:pt x="86149" y="78831"/>
                </a:lnTo>
                <a:lnTo>
                  <a:pt x="87374" y="77937"/>
                </a:lnTo>
                <a:lnTo>
                  <a:pt x="88190" y="76548"/>
                </a:lnTo>
                <a:lnTo>
                  <a:pt x="88735" y="74828"/>
                </a:lnTo>
                <a:lnTo>
                  <a:pt x="89891" y="73682"/>
                </a:lnTo>
                <a:lnTo>
                  <a:pt x="91456" y="72918"/>
                </a:lnTo>
                <a:lnTo>
                  <a:pt x="93293" y="72408"/>
                </a:lnTo>
                <a:lnTo>
                  <a:pt x="94517" y="71276"/>
                </a:lnTo>
                <a:lnTo>
                  <a:pt x="95334" y="69728"/>
                </a:lnTo>
                <a:lnTo>
                  <a:pt x="96644" y="65333"/>
                </a:lnTo>
                <a:lnTo>
                  <a:pt x="96871" y="60782"/>
                </a:lnTo>
                <a:lnTo>
                  <a:pt x="97697" y="58765"/>
                </a:lnTo>
                <a:lnTo>
                  <a:pt x="103109" y="51287"/>
                </a:lnTo>
                <a:lnTo>
                  <a:pt x="103665" y="48442"/>
                </a:lnTo>
                <a:lnTo>
                  <a:pt x="103814" y="46572"/>
                </a:lnTo>
                <a:lnTo>
                  <a:pt x="104706" y="45326"/>
                </a:lnTo>
                <a:lnTo>
                  <a:pt x="106095" y="44495"/>
                </a:lnTo>
                <a:lnTo>
                  <a:pt x="107815" y="43942"/>
                </a:lnTo>
                <a:lnTo>
                  <a:pt x="108962" y="42779"/>
                </a:lnTo>
                <a:lnTo>
                  <a:pt x="109726" y="41211"/>
                </a:lnTo>
                <a:lnTo>
                  <a:pt x="110952" y="36785"/>
                </a:lnTo>
                <a:lnTo>
                  <a:pt x="111228" y="29644"/>
                </a:lnTo>
                <a:lnTo>
                  <a:pt x="111254" y="0"/>
                </a:lnTo>
                <a:lnTo>
                  <a:pt x="111254" y="13283"/>
                </a:lnTo>
                <a:lnTo>
                  <a:pt x="117405" y="20338"/>
                </a:lnTo>
                <a:lnTo>
                  <a:pt x="117957" y="23053"/>
                </a:lnTo>
                <a:lnTo>
                  <a:pt x="118359" y="30188"/>
                </a:lnTo>
                <a:lnTo>
                  <a:pt x="118397" y="41746"/>
                </a:lnTo>
                <a:lnTo>
                  <a:pt x="123307" y="48318"/>
                </a:lnTo>
                <a:lnTo>
                  <a:pt x="124549" y="52675"/>
                </a:lnTo>
                <a:lnTo>
                  <a:pt x="125247" y="59587"/>
                </a:lnTo>
                <a:lnTo>
                  <a:pt x="126139" y="61142"/>
                </a:lnTo>
                <a:lnTo>
                  <a:pt x="127528" y="62178"/>
                </a:lnTo>
                <a:lnTo>
                  <a:pt x="129247" y="62868"/>
                </a:lnTo>
                <a:lnTo>
                  <a:pt x="130393" y="64123"/>
                </a:lnTo>
                <a:lnTo>
                  <a:pt x="131157" y="65752"/>
                </a:lnTo>
                <a:lnTo>
                  <a:pt x="132006" y="69677"/>
                </a:lnTo>
                <a:lnTo>
                  <a:pt x="132384" y="74066"/>
                </a:lnTo>
                <a:lnTo>
                  <a:pt x="133278" y="75554"/>
                </a:lnTo>
                <a:lnTo>
                  <a:pt x="134668" y="76545"/>
                </a:lnTo>
                <a:lnTo>
                  <a:pt x="136388" y="77206"/>
                </a:lnTo>
                <a:lnTo>
                  <a:pt x="137535" y="78440"/>
                </a:lnTo>
                <a:lnTo>
                  <a:pt x="138300" y="80056"/>
                </a:lnTo>
                <a:lnTo>
                  <a:pt x="138810" y="81927"/>
                </a:lnTo>
                <a:lnTo>
                  <a:pt x="139943" y="83174"/>
                </a:lnTo>
                <a:lnTo>
                  <a:pt x="141493" y="84005"/>
                </a:lnTo>
                <a:lnTo>
                  <a:pt x="143319" y="84559"/>
                </a:lnTo>
                <a:lnTo>
                  <a:pt x="147466" y="87290"/>
                </a:lnTo>
                <a:lnTo>
                  <a:pt x="155650" y="94437"/>
                </a:lnTo>
                <a:lnTo>
                  <a:pt x="160152" y="98857"/>
                </a:lnTo>
                <a:lnTo>
                  <a:pt x="161316" y="99220"/>
                </a:lnTo>
                <a:lnTo>
                  <a:pt x="164724" y="99623"/>
                </a:lnTo>
                <a:lnTo>
                  <a:pt x="165951" y="100524"/>
                </a:lnTo>
                <a:lnTo>
                  <a:pt x="166769" y="101917"/>
                </a:lnTo>
                <a:lnTo>
                  <a:pt x="167314" y="103640"/>
                </a:lnTo>
                <a:lnTo>
                  <a:pt x="168471" y="104787"/>
                </a:lnTo>
                <a:lnTo>
                  <a:pt x="170036" y="105553"/>
                </a:lnTo>
                <a:lnTo>
                  <a:pt x="173892" y="106404"/>
                </a:lnTo>
                <a:lnTo>
                  <a:pt x="181376" y="106994"/>
                </a:lnTo>
                <a:lnTo>
                  <a:pt x="189890" y="107079"/>
                </a:lnTo>
                <a:lnTo>
                  <a:pt x="193299" y="107082"/>
                </a:lnTo>
                <a:lnTo>
                  <a:pt x="195320" y="107876"/>
                </a:lnTo>
                <a:lnTo>
                  <a:pt x="203733" y="113929"/>
                </a:lnTo>
                <a:lnTo>
                  <a:pt x="211376" y="114206"/>
                </a:lnTo>
                <a:lnTo>
                  <a:pt x="253048" y="114223"/>
                </a:lnTo>
                <a:lnTo>
                  <a:pt x="261178" y="121275"/>
                </a:lnTo>
                <a:lnTo>
                  <a:pt x="268120" y="128205"/>
                </a:lnTo>
                <a:lnTo>
                  <a:pt x="268358" y="134142"/>
                </a:lnTo>
                <a:lnTo>
                  <a:pt x="268390" y="138411"/>
                </a:lnTo>
                <a:lnTo>
                  <a:pt x="269193" y="139868"/>
                </a:lnTo>
                <a:lnTo>
                  <a:pt x="270522" y="140838"/>
                </a:lnTo>
                <a:lnTo>
                  <a:pt x="272201" y="141485"/>
                </a:lnTo>
                <a:lnTo>
                  <a:pt x="273321" y="142709"/>
                </a:lnTo>
                <a:lnTo>
                  <a:pt x="274068" y="144319"/>
                </a:lnTo>
                <a:lnTo>
                  <a:pt x="275266" y="148812"/>
                </a:lnTo>
                <a:lnTo>
                  <a:pt x="275535" y="155968"/>
                </a:lnTo>
                <a:lnTo>
                  <a:pt x="275561" y="177159"/>
                </a:lnTo>
                <a:lnTo>
                  <a:pt x="273444" y="180005"/>
                </a:lnTo>
                <a:lnTo>
                  <a:pt x="271768" y="181874"/>
                </a:lnTo>
                <a:lnTo>
                  <a:pt x="270651" y="183913"/>
                </a:lnTo>
                <a:lnTo>
                  <a:pt x="268711" y="191431"/>
                </a:lnTo>
                <a:lnTo>
                  <a:pt x="262292" y="198783"/>
                </a:lnTo>
                <a:lnTo>
                  <a:pt x="261726" y="201513"/>
                </a:lnTo>
                <a:lnTo>
                  <a:pt x="261575" y="203352"/>
                </a:lnTo>
                <a:lnTo>
                  <a:pt x="260680" y="204578"/>
                </a:lnTo>
                <a:lnTo>
                  <a:pt x="259291" y="205395"/>
                </a:lnTo>
                <a:lnTo>
                  <a:pt x="257570" y="205940"/>
                </a:lnTo>
                <a:lnTo>
                  <a:pt x="256423" y="207096"/>
                </a:lnTo>
                <a:lnTo>
                  <a:pt x="255659" y="208661"/>
                </a:lnTo>
                <a:lnTo>
                  <a:pt x="254431" y="213080"/>
                </a:lnTo>
                <a:lnTo>
                  <a:pt x="248005" y="220219"/>
                </a:lnTo>
                <a:lnTo>
                  <a:pt x="233786" y="234497"/>
                </a:lnTo>
                <a:lnTo>
                  <a:pt x="232629" y="234860"/>
                </a:lnTo>
                <a:lnTo>
                  <a:pt x="229228" y="235263"/>
                </a:lnTo>
                <a:lnTo>
                  <a:pt x="227210" y="236164"/>
                </a:lnTo>
                <a:lnTo>
                  <a:pt x="219726" y="241704"/>
                </a:lnTo>
                <a:lnTo>
                  <a:pt x="216878" y="242271"/>
                </a:lnTo>
                <a:lnTo>
                  <a:pt x="215008" y="242422"/>
                </a:lnTo>
                <a:lnTo>
                  <a:pt x="213761" y="243316"/>
                </a:lnTo>
                <a:lnTo>
                  <a:pt x="212929" y="244705"/>
                </a:lnTo>
                <a:lnTo>
                  <a:pt x="212375" y="246425"/>
                </a:lnTo>
                <a:lnTo>
                  <a:pt x="211212" y="247571"/>
                </a:lnTo>
                <a:lnTo>
                  <a:pt x="209643" y="248335"/>
                </a:lnTo>
                <a:lnTo>
                  <a:pt x="204446" y="249774"/>
                </a:lnTo>
                <a:lnTo>
                  <a:pt x="196866" y="249858"/>
                </a:lnTo>
                <a:lnTo>
                  <a:pt x="161261" y="249863"/>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Annotation20"/>
          <p:cNvSpPr/>
          <p:nvPr/>
        </p:nvSpPr>
        <p:spPr>
          <a:xfrm>
            <a:off x="2836069" y="3914448"/>
            <a:ext cx="150020" cy="28557"/>
          </a:xfrm>
          <a:custGeom>
            <a:avLst/>
            <a:gdLst/>
            <a:ahLst/>
            <a:cxnLst/>
            <a:rect l="0" t="0" r="0" b="0"/>
            <a:pathLst>
              <a:path w="150020" h="28557">
                <a:moveTo>
                  <a:pt x="0" y="28556"/>
                </a:moveTo>
                <a:lnTo>
                  <a:pt x="3792" y="28556"/>
                </a:lnTo>
                <a:lnTo>
                  <a:pt x="5703" y="27763"/>
                </a:lnTo>
                <a:lnTo>
                  <a:pt x="7770" y="26441"/>
                </a:lnTo>
                <a:lnTo>
                  <a:pt x="9943" y="24767"/>
                </a:lnTo>
                <a:lnTo>
                  <a:pt x="12185" y="23650"/>
                </a:lnTo>
                <a:lnTo>
                  <a:pt x="14473" y="22905"/>
                </a:lnTo>
                <a:lnTo>
                  <a:pt x="19132" y="22078"/>
                </a:lnTo>
                <a:lnTo>
                  <a:pt x="21486" y="21858"/>
                </a:lnTo>
                <a:lnTo>
                  <a:pt x="23849" y="21711"/>
                </a:lnTo>
                <a:lnTo>
                  <a:pt x="27011" y="20820"/>
                </a:lnTo>
                <a:lnTo>
                  <a:pt x="30708" y="19432"/>
                </a:lnTo>
                <a:lnTo>
                  <a:pt x="34759" y="17714"/>
                </a:lnTo>
                <a:lnTo>
                  <a:pt x="39048" y="16569"/>
                </a:lnTo>
                <a:lnTo>
                  <a:pt x="43494" y="15806"/>
                </a:lnTo>
                <a:lnTo>
                  <a:pt x="48046" y="15296"/>
                </a:lnTo>
                <a:lnTo>
                  <a:pt x="52668" y="14163"/>
                </a:lnTo>
                <a:lnTo>
                  <a:pt x="57337" y="12615"/>
                </a:lnTo>
                <a:lnTo>
                  <a:pt x="62037" y="10790"/>
                </a:lnTo>
                <a:lnTo>
                  <a:pt x="66758" y="9573"/>
                </a:lnTo>
                <a:lnTo>
                  <a:pt x="71492" y="8762"/>
                </a:lnTo>
                <a:lnTo>
                  <a:pt x="76237" y="8220"/>
                </a:lnTo>
                <a:lnTo>
                  <a:pt x="80987" y="7860"/>
                </a:lnTo>
                <a:lnTo>
                  <a:pt x="85741" y="7620"/>
                </a:lnTo>
                <a:lnTo>
                  <a:pt x="95257" y="7353"/>
                </a:lnTo>
                <a:lnTo>
                  <a:pt x="104778" y="7234"/>
                </a:lnTo>
                <a:lnTo>
                  <a:pt x="109540" y="6409"/>
                </a:lnTo>
                <a:lnTo>
                  <a:pt x="114301" y="5067"/>
                </a:lnTo>
                <a:lnTo>
                  <a:pt x="119063" y="3378"/>
                </a:lnTo>
                <a:lnTo>
                  <a:pt x="123032" y="2252"/>
                </a:lnTo>
                <a:lnTo>
                  <a:pt x="126471" y="1501"/>
                </a:lnTo>
                <a:lnTo>
                  <a:pt x="129558" y="1001"/>
                </a:lnTo>
                <a:lnTo>
                  <a:pt x="132409" y="667"/>
                </a:lnTo>
                <a:lnTo>
                  <a:pt x="135104" y="445"/>
                </a:lnTo>
                <a:lnTo>
                  <a:pt x="141340" y="88"/>
                </a:lnTo>
                <a:lnTo>
                  <a:pt x="144309" y="39"/>
                </a:lnTo>
                <a:lnTo>
                  <a:pt x="150019"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Annotation21"/>
          <p:cNvSpPr/>
          <p:nvPr/>
        </p:nvSpPr>
        <p:spPr>
          <a:xfrm>
            <a:off x="2793215" y="3943004"/>
            <a:ext cx="207158" cy="228439"/>
          </a:xfrm>
          <a:custGeom>
            <a:avLst/>
            <a:gdLst/>
            <a:ahLst/>
            <a:cxnLst/>
            <a:rect l="0" t="0" r="0" b="0"/>
            <a:pathLst>
              <a:path w="207158" h="228439">
                <a:moveTo>
                  <a:pt x="35710" y="0"/>
                </a:moveTo>
                <a:lnTo>
                  <a:pt x="31917" y="3790"/>
                </a:lnTo>
                <a:lnTo>
                  <a:pt x="30007" y="4906"/>
                </a:lnTo>
                <a:lnTo>
                  <a:pt x="25767" y="6147"/>
                </a:lnTo>
                <a:lnTo>
                  <a:pt x="21237" y="6698"/>
                </a:lnTo>
                <a:lnTo>
                  <a:pt x="18917" y="6845"/>
                </a:lnTo>
                <a:lnTo>
                  <a:pt x="16577" y="7736"/>
                </a:lnTo>
                <a:lnTo>
                  <a:pt x="11861" y="10841"/>
                </a:lnTo>
                <a:lnTo>
                  <a:pt x="10285" y="12780"/>
                </a:lnTo>
                <a:lnTo>
                  <a:pt x="9235" y="14866"/>
                </a:lnTo>
                <a:lnTo>
                  <a:pt x="8535" y="17050"/>
                </a:lnTo>
                <a:lnTo>
                  <a:pt x="7275" y="18505"/>
                </a:lnTo>
                <a:lnTo>
                  <a:pt x="5641" y="19476"/>
                </a:lnTo>
                <a:lnTo>
                  <a:pt x="3758" y="20123"/>
                </a:lnTo>
                <a:lnTo>
                  <a:pt x="2502" y="22140"/>
                </a:lnTo>
                <a:lnTo>
                  <a:pt x="1107" y="28613"/>
                </a:lnTo>
                <a:lnTo>
                  <a:pt x="212" y="35089"/>
                </a:lnTo>
                <a:lnTo>
                  <a:pt x="56" y="40980"/>
                </a:lnTo>
                <a:lnTo>
                  <a:pt x="0" y="52421"/>
                </a:lnTo>
                <a:lnTo>
                  <a:pt x="791" y="53985"/>
                </a:lnTo>
                <a:lnTo>
                  <a:pt x="2112" y="55027"/>
                </a:lnTo>
                <a:lnTo>
                  <a:pt x="3786" y="55722"/>
                </a:lnTo>
                <a:lnTo>
                  <a:pt x="4903" y="56978"/>
                </a:lnTo>
                <a:lnTo>
                  <a:pt x="5647" y="58609"/>
                </a:lnTo>
                <a:lnTo>
                  <a:pt x="6841" y="63136"/>
                </a:lnTo>
                <a:lnTo>
                  <a:pt x="7096" y="69754"/>
                </a:lnTo>
                <a:lnTo>
                  <a:pt x="7135" y="71381"/>
                </a:lnTo>
                <a:lnTo>
                  <a:pt x="24833" y="71389"/>
                </a:lnTo>
                <a:lnTo>
                  <a:pt x="26078" y="70596"/>
                </a:lnTo>
                <a:lnTo>
                  <a:pt x="26907" y="69274"/>
                </a:lnTo>
                <a:lnTo>
                  <a:pt x="27460" y="67600"/>
                </a:lnTo>
                <a:lnTo>
                  <a:pt x="30191" y="63624"/>
                </a:lnTo>
                <a:lnTo>
                  <a:pt x="32031" y="61453"/>
                </a:lnTo>
                <a:lnTo>
                  <a:pt x="34051" y="60006"/>
                </a:lnTo>
                <a:lnTo>
                  <a:pt x="38412" y="58397"/>
                </a:lnTo>
                <a:lnTo>
                  <a:pt x="42996" y="57683"/>
                </a:lnTo>
                <a:lnTo>
                  <a:pt x="45330" y="57493"/>
                </a:lnTo>
                <a:lnTo>
                  <a:pt x="48473" y="56572"/>
                </a:lnTo>
                <a:lnTo>
                  <a:pt x="52156" y="55166"/>
                </a:lnTo>
                <a:lnTo>
                  <a:pt x="56199" y="53434"/>
                </a:lnTo>
                <a:lnTo>
                  <a:pt x="59688" y="52281"/>
                </a:lnTo>
                <a:lnTo>
                  <a:pt x="65682" y="50998"/>
                </a:lnTo>
                <a:lnTo>
                  <a:pt x="69185" y="51450"/>
                </a:lnTo>
                <a:lnTo>
                  <a:pt x="73108" y="52544"/>
                </a:lnTo>
                <a:lnTo>
                  <a:pt x="77311" y="54066"/>
                </a:lnTo>
                <a:lnTo>
                  <a:pt x="80906" y="55081"/>
                </a:lnTo>
                <a:lnTo>
                  <a:pt x="87018" y="56209"/>
                </a:lnTo>
                <a:lnTo>
                  <a:pt x="92380" y="56711"/>
                </a:lnTo>
                <a:lnTo>
                  <a:pt x="98203" y="56933"/>
                </a:lnTo>
                <a:lnTo>
                  <a:pt x="119444" y="57088"/>
                </a:lnTo>
                <a:lnTo>
                  <a:pt x="123282" y="57889"/>
                </a:lnTo>
                <a:lnTo>
                  <a:pt x="129665" y="60894"/>
                </a:lnTo>
                <a:lnTo>
                  <a:pt x="135147" y="64874"/>
                </a:lnTo>
                <a:lnTo>
                  <a:pt x="141023" y="69287"/>
                </a:lnTo>
                <a:lnTo>
                  <a:pt x="144812" y="71574"/>
                </a:lnTo>
                <a:lnTo>
                  <a:pt x="148926" y="73892"/>
                </a:lnTo>
                <a:lnTo>
                  <a:pt x="152462" y="76231"/>
                </a:lnTo>
                <a:lnTo>
                  <a:pt x="158508" y="80944"/>
                </a:lnTo>
                <a:lnTo>
                  <a:pt x="162026" y="83312"/>
                </a:lnTo>
                <a:lnTo>
                  <a:pt x="165958" y="85683"/>
                </a:lnTo>
                <a:lnTo>
                  <a:pt x="170167" y="88058"/>
                </a:lnTo>
                <a:lnTo>
                  <a:pt x="173767" y="91227"/>
                </a:lnTo>
                <a:lnTo>
                  <a:pt x="176960" y="94926"/>
                </a:lnTo>
                <a:lnTo>
                  <a:pt x="179883" y="98979"/>
                </a:lnTo>
                <a:lnTo>
                  <a:pt x="185247" y="105597"/>
                </a:lnTo>
                <a:lnTo>
                  <a:pt x="190277" y="111976"/>
                </a:lnTo>
                <a:lnTo>
                  <a:pt x="192730" y="115898"/>
                </a:lnTo>
                <a:lnTo>
                  <a:pt x="195159" y="120099"/>
                </a:lnTo>
                <a:lnTo>
                  <a:pt x="199974" y="126882"/>
                </a:lnTo>
                <a:lnTo>
                  <a:pt x="202369" y="129801"/>
                </a:lnTo>
                <a:lnTo>
                  <a:pt x="203966" y="133334"/>
                </a:lnTo>
                <a:lnTo>
                  <a:pt x="205031" y="137276"/>
                </a:lnTo>
                <a:lnTo>
                  <a:pt x="205741" y="141490"/>
                </a:lnTo>
                <a:lnTo>
                  <a:pt x="206529" y="148287"/>
                </a:lnTo>
                <a:lnTo>
                  <a:pt x="206880" y="154745"/>
                </a:lnTo>
                <a:lnTo>
                  <a:pt x="207077" y="166508"/>
                </a:lnTo>
                <a:lnTo>
                  <a:pt x="207157" y="191686"/>
                </a:lnTo>
                <a:lnTo>
                  <a:pt x="206364" y="195214"/>
                </a:lnTo>
                <a:lnTo>
                  <a:pt x="203367" y="201250"/>
                </a:lnTo>
                <a:lnTo>
                  <a:pt x="201456" y="203176"/>
                </a:lnTo>
                <a:lnTo>
                  <a:pt x="199389" y="204460"/>
                </a:lnTo>
                <a:lnTo>
                  <a:pt x="197216" y="205316"/>
                </a:lnTo>
                <a:lnTo>
                  <a:pt x="192686" y="208384"/>
                </a:lnTo>
                <a:lnTo>
                  <a:pt x="188027" y="212390"/>
                </a:lnTo>
                <a:lnTo>
                  <a:pt x="183310" y="216815"/>
                </a:lnTo>
                <a:lnTo>
                  <a:pt x="180941" y="218313"/>
                </a:lnTo>
                <a:lnTo>
                  <a:pt x="176193" y="219976"/>
                </a:lnTo>
                <a:lnTo>
                  <a:pt x="171436" y="222831"/>
                </a:lnTo>
                <a:lnTo>
                  <a:pt x="169057" y="224703"/>
                </a:lnTo>
                <a:lnTo>
                  <a:pt x="164296" y="226782"/>
                </a:lnTo>
                <a:lnTo>
                  <a:pt x="158741" y="227707"/>
                </a:lnTo>
                <a:lnTo>
                  <a:pt x="155037" y="227953"/>
                </a:lnTo>
                <a:lnTo>
                  <a:pt x="147481" y="228227"/>
                </a:lnTo>
                <a:lnTo>
                  <a:pt x="138766" y="228381"/>
                </a:lnTo>
                <a:lnTo>
                  <a:pt x="126285" y="228438"/>
                </a:lnTo>
                <a:lnTo>
                  <a:pt x="123081" y="227647"/>
                </a:lnTo>
                <a:lnTo>
                  <a:pt x="119357" y="226327"/>
                </a:lnTo>
                <a:lnTo>
                  <a:pt x="115287" y="224654"/>
                </a:lnTo>
                <a:lnTo>
                  <a:pt x="111780" y="223538"/>
                </a:lnTo>
                <a:lnTo>
                  <a:pt x="105767" y="222299"/>
                </a:lnTo>
                <a:lnTo>
                  <a:pt x="100448" y="219632"/>
                </a:lnTo>
                <a:lnTo>
                  <a:pt x="94359" y="215248"/>
                </a:lnTo>
                <a:lnTo>
                  <a:pt x="89512" y="210698"/>
                </a:lnTo>
                <a:lnTo>
                  <a:pt x="87453" y="209475"/>
                </a:lnTo>
                <a:lnTo>
                  <a:pt x="83048" y="208116"/>
                </a:lnTo>
                <a:lnTo>
                  <a:pt x="81556" y="206961"/>
                </a:lnTo>
                <a:lnTo>
                  <a:pt x="80562" y="205397"/>
                </a:lnTo>
                <a:lnTo>
                  <a:pt x="79456" y="201545"/>
                </a:lnTo>
                <a:lnTo>
                  <a:pt x="78747" y="194723"/>
                </a:lnTo>
                <a:lnTo>
                  <a:pt x="78573" y="19275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Annotation22"/>
          <p:cNvSpPr/>
          <p:nvPr/>
        </p:nvSpPr>
        <p:spPr>
          <a:xfrm>
            <a:off x="3071813" y="4000116"/>
            <a:ext cx="42861" cy="135640"/>
          </a:xfrm>
          <a:custGeom>
            <a:avLst/>
            <a:gdLst/>
            <a:ahLst/>
            <a:cxnLst/>
            <a:rect l="0" t="0" r="0" b="0"/>
            <a:pathLst>
              <a:path w="42861" h="135640">
                <a:moveTo>
                  <a:pt x="28575" y="0"/>
                </a:moveTo>
                <a:lnTo>
                  <a:pt x="28575" y="6146"/>
                </a:lnTo>
                <a:lnTo>
                  <a:pt x="29368" y="7270"/>
                </a:lnTo>
                <a:lnTo>
                  <a:pt x="30691" y="8813"/>
                </a:lnTo>
                <a:lnTo>
                  <a:pt x="34725" y="13198"/>
                </a:lnTo>
                <a:lnTo>
                  <a:pt x="35277" y="15913"/>
                </a:lnTo>
                <a:lnTo>
                  <a:pt x="35631" y="20329"/>
                </a:lnTo>
                <a:lnTo>
                  <a:pt x="35679" y="23049"/>
                </a:lnTo>
                <a:lnTo>
                  <a:pt x="35692" y="24884"/>
                </a:lnTo>
                <a:lnTo>
                  <a:pt x="36495" y="26108"/>
                </a:lnTo>
                <a:lnTo>
                  <a:pt x="37823" y="26923"/>
                </a:lnTo>
                <a:lnTo>
                  <a:pt x="39503" y="27467"/>
                </a:lnTo>
                <a:lnTo>
                  <a:pt x="40623" y="28623"/>
                </a:lnTo>
                <a:lnTo>
                  <a:pt x="41369" y="30187"/>
                </a:lnTo>
                <a:lnTo>
                  <a:pt x="42198" y="34040"/>
                </a:lnTo>
                <a:lnTo>
                  <a:pt x="42419" y="36177"/>
                </a:lnTo>
                <a:lnTo>
                  <a:pt x="42567" y="38396"/>
                </a:lnTo>
                <a:lnTo>
                  <a:pt x="42665" y="40668"/>
                </a:lnTo>
                <a:lnTo>
                  <a:pt x="42775" y="45308"/>
                </a:lnTo>
                <a:lnTo>
                  <a:pt x="42860" y="66632"/>
                </a:lnTo>
                <a:lnTo>
                  <a:pt x="42067" y="69011"/>
                </a:lnTo>
                <a:lnTo>
                  <a:pt x="40744" y="71391"/>
                </a:lnTo>
                <a:lnTo>
                  <a:pt x="39069" y="73769"/>
                </a:lnTo>
                <a:lnTo>
                  <a:pt x="37952" y="76149"/>
                </a:lnTo>
                <a:lnTo>
                  <a:pt x="37207" y="78528"/>
                </a:lnTo>
                <a:lnTo>
                  <a:pt x="36711" y="80908"/>
                </a:lnTo>
                <a:lnTo>
                  <a:pt x="36380" y="83287"/>
                </a:lnTo>
                <a:lnTo>
                  <a:pt x="36159" y="85667"/>
                </a:lnTo>
                <a:lnTo>
                  <a:pt x="36012" y="88046"/>
                </a:lnTo>
                <a:lnTo>
                  <a:pt x="35121" y="89633"/>
                </a:lnTo>
                <a:lnTo>
                  <a:pt x="33733" y="90691"/>
                </a:lnTo>
                <a:lnTo>
                  <a:pt x="32013" y="91395"/>
                </a:lnTo>
                <a:lnTo>
                  <a:pt x="30867" y="92659"/>
                </a:lnTo>
                <a:lnTo>
                  <a:pt x="30103" y="94294"/>
                </a:lnTo>
                <a:lnTo>
                  <a:pt x="29254" y="98227"/>
                </a:lnTo>
                <a:lnTo>
                  <a:pt x="29027" y="100386"/>
                </a:lnTo>
                <a:lnTo>
                  <a:pt x="28876" y="102618"/>
                </a:lnTo>
                <a:lnTo>
                  <a:pt x="27982" y="104900"/>
                </a:lnTo>
                <a:lnTo>
                  <a:pt x="26592" y="107214"/>
                </a:lnTo>
                <a:lnTo>
                  <a:pt x="24872" y="109550"/>
                </a:lnTo>
                <a:lnTo>
                  <a:pt x="22931" y="111107"/>
                </a:lnTo>
                <a:lnTo>
                  <a:pt x="20843" y="112146"/>
                </a:lnTo>
                <a:lnTo>
                  <a:pt x="15582" y="113812"/>
                </a:lnTo>
                <a:lnTo>
                  <a:pt x="15150" y="114742"/>
                </a:lnTo>
                <a:lnTo>
                  <a:pt x="14671" y="117891"/>
                </a:lnTo>
                <a:lnTo>
                  <a:pt x="13749" y="119048"/>
                </a:lnTo>
                <a:lnTo>
                  <a:pt x="12341" y="119819"/>
                </a:lnTo>
                <a:lnTo>
                  <a:pt x="8170" y="121057"/>
                </a:lnTo>
                <a:lnTo>
                  <a:pt x="7828" y="121951"/>
                </a:lnTo>
                <a:lnTo>
                  <a:pt x="7448" y="125061"/>
                </a:lnTo>
                <a:lnTo>
                  <a:pt x="6552" y="127001"/>
                </a:lnTo>
                <a:lnTo>
                  <a:pt x="5162" y="129087"/>
                </a:lnTo>
                <a:lnTo>
                  <a:pt x="0" y="135639"/>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Annotation23"/>
          <p:cNvSpPr/>
          <p:nvPr/>
        </p:nvSpPr>
        <p:spPr>
          <a:xfrm>
            <a:off x="3071813" y="4007255"/>
            <a:ext cx="135732" cy="114223"/>
          </a:xfrm>
          <a:custGeom>
            <a:avLst/>
            <a:gdLst/>
            <a:ahLst/>
            <a:cxnLst/>
            <a:rect l="0" t="0" r="0" b="0"/>
            <a:pathLst>
              <a:path w="135732" h="114223">
                <a:moveTo>
                  <a:pt x="0" y="114222"/>
                </a:moveTo>
                <a:lnTo>
                  <a:pt x="9942" y="114222"/>
                </a:lnTo>
                <a:lnTo>
                  <a:pt x="11391" y="113430"/>
                </a:lnTo>
                <a:lnTo>
                  <a:pt x="12356" y="112108"/>
                </a:lnTo>
                <a:lnTo>
                  <a:pt x="13000" y="110433"/>
                </a:lnTo>
                <a:lnTo>
                  <a:pt x="14222" y="109316"/>
                </a:lnTo>
                <a:lnTo>
                  <a:pt x="15831" y="108572"/>
                </a:lnTo>
                <a:lnTo>
                  <a:pt x="19736" y="107745"/>
                </a:lnTo>
                <a:lnTo>
                  <a:pt x="21888" y="107524"/>
                </a:lnTo>
                <a:lnTo>
                  <a:pt x="24117" y="107378"/>
                </a:lnTo>
                <a:lnTo>
                  <a:pt x="26397" y="107280"/>
                </a:lnTo>
                <a:lnTo>
                  <a:pt x="31046" y="107171"/>
                </a:lnTo>
                <a:lnTo>
                  <a:pt x="80962" y="107083"/>
                </a:lnTo>
                <a:lnTo>
                  <a:pt x="83343" y="107876"/>
                </a:lnTo>
                <a:lnTo>
                  <a:pt x="85725" y="109199"/>
                </a:lnTo>
                <a:lnTo>
                  <a:pt x="88106" y="110873"/>
                </a:lnTo>
                <a:lnTo>
                  <a:pt x="90487" y="111990"/>
                </a:lnTo>
                <a:lnTo>
                  <a:pt x="92868" y="112734"/>
                </a:lnTo>
                <a:lnTo>
                  <a:pt x="98601" y="113928"/>
                </a:lnTo>
                <a:lnTo>
                  <a:pt x="101501" y="114092"/>
                </a:lnTo>
                <a:lnTo>
                  <a:pt x="106039" y="114197"/>
                </a:lnTo>
                <a:lnTo>
                  <a:pt x="135731" y="114222"/>
                </a:lnTo>
                <a:lnTo>
                  <a:pt x="131938" y="114222"/>
                </a:lnTo>
                <a:lnTo>
                  <a:pt x="130821" y="113430"/>
                </a:lnTo>
                <a:lnTo>
                  <a:pt x="130076" y="112108"/>
                </a:lnTo>
                <a:lnTo>
                  <a:pt x="128613" y="107171"/>
                </a:lnTo>
                <a:lnTo>
                  <a:pt x="124802" y="107109"/>
                </a:lnTo>
                <a:lnTo>
                  <a:pt x="123683" y="106307"/>
                </a:lnTo>
                <a:lnTo>
                  <a:pt x="122936" y="104980"/>
                </a:lnTo>
                <a:lnTo>
                  <a:pt x="121738" y="100940"/>
                </a:lnTo>
                <a:lnTo>
                  <a:pt x="120846" y="100608"/>
                </a:lnTo>
                <a:lnTo>
                  <a:pt x="117738" y="100239"/>
                </a:lnTo>
                <a:lnTo>
                  <a:pt x="116592" y="99348"/>
                </a:lnTo>
                <a:lnTo>
                  <a:pt x="115828" y="97960"/>
                </a:lnTo>
                <a:lnTo>
                  <a:pt x="114389" y="93107"/>
                </a:lnTo>
                <a:lnTo>
                  <a:pt x="112222" y="90824"/>
                </a:lnTo>
                <a:lnTo>
                  <a:pt x="108157" y="86685"/>
                </a:lnTo>
                <a:lnTo>
                  <a:pt x="107600" y="84005"/>
                </a:lnTo>
                <a:lnTo>
                  <a:pt x="107244" y="79610"/>
                </a:lnTo>
                <a:lnTo>
                  <a:pt x="105078" y="76893"/>
                </a:lnTo>
                <a:lnTo>
                  <a:pt x="101013" y="72476"/>
                </a:lnTo>
                <a:lnTo>
                  <a:pt x="100457" y="69757"/>
                </a:lnTo>
                <a:lnTo>
                  <a:pt x="100308" y="67921"/>
                </a:lnTo>
                <a:lnTo>
                  <a:pt x="99416" y="66697"/>
                </a:lnTo>
                <a:lnTo>
                  <a:pt x="98027" y="65882"/>
                </a:lnTo>
                <a:lnTo>
                  <a:pt x="96307" y="65338"/>
                </a:lnTo>
                <a:lnTo>
                  <a:pt x="95161" y="64182"/>
                </a:lnTo>
                <a:lnTo>
                  <a:pt x="94397" y="62618"/>
                </a:lnTo>
                <a:lnTo>
                  <a:pt x="93170" y="58199"/>
                </a:lnTo>
                <a:lnTo>
                  <a:pt x="90886" y="55479"/>
                </a:lnTo>
                <a:lnTo>
                  <a:pt x="89165" y="53644"/>
                </a:lnTo>
                <a:lnTo>
                  <a:pt x="88018" y="51626"/>
                </a:lnTo>
                <a:lnTo>
                  <a:pt x="87254" y="49489"/>
                </a:lnTo>
                <a:lnTo>
                  <a:pt x="86026" y="44148"/>
                </a:lnTo>
                <a:lnTo>
                  <a:pt x="85859" y="41302"/>
                </a:lnTo>
                <a:lnTo>
                  <a:pt x="85751" y="36802"/>
                </a:lnTo>
                <a:lnTo>
                  <a:pt x="85725" y="14580"/>
                </a:lnTo>
                <a:lnTo>
                  <a:pt x="87841" y="12297"/>
                </a:lnTo>
                <a:lnTo>
                  <a:pt x="91875" y="8157"/>
                </a:lnTo>
                <a:lnTo>
                  <a:pt x="93000" y="7818"/>
                </a:lnTo>
                <a:lnTo>
                  <a:pt x="96366" y="7440"/>
                </a:lnTo>
                <a:lnTo>
                  <a:pt x="98932" y="7227"/>
                </a:lnTo>
                <a:lnTo>
                  <a:pt x="101649" y="5062"/>
                </a:lnTo>
                <a:lnTo>
                  <a:pt x="106833" y="296"/>
                </a:lnTo>
                <a:lnTo>
                  <a:pt x="110852" y="87"/>
                </a:lnTo>
                <a:lnTo>
                  <a:pt x="121443"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Annotation24"/>
          <p:cNvSpPr/>
          <p:nvPr/>
        </p:nvSpPr>
        <p:spPr>
          <a:xfrm>
            <a:off x="3000376" y="3814503"/>
            <a:ext cx="285750" cy="220313"/>
          </a:xfrm>
          <a:custGeom>
            <a:avLst/>
            <a:gdLst/>
            <a:ahLst/>
            <a:cxnLst/>
            <a:rect l="0" t="0" r="0" b="0"/>
            <a:pathLst>
              <a:path w="285750" h="220313">
                <a:moveTo>
                  <a:pt x="92868" y="185613"/>
                </a:moveTo>
                <a:lnTo>
                  <a:pt x="89075" y="185613"/>
                </a:lnTo>
                <a:lnTo>
                  <a:pt x="87958" y="186406"/>
                </a:lnTo>
                <a:lnTo>
                  <a:pt x="87213" y="187728"/>
                </a:lnTo>
                <a:lnTo>
                  <a:pt x="86018" y="191759"/>
                </a:lnTo>
                <a:lnTo>
                  <a:pt x="85811" y="196247"/>
                </a:lnTo>
                <a:lnTo>
                  <a:pt x="84988" y="197461"/>
                </a:lnTo>
                <a:lnTo>
                  <a:pt x="83646" y="198271"/>
                </a:lnTo>
                <a:lnTo>
                  <a:pt x="81957" y="198811"/>
                </a:lnTo>
                <a:lnTo>
                  <a:pt x="80831" y="199964"/>
                </a:lnTo>
                <a:lnTo>
                  <a:pt x="80081" y="201526"/>
                </a:lnTo>
                <a:lnTo>
                  <a:pt x="78877" y="205942"/>
                </a:lnTo>
                <a:lnTo>
                  <a:pt x="77984" y="206305"/>
                </a:lnTo>
                <a:lnTo>
                  <a:pt x="74876" y="206707"/>
                </a:lnTo>
                <a:lnTo>
                  <a:pt x="73729" y="207608"/>
                </a:lnTo>
                <a:lnTo>
                  <a:pt x="72965" y="209001"/>
                </a:lnTo>
                <a:lnTo>
                  <a:pt x="72455" y="210724"/>
                </a:lnTo>
                <a:lnTo>
                  <a:pt x="71322" y="211872"/>
                </a:lnTo>
                <a:lnTo>
                  <a:pt x="69773" y="212637"/>
                </a:lnTo>
                <a:lnTo>
                  <a:pt x="65375" y="213866"/>
                </a:lnTo>
                <a:lnTo>
                  <a:pt x="58237" y="214141"/>
                </a:lnTo>
                <a:lnTo>
                  <a:pt x="51094" y="220312"/>
                </a:lnTo>
                <a:lnTo>
                  <a:pt x="49937" y="219851"/>
                </a:lnTo>
                <a:lnTo>
                  <a:pt x="43950" y="215073"/>
                </a:lnTo>
                <a:lnTo>
                  <a:pt x="41229" y="214571"/>
                </a:lnTo>
                <a:lnTo>
                  <a:pt x="33744" y="214179"/>
                </a:lnTo>
                <a:lnTo>
                  <a:pt x="32021" y="214175"/>
                </a:lnTo>
                <a:lnTo>
                  <a:pt x="30872" y="213379"/>
                </a:lnTo>
                <a:lnTo>
                  <a:pt x="30106" y="212056"/>
                </a:lnTo>
                <a:lnTo>
                  <a:pt x="28877" y="208022"/>
                </a:lnTo>
                <a:lnTo>
                  <a:pt x="27982" y="207691"/>
                </a:lnTo>
                <a:lnTo>
                  <a:pt x="24871" y="207324"/>
                </a:lnTo>
                <a:lnTo>
                  <a:pt x="23724" y="206432"/>
                </a:lnTo>
                <a:lnTo>
                  <a:pt x="22959" y="205045"/>
                </a:lnTo>
                <a:lnTo>
                  <a:pt x="22450" y="203326"/>
                </a:lnTo>
                <a:lnTo>
                  <a:pt x="21316" y="202181"/>
                </a:lnTo>
                <a:lnTo>
                  <a:pt x="19767" y="201417"/>
                </a:lnTo>
                <a:lnTo>
                  <a:pt x="15369" y="200192"/>
                </a:lnTo>
                <a:lnTo>
                  <a:pt x="8231" y="193770"/>
                </a:lnTo>
                <a:lnTo>
                  <a:pt x="7868" y="192637"/>
                </a:lnTo>
                <a:lnTo>
                  <a:pt x="7465" y="189263"/>
                </a:lnTo>
                <a:lnTo>
                  <a:pt x="6564" y="188046"/>
                </a:lnTo>
                <a:lnTo>
                  <a:pt x="5169" y="187235"/>
                </a:lnTo>
                <a:lnTo>
                  <a:pt x="3446" y="186694"/>
                </a:lnTo>
                <a:lnTo>
                  <a:pt x="2297" y="185540"/>
                </a:lnTo>
                <a:lnTo>
                  <a:pt x="1531" y="183978"/>
                </a:lnTo>
                <a:lnTo>
                  <a:pt x="302" y="179561"/>
                </a:lnTo>
                <a:lnTo>
                  <a:pt x="39" y="172966"/>
                </a:lnTo>
                <a:lnTo>
                  <a:pt x="4" y="166643"/>
                </a:lnTo>
                <a:lnTo>
                  <a:pt x="0" y="160728"/>
                </a:lnTo>
                <a:lnTo>
                  <a:pt x="793" y="158711"/>
                </a:lnTo>
                <a:lnTo>
                  <a:pt x="5653" y="151890"/>
                </a:lnTo>
                <a:lnTo>
                  <a:pt x="6150" y="151232"/>
                </a:lnTo>
                <a:lnTo>
                  <a:pt x="6701" y="148387"/>
                </a:lnTo>
                <a:lnTo>
                  <a:pt x="7055" y="143886"/>
                </a:lnTo>
                <a:lnTo>
                  <a:pt x="12786" y="137274"/>
                </a:lnTo>
                <a:lnTo>
                  <a:pt x="13286" y="136729"/>
                </a:lnTo>
                <a:lnTo>
                  <a:pt x="13842" y="134009"/>
                </a:lnTo>
                <a:lnTo>
                  <a:pt x="13990" y="132173"/>
                </a:lnTo>
                <a:lnTo>
                  <a:pt x="14882" y="130949"/>
                </a:lnTo>
                <a:lnTo>
                  <a:pt x="16271" y="130133"/>
                </a:lnTo>
                <a:lnTo>
                  <a:pt x="17991" y="129589"/>
                </a:lnTo>
                <a:lnTo>
                  <a:pt x="19137" y="128433"/>
                </a:lnTo>
                <a:lnTo>
                  <a:pt x="19901" y="126869"/>
                </a:lnTo>
                <a:lnTo>
                  <a:pt x="20411" y="125033"/>
                </a:lnTo>
                <a:lnTo>
                  <a:pt x="21545" y="123810"/>
                </a:lnTo>
                <a:lnTo>
                  <a:pt x="23094" y="122994"/>
                </a:lnTo>
                <a:lnTo>
                  <a:pt x="24920" y="122450"/>
                </a:lnTo>
                <a:lnTo>
                  <a:pt x="26138" y="121294"/>
                </a:lnTo>
                <a:lnTo>
                  <a:pt x="26950" y="119730"/>
                </a:lnTo>
                <a:lnTo>
                  <a:pt x="27492" y="117895"/>
                </a:lnTo>
                <a:lnTo>
                  <a:pt x="28646" y="116671"/>
                </a:lnTo>
                <a:lnTo>
                  <a:pt x="30209" y="115855"/>
                </a:lnTo>
                <a:lnTo>
                  <a:pt x="32045" y="115311"/>
                </a:lnTo>
                <a:lnTo>
                  <a:pt x="33270" y="114155"/>
                </a:lnTo>
                <a:lnTo>
                  <a:pt x="34086" y="112591"/>
                </a:lnTo>
                <a:lnTo>
                  <a:pt x="34629" y="110755"/>
                </a:lnTo>
                <a:lnTo>
                  <a:pt x="35786" y="109532"/>
                </a:lnTo>
                <a:lnTo>
                  <a:pt x="37351" y="108716"/>
                </a:lnTo>
                <a:lnTo>
                  <a:pt x="41206" y="107809"/>
                </a:lnTo>
                <a:lnTo>
                  <a:pt x="47839" y="107299"/>
                </a:lnTo>
                <a:lnTo>
                  <a:pt x="55766" y="107112"/>
                </a:lnTo>
                <a:lnTo>
                  <a:pt x="85724" y="107084"/>
                </a:lnTo>
                <a:lnTo>
                  <a:pt x="78874" y="107084"/>
                </a:lnTo>
                <a:lnTo>
                  <a:pt x="78606" y="113231"/>
                </a:lnTo>
                <a:lnTo>
                  <a:pt x="77804" y="113561"/>
                </a:lnTo>
                <a:lnTo>
                  <a:pt x="71524" y="114215"/>
                </a:lnTo>
                <a:lnTo>
                  <a:pt x="60797" y="114222"/>
                </a:lnTo>
                <a:lnTo>
                  <a:pt x="59581" y="113430"/>
                </a:lnTo>
                <a:lnTo>
                  <a:pt x="58770" y="112108"/>
                </a:lnTo>
                <a:lnTo>
                  <a:pt x="57469" y="108076"/>
                </a:lnTo>
                <a:lnTo>
                  <a:pt x="56569" y="107746"/>
                </a:lnTo>
                <a:lnTo>
                  <a:pt x="48342" y="107123"/>
                </a:lnTo>
                <a:lnTo>
                  <a:pt x="46515" y="107110"/>
                </a:lnTo>
                <a:lnTo>
                  <a:pt x="45297" y="106308"/>
                </a:lnTo>
                <a:lnTo>
                  <a:pt x="44485" y="104980"/>
                </a:lnTo>
                <a:lnTo>
                  <a:pt x="42956" y="100239"/>
                </a:lnTo>
                <a:lnTo>
                  <a:pt x="36385" y="93485"/>
                </a:lnTo>
                <a:lnTo>
                  <a:pt x="36014" y="93108"/>
                </a:lnTo>
                <a:lnTo>
                  <a:pt x="35744" y="86686"/>
                </a:lnTo>
                <a:lnTo>
                  <a:pt x="35718" y="43916"/>
                </a:lnTo>
                <a:lnTo>
                  <a:pt x="41372" y="37325"/>
                </a:lnTo>
                <a:lnTo>
                  <a:pt x="42567" y="36017"/>
                </a:lnTo>
                <a:lnTo>
                  <a:pt x="42836" y="29577"/>
                </a:lnTo>
                <a:lnTo>
                  <a:pt x="43638" y="29236"/>
                </a:lnTo>
                <a:lnTo>
                  <a:pt x="46646" y="28858"/>
                </a:lnTo>
                <a:lnTo>
                  <a:pt x="47766" y="27964"/>
                </a:lnTo>
                <a:lnTo>
                  <a:pt x="48512" y="26575"/>
                </a:lnTo>
                <a:lnTo>
                  <a:pt x="49710" y="22436"/>
                </a:lnTo>
                <a:lnTo>
                  <a:pt x="50602" y="22096"/>
                </a:lnTo>
                <a:lnTo>
                  <a:pt x="53710" y="21719"/>
                </a:lnTo>
                <a:lnTo>
                  <a:pt x="54856" y="20825"/>
                </a:lnTo>
                <a:lnTo>
                  <a:pt x="55620" y="19435"/>
                </a:lnTo>
                <a:lnTo>
                  <a:pt x="56130" y="17717"/>
                </a:lnTo>
                <a:lnTo>
                  <a:pt x="57264" y="16570"/>
                </a:lnTo>
                <a:lnTo>
                  <a:pt x="58813" y="15806"/>
                </a:lnTo>
                <a:lnTo>
                  <a:pt x="63210" y="14580"/>
                </a:lnTo>
                <a:lnTo>
                  <a:pt x="70348" y="8158"/>
                </a:lnTo>
                <a:lnTo>
                  <a:pt x="73070" y="7592"/>
                </a:lnTo>
                <a:lnTo>
                  <a:pt x="74906" y="7441"/>
                </a:lnTo>
                <a:lnTo>
                  <a:pt x="76925" y="6547"/>
                </a:lnTo>
                <a:lnTo>
                  <a:pt x="83558" y="2292"/>
                </a:lnTo>
                <a:lnTo>
                  <a:pt x="91485" y="302"/>
                </a:lnTo>
                <a:lnTo>
                  <a:pt x="98298" y="60"/>
                </a:lnTo>
                <a:lnTo>
                  <a:pt x="124145" y="0"/>
                </a:lnTo>
                <a:lnTo>
                  <a:pt x="125625" y="793"/>
                </a:lnTo>
                <a:lnTo>
                  <a:pt x="126612" y="2115"/>
                </a:lnTo>
                <a:lnTo>
                  <a:pt x="127270" y="3790"/>
                </a:lnTo>
                <a:lnTo>
                  <a:pt x="128503" y="4907"/>
                </a:lnTo>
                <a:lnTo>
                  <a:pt x="130118" y="5651"/>
                </a:lnTo>
                <a:lnTo>
                  <a:pt x="134030" y="6478"/>
                </a:lnTo>
                <a:lnTo>
                  <a:pt x="138414" y="6845"/>
                </a:lnTo>
                <a:lnTo>
                  <a:pt x="139901" y="7736"/>
                </a:lnTo>
                <a:lnTo>
                  <a:pt x="140892" y="9124"/>
                </a:lnTo>
                <a:lnTo>
                  <a:pt x="142483" y="13259"/>
                </a:lnTo>
                <a:lnTo>
                  <a:pt x="143407" y="13599"/>
                </a:lnTo>
                <a:lnTo>
                  <a:pt x="146550" y="13976"/>
                </a:lnTo>
                <a:lnTo>
                  <a:pt x="147706" y="14870"/>
                </a:lnTo>
                <a:lnTo>
                  <a:pt x="148477" y="16259"/>
                </a:lnTo>
                <a:lnTo>
                  <a:pt x="149713" y="20398"/>
                </a:lnTo>
                <a:lnTo>
                  <a:pt x="155632" y="26933"/>
                </a:lnTo>
                <a:lnTo>
                  <a:pt x="156142" y="27474"/>
                </a:lnTo>
                <a:lnTo>
                  <a:pt x="156708" y="30190"/>
                </a:lnTo>
                <a:lnTo>
                  <a:pt x="157102" y="35763"/>
                </a:lnTo>
                <a:lnTo>
                  <a:pt x="157162" y="78528"/>
                </a:lnTo>
                <a:lnTo>
                  <a:pt x="157162" y="71397"/>
                </a:lnTo>
                <a:lnTo>
                  <a:pt x="164279" y="71389"/>
                </a:lnTo>
                <a:lnTo>
                  <a:pt x="171154" y="64545"/>
                </a:lnTo>
                <a:lnTo>
                  <a:pt x="177574" y="64276"/>
                </a:lnTo>
                <a:lnTo>
                  <a:pt x="177914" y="63474"/>
                </a:lnTo>
                <a:lnTo>
                  <a:pt x="178291" y="60468"/>
                </a:lnTo>
                <a:lnTo>
                  <a:pt x="179185" y="59349"/>
                </a:lnTo>
                <a:lnTo>
                  <a:pt x="180575" y="58603"/>
                </a:lnTo>
                <a:lnTo>
                  <a:pt x="184717" y="57406"/>
                </a:lnTo>
                <a:lnTo>
                  <a:pt x="193373" y="57150"/>
                </a:lnTo>
                <a:lnTo>
                  <a:pt x="238427" y="57111"/>
                </a:lnTo>
                <a:lnTo>
                  <a:pt x="239913" y="57904"/>
                </a:lnTo>
                <a:lnTo>
                  <a:pt x="240904" y="59226"/>
                </a:lnTo>
                <a:lnTo>
                  <a:pt x="241565" y="60901"/>
                </a:lnTo>
                <a:lnTo>
                  <a:pt x="242799" y="62018"/>
                </a:lnTo>
                <a:lnTo>
                  <a:pt x="244416" y="62762"/>
                </a:lnTo>
                <a:lnTo>
                  <a:pt x="248329" y="63589"/>
                </a:lnTo>
                <a:lnTo>
                  <a:pt x="252713" y="63956"/>
                </a:lnTo>
                <a:lnTo>
                  <a:pt x="254200" y="64847"/>
                </a:lnTo>
                <a:lnTo>
                  <a:pt x="255192" y="66235"/>
                </a:lnTo>
                <a:lnTo>
                  <a:pt x="255852" y="67953"/>
                </a:lnTo>
                <a:lnTo>
                  <a:pt x="257087" y="69099"/>
                </a:lnTo>
                <a:lnTo>
                  <a:pt x="258703" y="69862"/>
                </a:lnTo>
                <a:lnTo>
                  <a:pt x="260575" y="70371"/>
                </a:lnTo>
                <a:lnTo>
                  <a:pt x="264771" y="73052"/>
                </a:lnTo>
                <a:lnTo>
                  <a:pt x="271374" y="78601"/>
                </a:lnTo>
                <a:lnTo>
                  <a:pt x="274862" y="81998"/>
                </a:lnTo>
                <a:lnTo>
                  <a:pt x="276110" y="84014"/>
                </a:lnTo>
                <a:lnTo>
                  <a:pt x="277496" y="88370"/>
                </a:lnTo>
                <a:lnTo>
                  <a:pt x="278660" y="89849"/>
                </a:lnTo>
                <a:lnTo>
                  <a:pt x="280229" y="90835"/>
                </a:lnTo>
                <a:lnTo>
                  <a:pt x="282069" y="91492"/>
                </a:lnTo>
                <a:lnTo>
                  <a:pt x="283296" y="92723"/>
                </a:lnTo>
                <a:lnTo>
                  <a:pt x="284113" y="94337"/>
                </a:lnTo>
                <a:lnTo>
                  <a:pt x="285426" y="98838"/>
                </a:lnTo>
                <a:lnTo>
                  <a:pt x="285685" y="105426"/>
                </a:lnTo>
                <a:lnTo>
                  <a:pt x="285749" y="155948"/>
                </a:lnTo>
                <a:lnTo>
                  <a:pt x="280095" y="162561"/>
                </a:lnTo>
                <a:lnTo>
                  <a:pt x="279598" y="163106"/>
                </a:lnTo>
                <a:lnTo>
                  <a:pt x="279047" y="165827"/>
                </a:lnTo>
                <a:lnTo>
                  <a:pt x="278899" y="167662"/>
                </a:lnTo>
                <a:lnTo>
                  <a:pt x="278008" y="168886"/>
                </a:lnTo>
                <a:lnTo>
                  <a:pt x="276619" y="169702"/>
                </a:lnTo>
                <a:lnTo>
                  <a:pt x="272960" y="170609"/>
                </a:lnTo>
                <a:lnTo>
                  <a:pt x="264143" y="171191"/>
                </a:lnTo>
                <a:lnTo>
                  <a:pt x="257122" y="171292"/>
                </a:lnTo>
                <a:lnTo>
                  <a:pt x="254758" y="171306"/>
                </a:lnTo>
                <a:lnTo>
                  <a:pt x="253182" y="172109"/>
                </a:lnTo>
                <a:lnTo>
                  <a:pt x="252132" y="173437"/>
                </a:lnTo>
                <a:lnTo>
                  <a:pt x="251431" y="175116"/>
                </a:lnTo>
                <a:lnTo>
                  <a:pt x="250170" y="176235"/>
                </a:lnTo>
                <a:lnTo>
                  <a:pt x="248536" y="176981"/>
                </a:lnTo>
                <a:lnTo>
                  <a:pt x="244604" y="177810"/>
                </a:lnTo>
                <a:lnTo>
                  <a:pt x="237927" y="178277"/>
                </a:lnTo>
                <a:lnTo>
                  <a:pt x="229984" y="178447"/>
                </a:lnTo>
                <a:lnTo>
                  <a:pt x="194271" y="178473"/>
                </a:lnTo>
                <a:lnTo>
                  <a:pt x="191382" y="176358"/>
                </a:lnTo>
                <a:lnTo>
                  <a:pt x="189500" y="174684"/>
                </a:lnTo>
                <a:lnTo>
                  <a:pt x="187452" y="173567"/>
                </a:lnTo>
                <a:lnTo>
                  <a:pt x="179916" y="171628"/>
                </a:lnTo>
                <a:lnTo>
                  <a:pt x="175193" y="171422"/>
                </a:lnTo>
                <a:lnTo>
                  <a:pt x="173151" y="170599"/>
                </a:lnTo>
                <a:lnTo>
                  <a:pt x="165627" y="165196"/>
                </a:lnTo>
                <a:lnTo>
                  <a:pt x="162776" y="164640"/>
                </a:lnTo>
                <a:lnTo>
                  <a:pt x="160904" y="164492"/>
                </a:lnTo>
                <a:lnTo>
                  <a:pt x="159657" y="163600"/>
                </a:lnTo>
                <a:lnTo>
                  <a:pt x="158825" y="162212"/>
                </a:lnTo>
                <a:lnTo>
                  <a:pt x="157490" y="158075"/>
                </a:lnTo>
                <a:lnTo>
                  <a:pt x="156587" y="157736"/>
                </a:lnTo>
                <a:lnTo>
                  <a:pt x="153466" y="157359"/>
                </a:lnTo>
                <a:lnTo>
                  <a:pt x="152317" y="156464"/>
                </a:lnTo>
                <a:lnTo>
                  <a:pt x="151551" y="155075"/>
                </a:lnTo>
                <a:lnTo>
                  <a:pt x="150018" y="14991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Annotation25"/>
          <p:cNvSpPr/>
          <p:nvPr/>
        </p:nvSpPr>
        <p:spPr>
          <a:xfrm>
            <a:off x="2864644" y="4285674"/>
            <a:ext cx="150020" cy="21417"/>
          </a:xfrm>
          <a:custGeom>
            <a:avLst/>
            <a:gdLst/>
            <a:ahLst/>
            <a:cxnLst/>
            <a:rect l="0" t="0" r="0" b="0"/>
            <a:pathLst>
              <a:path w="150020" h="21417">
                <a:moveTo>
                  <a:pt x="0" y="21416"/>
                </a:moveTo>
                <a:lnTo>
                  <a:pt x="3792" y="21416"/>
                </a:lnTo>
                <a:lnTo>
                  <a:pt x="5703" y="20623"/>
                </a:lnTo>
                <a:lnTo>
                  <a:pt x="7770" y="19301"/>
                </a:lnTo>
                <a:lnTo>
                  <a:pt x="9943" y="17627"/>
                </a:lnTo>
                <a:lnTo>
                  <a:pt x="12185" y="16510"/>
                </a:lnTo>
                <a:lnTo>
                  <a:pt x="14473" y="15765"/>
                </a:lnTo>
                <a:lnTo>
                  <a:pt x="16793" y="15269"/>
                </a:lnTo>
                <a:lnTo>
                  <a:pt x="19132" y="14938"/>
                </a:lnTo>
                <a:lnTo>
                  <a:pt x="21486" y="14718"/>
                </a:lnTo>
                <a:lnTo>
                  <a:pt x="23849" y="14571"/>
                </a:lnTo>
                <a:lnTo>
                  <a:pt x="26218" y="13680"/>
                </a:lnTo>
                <a:lnTo>
                  <a:pt x="28591" y="12292"/>
                </a:lnTo>
                <a:lnTo>
                  <a:pt x="30967" y="10574"/>
                </a:lnTo>
                <a:lnTo>
                  <a:pt x="33345" y="9429"/>
                </a:lnTo>
                <a:lnTo>
                  <a:pt x="35723" y="8665"/>
                </a:lnTo>
                <a:lnTo>
                  <a:pt x="38103" y="8157"/>
                </a:lnTo>
                <a:lnTo>
                  <a:pt x="41277" y="7024"/>
                </a:lnTo>
                <a:lnTo>
                  <a:pt x="44981" y="5475"/>
                </a:lnTo>
                <a:lnTo>
                  <a:pt x="49037" y="3650"/>
                </a:lnTo>
                <a:lnTo>
                  <a:pt x="52535" y="3227"/>
                </a:lnTo>
                <a:lnTo>
                  <a:pt x="55661" y="3737"/>
                </a:lnTo>
                <a:lnTo>
                  <a:pt x="58538" y="4871"/>
                </a:lnTo>
                <a:lnTo>
                  <a:pt x="62044" y="4834"/>
                </a:lnTo>
                <a:lnTo>
                  <a:pt x="65969" y="4015"/>
                </a:lnTo>
                <a:lnTo>
                  <a:pt x="70173" y="2677"/>
                </a:lnTo>
                <a:lnTo>
                  <a:pt x="73769" y="1784"/>
                </a:lnTo>
                <a:lnTo>
                  <a:pt x="76961" y="1189"/>
                </a:lnTo>
                <a:lnTo>
                  <a:pt x="79882" y="792"/>
                </a:lnTo>
                <a:lnTo>
                  <a:pt x="83417" y="528"/>
                </a:lnTo>
                <a:lnTo>
                  <a:pt x="87361" y="352"/>
                </a:lnTo>
                <a:lnTo>
                  <a:pt x="98381" y="104"/>
                </a:lnTo>
                <a:lnTo>
                  <a:pt x="139016" y="0"/>
                </a:lnTo>
                <a:lnTo>
                  <a:pt x="141096" y="793"/>
                </a:lnTo>
                <a:lnTo>
                  <a:pt x="143276" y="2115"/>
                </a:lnTo>
                <a:lnTo>
                  <a:pt x="150019" y="713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Annotation26"/>
          <p:cNvSpPr/>
          <p:nvPr/>
        </p:nvSpPr>
        <p:spPr>
          <a:xfrm>
            <a:off x="2836069" y="4307090"/>
            <a:ext cx="192871" cy="270983"/>
          </a:xfrm>
          <a:custGeom>
            <a:avLst/>
            <a:gdLst/>
            <a:ahLst/>
            <a:cxnLst/>
            <a:rect l="0" t="0" r="0" b="0"/>
            <a:pathLst>
              <a:path w="192871" h="270983">
                <a:moveTo>
                  <a:pt x="28575" y="0"/>
                </a:moveTo>
                <a:lnTo>
                  <a:pt x="21725" y="0"/>
                </a:lnTo>
                <a:lnTo>
                  <a:pt x="21518" y="3790"/>
                </a:lnTo>
                <a:lnTo>
                  <a:pt x="20696" y="4906"/>
                </a:lnTo>
                <a:lnTo>
                  <a:pt x="19353" y="5651"/>
                </a:lnTo>
                <a:lnTo>
                  <a:pt x="17665" y="6147"/>
                </a:lnTo>
                <a:lnTo>
                  <a:pt x="16539" y="7271"/>
                </a:lnTo>
                <a:lnTo>
                  <a:pt x="15788" y="8814"/>
                </a:lnTo>
                <a:lnTo>
                  <a:pt x="14954" y="12643"/>
                </a:lnTo>
                <a:lnTo>
                  <a:pt x="14375" y="20104"/>
                </a:lnTo>
                <a:lnTo>
                  <a:pt x="14313" y="24818"/>
                </a:lnTo>
                <a:lnTo>
                  <a:pt x="13511" y="26857"/>
                </a:lnTo>
                <a:lnTo>
                  <a:pt x="9383" y="33517"/>
                </a:lnTo>
                <a:lnTo>
                  <a:pt x="7439" y="41450"/>
                </a:lnTo>
                <a:lnTo>
                  <a:pt x="7231" y="46213"/>
                </a:lnTo>
                <a:lnTo>
                  <a:pt x="6408" y="48260"/>
                </a:lnTo>
                <a:lnTo>
                  <a:pt x="2251" y="54929"/>
                </a:lnTo>
                <a:lnTo>
                  <a:pt x="296" y="62867"/>
                </a:lnTo>
                <a:lnTo>
                  <a:pt x="2" y="71292"/>
                </a:lnTo>
                <a:lnTo>
                  <a:pt x="0" y="77528"/>
                </a:lnTo>
                <a:lnTo>
                  <a:pt x="794" y="77861"/>
                </a:lnTo>
                <a:lnTo>
                  <a:pt x="6702" y="78489"/>
                </a:lnTo>
                <a:lnTo>
                  <a:pt x="6850" y="78502"/>
                </a:lnTo>
                <a:lnTo>
                  <a:pt x="7056" y="74731"/>
                </a:lnTo>
                <a:lnTo>
                  <a:pt x="7879" y="73617"/>
                </a:lnTo>
                <a:lnTo>
                  <a:pt x="9222" y="72874"/>
                </a:lnTo>
                <a:lnTo>
                  <a:pt x="13991" y="71476"/>
                </a:lnTo>
                <a:lnTo>
                  <a:pt x="17992" y="71415"/>
                </a:lnTo>
                <a:lnTo>
                  <a:pt x="19138" y="70613"/>
                </a:lnTo>
                <a:lnTo>
                  <a:pt x="19902" y="69286"/>
                </a:lnTo>
                <a:lnTo>
                  <a:pt x="20412" y="67607"/>
                </a:lnTo>
                <a:lnTo>
                  <a:pt x="21546" y="66488"/>
                </a:lnTo>
                <a:lnTo>
                  <a:pt x="23095" y="65742"/>
                </a:lnTo>
                <a:lnTo>
                  <a:pt x="26933" y="64914"/>
                </a:lnTo>
                <a:lnTo>
                  <a:pt x="32762" y="64447"/>
                </a:lnTo>
                <a:lnTo>
                  <a:pt x="37251" y="64289"/>
                </a:lnTo>
                <a:lnTo>
                  <a:pt x="80963" y="64251"/>
                </a:lnTo>
                <a:lnTo>
                  <a:pt x="83344" y="65044"/>
                </a:lnTo>
                <a:lnTo>
                  <a:pt x="88106" y="68040"/>
                </a:lnTo>
                <a:lnTo>
                  <a:pt x="92869" y="72016"/>
                </a:lnTo>
                <a:lnTo>
                  <a:pt x="95250" y="74187"/>
                </a:lnTo>
                <a:lnTo>
                  <a:pt x="97631" y="75634"/>
                </a:lnTo>
                <a:lnTo>
                  <a:pt x="102394" y="77242"/>
                </a:lnTo>
                <a:lnTo>
                  <a:pt x="107156" y="80072"/>
                </a:lnTo>
                <a:lnTo>
                  <a:pt x="111919" y="83974"/>
                </a:lnTo>
                <a:lnTo>
                  <a:pt x="116681" y="88352"/>
                </a:lnTo>
                <a:lnTo>
                  <a:pt x="123825" y="95276"/>
                </a:lnTo>
                <a:lnTo>
                  <a:pt x="127000" y="97626"/>
                </a:lnTo>
                <a:lnTo>
                  <a:pt x="130704" y="99985"/>
                </a:lnTo>
                <a:lnTo>
                  <a:pt x="134761" y="102352"/>
                </a:lnTo>
                <a:lnTo>
                  <a:pt x="138259" y="104722"/>
                </a:lnTo>
                <a:lnTo>
                  <a:pt x="144263" y="109472"/>
                </a:lnTo>
                <a:lnTo>
                  <a:pt x="149577" y="116342"/>
                </a:lnTo>
                <a:lnTo>
                  <a:pt x="154585" y="123890"/>
                </a:lnTo>
                <a:lnTo>
                  <a:pt x="159457" y="129889"/>
                </a:lnTo>
                <a:lnTo>
                  <a:pt x="164267" y="135199"/>
                </a:lnTo>
                <a:lnTo>
                  <a:pt x="169051" y="140997"/>
                </a:lnTo>
                <a:lnTo>
                  <a:pt x="173824" y="148861"/>
                </a:lnTo>
                <a:lnTo>
                  <a:pt x="178590" y="155529"/>
                </a:lnTo>
                <a:lnTo>
                  <a:pt x="183355" y="161930"/>
                </a:lnTo>
                <a:lnTo>
                  <a:pt x="188118" y="170064"/>
                </a:lnTo>
                <a:lnTo>
                  <a:pt x="190764" y="176851"/>
                </a:lnTo>
                <a:lnTo>
                  <a:pt x="192254" y="185132"/>
                </a:lnTo>
                <a:lnTo>
                  <a:pt x="192696" y="192609"/>
                </a:lnTo>
                <a:lnTo>
                  <a:pt x="192799" y="198241"/>
                </a:lnTo>
                <a:lnTo>
                  <a:pt x="192870" y="215547"/>
                </a:lnTo>
                <a:lnTo>
                  <a:pt x="192080" y="218260"/>
                </a:lnTo>
                <a:lnTo>
                  <a:pt x="189086" y="223390"/>
                </a:lnTo>
                <a:lnTo>
                  <a:pt x="185109" y="228315"/>
                </a:lnTo>
                <a:lnTo>
                  <a:pt x="180696" y="233147"/>
                </a:lnTo>
                <a:lnTo>
                  <a:pt x="176088" y="237939"/>
                </a:lnTo>
                <a:lnTo>
                  <a:pt x="174542" y="240327"/>
                </a:lnTo>
                <a:lnTo>
                  <a:pt x="171572" y="247478"/>
                </a:lnTo>
                <a:lnTo>
                  <a:pt x="166018" y="254621"/>
                </a:lnTo>
                <a:lnTo>
                  <a:pt x="161627" y="259381"/>
                </a:lnTo>
                <a:lnTo>
                  <a:pt x="159345" y="260968"/>
                </a:lnTo>
                <a:lnTo>
                  <a:pt x="154693" y="262731"/>
                </a:lnTo>
                <a:lnTo>
                  <a:pt x="151547" y="263201"/>
                </a:lnTo>
                <a:lnTo>
                  <a:pt x="147863" y="263514"/>
                </a:lnTo>
                <a:lnTo>
                  <a:pt x="140329" y="263863"/>
                </a:lnTo>
                <a:lnTo>
                  <a:pt x="134335" y="264017"/>
                </a:lnTo>
                <a:lnTo>
                  <a:pt x="130832" y="264851"/>
                </a:lnTo>
                <a:lnTo>
                  <a:pt x="126909" y="266201"/>
                </a:lnTo>
                <a:lnTo>
                  <a:pt x="122706" y="267894"/>
                </a:lnTo>
                <a:lnTo>
                  <a:pt x="119110" y="269023"/>
                </a:lnTo>
                <a:lnTo>
                  <a:pt x="115919" y="269775"/>
                </a:lnTo>
                <a:lnTo>
                  <a:pt x="110257" y="270611"/>
                </a:lnTo>
                <a:lnTo>
                  <a:pt x="105095" y="270982"/>
                </a:lnTo>
                <a:lnTo>
                  <a:pt x="102607" y="270289"/>
                </a:lnTo>
                <a:lnTo>
                  <a:pt x="97726" y="267402"/>
                </a:lnTo>
                <a:lnTo>
                  <a:pt x="94519" y="266315"/>
                </a:lnTo>
                <a:lnTo>
                  <a:pt x="90794" y="265590"/>
                </a:lnTo>
                <a:lnTo>
                  <a:pt x="86723" y="265107"/>
                </a:lnTo>
                <a:lnTo>
                  <a:pt x="83215" y="264785"/>
                </a:lnTo>
                <a:lnTo>
                  <a:pt x="77201" y="264427"/>
                </a:lnTo>
                <a:lnTo>
                  <a:pt x="74486" y="263539"/>
                </a:lnTo>
                <a:lnTo>
                  <a:pt x="69353" y="260436"/>
                </a:lnTo>
                <a:lnTo>
                  <a:pt x="64425" y="258528"/>
                </a:lnTo>
                <a:lnTo>
                  <a:pt x="58587" y="257303"/>
                </a:lnTo>
                <a:lnTo>
                  <a:pt x="53783" y="253301"/>
                </a:lnTo>
                <a:lnTo>
                  <a:pt x="51125" y="250882"/>
                </a:lnTo>
                <a:lnTo>
                  <a:pt x="50752" y="249749"/>
                </a:lnTo>
                <a:lnTo>
                  <a:pt x="50338" y="246375"/>
                </a:lnTo>
                <a:lnTo>
                  <a:pt x="49434" y="245158"/>
                </a:lnTo>
                <a:lnTo>
                  <a:pt x="48037" y="244347"/>
                </a:lnTo>
                <a:lnTo>
                  <a:pt x="43885" y="243044"/>
                </a:lnTo>
                <a:lnTo>
                  <a:pt x="43544" y="242145"/>
                </a:lnTo>
                <a:lnTo>
                  <a:pt x="42862" y="235585"/>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Annotation27"/>
          <p:cNvSpPr/>
          <p:nvPr/>
        </p:nvSpPr>
        <p:spPr>
          <a:xfrm>
            <a:off x="3071813" y="4285673"/>
            <a:ext cx="185738" cy="278420"/>
          </a:xfrm>
          <a:custGeom>
            <a:avLst/>
            <a:gdLst/>
            <a:ahLst/>
            <a:cxnLst/>
            <a:rect l="0" t="0" r="0" b="0"/>
            <a:pathLst>
              <a:path w="185738" h="278420">
                <a:moveTo>
                  <a:pt x="50006" y="14278"/>
                </a:moveTo>
                <a:lnTo>
                  <a:pt x="50006" y="7433"/>
                </a:lnTo>
                <a:lnTo>
                  <a:pt x="55660" y="7178"/>
                </a:lnTo>
                <a:lnTo>
                  <a:pt x="57142" y="7140"/>
                </a:lnTo>
                <a:lnTo>
                  <a:pt x="64267" y="14253"/>
                </a:lnTo>
                <a:lnTo>
                  <a:pt x="64286" y="18060"/>
                </a:lnTo>
                <a:lnTo>
                  <a:pt x="63494" y="19179"/>
                </a:lnTo>
                <a:lnTo>
                  <a:pt x="62173" y="19925"/>
                </a:lnTo>
                <a:lnTo>
                  <a:pt x="60499" y="20422"/>
                </a:lnTo>
                <a:lnTo>
                  <a:pt x="59383" y="21547"/>
                </a:lnTo>
                <a:lnTo>
                  <a:pt x="58638" y="23090"/>
                </a:lnTo>
                <a:lnTo>
                  <a:pt x="58142" y="24912"/>
                </a:lnTo>
                <a:lnTo>
                  <a:pt x="57017" y="26127"/>
                </a:lnTo>
                <a:lnTo>
                  <a:pt x="55474" y="26937"/>
                </a:lnTo>
                <a:lnTo>
                  <a:pt x="53651" y="27476"/>
                </a:lnTo>
                <a:lnTo>
                  <a:pt x="52436" y="28630"/>
                </a:lnTo>
                <a:lnTo>
                  <a:pt x="51626" y="30192"/>
                </a:lnTo>
                <a:lnTo>
                  <a:pt x="51086" y="32026"/>
                </a:lnTo>
                <a:lnTo>
                  <a:pt x="49932" y="33249"/>
                </a:lnTo>
                <a:lnTo>
                  <a:pt x="48369" y="34064"/>
                </a:lnTo>
                <a:lnTo>
                  <a:pt x="46533" y="34608"/>
                </a:lnTo>
                <a:lnTo>
                  <a:pt x="45310" y="35763"/>
                </a:lnTo>
                <a:lnTo>
                  <a:pt x="44493" y="37327"/>
                </a:lnTo>
                <a:lnTo>
                  <a:pt x="43950" y="39163"/>
                </a:lnTo>
                <a:lnTo>
                  <a:pt x="41229" y="43317"/>
                </a:lnTo>
                <a:lnTo>
                  <a:pt x="36807" y="48658"/>
                </a:lnTo>
                <a:lnTo>
                  <a:pt x="36202" y="51504"/>
                </a:lnTo>
                <a:lnTo>
                  <a:pt x="36041" y="53373"/>
                </a:lnTo>
                <a:lnTo>
                  <a:pt x="35140" y="55412"/>
                </a:lnTo>
                <a:lnTo>
                  <a:pt x="29596" y="62930"/>
                </a:lnTo>
                <a:lnTo>
                  <a:pt x="23867" y="68896"/>
                </a:lnTo>
                <a:lnTo>
                  <a:pt x="17959" y="74851"/>
                </a:lnTo>
                <a:lnTo>
                  <a:pt x="16735" y="76870"/>
                </a:lnTo>
                <a:lnTo>
                  <a:pt x="15375" y="81229"/>
                </a:lnTo>
                <a:lnTo>
                  <a:pt x="14219" y="82708"/>
                </a:lnTo>
                <a:lnTo>
                  <a:pt x="12654" y="83695"/>
                </a:lnTo>
                <a:lnTo>
                  <a:pt x="10817" y="84352"/>
                </a:lnTo>
                <a:lnTo>
                  <a:pt x="9593" y="85584"/>
                </a:lnTo>
                <a:lnTo>
                  <a:pt x="8776" y="87198"/>
                </a:lnTo>
                <a:lnTo>
                  <a:pt x="7466" y="91699"/>
                </a:lnTo>
                <a:lnTo>
                  <a:pt x="7172" y="98855"/>
                </a:lnTo>
                <a:lnTo>
                  <a:pt x="6368" y="99219"/>
                </a:lnTo>
                <a:lnTo>
                  <a:pt x="3359" y="99623"/>
                </a:lnTo>
                <a:lnTo>
                  <a:pt x="2239" y="100524"/>
                </a:lnTo>
                <a:lnTo>
                  <a:pt x="1493" y="101917"/>
                </a:lnTo>
                <a:lnTo>
                  <a:pt x="0" y="107084"/>
                </a:lnTo>
                <a:lnTo>
                  <a:pt x="0" y="114136"/>
                </a:lnTo>
                <a:lnTo>
                  <a:pt x="3792" y="114198"/>
                </a:lnTo>
                <a:lnTo>
                  <a:pt x="4909" y="114999"/>
                </a:lnTo>
                <a:lnTo>
                  <a:pt x="5654" y="116327"/>
                </a:lnTo>
                <a:lnTo>
                  <a:pt x="7056" y="121068"/>
                </a:lnTo>
                <a:lnTo>
                  <a:pt x="7117" y="125065"/>
                </a:lnTo>
                <a:lnTo>
                  <a:pt x="7920" y="126210"/>
                </a:lnTo>
                <a:lnTo>
                  <a:pt x="9248" y="126974"/>
                </a:lnTo>
                <a:lnTo>
                  <a:pt x="13292" y="128200"/>
                </a:lnTo>
                <a:lnTo>
                  <a:pt x="13623" y="129093"/>
                </a:lnTo>
                <a:lnTo>
                  <a:pt x="13992" y="132202"/>
                </a:lnTo>
                <a:lnTo>
                  <a:pt x="14884" y="134141"/>
                </a:lnTo>
                <a:lnTo>
                  <a:pt x="20412" y="141485"/>
                </a:lnTo>
                <a:lnTo>
                  <a:pt x="24921" y="146185"/>
                </a:lnTo>
                <a:lnTo>
                  <a:pt x="26139" y="148223"/>
                </a:lnTo>
                <a:lnTo>
                  <a:pt x="27492" y="152601"/>
                </a:lnTo>
                <a:lnTo>
                  <a:pt x="28254" y="159527"/>
                </a:lnTo>
                <a:lnTo>
                  <a:pt x="29154" y="161876"/>
                </a:lnTo>
                <a:lnTo>
                  <a:pt x="33421" y="168973"/>
                </a:lnTo>
                <a:lnTo>
                  <a:pt x="34697" y="173723"/>
                </a:lnTo>
                <a:lnTo>
                  <a:pt x="35831" y="175306"/>
                </a:lnTo>
                <a:lnTo>
                  <a:pt x="37381" y="176362"/>
                </a:lnTo>
                <a:lnTo>
                  <a:pt x="39208" y="177066"/>
                </a:lnTo>
                <a:lnTo>
                  <a:pt x="40426" y="178329"/>
                </a:lnTo>
                <a:lnTo>
                  <a:pt x="41238" y="179964"/>
                </a:lnTo>
                <a:lnTo>
                  <a:pt x="41779" y="181846"/>
                </a:lnTo>
                <a:lnTo>
                  <a:pt x="44497" y="186054"/>
                </a:lnTo>
                <a:lnTo>
                  <a:pt x="46333" y="188287"/>
                </a:lnTo>
                <a:lnTo>
                  <a:pt x="47558" y="190569"/>
                </a:lnTo>
                <a:lnTo>
                  <a:pt x="48918" y="195219"/>
                </a:lnTo>
                <a:lnTo>
                  <a:pt x="49683" y="202296"/>
                </a:lnTo>
                <a:lnTo>
                  <a:pt x="50584" y="204667"/>
                </a:lnTo>
                <a:lnTo>
                  <a:pt x="54851" y="211794"/>
                </a:lnTo>
                <a:lnTo>
                  <a:pt x="57262" y="218929"/>
                </a:lnTo>
                <a:lnTo>
                  <a:pt x="61857" y="226067"/>
                </a:lnTo>
                <a:lnTo>
                  <a:pt x="63211" y="230826"/>
                </a:lnTo>
                <a:lnTo>
                  <a:pt x="64365" y="232413"/>
                </a:lnTo>
                <a:lnTo>
                  <a:pt x="65929" y="233471"/>
                </a:lnTo>
                <a:lnTo>
                  <a:pt x="67765" y="234175"/>
                </a:lnTo>
                <a:lnTo>
                  <a:pt x="68989" y="235439"/>
                </a:lnTo>
                <a:lnTo>
                  <a:pt x="69805" y="237074"/>
                </a:lnTo>
                <a:lnTo>
                  <a:pt x="71115" y="241608"/>
                </a:lnTo>
                <a:lnTo>
                  <a:pt x="71341" y="246183"/>
                </a:lnTo>
                <a:lnTo>
                  <a:pt x="72167" y="247410"/>
                </a:lnTo>
                <a:lnTo>
                  <a:pt x="73511" y="248227"/>
                </a:lnTo>
                <a:lnTo>
                  <a:pt x="75201" y="248773"/>
                </a:lnTo>
                <a:lnTo>
                  <a:pt x="76328" y="249929"/>
                </a:lnTo>
                <a:lnTo>
                  <a:pt x="77079" y="251493"/>
                </a:lnTo>
                <a:lnTo>
                  <a:pt x="78284" y="255914"/>
                </a:lnTo>
                <a:lnTo>
                  <a:pt x="78493" y="260470"/>
                </a:lnTo>
                <a:lnTo>
                  <a:pt x="79316" y="261694"/>
                </a:lnTo>
                <a:lnTo>
                  <a:pt x="80658" y="262509"/>
                </a:lnTo>
                <a:lnTo>
                  <a:pt x="85428" y="264045"/>
                </a:lnTo>
                <a:lnTo>
                  <a:pt x="85725" y="272073"/>
                </a:lnTo>
                <a:lnTo>
                  <a:pt x="85725" y="278419"/>
                </a:lnTo>
                <a:lnTo>
                  <a:pt x="85725" y="274630"/>
                </a:lnTo>
                <a:lnTo>
                  <a:pt x="86518" y="273513"/>
                </a:lnTo>
                <a:lnTo>
                  <a:pt x="87841" y="272769"/>
                </a:lnTo>
                <a:lnTo>
                  <a:pt x="92574" y="271367"/>
                </a:lnTo>
                <a:lnTo>
                  <a:pt x="92861" y="264437"/>
                </a:lnTo>
                <a:lnTo>
                  <a:pt x="98521" y="258530"/>
                </a:lnTo>
                <a:lnTo>
                  <a:pt x="99018" y="258021"/>
                </a:lnTo>
                <a:lnTo>
                  <a:pt x="99570" y="255339"/>
                </a:lnTo>
                <a:lnTo>
                  <a:pt x="99717" y="253514"/>
                </a:lnTo>
                <a:lnTo>
                  <a:pt x="100610" y="252297"/>
                </a:lnTo>
                <a:lnTo>
                  <a:pt x="101998" y="251486"/>
                </a:lnTo>
                <a:lnTo>
                  <a:pt x="103717" y="250945"/>
                </a:lnTo>
                <a:lnTo>
                  <a:pt x="104863" y="249791"/>
                </a:lnTo>
                <a:lnTo>
                  <a:pt x="105627" y="248229"/>
                </a:lnTo>
                <a:lnTo>
                  <a:pt x="106854" y="243811"/>
                </a:lnTo>
                <a:lnTo>
                  <a:pt x="112006" y="238033"/>
                </a:lnTo>
                <a:lnTo>
                  <a:pt x="117790" y="232118"/>
                </a:lnTo>
                <a:lnTo>
                  <a:pt x="119008" y="230101"/>
                </a:lnTo>
                <a:lnTo>
                  <a:pt x="120361" y="225745"/>
                </a:lnTo>
                <a:lnTo>
                  <a:pt x="121515" y="224266"/>
                </a:lnTo>
                <a:lnTo>
                  <a:pt x="123079" y="223279"/>
                </a:lnTo>
                <a:lnTo>
                  <a:pt x="124915" y="222622"/>
                </a:lnTo>
                <a:lnTo>
                  <a:pt x="126139" y="221391"/>
                </a:lnTo>
                <a:lnTo>
                  <a:pt x="126955" y="219776"/>
                </a:lnTo>
                <a:lnTo>
                  <a:pt x="127499" y="217907"/>
                </a:lnTo>
                <a:lnTo>
                  <a:pt x="128655" y="216661"/>
                </a:lnTo>
                <a:lnTo>
                  <a:pt x="130220" y="215830"/>
                </a:lnTo>
                <a:lnTo>
                  <a:pt x="132057" y="215276"/>
                </a:lnTo>
                <a:lnTo>
                  <a:pt x="136215" y="212546"/>
                </a:lnTo>
                <a:lnTo>
                  <a:pt x="141559" y="208119"/>
                </a:lnTo>
                <a:lnTo>
                  <a:pt x="146277" y="203563"/>
                </a:lnTo>
                <a:lnTo>
                  <a:pt x="148318" y="202338"/>
                </a:lnTo>
                <a:lnTo>
                  <a:pt x="152702" y="200979"/>
                </a:lnTo>
                <a:lnTo>
                  <a:pt x="154189" y="199823"/>
                </a:lnTo>
                <a:lnTo>
                  <a:pt x="155180" y="198259"/>
                </a:lnTo>
                <a:lnTo>
                  <a:pt x="155840" y="196423"/>
                </a:lnTo>
                <a:lnTo>
                  <a:pt x="157075" y="195199"/>
                </a:lnTo>
                <a:lnTo>
                  <a:pt x="158691" y="194383"/>
                </a:lnTo>
                <a:lnTo>
                  <a:pt x="160563" y="193840"/>
                </a:lnTo>
                <a:lnTo>
                  <a:pt x="161810" y="192684"/>
                </a:lnTo>
                <a:lnTo>
                  <a:pt x="162642" y="191120"/>
                </a:lnTo>
                <a:lnTo>
                  <a:pt x="163197" y="189284"/>
                </a:lnTo>
                <a:lnTo>
                  <a:pt x="164360" y="188060"/>
                </a:lnTo>
                <a:lnTo>
                  <a:pt x="165930" y="187245"/>
                </a:lnTo>
                <a:lnTo>
                  <a:pt x="170359" y="185935"/>
                </a:lnTo>
                <a:lnTo>
                  <a:pt x="176144" y="180770"/>
                </a:lnTo>
                <a:lnTo>
                  <a:pt x="178271" y="178776"/>
                </a:lnTo>
                <a:lnTo>
                  <a:pt x="178497" y="174774"/>
                </a:lnTo>
                <a:lnTo>
                  <a:pt x="179323" y="173627"/>
                </a:lnTo>
                <a:lnTo>
                  <a:pt x="180668" y="172863"/>
                </a:lnTo>
                <a:lnTo>
                  <a:pt x="185735" y="171336"/>
                </a:lnTo>
                <a:lnTo>
                  <a:pt x="185737" y="171335"/>
                </a:lnTo>
                <a:lnTo>
                  <a:pt x="185737" y="153563"/>
                </a:lnTo>
                <a:lnTo>
                  <a:pt x="184943" y="151555"/>
                </a:lnTo>
                <a:lnTo>
                  <a:pt x="179586" y="144091"/>
                </a:lnTo>
                <a:lnTo>
                  <a:pt x="179034" y="141247"/>
                </a:lnTo>
                <a:lnTo>
                  <a:pt x="178887" y="139378"/>
                </a:lnTo>
                <a:lnTo>
                  <a:pt x="177996" y="137339"/>
                </a:lnTo>
                <a:lnTo>
                  <a:pt x="172948" y="130679"/>
                </a:lnTo>
                <a:lnTo>
                  <a:pt x="168676" y="126032"/>
                </a:lnTo>
                <a:lnTo>
                  <a:pt x="167219" y="123682"/>
                </a:lnTo>
                <a:lnTo>
                  <a:pt x="164375" y="116585"/>
                </a:lnTo>
                <a:lnTo>
                  <a:pt x="158858" y="109459"/>
                </a:lnTo>
                <a:lnTo>
                  <a:pt x="154476" y="104702"/>
                </a:lnTo>
                <a:lnTo>
                  <a:pt x="147547" y="97565"/>
                </a:lnTo>
                <a:lnTo>
                  <a:pt x="145989" y="95186"/>
                </a:lnTo>
                <a:lnTo>
                  <a:pt x="143004" y="88047"/>
                </a:lnTo>
                <a:lnTo>
                  <a:pt x="138239" y="80908"/>
                </a:lnTo>
                <a:lnTo>
                  <a:pt x="135680" y="73769"/>
                </a:lnTo>
                <a:lnTo>
                  <a:pt x="130248" y="66630"/>
                </a:lnTo>
                <a:lnTo>
                  <a:pt x="125886" y="61871"/>
                </a:lnTo>
                <a:lnTo>
                  <a:pt x="118967" y="54732"/>
                </a:lnTo>
                <a:lnTo>
                  <a:pt x="111890" y="47594"/>
                </a:lnTo>
                <a:lnTo>
                  <a:pt x="110312" y="45213"/>
                </a:lnTo>
                <a:lnTo>
                  <a:pt x="107297" y="38074"/>
                </a:lnTo>
                <a:lnTo>
                  <a:pt x="101686" y="30671"/>
                </a:lnTo>
                <a:lnTo>
                  <a:pt x="96550" y="25184"/>
                </a:lnTo>
                <a:lnTo>
                  <a:pt x="87041" y="15601"/>
                </a:lnTo>
                <a:lnTo>
                  <a:pt x="86602" y="14367"/>
                </a:lnTo>
                <a:lnTo>
                  <a:pt x="86115" y="10880"/>
                </a:lnTo>
                <a:lnTo>
                  <a:pt x="85191" y="9633"/>
                </a:lnTo>
                <a:lnTo>
                  <a:pt x="83781" y="8802"/>
                </a:lnTo>
                <a:lnTo>
                  <a:pt x="79608" y="7468"/>
                </a:lnTo>
                <a:lnTo>
                  <a:pt x="79265" y="6565"/>
                </a:lnTo>
                <a:lnTo>
                  <a:pt x="78581"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Annotation28"/>
          <p:cNvSpPr/>
          <p:nvPr/>
        </p:nvSpPr>
        <p:spPr>
          <a:xfrm>
            <a:off x="4336265" y="3393602"/>
            <a:ext cx="164299" cy="192456"/>
          </a:xfrm>
          <a:custGeom>
            <a:avLst/>
            <a:gdLst/>
            <a:ahLst/>
            <a:cxnLst/>
            <a:rect l="0" t="0" r="0" b="0"/>
            <a:pathLst>
              <a:path w="164299" h="192456">
                <a:moveTo>
                  <a:pt x="14279" y="35398"/>
                </a:moveTo>
                <a:lnTo>
                  <a:pt x="18071" y="35398"/>
                </a:lnTo>
                <a:lnTo>
                  <a:pt x="19189" y="34605"/>
                </a:lnTo>
                <a:lnTo>
                  <a:pt x="19933" y="33283"/>
                </a:lnTo>
                <a:lnTo>
                  <a:pt x="20430" y="31608"/>
                </a:lnTo>
                <a:lnTo>
                  <a:pt x="23098" y="27633"/>
                </a:lnTo>
                <a:lnTo>
                  <a:pt x="27486" y="22407"/>
                </a:lnTo>
                <a:lnTo>
                  <a:pt x="32039" y="17711"/>
                </a:lnTo>
                <a:lnTo>
                  <a:pt x="41765" y="7932"/>
                </a:lnTo>
                <a:lnTo>
                  <a:pt x="42922" y="7569"/>
                </a:lnTo>
                <a:lnTo>
                  <a:pt x="47548" y="7057"/>
                </a:lnTo>
                <a:lnTo>
                  <a:pt x="48909" y="6938"/>
                </a:lnTo>
                <a:lnTo>
                  <a:pt x="53467" y="3081"/>
                </a:lnTo>
                <a:lnTo>
                  <a:pt x="56053" y="704"/>
                </a:lnTo>
                <a:lnTo>
                  <a:pt x="58774" y="148"/>
                </a:lnTo>
                <a:lnTo>
                  <a:pt x="60611" y="0"/>
                </a:lnTo>
                <a:lnTo>
                  <a:pt x="62630" y="694"/>
                </a:lnTo>
                <a:lnTo>
                  <a:pt x="66989" y="3581"/>
                </a:lnTo>
                <a:lnTo>
                  <a:pt x="70113" y="5876"/>
                </a:lnTo>
                <a:lnTo>
                  <a:pt x="72961" y="6413"/>
                </a:lnTo>
                <a:lnTo>
                  <a:pt x="74832" y="6556"/>
                </a:lnTo>
                <a:lnTo>
                  <a:pt x="76872" y="7445"/>
                </a:lnTo>
                <a:lnTo>
                  <a:pt x="81256" y="10547"/>
                </a:lnTo>
                <a:lnTo>
                  <a:pt x="85850" y="12455"/>
                </a:lnTo>
                <a:lnTo>
                  <a:pt x="91476" y="13680"/>
                </a:lnTo>
                <a:lnTo>
                  <a:pt x="96242" y="17682"/>
                </a:lnTo>
                <a:lnTo>
                  <a:pt x="100449" y="21707"/>
                </a:lnTo>
                <a:lnTo>
                  <a:pt x="102681" y="23891"/>
                </a:lnTo>
                <a:lnTo>
                  <a:pt x="104964" y="25347"/>
                </a:lnTo>
                <a:lnTo>
                  <a:pt x="109617" y="26965"/>
                </a:lnTo>
                <a:lnTo>
                  <a:pt x="111175" y="28190"/>
                </a:lnTo>
                <a:lnTo>
                  <a:pt x="112214" y="29799"/>
                </a:lnTo>
                <a:lnTo>
                  <a:pt x="113368" y="33703"/>
                </a:lnTo>
                <a:lnTo>
                  <a:pt x="113881" y="38082"/>
                </a:lnTo>
                <a:lnTo>
                  <a:pt x="114812" y="40360"/>
                </a:lnTo>
                <a:lnTo>
                  <a:pt x="117962" y="45007"/>
                </a:lnTo>
                <a:lnTo>
                  <a:pt x="119891" y="49716"/>
                </a:lnTo>
                <a:lnTo>
                  <a:pt x="120749" y="54453"/>
                </a:lnTo>
                <a:lnTo>
                  <a:pt x="121130" y="59203"/>
                </a:lnTo>
                <a:lnTo>
                  <a:pt x="121299" y="63957"/>
                </a:lnTo>
                <a:lnTo>
                  <a:pt x="121345" y="66336"/>
                </a:lnTo>
                <a:lnTo>
                  <a:pt x="120581" y="68715"/>
                </a:lnTo>
                <a:lnTo>
                  <a:pt x="117615" y="73473"/>
                </a:lnTo>
                <a:lnTo>
                  <a:pt x="115768" y="78232"/>
                </a:lnTo>
                <a:lnTo>
                  <a:pt x="115276" y="80612"/>
                </a:lnTo>
                <a:lnTo>
                  <a:pt x="112612" y="85371"/>
                </a:lnTo>
                <a:lnTo>
                  <a:pt x="110791" y="87750"/>
                </a:lnTo>
                <a:lnTo>
                  <a:pt x="108767" y="92510"/>
                </a:lnTo>
                <a:lnTo>
                  <a:pt x="107073" y="98062"/>
                </a:lnTo>
                <a:lnTo>
                  <a:pt x="105511" y="101764"/>
                </a:lnTo>
                <a:lnTo>
                  <a:pt x="103675" y="105818"/>
                </a:lnTo>
                <a:lnTo>
                  <a:pt x="101658" y="109314"/>
                </a:lnTo>
                <a:lnTo>
                  <a:pt x="97299" y="115314"/>
                </a:lnTo>
                <a:lnTo>
                  <a:pt x="92716" y="120625"/>
                </a:lnTo>
                <a:lnTo>
                  <a:pt x="88034" y="125629"/>
                </a:lnTo>
                <a:lnTo>
                  <a:pt x="78560" y="135304"/>
                </a:lnTo>
                <a:lnTo>
                  <a:pt x="40473" y="173417"/>
                </a:lnTo>
                <a:lnTo>
                  <a:pt x="38091" y="175004"/>
                </a:lnTo>
                <a:lnTo>
                  <a:pt x="33329" y="176767"/>
                </a:lnTo>
                <a:lnTo>
                  <a:pt x="28566" y="179665"/>
                </a:lnTo>
                <a:lnTo>
                  <a:pt x="22834" y="184199"/>
                </a:lnTo>
                <a:lnTo>
                  <a:pt x="18048" y="188775"/>
                </a:lnTo>
                <a:lnTo>
                  <a:pt x="15396" y="191364"/>
                </a:lnTo>
                <a:lnTo>
                  <a:pt x="14230" y="191728"/>
                </a:lnTo>
                <a:lnTo>
                  <a:pt x="9590" y="192240"/>
                </a:lnTo>
                <a:lnTo>
                  <a:pt x="5504" y="192412"/>
                </a:lnTo>
                <a:lnTo>
                  <a:pt x="20" y="192454"/>
                </a:lnTo>
                <a:lnTo>
                  <a:pt x="0" y="192455"/>
                </a:lnTo>
                <a:lnTo>
                  <a:pt x="31251" y="192455"/>
                </a:lnTo>
                <a:lnTo>
                  <a:pt x="33531" y="191662"/>
                </a:lnTo>
                <a:lnTo>
                  <a:pt x="38181" y="188665"/>
                </a:lnTo>
                <a:lnTo>
                  <a:pt x="42894" y="186804"/>
                </a:lnTo>
                <a:lnTo>
                  <a:pt x="47634" y="185977"/>
                </a:lnTo>
                <a:lnTo>
                  <a:pt x="52387" y="185610"/>
                </a:lnTo>
                <a:lnTo>
                  <a:pt x="54765" y="184719"/>
                </a:lnTo>
                <a:lnTo>
                  <a:pt x="59525" y="181613"/>
                </a:lnTo>
                <a:lnTo>
                  <a:pt x="64287" y="179704"/>
                </a:lnTo>
                <a:lnTo>
                  <a:pt x="69048" y="178856"/>
                </a:lnTo>
                <a:lnTo>
                  <a:pt x="73810" y="178478"/>
                </a:lnTo>
                <a:lnTo>
                  <a:pt x="78426" y="178237"/>
                </a:lnTo>
                <a:lnTo>
                  <a:pt x="102411" y="178178"/>
                </a:lnTo>
                <a:lnTo>
                  <a:pt x="104783" y="177384"/>
                </a:lnTo>
                <a:lnTo>
                  <a:pt x="109537" y="174388"/>
                </a:lnTo>
                <a:lnTo>
                  <a:pt x="114295" y="172527"/>
                </a:lnTo>
                <a:lnTo>
                  <a:pt x="119055" y="171700"/>
                </a:lnTo>
                <a:lnTo>
                  <a:pt x="123817" y="171332"/>
                </a:lnTo>
                <a:lnTo>
                  <a:pt x="128431" y="171096"/>
                </a:lnTo>
                <a:lnTo>
                  <a:pt x="164298" y="17103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Annotation29"/>
          <p:cNvSpPr/>
          <p:nvPr/>
        </p:nvSpPr>
        <p:spPr>
          <a:xfrm>
            <a:off x="4550569" y="3557501"/>
            <a:ext cx="28576" cy="92807"/>
          </a:xfrm>
          <a:custGeom>
            <a:avLst/>
            <a:gdLst/>
            <a:ahLst/>
            <a:cxnLst/>
            <a:rect l="0" t="0" r="0" b="0"/>
            <a:pathLst>
              <a:path w="28576" h="92807">
                <a:moveTo>
                  <a:pt x="28575" y="0"/>
                </a:moveTo>
                <a:lnTo>
                  <a:pt x="28575" y="17687"/>
                </a:lnTo>
                <a:lnTo>
                  <a:pt x="27781" y="19723"/>
                </a:lnTo>
                <a:lnTo>
                  <a:pt x="26459" y="21874"/>
                </a:lnTo>
                <a:lnTo>
                  <a:pt x="24782" y="24101"/>
                </a:lnTo>
                <a:lnTo>
                  <a:pt x="23665" y="26379"/>
                </a:lnTo>
                <a:lnTo>
                  <a:pt x="22920" y="28691"/>
                </a:lnTo>
                <a:lnTo>
                  <a:pt x="22424" y="31026"/>
                </a:lnTo>
                <a:lnTo>
                  <a:pt x="22093" y="33376"/>
                </a:lnTo>
                <a:lnTo>
                  <a:pt x="21872" y="35735"/>
                </a:lnTo>
                <a:lnTo>
                  <a:pt x="21725" y="38101"/>
                </a:lnTo>
                <a:lnTo>
                  <a:pt x="21562" y="42846"/>
                </a:lnTo>
                <a:lnTo>
                  <a:pt x="21518" y="45221"/>
                </a:lnTo>
                <a:lnTo>
                  <a:pt x="20695" y="48391"/>
                </a:lnTo>
                <a:lnTo>
                  <a:pt x="19354" y="52091"/>
                </a:lnTo>
                <a:lnTo>
                  <a:pt x="17665" y="56145"/>
                </a:lnTo>
                <a:lnTo>
                  <a:pt x="16539" y="59640"/>
                </a:lnTo>
                <a:lnTo>
                  <a:pt x="15788" y="62764"/>
                </a:lnTo>
                <a:lnTo>
                  <a:pt x="15288" y="65639"/>
                </a:lnTo>
                <a:lnTo>
                  <a:pt x="14161" y="68349"/>
                </a:lnTo>
                <a:lnTo>
                  <a:pt x="12615" y="70948"/>
                </a:lnTo>
                <a:lnTo>
                  <a:pt x="10791" y="73475"/>
                </a:lnTo>
                <a:lnTo>
                  <a:pt x="8782" y="76746"/>
                </a:lnTo>
                <a:lnTo>
                  <a:pt x="6648" y="80513"/>
                </a:lnTo>
                <a:lnTo>
                  <a:pt x="0" y="92806"/>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88" name="SMARTInkAnnotation30"/>
          <p:cNvSpPr/>
          <p:nvPr/>
        </p:nvSpPr>
        <p:spPr>
          <a:xfrm>
            <a:off x="4636294" y="3379028"/>
            <a:ext cx="121417" cy="171335"/>
          </a:xfrm>
          <a:custGeom>
            <a:avLst/>
            <a:gdLst/>
            <a:ahLst/>
            <a:cxnLst/>
            <a:rect l="0" t="0" r="0" b="0"/>
            <a:pathLst>
              <a:path w="121417" h="171335">
                <a:moveTo>
                  <a:pt x="0" y="28555"/>
                </a:moveTo>
                <a:lnTo>
                  <a:pt x="0" y="24765"/>
                </a:lnTo>
                <a:lnTo>
                  <a:pt x="794" y="22856"/>
                </a:lnTo>
                <a:lnTo>
                  <a:pt x="3792" y="18619"/>
                </a:lnTo>
                <a:lnTo>
                  <a:pt x="5703" y="16378"/>
                </a:lnTo>
                <a:lnTo>
                  <a:pt x="7770" y="14092"/>
                </a:lnTo>
                <a:lnTo>
                  <a:pt x="9943" y="11774"/>
                </a:lnTo>
                <a:lnTo>
                  <a:pt x="12185" y="10229"/>
                </a:lnTo>
                <a:lnTo>
                  <a:pt x="14473" y="9199"/>
                </a:lnTo>
                <a:lnTo>
                  <a:pt x="16792" y="8512"/>
                </a:lnTo>
                <a:lnTo>
                  <a:pt x="19132" y="7261"/>
                </a:lnTo>
                <a:lnTo>
                  <a:pt x="21486" y="5634"/>
                </a:lnTo>
                <a:lnTo>
                  <a:pt x="23849" y="3756"/>
                </a:lnTo>
                <a:lnTo>
                  <a:pt x="26218" y="2504"/>
                </a:lnTo>
                <a:lnTo>
                  <a:pt x="28591" y="1669"/>
                </a:lnTo>
                <a:lnTo>
                  <a:pt x="30967" y="1113"/>
                </a:lnTo>
                <a:lnTo>
                  <a:pt x="33345" y="741"/>
                </a:lnTo>
                <a:lnTo>
                  <a:pt x="35723" y="494"/>
                </a:lnTo>
                <a:lnTo>
                  <a:pt x="38102" y="329"/>
                </a:lnTo>
                <a:lnTo>
                  <a:pt x="40483" y="219"/>
                </a:lnTo>
                <a:lnTo>
                  <a:pt x="45245" y="97"/>
                </a:lnTo>
                <a:lnTo>
                  <a:pt x="74025" y="0"/>
                </a:lnTo>
                <a:lnTo>
                  <a:pt x="75544" y="793"/>
                </a:lnTo>
                <a:lnTo>
                  <a:pt x="76556" y="2115"/>
                </a:lnTo>
                <a:lnTo>
                  <a:pt x="77231" y="3790"/>
                </a:lnTo>
                <a:lnTo>
                  <a:pt x="78475" y="4906"/>
                </a:lnTo>
                <a:lnTo>
                  <a:pt x="80098" y="5650"/>
                </a:lnTo>
                <a:lnTo>
                  <a:pt x="81973" y="6146"/>
                </a:lnTo>
                <a:lnTo>
                  <a:pt x="83224" y="7270"/>
                </a:lnTo>
                <a:lnTo>
                  <a:pt x="84057" y="8813"/>
                </a:lnTo>
                <a:lnTo>
                  <a:pt x="84613" y="10634"/>
                </a:lnTo>
                <a:lnTo>
                  <a:pt x="85778" y="11849"/>
                </a:lnTo>
                <a:lnTo>
                  <a:pt x="87348" y="12658"/>
                </a:lnTo>
                <a:lnTo>
                  <a:pt x="89188" y="13198"/>
                </a:lnTo>
                <a:lnTo>
                  <a:pt x="90414" y="14351"/>
                </a:lnTo>
                <a:lnTo>
                  <a:pt x="91233" y="15913"/>
                </a:lnTo>
                <a:lnTo>
                  <a:pt x="92546" y="20329"/>
                </a:lnTo>
                <a:lnTo>
                  <a:pt x="92773" y="24884"/>
                </a:lnTo>
                <a:lnTo>
                  <a:pt x="92011" y="26901"/>
                </a:lnTo>
                <a:lnTo>
                  <a:pt x="89047" y="31257"/>
                </a:lnTo>
                <a:lnTo>
                  <a:pt x="87202" y="35838"/>
                </a:lnTo>
                <a:lnTo>
                  <a:pt x="86709" y="38169"/>
                </a:lnTo>
                <a:lnTo>
                  <a:pt x="84045" y="42876"/>
                </a:lnTo>
                <a:lnTo>
                  <a:pt x="82225" y="45241"/>
                </a:lnTo>
                <a:lnTo>
                  <a:pt x="80201" y="49985"/>
                </a:lnTo>
                <a:lnTo>
                  <a:pt x="79660" y="52360"/>
                </a:lnTo>
                <a:lnTo>
                  <a:pt x="77713" y="54737"/>
                </a:lnTo>
                <a:lnTo>
                  <a:pt x="74827" y="57115"/>
                </a:lnTo>
                <a:lnTo>
                  <a:pt x="71316" y="59493"/>
                </a:lnTo>
                <a:lnTo>
                  <a:pt x="68182" y="61079"/>
                </a:lnTo>
                <a:lnTo>
                  <a:pt x="65298" y="62136"/>
                </a:lnTo>
                <a:lnTo>
                  <a:pt x="62582" y="62841"/>
                </a:lnTo>
                <a:lnTo>
                  <a:pt x="59977" y="64897"/>
                </a:lnTo>
                <a:lnTo>
                  <a:pt x="57447" y="67854"/>
                </a:lnTo>
                <a:lnTo>
                  <a:pt x="54967" y="71412"/>
                </a:lnTo>
                <a:lnTo>
                  <a:pt x="52520" y="73783"/>
                </a:lnTo>
                <a:lnTo>
                  <a:pt x="50094" y="75365"/>
                </a:lnTo>
                <a:lnTo>
                  <a:pt x="47684" y="76419"/>
                </a:lnTo>
                <a:lnTo>
                  <a:pt x="45282" y="77915"/>
                </a:lnTo>
                <a:lnTo>
                  <a:pt x="42888" y="79706"/>
                </a:lnTo>
                <a:lnTo>
                  <a:pt x="40498" y="81693"/>
                </a:lnTo>
                <a:lnTo>
                  <a:pt x="38112" y="83018"/>
                </a:lnTo>
                <a:lnTo>
                  <a:pt x="35726" y="83901"/>
                </a:lnTo>
                <a:lnTo>
                  <a:pt x="33343" y="84489"/>
                </a:lnTo>
                <a:lnTo>
                  <a:pt x="30959" y="85675"/>
                </a:lnTo>
                <a:lnTo>
                  <a:pt x="28577" y="87258"/>
                </a:lnTo>
                <a:lnTo>
                  <a:pt x="21849" y="92481"/>
                </a:lnTo>
                <a:lnTo>
                  <a:pt x="19500" y="92662"/>
                </a:lnTo>
                <a:lnTo>
                  <a:pt x="15317" y="92777"/>
                </a:lnTo>
                <a:lnTo>
                  <a:pt x="18385" y="92797"/>
                </a:lnTo>
                <a:lnTo>
                  <a:pt x="24956" y="92805"/>
                </a:lnTo>
                <a:lnTo>
                  <a:pt x="26162" y="92012"/>
                </a:lnTo>
                <a:lnTo>
                  <a:pt x="26966" y="90690"/>
                </a:lnTo>
                <a:lnTo>
                  <a:pt x="27502" y="89016"/>
                </a:lnTo>
                <a:lnTo>
                  <a:pt x="29448" y="87900"/>
                </a:lnTo>
                <a:lnTo>
                  <a:pt x="32331" y="87155"/>
                </a:lnTo>
                <a:lnTo>
                  <a:pt x="35842" y="86659"/>
                </a:lnTo>
                <a:lnTo>
                  <a:pt x="38976" y="86328"/>
                </a:lnTo>
                <a:lnTo>
                  <a:pt x="41859" y="86108"/>
                </a:lnTo>
                <a:lnTo>
                  <a:pt x="44574" y="85961"/>
                </a:lnTo>
                <a:lnTo>
                  <a:pt x="49708" y="85797"/>
                </a:lnTo>
                <a:lnTo>
                  <a:pt x="59472" y="85692"/>
                </a:lnTo>
                <a:lnTo>
                  <a:pt x="70450" y="85675"/>
                </a:lnTo>
                <a:lnTo>
                  <a:pt x="73954" y="86465"/>
                </a:lnTo>
                <a:lnTo>
                  <a:pt x="77084" y="87785"/>
                </a:lnTo>
                <a:lnTo>
                  <a:pt x="79964" y="89459"/>
                </a:lnTo>
                <a:lnTo>
                  <a:pt x="82678" y="90574"/>
                </a:lnTo>
                <a:lnTo>
                  <a:pt x="85281" y="91318"/>
                </a:lnTo>
                <a:lnTo>
                  <a:pt x="87810" y="91814"/>
                </a:lnTo>
                <a:lnTo>
                  <a:pt x="90290" y="92938"/>
                </a:lnTo>
                <a:lnTo>
                  <a:pt x="92737" y="94480"/>
                </a:lnTo>
                <a:lnTo>
                  <a:pt x="95162" y="96301"/>
                </a:lnTo>
                <a:lnTo>
                  <a:pt x="97573" y="98309"/>
                </a:lnTo>
                <a:lnTo>
                  <a:pt x="99973" y="100441"/>
                </a:lnTo>
                <a:lnTo>
                  <a:pt x="102368" y="102655"/>
                </a:lnTo>
                <a:lnTo>
                  <a:pt x="104757" y="104131"/>
                </a:lnTo>
                <a:lnTo>
                  <a:pt x="107144" y="105115"/>
                </a:lnTo>
                <a:lnTo>
                  <a:pt x="109530" y="105771"/>
                </a:lnTo>
                <a:lnTo>
                  <a:pt x="111119" y="107002"/>
                </a:lnTo>
                <a:lnTo>
                  <a:pt x="112180" y="108615"/>
                </a:lnTo>
                <a:lnTo>
                  <a:pt x="113358" y="112524"/>
                </a:lnTo>
                <a:lnTo>
                  <a:pt x="113881" y="116905"/>
                </a:lnTo>
                <a:lnTo>
                  <a:pt x="114814" y="119184"/>
                </a:lnTo>
                <a:lnTo>
                  <a:pt x="117968" y="123831"/>
                </a:lnTo>
                <a:lnTo>
                  <a:pt x="119899" y="128540"/>
                </a:lnTo>
                <a:lnTo>
                  <a:pt x="121138" y="134237"/>
                </a:lnTo>
                <a:lnTo>
                  <a:pt x="121353" y="139013"/>
                </a:lnTo>
                <a:lnTo>
                  <a:pt x="121416" y="145452"/>
                </a:lnTo>
                <a:lnTo>
                  <a:pt x="120632" y="147734"/>
                </a:lnTo>
                <a:lnTo>
                  <a:pt x="117643" y="152384"/>
                </a:lnTo>
                <a:lnTo>
                  <a:pt x="114166" y="156927"/>
                </a:lnTo>
                <a:lnTo>
                  <a:pt x="110801" y="160435"/>
                </a:lnTo>
                <a:lnTo>
                  <a:pt x="108793" y="161689"/>
                </a:lnTo>
                <a:lnTo>
                  <a:pt x="106660" y="162524"/>
                </a:lnTo>
                <a:lnTo>
                  <a:pt x="104444" y="163081"/>
                </a:lnTo>
                <a:lnTo>
                  <a:pt x="101379" y="164246"/>
                </a:lnTo>
                <a:lnTo>
                  <a:pt x="97748" y="165815"/>
                </a:lnTo>
                <a:lnTo>
                  <a:pt x="93741" y="167655"/>
                </a:lnTo>
                <a:lnTo>
                  <a:pt x="90275" y="168881"/>
                </a:lnTo>
                <a:lnTo>
                  <a:pt x="87171" y="169699"/>
                </a:lnTo>
                <a:lnTo>
                  <a:pt x="84307" y="170244"/>
                </a:lnTo>
                <a:lnTo>
                  <a:pt x="81605" y="170607"/>
                </a:lnTo>
                <a:lnTo>
                  <a:pt x="79009" y="170850"/>
                </a:lnTo>
                <a:lnTo>
                  <a:pt x="76485" y="171011"/>
                </a:lnTo>
                <a:lnTo>
                  <a:pt x="74009" y="171118"/>
                </a:lnTo>
                <a:lnTo>
                  <a:pt x="69140" y="171238"/>
                </a:lnTo>
                <a:lnTo>
                  <a:pt x="39488" y="171334"/>
                </a:lnTo>
                <a:lnTo>
                  <a:pt x="38232" y="170541"/>
                </a:lnTo>
                <a:lnTo>
                  <a:pt x="37394" y="169219"/>
                </a:lnTo>
                <a:lnTo>
                  <a:pt x="36836" y="167544"/>
                </a:lnTo>
                <a:lnTo>
                  <a:pt x="35669" y="166428"/>
                </a:lnTo>
                <a:lnTo>
                  <a:pt x="34098" y="165684"/>
                </a:lnTo>
                <a:lnTo>
                  <a:pt x="28575" y="164195"/>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89" name="SMARTInkAnnotation31"/>
          <p:cNvSpPr/>
          <p:nvPr/>
        </p:nvSpPr>
        <p:spPr>
          <a:xfrm>
            <a:off x="4779169" y="3536084"/>
            <a:ext cx="57151" cy="128502"/>
          </a:xfrm>
          <a:custGeom>
            <a:avLst/>
            <a:gdLst/>
            <a:ahLst/>
            <a:cxnLst/>
            <a:rect l="0" t="0" r="0" b="0"/>
            <a:pathLst>
              <a:path w="57151" h="128502">
                <a:moveTo>
                  <a:pt x="57150" y="0"/>
                </a:moveTo>
                <a:lnTo>
                  <a:pt x="53357" y="3790"/>
                </a:lnTo>
                <a:lnTo>
                  <a:pt x="52240" y="5699"/>
                </a:lnTo>
                <a:lnTo>
                  <a:pt x="51495" y="7766"/>
                </a:lnTo>
                <a:lnTo>
                  <a:pt x="50999" y="9936"/>
                </a:lnTo>
                <a:lnTo>
                  <a:pt x="49874" y="12177"/>
                </a:lnTo>
                <a:lnTo>
                  <a:pt x="48331" y="14464"/>
                </a:lnTo>
                <a:lnTo>
                  <a:pt x="46508" y="16781"/>
                </a:lnTo>
                <a:lnTo>
                  <a:pt x="45293" y="19913"/>
                </a:lnTo>
                <a:lnTo>
                  <a:pt x="44482" y="23587"/>
                </a:lnTo>
                <a:lnTo>
                  <a:pt x="43942" y="27623"/>
                </a:lnTo>
                <a:lnTo>
                  <a:pt x="43582" y="31107"/>
                </a:lnTo>
                <a:lnTo>
                  <a:pt x="43342" y="34222"/>
                </a:lnTo>
                <a:lnTo>
                  <a:pt x="43182" y="37093"/>
                </a:lnTo>
                <a:lnTo>
                  <a:pt x="43004" y="44513"/>
                </a:lnTo>
                <a:lnTo>
                  <a:pt x="42957" y="48713"/>
                </a:lnTo>
                <a:lnTo>
                  <a:pt x="42132" y="52305"/>
                </a:lnTo>
                <a:lnTo>
                  <a:pt x="40788" y="55494"/>
                </a:lnTo>
                <a:lnTo>
                  <a:pt x="39098" y="58413"/>
                </a:lnTo>
                <a:lnTo>
                  <a:pt x="35103" y="65887"/>
                </a:lnTo>
                <a:lnTo>
                  <a:pt x="32928" y="70101"/>
                </a:lnTo>
                <a:lnTo>
                  <a:pt x="30683" y="73703"/>
                </a:lnTo>
                <a:lnTo>
                  <a:pt x="28393" y="76898"/>
                </a:lnTo>
                <a:lnTo>
                  <a:pt x="26072" y="79822"/>
                </a:lnTo>
                <a:lnTo>
                  <a:pt x="23732" y="83356"/>
                </a:lnTo>
                <a:lnTo>
                  <a:pt x="21377" y="87300"/>
                </a:lnTo>
                <a:lnTo>
                  <a:pt x="19014" y="91515"/>
                </a:lnTo>
                <a:lnTo>
                  <a:pt x="17439" y="95118"/>
                </a:lnTo>
                <a:lnTo>
                  <a:pt x="16388" y="98314"/>
                </a:lnTo>
                <a:lnTo>
                  <a:pt x="15688" y="101237"/>
                </a:lnTo>
                <a:lnTo>
                  <a:pt x="14427" y="103979"/>
                </a:lnTo>
                <a:lnTo>
                  <a:pt x="12793" y="106601"/>
                </a:lnTo>
                <a:lnTo>
                  <a:pt x="10910" y="109142"/>
                </a:lnTo>
                <a:lnTo>
                  <a:pt x="8861" y="112422"/>
                </a:lnTo>
                <a:lnTo>
                  <a:pt x="6701" y="116195"/>
                </a:lnTo>
                <a:lnTo>
                  <a:pt x="0" y="12850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2" name="SMARTInkAnnotation32"/>
          <p:cNvSpPr/>
          <p:nvPr/>
        </p:nvSpPr>
        <p:spPr>
          <a:xfrm>
            <a:off x="4864920" y="3407583"/>
            <a:ext cx="114275" cy="92807"/>
          </a:xfrm>
          <a:custGeom>
            <a:avLst/>
            <a:gdLst/>
            <a:ahLst/>
            <a:cxnLst/>
            <a:rect l="0" t="0" r="0" b="0"/>
            <a:pathLst>
              <a:path w="114275" h="92807">
                <a:moveTo>
                  <a:pt x="42836" y="0"/>
                </a:moveTo>
                <a:lnTo>
                  <a:pt x="42836" y="6147"/>
                </a:lnTo>
                <a:lnTo>
                  <a:pt x="42043" y="6478"/>
                </a:lnTo>
                <a:lnTo>
                  <a:pt x="39044" y="6845"/>
                </a:lnTo>
                <a:lnTo>
                  <a:pt x="37926" y="7736"/>
                </a:lnTo>
                <a:lnTo>
                  <a:pt x="37182" y="9124"/>
                </a:lnTo>
                <a:lnTo>
                  <a:pt x="36685" y="10842"/>
                </a:lnTo>
                <a:lnTo>
                  <a:pt x="36354" y="12780"/>
                </a:lnTo>
                <a:lnTo>
                  <a:pt x="36134" y="14866"/>
                </a:lnTo>
                <a:lnTo>
                  <a:pt x="35987" y="17050"/>
                </a:lnTo>
                <a:lnTo>
                  <a:pt x="35095" y="19299"/>
                </a:lnTo>
                <a:lnTo>
                  <a:pt x="33707" y="21591"/>
                </a:lnTo>
                <a:lnTo>
                  <a:pt x="31987" y="23913"/>
                </a:lnTo>
                <a:lnTo>
                  <a:pt x="30841" y="26254"/>
                </a:lnTo>
                <a:lnTo>
                  <a:pt x="30077" y="28608"/>
                </a:lnTo>
                <a:lnTo>
                  <a:pt x="29567" y="30970"/>
                </a:lnTo>
                <a:lnTo>
                  <a:pt x="28434" y="34132"/>
                </a:lnTo>
                <a:lnTo>
                  <a:pt x="26885" y="37826"/>
                </a:lnTo>
                <a:lnTo>
                  <a:pt x="25058" y="41875"/>
                </a:lnTo>
                <a:lnTo>
                  <a:pt x="23841" y="45367"/>
                </a:lnTo>
                <a:lnTo>
                  <a:pt x="23029" y="48489"/>
                </a:lnTo>
                <a:lnTo>
                  <a:pt x="22487" y="51363"/>
                </a:lnTo>
                <a:lnTo>
                  <a:pt x="21332" y="53279"/>
                </a:lnTo>
                <a:lnTo>
                  <a:pt x="19769" y="54557"/>
                </a:lnTo>
                <a:lnTo>
                  <a:pt x="17934" y="55408"/>
                </a:lnTo>
                <a:lnTo>
                  <a:pt x="15915" y="56770"/>
                </a:lnTo>
                <a:lnTo>
                  <a:pt x="13777" y="58470"/>
                </a:lnTo>
                <a:lnTo>
                  <a:pt x="11557" y="60397"/>
                </a:lnTo>
                <a:lnTo>
                  <a:pt x="10077" y="62475"/>
                </a:lnTo>
                <a:lnTo>
                  <a:pt x="9091" y="64653"/>
                </a:lnTo>
                <a:lnTo>
                  <a:pt x="8433" y="66899"/>
                </a:lnTo>
                <a:lnTo>
                  <a:pt x="7994" y="69189"/>
                </a:lnTo>
                <a:lnTo>
                  <a:pt x="7702" y="71509"/>
                </a:lnTo>
                <a:lnTo>
                  <a:pt x="7507" y="73849"/>
                </a:lnTo>
                <a:lnTo>
                  <a:pt x="6583" y="75409"/>
                </a:lnTo>
                <a:lnTo>
                  <a:pt x="5174" y="76449"/>
                </a:lnTo>
                <a:lnTo>
                  <a:pt x="3440" y="77142"/>
                </a:lnTo>
                <a:lnTo>
                  <a:pt x="2285" y="78397"/>
                </a:lnTo>
                <a:lnTo>
                  <a:pt x="1514" y="80027"/>
                </a:lnTo>
                <a:lnTo>
                  <a:pt x="0" y="85570"/>
                </a:lnTo>
                <a:lnTo>
                  <a:pt x="2102" y="85624"/>
                </a:lnTo>
                <a:lnTo>
                  <a:pt x="95224" y="85668"/>
                </a:lnTo>
                <a:lnTo>
                  <a:pt x="96811" y="86460"/>
                </a:lnTo>
                <a:lnTo>
                  <a:pt x="97870" y="87783"/>
                </a:lnTo>
                <a:lnTo>
                  <a:pt x="99568" y="91814"/>
                </a:lnTo>
                <a:lnTo>
                  <a:pt x="100501" y="92145"/>
                </a:lnTo>
                <a:lnTo>
                  <a:pt x="103655" y="92512"/>
                </a:lnTo>
                <a:lnTo>
                  <a:pt x="106825" y="92781"/>
                </a:lnTo>
                <a:lnTo>
                  <a:pt x="114274" y="92806"/>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3" name="SMARTInkAnnotation33"/>
          <p:cNvSpPr/>
          <p:nvPr/>
        </p:nvSpPr>
        <p:spPr>
          <a:xfrm>
            <a:off x="4951611" y="3407583"/>
            <a:ext cx="20440" cy="185614"/>
          </a:xfrm>
          <a:custGeom>
            <a:avLst/>
            <a:gdLst/>
            <a:ahLst/>
            <a:cxnLst/>
            <a:rect l="0" t="0" r="0" b="0"/>
            <a:pathLst>
              <a:path w="20440" h="185614">
                <a:moveTo>
                  <a:pt x="6152" y="0"/>
                </a:moveTo>
                <a:lnTo>
                  <a:pt x="2359" y="0"/>
                </a:lnTo>
                <a:lnTo>
                  <a:pt x="1242" y="793"/>
                </a:lnTo>
                <a:lnTo>
                  <a:pt x="497" y="2115"/>
                </a:lnTo>
                <a:lnTo>
                  <a:pt x="0" y="3790"/>
                </a:lnTo>
                <a:lnTo>
                  <a:pt x="463" y="4906"/>
                </a:lnTo>
                <a:lnTo>
                  <a:pt x="1566" y="5651"/>
                </a:lnTo>
                <a:lnTo>
                  <a:pt x="3094" y="6147"/>
                </a:lnTo>
                <a:lnTo>
                  <a:pt x="4114" y="8064"/>
                </a:lnTo>
                <a:lnTo>
                  <a:pt x="4793" y="10928"/>
                </a:lnTo>
                <a:lnTo>
                  <a:pt x="5246" y="14425"/>
                </a:lnTo>
                <a:lnTo>
                  <a:pt x="5548" y="17549"/>
                </a:lnTo>
                <a:lnTo>
                  <a:pt x="5883" y="23135"/>
                </a:lnTo>
                <a:lnTo>
                  <a:pt x="6766" y="25735"/>
                </a:lnTo>
                <a:lnTo>
                  <a:pt x="8148" y="28262"/>
                </a:lnTo>
                <a:lnTo>
                  <a:pt x="9864" y="30740"/>
                </a:lnTo>
                <a:lnTo>
                  <a:pt x="11007" y="33978"/>
                </a:lnTo>
                <a:lnTo>
                  <a:pt x="11770" y="37723"/>
                </a:lnTo>
                <a:lnTo>
                  <a:pt x="12278" y="41806"/>
                </a:lnTo>
                <a:lnTo>
                  <a:pt x="12617" y="46115"/>
                </a:lnTo>
                <a:lnTo>
                  <a:pt x="12844" y="50574"/>
                </a:lnTo>
                <a:lnTo>
                  <a:pt x="13094" y="59758"/>
                </a:lnTo>
                <a:lnTo>
                  <a:pt x="13269" y="79533"/>
                </a:lnTo>
                <a:lnTo>
                  <a:pt x="14072" y="83164"/>
                </a:lnTo>
                <a:lnTo>
                  <a:pt x="15400" y="87172"/>
                </a:lnTo>
                <a:lnTo>
                  <a:pt x="17080" y="91430"/>
                </a:lnTo>
                <a:lnTo>
                  <a:pt x="18200" y="95855"/>
                </a:lnTo>
                <a:lnTo>
                  <a:pt x="18946" y="100391"/>
                </a:lnTo>
                <a:lnTo>
                  <a:pt x="19443" y="105002"/>
                </a:lnTo>
                <a:lnTo>
                  <a:pt x="19775" y="108869"/>
                </a:lnTo>
                <a:lnTo>
                  <a:pt x="19997" y="112240"/>
                </a:lnTo>
                <a:lnTo>
                  <a:pt x="20144" y="115281"/>
                </a:lnTo>
                <a:lnTo>
                  <a:pt x="20308" y="122890"/>
                </a:lnTo>
                <a:lnTo>
                  <a:pt x="20352" y="127140"/>
                </a:lnTo>
                <a:lnTo>
                  <a:pt x="19587" y="130767"/>
                </a:lnTo>
                <a:lnTo>
                  <a:pt x="18284" y="133978"/>
                </a:lnTo>
                <a:lnTo>
                  <a:pt x="16621" y="136911"/>
                </a:lnTo>
                <a:lnTo>
                  <a:pt x="15513" y="140454"/>
                </a:lnTo>
                <a:lnTo>
                  <a:pt x="14773" y="144402"/>
                </a:lnTo>
                <a:lnTo>
                  <a:pt x="14281" y="148620"/>
                </a:lnTo>
                <a:lnTo>
                  <a:pt x="13953" y="152226"/>
                </a:lnTo>
                <a:lnTo>
                  <a:pt x="13733" y="155423"/>
                </a:lnTo>
                <a:lnTo>
                  <a:pt x="13490" y="161090"/>
                </a:lnTo>
                <a:lnTo>
                  <a:pt x="13382" y="166253"/>
                </a:lnTo>
                <a:lnTo>
                  <a:pt x="14146" y="168740"/>
                </a:lnTo>
                <a:lnTo>
                  <a:pt x="15451" y="171192"/>
                </a:lnTo>
                <a:lnTo>
                  <a:pt x="19453" y="177035"/>
                </a:lnTo>
                <a:lnTo>
                  <a:pt x="20001" y="179950"/>
                </a:lnTo>
                <a:lnTo>
                  <a:pt x="20439" y="185613"/>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4" name="SMARTInkAnnotation34"/>
          <p:cNvSpPr/>
          <p:nvPr/>
        </p:nvSpPr>
        <p:spPr>
          <a:xfrm>
            <a:off x="4986338" y="3564640"/>
            <a:ext cx="71438" cy="107085"/>
          </a:xfrm>
          <a:custGeom>
            <a:avLst/>
            <a:gdLst/>
            <a:ahLst/>
            <a:cxnLst/>
            <a:rect l="0" t="0" r="0" b="0"/>
            <a:pathLst>
              <a:path w="71438" h="107085">
                <a:moveTo>
                  <a:pt x="71437" y="0"/>
                </a:moveTo>
                <a:lnTo>
                  <a:pt x="71437" y="3789"/>
                </a:lnTo>
                <a:lnTo>
                  <a:pt x="69850" y="5699"/>
                </a:lnTo>
                <a:lnTo>
                  <a:pt x="67204" y="7765"/>
                </a:lnTo>
                <a:lnTo>
                  <a:pt x="63852" y="9936"/>
                </a:lnTo>
                <a:lnTo>
                  <a:pt x="60824" y="12970"/>
                </a:lnTo>
                <a:lnTo>
                  <a:pt x="58012" y="16579"/>
                </a:lnTo>
                <a:lnTo>
                  <a:pt x="55343" y="20571"/>
                </a:lnTo>
                <a:lnTo>
                  <a:pt x="53564" y="24819"/>
                </a:lnTo>
                <a:lnTo>
                  <a:pt x="52378" y="29237"/>
                </a:lnTo>
                <a:lnTo>
                  <a:pt x="51587" y="33770"/>
                </a:lnTo>
                <a:lnTo>
                  <a:pt x="49472" y="38377"/>
                </a:lnTo>
                <a:lnTo>
                  <a:pt x="46475" y="43035"/>
                </a:lnTo>
                <a:lnTo>
                  <a:pt x="42890" y="47727"/>
                </a:lnTo>
                <a:lnTo>
                  <a:pt x="39705" y="52442"/>
                </a:lnTo>
                <a:lnTo>
                  <a:pt x="36789" y="57171"/>
                </a:lnTo>
                <a:lnTo>
                  <a:pt x="34051" y="61910"/>
                </a:lnTo>
                <a:lnTo>
                  <a:pt x="30638" y="66657"/>
                </a:lnTo>
                <a:lnTo>
                  <a:pt x="26775" y="71407"/>
                </a:lnTo>
                <a:lnTo>
                  <a:pt x="22612" y="76161"/>
                </a:lnTo>
                <a:lnTo>
                  <a:pt x="18250" y="81709"/>
                </a:lnTo>
                <a:lnTo>
                  <a:pt x="13754" y="87788"/>
                </a:lnTo>
                <a:lnTo>
                  <a:pt x="0" y="10708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5" name="SMARTInkAnnotation35"/>
          <p:cNvSpPr/>
          <p:nvPr/>
        </p:nvSpPr>
        <p:spPr>
          <a:xfrm>
            <a:off x="4458701" y="3757392"/>
            <a:ext cx="126496" cy="185515"/>
          </a:xfrm>
          <a:custGeom>
            <a:avLst/>
            <a:gdLst/>
            <a:ahLst/>
            <a:cxnLst/>
            <a:rect l="0" t="0" r="0" b="0"/>
            <a:pathLst>
              <a:path w="126496" h="185515">
                <a:moveTo>
                  <a:pt x="20430" y="0"/>
                </a:moveTo>
                <a:lnTo>
                  <a:pt x="20430" y="10634"/>
                </a:lnTo>
                <a:lnTo>
                  <a:pt x="19637" y="12642"/>
                </a:lnTo>
                <a:lnTo>
                  <a:pt x="16638" y="16988"/>
                </a:lnTo>
                <a:lnTo>
                  <a:pt x="14776" y="21564"/>
                </a:lnTo>
                <a:lnTo>
                  <a:pt x="13948" y="26241"/>
                </a:lnTo>
                <a:lnTo>
                  <a:pt x="13581" y="30964"/>
                </a:lnTo>
                <a:lnTo>
                  <a:pt x="13417" y="37822"/>
                </a:lnTo>
                <a:lnTo>
                  <a:pt x="13374" y="41872"/>
                </a:lnTo>
                <a:lnTo>
                  <a:pt x="12551" y="46159"/>
                </a:lnTo>
                <a:lnTo>
                  <a:pt x="11209" y="50602"/>
                </a:lnTo>
                <a:lnTo>
                  <a:pt x="9520" y="55152"/>
                </a:lnTo>
                <a:lnTo>
                  <a:pt x="8394" y="59771"/>
                </a:lnTo>
                <a:lnTo>
                  <a:pt x="7644" y="64436"/>
                </a:lnTo>
                <a:lnTo>
                  <a:pt x="7143" y="69133"/>
                </a:lnTo>
                <a:lnTo>
                  <a:pt x="6810" y="73058"/>
                </a:lnTo>
                <a:lnTo>
                  <a:pt x="6588" y="76467"/>
                </a:lnTo>
                <a:lnTo>
                  <a:pt x="6439" y="79534"/>
                </a:lnTo>
                <a:lnTo>
                  <a:pt x="6275" y="87171"/>
                </a:lnTo>
                <a:lnTo>
                  <a:pt x="6230" y="91429"/>
                </a:lnTo>
                <a:lnTo>
                  <a:pt x="5408" y="95061"/>
                </a:lnTo>
                <a:lnTo>
                  <a:pt x="4065" y="98275"/>
                </a:lnTo>
                <a:lnTo>
                  <a:pt x="2376" y="101211"/>
                </a:lnTo>
                <a:lnTo>
                  <a:pt x="1250" y="104755"/>
                </a:lnTo>
                <a:lnTo>
                  <a:pt x="500" y="108704"/>
                </a:lnTo>
                <a:lnTo>
                  <a:pt x="0" y="112923"/>
                </a:lnTo>
                <a:lnTo>
                  <a:pt x="460" y="116529"/>
                </a:lnTo>
                <a:lnTo>
                  <a:pt x="1560" y="119726"/>
                </a:lnTo>
                <a:lnTo>
                  <a:pt x="3088" y="122651"/>
                </a:lnTo>
                <a:lnTo>
                  <a:pt x="4106" y="126187"/>
                </a:lnTo>
                <a:lnTo>
                  <a:pt x="4785" y="130131"/>
                </a:lnTo>
                <a:lnTo>
                  <a:pt x="5237" y="134346"/>
                </a:lnTo>
                <a:lnTo>
                  <a:pt x="5540" y="137950"/>
                </a:lnTo>
                <a:lnTo>
                  <a:pt x="5740" y="141146"/>
                </a:lnTo>
                <a:lnTo>
                  <a:pt x="5964" y="146812"/>
                </a:lnTo>
                <a:lnTo>
                  <a:pt x="6063" y="151974"/>
                </a:lnTo>
                <a:lnTo>
                  <a:pt x="6883" y="154461"/>
                </a:lnTo>
                <a:lnTo>
                  <a:pt x="9912" y="159340"/>
                </a:lnTo>
                <a:lnTo>
                  <a:pt x="11830" y="161751"/>
                </a:lnTo>
                <a:lnTo>
                  <a:pt x="13903" y="164152"/>
                </a:lnTo>
                <a:lnTo>
                  <a:pt x="16079" y="166546"/>
                </a:lnTo>
                <a:lnTo>
                  <a:pt x="17529" y="168935"/>
                </a:lnTo>
                <a:lnTo>
                  <a:pt x="19141" y="173705"/>
                </a:lnTo>
                <a:lnTo>
                  <a:pt x="20364" y="175295"/>
                </a:lnTo>
                <a:lnTo>
                  <a:pt x="21974" y="176354"/>
                </a:lnTo>
                <a:lnTo>
                  <a:pt x="23841" y="177060"/>
                </a:lnTo>
                <a:lnTo>
                  <a:pt x="25879" y="178325"/>
                </a:lnTo>
                <a:lnTo>
                  <a:pt x="28031" y="179960"/>
                </a:lnTo>
                <a:lnTo>
                  <a:pt x="30260" y="181844"/>
                </a:lnTo>
                <a:lnTo>
                  <a:pt x="32540" y="183100"/>
                </a:lnTo>
                <a:lnTo>
                  <a:pt x="34854" y="183937"/>
                </a:lnTo>
                <a:lnTo>
                  <a:pt x="37190" y="184496"/>
                </a:lnTo>
                <a:lnTo>
                  <a:pt x="39541" y="184868"/>
                </a:lnTo>
                <a:lnTo>
                  <a:pt x="41901" y="185116"/>
                </a:lnTo>
                <a:lnTo>
                  <a:pt x="44270" y="185281"/>
                </a:lnTo>
                <a:lnTo>
                  <a:pt x="46642" y="185391"/>
                </a:lnTo>
                <a:lnTo>
                  <a:pt x="51395" y="185514"/>
                </a:lnTo>
                <a:lnTo>
                  <a:pt x="53774" y="184753"/>
                </a:lnTo>
                <a:lnTo>
                  <a:pt x="56152" y="183453"/>
                </a:lnTo>
                <a:lnTo>
                  <a:pt x="58533" y="181793"/>
                </a:lnTo>
                <a:lnTo>
                  <a:pt x="61707" y="180687"/>
                </a:lnTo>
                <a:lnTo>
                  <a:pt x="65411" y="179949"/>
                </a:lnTo>
                <a:lnTo>
                  <a:pt x="75177" y="178765"/>
                </a:lnTo>
                <a:lnTo>
                  <a:pt x="78629" y="176487"/>
                </a:lnTo>
                <a:lnTo>
                  <a:pt x="80661" y="174770"/>
                </a:lnTo>
                <a:lnTo>
                  <a:pt x="83603" y="172831"/>
                </a:lnTo>
                <a:lnTo>
                  <a:pt x="87151" y="170746"/>
                </a:lnTo>
                <a:lnTo>
                  <a:pt x="91105" y="168562"/>
                </a:lnTo>
                <a:lnTo>
                  <a:pt x="94534" y="166313"/>
                </a:lnTo>
                <a:lnTo>
                  <a:pt x="97615" y="164021"/>
                </a:lnTo>
                <a:lnTo>
                  <a:pt x="100461" y="161699"/>
                </a:lnTo>
                <a:lnTo>
                  <a:pt x="103153" y="159358"/>
                </a:lnTo>
                <a:lnTo>
                  <a:pt x="105742" y="157005"/>
                </a:lnTo>
                <a:lnTo>
                  <a:pt x="108261" y="154642"/>
                </a:lnTo>
                <a:lnTo>
                  <a:pt x="109940" y="152274"/>
                </a:lnTo>
                <a:lnTo>
                  <a:pt x="111806" y="147528"/>
                </a:lnTo>
                <a:lnTo>
                  <a:pt x="113098" y="144358"/>
                </a:lnTo>
                <a:lnTo>
                  <a:pt x="114752" y="140658"/>
                </a:lnTo>
                <a:lnTo>
                  <a:pt x="116649" y="136606"/>
                </a:lnTo>
                <a:lnTo>
                  <a:pt x="117914" y="133111"/>
                </a:lnTo>
                <a:lnTo>
                  <a:pt x="118756" y="129988"/>
                </a:lnTo>
                <a:lnTo>
                  <a:pt x="119319" y="127112"/>
                </a:lnTo>
                <a:lnTo>
                  <a:pt x="122060" y="121802"/>
                </a:lnTo>
                <a:lnTo>
                  <a:pt x="123903" y="119276"/>
                </a:lnTo>
                <a:lnTo>
                  <a:pt x="125949" y="114353"/>
                </a:lnTo>
                <a:lnTo>
                  <a:pt x="126495" y="111930"/>
                </a:lnTo>
                <a:lnTo>
                  <a:pt x="126065" y="109521"/>
                </a:lnTo>
                <a:lnTo>
                  <a:pt x="123471" y="104730"/>
                </a:lnTo>
                <a:lnTo>
                  <a:pt x="121340" y="101363"/>
                </a:lnTo>
                <a:lnTo>
                  <a:pt x="118725" y="98459"/>
                </a:lnTo>
                <a:lnTo>
                  <a:pt x="114371" y="93923"/>
                </a:lnTo>
                <a:lnTo>
                  <a:pt x="109825" y="89347"/>
                </a:lnTo>
                <a:lnTo>
                  <a:pt x="107807" y="88120"/>
                </a:lnTo>
                <a:lnTo>
                  <a:pt x="105669" y="87302"/>
                </a:lnTo>
                <a:lnTo>
                  <a:pt x="100327" y="85990"/>
                </a:lnTo>
                <a:lnTo>
                  <a:pt x="98301" y="85882"/>
                </a:lnTo>
                <a:lnTo>
                  <a:pt x="91817" y="85763"/>
                </a:lnTo>
                <a:lnTo>
                  <a:pt x="88659" y="86524"/>
                </a:lnTo>
                <a:lnTo>
                  <a:pt x="85760" y="87824"/>
                </a:lnTo>
                <a:lnTo>
                  <a:pt x="79196" y="91822"/>
                </a:lnTo>
                <a:lnTo>
                  <a:pt x="76181" y="92368"/>
                </a:lnTo>
                <a:lnTo>
                  <a:pt x="74266" y="92514"/>
                </a:lnTo>
                <a:lnTo>
                  <a:pt x="72196" y="92611"/>
                </a:lnTo>
                <a:lnTo>
                  <a:pt x="67779" y="92719"/>
                </a:lnTo>
                <a:lnTo>
                  <a:pt x="66283" y="93541"/>
                </a:lnTo>
                <a:lnTo>
                  <a:pt x="65287" y="94882"/>
                </a:lnTo>
                <a:lnTo>
                  <a:pt x="64623" y="96570"/>
                </a:lnTo>
                <a:lnTo>
                  <a:pt x="61767" y="100560"/>
                </a:lnTo>
                <a:lnTo>
                  <a:pt x="57259" y="105795"/>
                </a:lnTo>
                <a:lnTo>
                  <a:pt x="56643" y="108626"/>
                </a:lnTo>
                <a:lnTo>
                  <a:pt x="56214" y="114279"/>
                </a:lnTo>
                <a:lnTo>
                  <a:pt x="56149" y="139101"/>
                </a:lnTo>
                <a:lnTo>
                  <a:pt x="56943" y="141120"/>
                </a:lnTo>
                <a:lnTo>
                  <a:pt x="58266" y="143259"/>
                </a:lnTo>
                <a:lnTo>
                  <a:pt x="63293" y="149917"/>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6" name="SMARTInkAnnotation36"/>
          <p:cNvSpPr/>
          <p:nvPr/>
        </p:nvSpPr>
        <p:spPr>
          <a:xfrm>
            <a:off x="4614863" y="3907309"/>
            <a:ext cx="42863" cy="114224"/>
          </a:xfrm>
          <a:custGeom>
            <a:avLst/>
            <a:gdLst/>
            <a:ahLst/>
            <a:cxnLst/>
            <a:rect l="0" t="0" r="0" b="0"/>
            <a:pathLst>
              <a:path w="42863" h="114224">
                <a:moveTo>
                  <a:pt x="42862" y="0"/>
                </a:moveTo>
                <a:lnTo>
                  <a:pt x="39070" y="0"/>
                </a:lnTo>
                <a:lnTo>
                  <a:pt x="37952" y="1587"/>
                </a:lnTo>
                <a:lnTo>
                  <a:pt x="37208" y="4231"/>
                </a:lnTo>
                <a:lnTo>
                  <a:pt x="36711" y="7580"/>
                </a:lnTo>
                <a:lnTo>
                  <a:pt x="36380" y="10606"/>
                </a:lnTo>
                <a:lnTo>
                  <a:pt x="36160" y="13416"/>
                </a:lnTo>
                <a:lnTo>
                  <a:pt x="36012" y="16083"/>
                </a:lnTo>
                <a:lnTo>
                  <a:pt x="35121" y="18654"/>
                </a:lnTo>
                <a:lnTo>
                  <a:pt x="33732" y="21162"/>
                </a:lnTo>
                <a:lnTo>
                  <a:pt x="32013" y="23627"/>
                </a:lnTo>
                <a:lnTo>
                  <a:pt x="30867" y="26856"/>
                </a:lnTo>
                <a:lnTo>
                  <a:pt x="30103" y="30596"/>
                </a:lnTo>
                <a:lnTo>
                  <a:pt x="29594" y="34675"/>
                </a:lnTo>
                <a:lnTo>
                  <a:pt x="29254" y="38188"/>
                </a:lnTo>
                <a:lnTo>
                  <a:pt x="29027" y="41323"/>
                </a:lnTo>
                <a:lnTo>
                  <a:pt x="28876" y="44206"/>
                </a:lnTo>
                <a:lnTo>
                  <a:pt x="28709" y="51640"/>
                </a:lnTo>
                <a:lnTo>
                  <a:pt x="28664" y="55844"/>
                </a:lnTo>
                <a:lnTo>
                  <a:pt x="27840" y="59439"/>
                </a:lnTo>
                <a:lnTo>
                  <a:pt x="26497" y="62629"/>
                </a:lnTo>
                <a:lnTo>
                  <a:pt x="24809" y="65550"/>
                </a:lnTo>
                <a:lnTo>
                  <a:pt x="23683" y="69082"/>
                </a:lnTo>
                <a:lnTo>
                  <a:pt x="22932" y="73024"/>
                </a:lnTo>
                <a:lnTo>
                  <a:pt x="22431" y="77239"/>
                </a:lnTo>
                <a:lnTo>
                  <a:pt x="21304" y="80841"/>
                </a:lnTo>
                <a:lnTo>
                  <a:pt x="19759" y="84037"/>
                </a:lnTo>
                <a:lnTo>
                  <a:pt x="17935" y="86960"/>
                </a:lnTo>
                <a:lnTo>
                  <a:pt x="15925" y="89702"/>
                </a:lnTo>
                <a:lnTo>
                  <a:pt x="13791" y="92323"/>
                </a:lnTo>
                <a:lnTo>
                  <a:pt x="11576" y="94864"/>
                </a:lnTo>
                <a:lnTo>
                  <a:pt x="9304" y="98144"/>
                </a:lnTo>
                <a:lnTo>
                  <a:pt x="6996" y="101918"/>
                </a:lnTo>
                <a:lnTo>
                  <a:pt x="0" y="114223"/>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7" name="SMARTInkAnnotation37"/>
          <p:cNvSpPr/>
          <p:nvPr/>
        </p:nvSpPr>
        <p:spPr>
          <a:xfrm>
            <a:off x="4736306" y="3750252"/>
            <a:ext cx="100014" cy="164197"/>
          </a:xfrm>
          <a:custGeom>
            <a:avLst/>
            <a:gdLst/>
            <a:ahLst/>
            <a:cxnLst/>
            <a:rect l="0" t="0" r="0" b="0"/>
            <a:pathLst>
              <a:path w="100014" h="164197">
                <a:moveTo>
                  <a:pt x="0" y="0"/>
                </a:moveTo>
                <a:lnTo>
                  <a:pt x="92861" y="0"/>
                </a:lnTo>
                <a:lnTo>
                  <a:pt x="92867" y="3790"/>
                </a:lnTo>
                <a:lnTo>
                  <a:pt x="93661" y="5700"/>
                </a:lnTo>
                <a:lnTo>
                  <a:pt x="96661" y="9937"/>
                </a:lnTo>
                <a:lnTo>
                  <a:pt x="97778" y="12177"/>
                </a:lnTo>
                <a:lnTo>
                  <a:pt x="99019" y="16782"/>
                </a:lnTo>
                <a:lnTo>
                  <a:pt x="99817" y="21295"/>
                </a:lnTo>
                <a:lnTo>
                  <a:pt x="99926" y="24800"/>
                </a:lnTo>
                <a:lnTo>
                  <a:pt x="100010" y="51386"/>
                </a:lnTo>
                <a:lnTo>
                  <a:pt x="100013" y="164196"/>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8" name="SMARTInkAnnotation38"/>
          <p:cNvSpPr/>
          <p:nvPr/>
        </p:nvSpPr>
        <p:spPr>
          <a:xfrm>
            <a:off x="4750594" y="3843059"/>
            <a:ext cx="78582" cy="1"/>
          </a:xfrm>
          <a:custGeom>
            <a:avLst/>
            <a:gdLst/>
            <a:ahLst/>
            <a:cxnLst/>
            <a:rect l="0" t="0" r="0" b="0"/>
            <a:pathLst>
              <a:path w="78582" h="1">
                <a:moveTo>
                  <a:pt x="0" y="0"/>
                </a:moveTo>
                <a:lnTo>
                  <a:pt x="78581"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299" name="SMARTInkAnnotation39"/>
          <p:cNvSpPr/>
          <p:nvPr/>
        </p:nvSpPr>
        <p:spPr>
          <a:xfrm>
            <a:off x="4922044" y="3893031"/>
            <a:ext cx="28576" cy="107086"/>
          </a:xfrm>
          <a:custGeom>
            <a:avLst/>
            <a:gdLst/>
            <a:ahLst/>
            <a:cxnLst/>
            <a:rect l="0" t="0" r="0" b="0"/>
            <a:pathLst>
              <a:path w="28576" h="107086">
                <a:moveTo>
                  <a:pt x="28575" y="0"/>
                </a:moveTo>
                <a:lnTo>
                  <a:pt x="24782" y="3790"/>
                </a:lnTo>
                <a:lnTo>
                  <a:pt x="23665" y="6493"/>
                </a:lnTo>
                <a:lnTo>
                  <a:pt x="22920" y="9881"/>
                </a:lnTo>
                <a:lnTo>
                  <a:pt x="22424" y="13727"/>
                </a:lnTo>
                <a:lnTo>
                  <a:pt x="22093" y="17083"/>
                </a:lnTo>
                <a:lnTo>
                  <a:pt x="21872" y="20114"/>
                </a:lnTo>
                <a:lnTo>
                  <a:pt x="21725" y="22928"/>
                </a:lnTo>
                <a:lnTo>
                  <a:pt x="20833" y="26391"/>
                </a:lnTo>
                <a:lnTo>
                  <a:pt x="19445" y="30286"/>
                </a:lnTo>
                <a:lnTo>
                  <a:pt x="17725" y="34469"/>
                </a:lnTo>
                <a:lnTo>
                  <a:pt x="16579" y="38050"/>
                </a:lnTo>
                <a:lnTo>
                  <a:pt x="15815" y="41232"/>
                </a:lnTo>
                <a:lnTo>
                  <a:pt x="15307" y="44145"/>
                </a:lnTo>
                <a:lnTo>
                  <a:pt x="14173" y="47674"/>
                </a:lnTo>
                <a:lnTo>
                  <a:pt x="12624" y="51613"/>
                </a:lnTo>
                <a:lnTo>
                  <a:pt x="10797" y="55826"/>
                </a:lnTo>
                <a:lnTo>
                  <a:pt x="9579" y="59427"/>
                </a:lnTo>
                <a:lnTo>
                  <a:pt x="8767" y="62621"/>
                </a:lnTo>
                <a:lnTo>
                  <a:pt x="8226" y="65544"/>
                </a:lnTo>
                <a:lnTo>
                  <a:pt x="7865" y="69079"/>
                </a:lnTo>
                <a:lnTo>
                  <a:pt x="7624" y="73022"/>
                </a:lnTo>
                <a:lnTo>
                  <a:pt x="7464" y="77237"/>
                </a:lnTo>
                <a:lnTo>
                  <a:pt x="6563" y="80841"/>
                </a:lnTo>
                <a:lnTo>
                  <a:pt x="5169" y="84036"/>
                </a:lnTo>
                <a:lnTo>
                  <a:pt x="3446" y="86959"/>
                </a:lnTo>
                <a:lnTo>
                  <a:pt x="2297" y="90495"/>
                </a:lnTo>
                <a:lnTo>
                  <a:pt x="1531" y="94438"/>
                </a:lnTo>
                <a:lnTo>
                  <a:pt x="0" y="107085"/>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0" name="SMARTInkAnnotation40"/>
          <p:cNvSpPr/>
          <p:nvPr/>
        </p:nvSpPr>
        <p:spPr>
          <a:xfrm>
            <a:off x="5025144" y="3728836"/>
            <a:ext cx="82307" cy="99909"/>
          </a:xfrm>
          <a:custGeom>
            <a:avLst/>
            <a:gdLst/>
            <a:ahLst/>
            <a:cxnLst/>
            <a:rect l="0" t="0" r="0" b="0"/>
            <a:pathLst>
              <a:path w="82307" h="99909">
                <a:moveTo>
                  <a:pt x="46919" y="7139"/>
                </a:moveTo>
                <a:lnTo>
                  <a:pt x="43126" y="7139"/>
                </a:lnTo>
                <a:lnTo>
                  <a:pt x="40421" y="7932"/>
                </a:lnTo>
                <a:lnTo>
                  <a:pt x="37031" y="9254"/>
                </a:lnTo>
                <a:lnTo>
                  <a:pt x="27768" y="13286"/>
                </a:lnTo>
                <a:lnTo>
                  <a:pt x="26213" y="14409"/>
                </a:lnTo>
                <a:lnTo>
                  <a:pt x="24383" y="15952"/>
                </a:lnTo>
                <a:lnTo>
                  <a:pt x="22370" y="17774"/>
                </a:lnTo>
                <a:lnTo>
                  <a:pt x="18016" y="21913"/>
                </a:lnTo>
                <a:lnTo>
                  <a:pt x="15744" y="24127"/>
                </a:lnTo>
                <a:lnTo>
                  <a:pt x="14229" y="27189"/>
                </a:lnTo>
                <a:lnTo>
                  <a:pt x="13219" y="30817"/>
                </a:lnTo>
                <a:lnTo>
                  <a:pt x="12546" y="34823"/>
                </a:lnTo>
                <a:lnTo>
                  <a:pt x="12097" y="38286"/>
                </a:lnTo>
                <a:lnTo>
                  <a:pt x="11798" y="41389"/>
                </a:lnTo>
                <a:lnTo>
                  <a:pt x="11598" y="44249"/>
                </a:lnTo>
                <a:lnTo>
                  <a:pt x="10672" y="46950"/>
                </a:lnTo>
                <a:lnTo>
                  <a:pt x="9260" y="49544"/>
                </a:lnTo>
                <a:lnTo>
                  <a:pt x="7525" y="52067"/>
                </a:lnTo>
                <a:lnTo>
                  <a:pt x="6369" y="54541"/>
                </a:lnTo>
                <a:lnTo>
                  <a:pt x="5598" y="56984"/>
                </a:lnTo>
                <a:lnTo>
                  <a:pt x="5084" y="59407"/>
                </a:lnTo>
                <a:lnTo>
                  <a:pt x="4742" y="61814"/>
                </a:lnTo>
                <a:lnTo>
                  <a:pt x="4513" y="64213"/>
                </a:lnTo>
                <a:lnTo>
                  <a:pt x="4360" y="66605"/>
                </a:lnTo>
                <a:lnTo>
                  <a:pt x="3465" y="68993"/>
                </a:lnTo>
                <a:lnTo>
                  <a:pt x="2074" y="71378"/>
                </a:lnTo>
                <a:lnTo>
                  <a:pt x="354" y="73761"/>
                </a:lnTo>
                <a:lnTo>
                  <a:pt x="0" y="76143"/>
                </a:lnTo>
                <a:lnTo>
                  <a:pt x="559" y="78525"/>
                </a:lnTo>
                <a:lnTo>
                  <a:pt x="1724" y="80905"/>
                </a:lnTo>
                <a:lnTo>
                  <a:pt x="3295" y="83286"/>
                </a:lnTo>
                <a:lnTo>
                  <a:pt x="5136" y="85666"/>
                </a:lnTo>
                <a:lnTo>
                  <a:pt x="7157" y="88046"/>
                </a:lnTo>
                <a:lnTo>
                  <a:pt x="8505" y="90425"/>
                </a:lnTo>
                <a:lnTo>
                  <a:pt x="9403" y="92806"/>
                </a:lnTo>
                <a:lnTo>
                  <a:pt x="10845" y="98535"/>
                </a:lnTo>
                <a:lnTo>
                  <a:pt x="11757" y="99005"/>
                </a:lnTo>
                <a:lnTo>
                  <a:pt x="13159" y="99318"/>
                </a:lnTo>
                <a:lnTo>
                  <a:pt x="14887" y="99527"/>
                </a:lnTo>
                <a:lnTo>
                  <a:pt x="16833" y="99667"/>
                </a:lnTo>
                <a:lnTo>
                  <a:pt x="18924" y="99759"/>
                </a:lnTo>
                <a:lnTo>
                  <a:pt x="23364" y="99862"/>
                </a:lnTo>
                <a:lnTo>
                  <a:pt x="27983" y="99908"/>
                </a:lnTo>
                <a:lnTo>
                  <a:pt x="30326" y="99127"/>
                </a:lnTo>
                <a:lnTo>
                  <a:pt x="32682" y="97813"/>
                </a:lnTo>
                <a:lnTo>
                  <a:pt x="35047" y="96144"/>
                </a:lnTo>
                <a:lnTo>
                  <a:pt x="37416" y="95031"/>
                </a:lnTo>
                <a:lnTo>
                  <a:pt x="39790" y="94290"/>
                </a:lnTo>
                <a:lnTo>
                  <a:pt x="42166" y="93795"/>
                </a:lnTo>
                <a:lnTo>
                  <a:pt x="44544" y="92672"/>
                </a:lnTo>
                <a:lnTo>
                  <a:pt x="46923" y="91130"/>
                </a:lnTo>
                <a:lnTo>
                  <a:pt x="49302" y="89309"/>
                </a:lnTo>
                <a:lnTo>
                  <a:pt x="51683" y="87302"/>
                </a:lnTo>
                <a:lnTo>
                  <a:pt x="54064" y="85170"/>
                </a:lnTo>
                <a:lnTo>
                  <a:pt x="58825" y="80687"/>
                </a:lnTo>
                <a:lnTo>
                  <a:pt x="70731" y="68980"/>
                </a:lnTo>
                <a:lnTo>
                  <a:pt x="72319" y="66610"/>
                </a:lnTo>
                <a:lnTo>
                  <a:pt x="73377" y="64238"/>
                </a:lnTo>
                <a:lnTo>
                  <a:pt x="74082" y="61862"/>
                </a:lnTo>
                <a:lnTo>
                  <a:pt x="75346" y="59485"/>
                </a:lnTo>
                <a:lnTo>
                  <a:pt x="76983" y="57107"/>
                </a:lnTo>
                <a:lnTo>
                  <a:pt x="78868" y="54729"/>
                </a:lnTo>
                <a:lnTo>
                  <a:pt x="80124" y="52350"/>
                </a:lnTo>
                <a:lnTo>
                  <a:pt x="80962" y="49971"/>
                </a:lnTo>
                <a:lnTo>
                  <a:pt x="81520" y="47592"/>
                </a:lnTo>
                <a:lnTo>
                  <a:pt x="81893" y="45212"/>
                </a:lnTo>
                <a:lnTo>
                  <a:pt x="82141" y="42833"/>
                </a:lnTo>
                <a:lnTo>
                  <a:pt x="82306" y="40453"/>
                </a:lnTo>
                <a:lnTo>
                  <a:pt x="81623" y="38074"/>
                </a:lnTo>
                <a:lnTo>
                  <a:pt x="80373" y="35694"/>
                </a:lnTo>
                <a:lnTo>
                  <a:pt x="78747" y="33315"/>
                </a:lnTo>
                <a:lnTo>
                  <a:pt x="77662" y="30935"/>
                </a:lnTo>
                <a:lnTo>
                  <a:pt x="76940" y="28556"/>
                </a:lnTo>
                <a:lnTo>
                  <a:pt x="76457" y="26176"/>
                </a:lnTo>
                <a:lnTo>
                  <a:pt x="75342" y="23796"/>
                </a:lnTo>
                <a:lnTo>
                  <a:pt x="73805" y="21416"/>
                </a:lnTo>
                <a:lnTo>
                  <a:pt x="69428" y="15688"/>
                </a:lnTo>
                <a:lnTo>
                  <a:pt x="68274" y="14424"/>
                </a:lnTo>
                <a:lnTo>
                  <a:pt x="64877" y="10905"/>
                </a:lnTo>
                <a:lnTo>
                  <a:pt x="62859" y="9650"/>
                </a:lnTo>
                <a:lnTo>
                  <a:pt x="60721" y="8813"/>
                </a:lnTo>
                <a:lnTo>
                  <a:pt x="58501" y="8255"/>
                </a:lnTo>
                <a:lnTo>
                  <a:pt x="56228" y="7089"/>
                </a:lnTo>
                <a:lnTo>
                  <a:pt x="53918" y="5519"/>
                </a:lnTo>
                <a:lnTo>
                  <a:pt x="48301" y="1090"/>
                </a:lnTo>
                <a:lnTo>
                  <a:pt x="47046" y="726"/>
                </a:lnTo>
                <a:lnTo>
                  <a:pt x="45416" y="484"/>
                </a:lnTo>
                <a:lnTo>
                  <a:pt x="39775"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1" name="Freeform 12300"/>
          <p:cNvSpPr/>
          <p:nvPr/>
        </p:nvSpPr>
        <p:spPr>
          <a:xfrm>
            <a:off x="5022065" y="3828781"/>
            <a:ext cx="92860" cy="127411"/>
          </a:xfrm>
          <a:custGeom>
            <a:avLst/>
            <a:gdLst/>
            <a:ahLst/>
            <a:cxnLst/>
            <a:rect l="0" t="0" r="0" b="0"/>
            <a:pathLst>
              <a:path w="92860" h="127411">
                <a:moveTo>
                  <a:pt x="42854" y="0"/>
                </a:moveTo>
                <a:lnTo>
                  <a:pt x="39062" y="0"/>
                </a:lnTo>
                <a:lnTo>
                  <a:pt x="37151" y="793"/>
                </a:lnTo>
                <a:lnTo>
                  <a:pt x="35083" y="2115"/>
                </a:lnTo>
                <a:lnTo>
                  <a:pt x="32911" y="3789"/>
                </a:lnTo>
                <a:lnTo>
                  <a:pt x="31463" y="5699"/>
                </a:lnTo>
                <a:lnTo>
                  <a:pt x="30497" y="7765"/>
                </a:lnTo>
                <a:lnTo>
                  <a:pt x="29853" y="9936"/>
                </a:lnTo>
                <a:lnTo>
                  <a:pt x="28631" y="12177"/>
                </a:lnTo>
                <a:lnTo>
                  <a:pt x="27022" y="14463"/>
                </a:lnTo>
                <a:lnTo>
                  <a:pt x="25156" y="16781"/>
                </a:lnTo>
                <a:lnTo>
                  <a:pt x="23911" y="19119"/>
                </a:lnTo>
                <a:lnTo>
                  <a:pt x="23082" y="21472"/>
                </a:lnTo>
                <a:lnTo>
                  <a:pt x="22529" y="23833"/>
                </a:lnTo>
                <a:lnTo>
                  <a:pt x="21367" y="26200"/>
                </a:lnTo>
                <a:lnTo>
                  <a:pt x="19798" y="28572"/>
                </a:lnTo>
                <a:lnTo>
                  <a:pt x="17958" y="30946"/>
                </a:lnTo>
                <a:lnTo>
                  <a:pt x="16732" y="34115"/>
                </a:lnTo>
                <a:lnTo>
                  <a:pt x="15914" y="37815"/>
                </a:lnTo>
                <a:lnTo>
                  <a:pt x="15369" y="41868"/>
                </a:lnTo>
                <a:lnTo>
                  <a:pt x="14212" y="45362"/>
                </a:lnTo>
                <a:lnTo>
                  <a:pt x="12647" y="48486"/>
                </a:lnTo>
                <a:lnTo>
                  <a:pt x="10810" y="51360"/>
                </a:lnTo>
                <a:lnTo>
                  <a:pt x="9585" y="54071"/>
                </a:lnTo>
                <a:lnTo>
                  <a:pt x="8769" y="56671"/>
                </a:lnTo>
                <a:lnTo>
                  <a:pt x="8224" y="59198"/>
                </a:lnTo>
                <a:lnTo>
                  <a:pt x="7067" y="62468"/>
                </a:lnTo>
                <a:lnTo>
                  <a:pt x="5503" y="66235"/>
                </a:lnTo>
                <a:lnTo>
                  <a:pt x="3665" y="70333"/>
                </a:lnTo>
                <a:lnTo>
                  <a:pt x="2441" y="73858"/>
                </a:lnTo>
                <a:lnTo>
                  <a:pt x="1624" y="77001"/>
                </a:lnTo>
                <a:lnTo>
                  <a:pt x="1080" y="79890"/>
                </a:lnTo>
                <a:lnTo>
                  <a:pt x="717" y="82609"/>
                </a:lnTo>
                <a:lnTo>
                  <a:pt x="475" y="85215"/>
                </a:lnTo>
                <a:lnTo>
                  <a:pt x="314" y="87745"/>
                </a:lnTo>
                <a:lnTo>
                  <a:pt x="207" y="90226"/>
                </a:lnTo>
                <a:lnTo>
                  <a:pt x="87" y="95096"/>
                </a:lnTo>
                <a:lnTo>
                  <a:pt x="0" y="109456"/>
                </a:lnTo>
                <a:lnTo>
                  <a:pt x="791" y="111045"/>
                </a:lnTo>
                <a:lnTo>
                  <a:pt x="2112" y="112104"/>
                </a:lnTo>
                <a:lnTo>
                  <a:pt x="3786" y="112810"/>
                </a:lnTo>
                <a:lnTo>
                  <a:pt x="4903" y="114074"/>
                </a:lnTo>
                <a:lnTo>
                  <a:pt x="5647" y="115710"/>
                </a:lnTo>
                <a:lnTo>
                  <a:pt x="6143" y="117594"/>
                </a:lnTo>
                <a:lnTo>
                  <a:pt x="7268" y="118850"/>
                </a:lnTo>
                <a:lnTo>
                  <a:pt x="8812" y="119687"/>
                </a:lnTo>
                <a:lnTo>
                  <a:pt x="10634" y="120245"/>
                </a:lnTo>
                <a:lnTo>
                  <a:pt x="11848" y="121410"/>
                </a:lnTo>
                <a:lnTo>
                  <a:pt x="12659" y="122981"/>
                </a:lnTo>
                <a:lnTo>
                  <a:pt x="13199" y="124821"/>
                </a:lnTo>
                <a:lnTo>
                  <a:pt x="14353" y="126048"/>
                </a:lnTo>
                <a:lnTo>
                  <a:pt x="15916" y="126865"/>
                </a:lnTo>
                <a:lnTo>
                  <a:pt x="17751" y="127410"/>
                </a:lnTo>
                <a:lnTo>
                  <a:pt x="19769" y="126981"/>
                </a:lnTo>
                <a:lnTo>
                  <a:pt x="21907" y="125901"/>
                </a:lnTo>
                <a:lnTo>
                  <a:pt x="24127" y="124388"/>
                </a:lnTo>
                <a:lnTo>
                  <a:pt x="27194" y="123379"/>
                </a:lnTo>
                <a:lnTo>
                  <a:pt x="30827" y="122706"/>
                </a:lnTo>
                <a:lnTo>
                  <a:pt x="34836" y="122258"/>
                </a:lnTo>
                <a:lnTo>
                  <a:pt x="38302" y="121166"/>
                </a:lnTo>
                <a:lnTo>
                  <a:pt x="41407" y="119645"/>
                </a:lnTo>
                <a:lnTo>
                  <a:pt x="44270" y="117838"/>
                </a:lnTo>
                <a:lnTo>
                  <a:pt x="46973" y="116632"/>
                </a:lnTo>
                <a:lnTo>
                  <a:pt x="49569" y="115829"/>
                </a:lnTo>
                <a:lnTo>
                  <a:pt x="52093" y="115294"/>
                </a:lnTo>
                <a:lnTo>
                  <a:pt x="54569" y="114143"/>
                </a:lnTo>
                <a:lnTo>
                  <a:pt x="57014" y="112583"/>
                </a:lnTo>
                <a:lnTo>
                  <a:pt x="59438" y="110751"/>
                </a:lnTo>
                <a:lnTo>
                  <a:pt x="61848" y="109529"/>
                </a:lnTo>
                <a:lnTo>
                  <a:pt x="64247" y="108714"/>
                </a:lnTo>
                <a:lnTo>
                  <a:pt x="66641" y="108170"/>
                </a:lnTo>
                <a:lnTo>
                  <a:pt x="69030" y="107015"/>
                </a:lnTo>
                <a:lnTo>
                  <a:pt x="71418" y="105451"/>
                </a:lnTo>
                <a:lnTo>
                  <a:pt x="73802" y="103616"/>
                </a:lnTo>
                <a:lnTo>
                  <a:pt x="76186" y="101599"/>
                </a:lnTo>
                <a:lnTo>
                  <a:pt x="78569" y="99461"/>
                </a:lnTo>
                <a:lnTo>
                  <a:pt x="80951" y="97243"/>
                </a:lnTo>
                <a:lnTo>
                  <a:pt x="82540" y="94971"/>
                </a:lnTo>
                <a:lnTo>
                  <a:pt x="83598" y="92663"/>
                </a:lnTo>
                <a:lnTo>
                  <a:pt x="84304" y="90331"/>
                </a:lnTo>
                <a:lnTo>
                  <a:pt x="85569" y="87983"/>
                </a:lnTo>
                <a:lnTo>
                  <a:pt x="87205" y="85624"/>
                </a:lnTo>
                <a:lnTo>
                  <a:pt x="89090" y="83259"/>
                </a:lnTo>
                <a:lnTo>
                  <a:pt x="90346" y="80889"/>
                </a:lnTo>
                <a:lnTo>
                  <a:pt x="91184" y="78515"/>
                </a:lnTo>
                <a:lnTo>
                  <a:pt x="91743" y="76140"/>
                </a:lnTo>
                <a:lnTo>
                  <a:pt x="92115" y="73763"/>
                </a:lnTo>
                <a:lnTo>
                  <a:pt x="92364" y="71385"/>
                </a:lnTo>
                <a:lnTo>
                  <a:pt x="92529" y="69007"/>
                </a:lnTo>
                <a:lnTo>
                  <a:pt x="92639" y="66628"/>
                </a:lnTo>
                <a:lnTo>
                  <a:pt x="92762" y="61870"/>
                </a:lnTo>
                <a:lnTo>
                  <a:pt x="92859" y="33315"/>
                </a:lnTo>
                <a:lnTo>
                  <a:pt x="92065" y="30935"/>
                </a:lnTo>
                <a:lnTo>
                  <a:pt x="90743" y="28556"/>
                </a:lnTo>
                <a:lnTo>
                  <a:pt x="89067" y="26176"/>
                </a:lnTo>
                <a:lnTo>
                  <a:pt x="87950" y="23796"/>
                </a:lnTo>
                <a:lnTo>
                  <a:pt x="87206" y="21417"/>
                </a:lnTo>
                <a:lnTo>
                  <a:pt x="86709" y="19037"/>
                </a:lnTo>
                <a:lnTo>
                  <a:pt x="85584" y="17451"/>
                </a:lnTo>
                <a:lnTo>
                  <a:pt x="84040" y="16393"/>
                </a:lnTo>
                <a:lnTo>
                  <a:pt x="82218" y="15688"/>
                </a:lnTo>
                <a:lnTo>
                  <a:pt x="81003" y="14424"/>
                </a:lnTo>
                <a:lnTo>
                  <a:pt x="80193" y="12789"/>
                </a:lnTo>
                <a:lnTo>
                  <a:pt x="79652" y="10906"/>
                </a:lnTo>
                <a:lnTo>
                  <a:pt x="78498" y="9650"/>
                </a:lnTo>
                <a:lnTo>
                  <a:pt x="76935" y="8813"/>
                </a:lnTo>
                <a:lnTo>
                  <a:pt x="75100" y="8255"/>
                </a:lnTo>
                <a:lnTo>
                  <a:pt x="73082" y="7090"/>
                </a:lnTo>
                <a:lnTo>
                  <a:pt x="70944" y="5520"/>
                </a:lnTo>
                <a:lnTo>
                  <a:pt x="68724" y="3680"/>
                </a:lnTo>
                <a:lnTo>
                  <a:pt x="66450" y="2453"/>
                </a:lnTo>
                <a:lnTo>
                  <a:pt x="64141" y="1636"/>
                </a:lnTo>
                <a:lnTo>
                  <a:pt x="61808" y="1091"/>
                </a:lnTo>
                <a:lnTo>
                  <a:pt x="59459" y="727"/>
                </a:lnTo>
                <a:lnTo>
                  <a:pt x="57098" y="484"/>
                </a:lnTo>
                <a:lnTo>
                  <a:pt x="54731" y="322"/>
                </a:lnTo>
                <a:lnTo>
                  <a:pt x="52360" y="215"/>
                </a:lnTo>
                <a:lnTo>
                  <a:pt x="46817" y="64"/>
                </a:lnTo>
                <a:lnTo>
                  <a:pt x="47083" y="43"/>
                </a:lnTo>
                <a:close/>
              </a:path>
            </a:pathLst>
          </a:custGeom>
          <a:ln w="38100" cap="flat" cmpd="sng" algn="ctr">
            <a:solidFill>
              <a:srgbClr val="0000FF"/>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02" name="SMARTInkAnnotation42"/>
          <p:cNvSpPr/>
          <p:nvPr/>
        </p:nvSpPr>
        <p:spPr>
          <a:xfrm>
            <a:off x="4450654" y="4093017"/>
            <a:ext cx="128491" cy="164101"/>
          </a:xfrm>
          <a:custGeom>
            <a:avLst/>
            <a:gdLst/>
            <a:ahLst/>
            <a:cxnLst/>
            <a:rect l="0" t="0" r="0" b="0"/>
            <a:pathLst>
              <a:path w="128491" h="164101">
                <a:moveTo>
                  <a:pt x="107059" y="57016"/>
                </a:moveTo>
                <a:lnTo>
                  <a:pt x="100209" y="57016"/>
                </a:lnTo>
                <a:lnTo>
                  <a:pt x="99973" y="52110"/>
                </a:lnTo>
                <a:lnTo>
                  <a:pt x="99941" y="50870"/>
                </a:lnTo>
                <a:lnTo>
                  <a:pt x="99138" y="50539"/>
                </a:lnTo>
                <a:lnTo>
                  <a:pt x="96130" y="50172"/>
                </a:lnTo>
                <a:lnTo>
                  <a:pt x="93767" y="49965"/>
                </a:lnTo>
                <a:lnTo>
                  <a:pt x="93435" y="49143"/>
                </a:lnTo>
                <a:lnTo>
                  <a:pt x="92902" y="44239"/>
                </a:lnTo>
                <a:lnTo>
                  <a:pt x="92797" y="39245"/>
                </a:lnTo>
                <a:lnTo>
                  <a:pt x="91994" y="37237"/>
                </a:lnTo>
                <a:lnTo>
                  <a:pt x="88987" y="32890"/>
                </a:lnTo>
                <a:lnTo>
                  <a:pt x="86623" y="29773"/>
                </a:lnTo>
                <a:lnTo>
                  <a:pt x="86069" y="26928"/>
                </a:lnTo>
                <a:lnTo>
                  <a:pt x="85824" y="23021"/>
                </a:lnTo>
                <a:lnTo>
                  <a:pt x="85653" y="15504"/>
                </a:lnTo>
                <a:lnTo>
                  <a:pt x="83522" y="12654"/>
                </a:lnTo>
                <a:lnTo>
                  <a:pt x="79479" y="8152"/>
                </a:lnTo>
                <a:lnTo>
                  <a:pt x="78925" y="5421"/>
                </a:lnTo>
                <a:lnTo>
                  <a:pt x="78778" y="3583"/>
                </a:lnTo>
                <a:lnTo>
                  <a:pt x="77886" y="2356"/>
                </a:lnTo>
                <a:lnTo>
                  <a:pt x="76498" y="1539"/>
                </a:lnTo>
                <a:lnTo>
                  <a:pt x="72838" y="631"/>
                </a:lnTo>
                <a:lnTo>
                  <a:pt x="70752" y="389"/>
                </a:lnTo>
                <a:lnTo>
                  <a:pt x="65491" y="0"/>
                </a:lnTo>
                <a:lnTo>
                  <a:pt x="62655" y="2062"/>
                </a:lnTo>
                <a:lnTo>
                  <a:pt x="60788" y="3723"/>
                </a:lnTo>
                <a:lnTo>
                  <a:pt x="58749" y="4830"/>
                </a:lnTo>
                <a:lnTo>
                  <a:pt x="56596" y="5567"/>
                </a:lnTo>
                <a:lnTo>
                  <a:pt x="54367" y="6060"/>
                </a:lnTo>
                <a:lnTo>
                  <a:pt x="52087" y="7181"/>
                </a:lnTo>
                <a:lnTo>
                  <a:pt x="49773" y="8722"/>
                </a:lnTo>
                <a:lnTo>
                  <a:pt x="47437" y="10542"/>
                </a:lnTo>
                <a:lnTo>
                  <a:pt x="45086" y="11756"/>
                </a:lnTo>
                <a:lnTo>
                  <a:pt x="42725" y="12564"/>
                </a:lnTo>
                <a:lnTo>
                  <a:pt x="40357" y="13104"/>
                </a:lnTo>
                <a:lnTo>
                  <a:pt x="37985" y="14257"/>
                </a:lnTo>
                <a:lnTo>
                  <a:pt x="35609" y="15818"/>
                </a:lnTo>
                <a:lnTo>
                  <a:pt x="33232" y="17653"/>
                </a:lnTo>
                <a:lnTo>
                  <a:pt x="30853" y="20462"/>
                </a:lnTo>
                <a:lnTo>
                  <a:pt x="28474" y="23922"/>
                </a:lnTo>
                <a:lnTo>
                  <a:pt x="26094" y="27814"/>
                </a:lnTo>
                <a:lnTo>
                  <a:pt x="23713" y="31203"/>
                </a:lnTo>
                <a:lnTo>
                  <a:pt x="21332" y="34255"/>
                </a:lnTo>
                <a:lnTo>
                  <a:pt x="18952" y="37083"/>
                </a:lnTo>
                <a:lnTo>
                  <a:pt x="16571" y="39761"/>
                </a:lnTo>
                <a:lnTo>
                  <a:pt x="11808" y="44853"/>
                </a:lnTo>
                <a:lnTo>
                  <a:pt x="10221" y="48114"/>
                </a:lnTo>
                <a:lnTo>
                  <a:pt x="9162" y="51874"/>
                </a:lnTo>
                <a:lnTo>
                  <a:pt x="8457" y="55968"/>
                </a:lnTo>
                <a:lnTo>
                  <a:pt x="7193" y="59490"/>
                </a:lnTo>
                <a:lnTo>
                  <a:pt x="5557" y="62632"/>
                </a:lnTo>
                <a:lnTo>
                  <a:pt x="3671" y="65519"/>
                </a:lnTo>
                <a:lnTo>
                  <a:pt x="2415" y="68237"/>
                </a:lnTo>
                <a:lnTo>
                  <a:pt x="1578" y="70843"/>
                </a:lnTo>
                <a:lnTo>
                  <a:pt x="647" y="75853"/>
                </a:lnTo>
                <a:lnTo>
                  <a:pt x="233" y="80724"/>
                </a:lnTo>
                <a:lnTo>
                  <a:pt x="50" y="85532"/>
                </a:lnTo>
                <a:lnTo>
                  <a:pt x="0" y="87925"/>
                </a:lnTo>
                <a:lnTo>
                  <a:pt x="761" y="90314"/>
                </a:lnTo>
                <a:lnTo>
                  <a:pt x="3723" y="95083"/>
                </a:lnTo>
                <a:lnTo>
                  <a:pt x="7686" y="99846"/>
                </a:lnTo>
                <a:lnTo>
                  <a:pt x="9854" y="102227"/>
                </a:lnTo>
                <a:lnTo>
                  <a:pt x="11300" y="104607"/>
                </a:lnTo>
                <a:lnTo>
                  <a:pt x="12905" y="109368"/>
                </a:lnTo>
                <a:lnTo>
                  <a:pt x="15735" y="114127"/>
                </a:lnTo>
                <a:lnTo>
                  <a:pt x="17602" y="116507"/>
                </a:lnTo>
                <a:lnTo>
                  <a:pt x="19639" y="118094"/>
                </a:lnTo>
                <a:lnTo>
                  <a:pt x="21792" y="119151"/>
                </a:lnTo>
                <a:lnTo>
                  <a:pt x="24020" y="119856"/>
                </a:lnTo>
                <a:lnTo>
                  <a:pt x="26299" y="120327"/>
                </a:lnTo>
                <a:lnTo>
                  <a:pt x="28613" y="120640"/>
                </a:lnTo>
                <a:lnTo>
                  <a:pt x="30949" y="120849"/>
                </a:lnTo>
                <a:lnTo>
                  <a:pt x="34094" y="120989"/>
                </a:lnTo>
                <a:lnTo>
                  <a:pt x="45311" y="121185"/>
                </a:lnTo>
                <a:lnTo>
                  <a:pt x="66491" y="121264"/>
                </a:lnTo>
                <a:lnTo>
                  <a:pt x="69695" y="120472"/>
                </a:lnTo>
                <a:lnTo>
                  <a:pt x="73418" y="119150"/>
                </a:lnTo>
                <a:lnTo>
                  <a:pt x="77487" y="117476"/>
                </a:lnTo>
                <a:lnTo>
                  <a:pt x="80201" y="115567"/>
                </a:lnTo>
                <a:lnTo>
                  <a:pt x="82010" y="113501"/>
                </a:lnTo>
                <a:lnTo>
                  <a:pt x="83215" y="111330"/>
                </a:lnTo>
                <a:lnTo>
                  <a:pt x="85607" y="109090"/>
                </a:lnTo>
                <a:lnTo>
                  <a:pt x="88789" y="106803"/>
                </a:lnTo>
                <a:lnTo>
                  <a:pt x="97717" y="101223"/>
                </a:lnTo>
                <a:lnTo>
                  <a:pt x="101055" y="98345"/>
                </a:lnTo>
                <a:lnTo>
                  <a:pt x="103056" y="96467"/>
                </a:lnTo>
                <a:lnTo>
                  <a:pt x="105184" y="93629"/>
                </a:lnTo>
                <a:lnTo>
                  <a:pt x="107396" y="90150"/>
                </a:lnTo>
                <a:lnTo>
                  <a:pt x="109665" y="86245"/>
                </a:lnTo>
                <a:lnTo>
                  <a:pt x="111971" y="82847"/>
                </a:lnTo>
                <a:lnTo>
                  <a:pt x="114302" y="79790"/>
                </a:lnTo>
                <a:lnTo>
                  <a:pt x="116650" y="76958"/>
                </a:lnTo>
                <a:lnTo>
                  <a:pt x="118216" y="74277"/>
                </a:lnTo>
                <a:lnTo>
                  <a:pt x="119955" y="69183"/>
                </a:lnTo>
                <a:lnTo>
                  <a:pt x="122844" y="64275"/>
                </a:lnTo>
                <a:lnTo>
                  <a:pt x="124726" y="61855"/>
                </a:lnTo>
                <a:lnTo>
                  <a:pt x="126817" y="57051"/>
                </a:lnTo>
                <a:lnTo>
                  <a:pt x="127746" y="52273"/>
                </a:lnTo>
                <a:lnTo>
                  <a:pt x="128160" y="47505"/>
                </a:lnTo>
                <a:lnTo>
                  <a:pt x="128342" y="42741"/>
                </a:lnTo>
                <a:lnTo>
                  <a:pt x="128471" y="35747"/>
                </a:lnTo>
                <a:lnTo>
                  <a:pt x="128490" y="28490"/>
                </a:lnTo>
                <a:lnTo>
                  <a:pt x="128490" y="16410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3" name="SMARTInkAnnotation43"/>
          <p:cNvSpPr/>
          <p:nvPr/>
        </p:nvSpPr>
        <p:spPr>
          <a:xfrm>
            <a:off x="4643438" y="4242839"/>
            <a:ext cx="57151" cy="92808"/>
          </a:xfrm>
          <a:custGeom>
            <a:avLst/>
            <a:gdLst/>
            <a:ahLst/>
            <a:cxnLst/>
            <a:rect l="0" t="0" r="0" b="0"/>
            <a:pathLst>
              <a:path w="57151" h="92808">
                <a:moveTo>
                  <a:pt x="57150" y="0"/>
                </a:moveTo>
                <a:lnTo>
                  <a:pt x="57150" y="3790"/>
                </a:lnTo>
                <a:lnTo>
                  <a:pt x="56356" y="5700"/>
                </a:lnTo>
                <a:lnTo>
                  <a:pt x="55033" y="7766"/>
                </a:lnTo>
                <a:lnTo>
                  <a:pt x="53357" y="9937"/>
                </a:lnTo>
                <a:lnTo>
                  <a:pt x="52240" y="12177"/>
                </a:lnTo>
                <a:lnTo>
                  <a:pt x="51495" y="14464"/>
                </a:lnTo>
                <a:lnTo>
                  <a:pt x="50998" y="16782"/>
                </a:lnTo>
                <a:lnTo>
                  <a:pt x="50668" y="19120"/>
                </a:lnTo>
                <a:lnTo>
                  <a:pt x="50447" y="21472"/>
                </a:lnTo>
                <a:lnTo>
                  <a:pt x="50300" y="23834"/>
                </a:lnTo>
                <a:lnTo>
                  <a:pt x="49408" y="26201"/>
                </a:lnTo>
                <a:lnTo>
                  <a:pt x="48020" y="28572"/>
                </a:lnTo>
                <a:lnTo>
                  <a:pt x="46300" y="30947"/>
                </a:lnTo>
                <a:lnTo>
                  <a:pt x="44360" y="33322"/>
                </a:lnTo>
                <a:lnTo>
                  <a:pt x="42274" y="35700"/>
                </a:lnTo>
                <a:lnTo>
                  <a:pt x="40089" y="38078"/>
                </a:lnTo>
                <a:lnTo>
                  <a:pt x="38632" y="40457"/>
                </a:lnTo>
                <a:lnTo>
                  <a:pt x="37661" y="42836"/>
                </a:lnTo>
                <a:lnTo>
                  <a:pt x="37013" y="45215"/>
                </a:lnTo>
                <a:lnTo>
                  <a:pt x="35788" y="47594"/>
                </a:lnTo>
                <a:lnTo>
                  <a:pt x="34178" y="49974"/>
                </a:lnTo>
                <a:lnTo>
                  <a:pt x="32310" y="52353"/>
                </a:lnTo>
                <a:lnTo>
                  <a:pt x="31065" y="55526"/>
                </a:lnTo>
                <a:lnTo>
                  <a:pt x="30234" y="59227"/>
                </a:lnTo>
                <a:lnTo>
                  <a:pt x="29681" y="63281"/>
                </a:lnTo>
                <a:lnTo>
                  <a:pt x="28519" y="66778"/>
                </a:lnTo>
                <a:lnTo>
                  <a:pt x="26950" y="69902"/>
                </a:lnTo>
                <a:lnTo>
                  <a:pt x="25110" y="72777"/>
                </a:lnTo>
                <a:lnTo>
                  <a:pt x="23090" y="74695"/>
                </a:lnTo>
                <a:lnTo>
                  <a:pt x="20949" y="75972"/>
                </a:lnTo>
                <a:lnTo>
                  <a:pt x="18729" y="76825"/>
                </a:lnTo>
                <a:lnTo>
                  <a:pt x="16455" y="78186"/>
                </a:lnTo>
                <a:lnTo>
                  <a:pt x="14144" y="79887"/>
                </a:lnTo>
                <a:lnTo>
                  <a:pt x="11811" y="81814"/>
                </a:lnTo>
                <a:lnTo>
                  <a:pt x="9461" y="83892"/>
                </a:lnTo>
                <a:lnTo>
                  <a:pt x="0" y="92807"/>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4" name="SMARTInkAnnotation44"/>
          <p:cNvSpPr/>
          <p:nvPr/>
        </p:nvSpPr>
        <p:spPr>
          <a:xfrm>
            <a:off x="4793456" y="4078644"/>
            <a:ext cx="7145" cy="128502"/>
          </a:xfrm>
          <a:custGeom>
            <a:avLst/>
            <a:gdLst/>
            <a:ahLst/>
            <a:cxnLst/>
            <a:rect l="0" t="0" r="0" b="0"/>
            <a:pathLst>
              <a:path w="7145" h="128502">
                <a:moveTo>
                  <a:pt x="7144" y="0"/>
                </a:moveTo>
                <a:lnTo>
                  <a:pt x="7144" y="3789"/>
                </a:lnTo>
                <a:lnTo>
                  <a:pt x="6350" y="5699"/>
                </a:lnTo>
                <a:lnTo>
                  <a:pt x="5028" y="7765"/>
                </a:lnTo>
                <a:lnTo>
                  <a:pt x="3352" y="9936"/>
                </a:lnTo>
                <a:lnTo>
                  <a:pt x="3029" y="12177"/>
                </a:lnTo>
                <a:lnTo>
                  <a:pt x="3607" y="14464"/>
                </a:lnTo>
                <a:lnTo>
                  <a:pt x="4785" y="16781"/>
                </a:lnTo>
                <a:lnTo>
                  <a:pt x="5572" y="19119"/>
                </a:lnTo>
                <a:lnTo>
                  <a:pt x="6096" y="21472"/>
                </a:lnTo>
                <a:lnTo>
                  <a:pt x="6446" y="23833"/>
                </a:lnTo>
                <a:lnTo>
                  <a:pt x="6679" y="26200"/>
                </a:lnTo>
                <a:lnTo>
                  <a:pt x="6834" y="28572"/>
                </a:lnTo>
                <a:lnTo>
                  <a:pt x="6937" y="30946"/>
                </a:lnTo>
                <a:lnTo>
                  <a:pt x="7052" y="37815"/>
                </a:lnTo>
                <a:lnTo>
                  <a:pt x="7144" y="98587"/>
                </a:lnTo>
                <a:lnTo>
                  <a:pt x="6350" y="102212"/>
                </a:lnTo>
                <a:lnTo>
                  <a:pt x="5027" y="105423"/>
                </a:lnTo>
                <a:lnTo>
                  <a:pt x="3352" y="108356"/>
                </a:lnTo>
                <a:lnTo>
                  <a:pt x="2234" y="111898"/>
                </a:lnTo>
                <a:lnTo>
                  <a:pt x="1490" y="115846"/>
                </a:lnTo>
                <a:lnTo>
                  <a:pt x="0" y="12850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5" name="SMARTInkAnnotation45"/>
          <p:cNvSpPr/>
          <p:nvPr/>
        </p:nvSpPr>
        <p:spPr>
          <a:xfrm>
            <a:off x="4850693" y="4050088"/>
            <a:ext cx="78495" cy="178141"/>
          </a:xfrm>
          <a:custGeom>
            <a:avLst/>
            <a:gdLst/>
            <a:ahLst/>
            <a:cxnLst/>
            <a:rect l="0" t="0" r="0" b="0"/>
            <a:pathLst>
              <a:path w="78495" h="178141">
                <a:moveTo>
                  <a:pt x="21345" y="0"/>
                </a:moveTo>
                <a:lnTo>
                  <a:pt x="17553" y="0"/>
                </a:lnTo>
                <a:lnTo>
                  <a:pt x="16435" y="793"/>
                </a:lnTo>
                <a:lnTo>
                  <a:pt x="15690" y="2115"/>
                </a:lnTo>
                <a:lnTo>
                  <a:pt x="14863" y="5699"/>
                </a:lnTo>
                <a:lnTo>
                  <a:pt x="14495" y="9936"/>
                </a:lnTo>
                <a:lnTo>
                  <a:pt x="13604" y="12970"/>
                </a:lnTo>
                <a:lnTo>
                  <a:pt x="12215" y="16579"/>
                </a:lnTo>
                <a:lnTo>
                  <a:pt x="10496" y="20571"/>
                </a:lnTo>
                <a:lnTo>
                  <a:pt x="9349" y="24026"/>
                </a:lnTo>
                <a:lnTo>
                  <a:pt x="8585" y="27122"/>
                </a:lnTo>
                <a:lnTo>
                  <a:pt x="8076" y="29980"/>
                </a:lnTo>
                <a:lnTo>
                  <a:pt x="7736" y="33471"/>
                </a:lnTo>
                <a:lnTo>
                  <a:pt x="7510" y="37385"/>
                </a:lnTo>
                <a:lnTo>
                  <a:pt x="7258" y="45965"/>
                </a:lnTo>
                <a:lnTo>
                  <a:pt x="7083" y="69109"/>
                </a:lnTo>
                <a:lnTo>
                  <a:pt x="6281" y="73835"/>
                </a:lnTo>
                <a:lnTo>
                  <a:pt x="4952" y="78572"/>
                </a:lnTo>
                <a:lnTo>
                  <a:pt x="3273" y="83317"/>
                </a:lnTo>
                <a:lnTo>
                  <a:pt x="2153" y="88066"/>
                </a:lnTo>
                <a:lnTo>
                  <a:pt x="1407" y="92819"/>
                </a:lnTo>
                <a:lnTo>
                  <a:pt x="909" y="97574"/>
                </a:lnTo>
                <a:lnTo>
                  <a:pt x="577" y="102331"/>
                </a:lnTo>
                <a:lnTo>
                  <a:pt x="356" y="107088"/>
                </a:lnTo>
                <a:lnTo>
                  <a:pt x="44" y="119248"/>
                </a:lnTo>
                <a:lnTo>
                  <a:pt x="0" y="122333"/>
                </a:lnTo>
                <a:lnTo>
                  <a:pt x="766" y="125975"/>
                </a:lnTo>
                <a:lnTo>
                  <a:pt x="2069" y="129990"/>
                </a:lnTo>
                <a:lnTo>
                  <a:pt x="3732" y="134253"/>
                </a:lnTo>
                <a:lnTo>
                  <a:pt x="4840" y="138681"/>
                </a:lnTo>
                <a:lnTo>
                  <a:pt x="5579" y="143220"/>
                </a:lnTo>
                <a:lnTo>
                  <a:pt x="6071" y="147833"/>
                </a:lnTo>
                <a:lnTo>
                  <a:pt x="6400" y="151700"/>
                </a:lnTo>
                <a:lnTo>
                  <a:pt x="6619" y="155072"/>
                </a:lnTo>
                <a:lnTo>
                  <a:pt x="6765" y="158113"/>
                </a:lnTo>
                <a:lnTo>
                  <a:pt x="7656" y="160934"/>
                </a:lnTo>
                <a:lnTo>
                  <a:pt x="9044" y="163608"/>
                </a:lnTo>
                <a:lnTo>
                  <a:pt x="13182" y="169808"/>
                </a:lnTo>
                <a:lnTo>
                  <a:pt x="14316" y="171110"/>
                </a:lnTo>
                <a:lnTo>
                  <a:pt x="15865" y="172772"/>
                </a:lnTo>
                <a:lnTo>
                  <a:pt x="17692" y="174672"/>
                </a:lnTo>
                <a:lnTo>
                  <a:pt x="19703" y="175939"/>
                </a:lnTo>
                <a:lnTo>
                  <a:pt x="21838" y="176784"/>
                </a:lnTo>
                <a:lnTo>
                  <a:pt x="24054" y="177347"/>
                </a:lnTo>
                <a:lnTo>
                  <a:pt x="26326" y="177723"/>
                </a:lnTo>
                <a:lnTo>
                  <a:pt x="28634" y="177973"/>
                </a:lnTo>
                <a:lnTo>
                  <a:pt x="30967" y="178140"/>
                </a:lnTo>
                <a:lnTo>
                  <a:pt x="33316" y="177458"/>
                </a:lnTo>
                <a:lnTo>
                  <a:pt x="35675" y="176210"/>
                </a:lnTo>
                <a:lnTo>
                  <a:pt x="38043" y="174585"/>
                </a:lnTo>
                <a:lnTo>
                  <a:pt x="40413" y="173501"/>
                </a:lnTo>
                <a:lnTo>
                  <a:pt x="42788" y="172779"/>
                </a:lnTo>
                <a:lnTo>
                  <a:pt x="48511" y="171620"/>
                </a:lnTo>
                <a:lnTo>
                  <a:pt x="49774" y="170731"/>
                </a:lnTo>
                <a:lnTo>
                  <a:pt x="51410" y="169346"/>
                </a:lnTo>
                <a:lnTo>
                  <a:pt x="53294" y="167629"/>
                </a:lnTo>
                <a:lnTo>
                  <a:pt x="57505" y="163607"/>
                </a:lnTo>
                <a:lnTo>
                  <a:pt x="59739" y="161423"/>
                </a:lnTo>
                <a:lnTo>
                  <a:pt x="62022" y="158381"/>
                </a:lnTo>
                <a:lnTo>
                  <a:pt x="64338" y="154767"/>
                </a:lnTo>
                <a:lnTo>
                  <a:pt x="66675" y="150771"/>
                </a:lnTo>
                <a:lnTo>
                  <a:pt x="69028" y="147314"/>
                </a:lnTo>
                <a:lnTo>
                  <a:pt x="71390" y="144216"/>
                </a:lnTo>
                <a:lnTo>
                  <a:pt x="73758" y="141357"/>
                </a:lnTo>
                <a:lnTo>
                  <a:pt x="75337" y="137865"/>
                </a:lnTo>
                <a:lnTo>
                  <a:pt x="76390" y="133951"/>
                </a:lnTo>
                <a:lnTo>
                  <a:pt x="77091" y="129754"/>
                </a:lnTo>
                <a:lnTo>
                  <a:pt x="77559" y="126164"/>
                </a:lnTo>
                <a:lnTo>
                  <a:pt x="77871" y="122977"/>
                </a:lnTo>
                <a:lnTo>
                  <a:pt x="78079" y="120059"/>
                </a:lnTo>
                <a:lnTo>
                  <a:pt x="78217" y="116527"/>
                </a:lnTo>
                <a:lnTo>
                  <a:pt x="78412" y="104770"/>
                </a:lnTo>
                <a:lnTo>
                  <a:pt x="78494" y="55820"/>
                </a:lnTo>
                <a:lnTo>
                  <a:pt x="77700" y="53078"/>
                </a:lnTo>
                <a:lnTo>
                  <a:pt x="76378" y="50456"/>
                </a:lnTo>
                <a:lnTo>
                  <a:pt x="74702" y="47915"/>
                </a:lnTo>
                <a:lnTo>
                  <a:pt x="72791" y="45428"/>
                </a:lnTo>
                <a:lnTo>
                  <a:pt x="70724" y="42977"/>
                </a:lnTo>
                <a:lnTo>
                  <a:pt x="68551" y="40550"/>
                </a:lnTo>
                <a:lnTo>
                  <a:pt x="67103" y="38138"/>
                </a:lnTo>
                <a:lnTo>
                  <a:pt x="65494" y="33344"/>
                </a:lnTo>
                <a:lnTo>
                  <a:pt x="64271" y="31748"/>
                </a:lnTo>
                <a:lnTo>
                  <a:pt x="62663" y="30684"/>
                </a:lnTo>
                <a:lnTo>
                  <a:pt x="60796" y="29975"/>
                </a:lnTo>
                <a:lnTo>
                  <a:pt x="58758" y="28708"/>
                </a:lnTo>
                <a:lnTo>
                  <a:pt x="56606" y="27071"/>
                </a:lnTo>
                <a:lnTo>
                  <a:pt x="54377" y="25187"/>
                </a:lnTo>
                <a:lnTo>
                  <a:pt x="52097" y="23930"/>
                </a:lnTo>
                <a:lnTo>
                  <a:pt x="49783" y="23092"/>
                </a:lnTo>
                <a:lnTo>
                  <a:pt x="47448" y="22534"/>
                </a:lnTo>
                <a:lnTo>
                  <a:pt x="45097" y="22161"/>
                </a:lnTo>
                <a:lnTo>
                  <a:pt x="42736" y="21913"/>
                </a:lnTo>
                <a:lnTo>
                  <a:pt x="37035" y="21515"/>
                </a:lnTo>
                <a:lnTo>
                  <a:pt x="34139" y="21461"/>
                </a:lnTo>
                <a:lnTo>
                  <a:pt x="28488" y="21417"/>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6" name="SMARTInkAnnotation46"/>
          <p:cNvSpPr/>
          <p:nvPr/>
        </p:nvSpPr>
        <p:spPr>
          <a:xfrm>
            <a:off x="4936331" y="4235701"/>
            <a:ext cx="85726" cy="114224"/>
          </a:xfrm>
          <a:custGeom>
            <a:avLst/>
            <a:gdLst/>
            <a:ahLst/>
            <a:cxnLst/>
            <a:rect l="0" t="0" r="0" b="0"/>
            <a:pathLst>
              <a:path w="85726" h="114224">
                <a:moveTo>
                  <a:pt x="85725" y="0"/>
                </a:moveTo>
                <a:lnTo>
                  <a:pt x="81933" y="0"/>
                </a:lnTo>
                <a:lnTo>
                  <a:pt x="80815" y="1586"/>
                </a:lnTo>
                <a:lnTo>
                  <a:pt x="80071" y="4230"/>
                </a:lnTo>
                <a:lnTo>
                  <a:pt x="79574" y="7580"/>
                </a:lnTo>
                <a:lnTo>
                  <a:pt x="78450" y="10605"/>
                </a:lnTo>
                <a:lnTo>
                  <a:pt x="76906" y="13416"/>
                </a:lnTo>
                <a:lnTo>
                  <a:pt x="75084" y="16083"/>
                </a:lnTo>
                <a:lnTo>
                  <a:pt x="73074" y="18654"/>
                </a:lnTo>
                <a:lnTo>
                  <a:pt x="70941" y="21161"/>
                </a:lnTo>
                <a:lnTo>
                  <a:pt x="68726" y="23626"/>
                </a:lnTo>
                <a:lnTo>
                  <a:pt x="67248" y="26062"/>
                </a:lnTo>
                <a:lnTo>
                  <a:pt x="66264" y="28480"/>
                </a:lnTo>
                <a:lnTo>
                  <a:pt x="65607" y="30885"/>
                </a:lnTo>
                <a:lnTo>
                  <a:pt x="64376" y="34074"/>
                </a:lnTo>
                <a:lnTo>
                  <a:pt x="62761" y="37787"/>
                </a:lnTo>
                <a:lnTo>
                  <a:pt x="60891" y="41849"/>
                </a:lnTo>
                <a:lnTo>
                  <a:pt x="58056" y="45350"/>
                </a:lnTo>
                <a:lnTo>
                  <a:pt x="54579" y="48477"/>
                </a:lnTo>
                <a:lnTo>
                  <a:pt x="50674" y="51355"/>
                </a:lnTo>
                <a:lnTo>
                  <a:pt x="47277" y="54067"/>
                </a:lnTo>
                <a:lnTo>
                  <a:pt x="44218" y="56668"/>
                </a:lnTo>
                <a:lnTo>
                  <a:pt x="41385" y="59195"/>
                </a:lnTo>
                <a:lnTo>
                  <a:pt x="38702" y="62467"/>
                </a:lnTo>
                <a:lnTo>
                  <a:pt x="36121" y="66234"/>
                </a:lnTo>
                <a:lnTo>
                  <a:pt x="33606" y="70332"/>
                </a:lnTo>
                <a:lnTo>
                  <a:pt x="31929" y="73857"/>
                </a:lnTo>
                <a:lnTo>
                  <a:pt x="30810" y="77000"/>
                </a:lnTo>
                <a:lnTo>
                  <a:pt x="30066" y="79889"/>
                </a:lnTo>
                <a:lnTo>
                  <a:pt x="28775" y="82608"/>
                </a:lnTo>
                <a:lnTo>
                  <a:pt x="27121" y="85214"/>
                </a:lnTo>
                <a:lnTo>
                  <a:pt x="25224" y="87745"/>
                </a:lnTo>
                <a:lnTo>
                  <a:pt x="23167" y="89432"/>
                </a:lnTo>
                <a:lnTo>
                  <a:pt x="21001" y="90556"/>
                </a:lnTo>
                <a:lnTo>
                  <a:pt x="18763" y="91306"/>
                </a:lnTo>
                <a:lnTo>
                  <a:pt x="16477" y="92600"/>
                </a:lnTo>
                <a:lnTo>
                  <a:pt x="14160" y="94254"/>
                </a:lnTo>
                <a:lnTo>
                  <a:pt x="11821" y="96151"/>
                </a:lnTo>
                <a:lnTo>
                  <a:pt x="10263" y="98209"/>
                </a:lnTo>
                <a:lnTo>
                  <a:pt x="9223" y="100374"/>
                </a:lnTo>
                <a:lnTo>
                  <a:pt x="8530" y="102611"/>
                </a:lnTo>
                <a:lnTo>
                  <a:pt x="7274" y="104895"/>
                </a:lnTo>
                <a:lnTo>
                  <a:pt x="5643" y="107211"/>
                </a:lnTo>
                <a:lnTo>
                  <a:pt x="0" y="114223"/>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7" name="SMARTInkAnnotation47"/>
          <p:cNvSpPr/>
          <p:nvPr/>
        </p:nvSpPr>
        <p:spPr>
          <a:xfrm>
            <a:off x="5072063" y="4071505"/>
            <a:ext cx="64285" cy="142690"/>
          </a:xfrm>
          <a:custGeom>
            <a:avLst/>
            <a:gdLst/>
            <a:ahLst/>
            <a:cxnLst/>
            <a:rect l="0" t="0" r="0" b="0"/>
            <a:pathLst>
              <a:path w="64285" h="142690">
                <a:moveTo>
                  <a:pt x="35718" y="0"/>
                </a:moveTo>
                <a:lnTo>
                  <a:pt x="39510" y="0"/>
                </a:lnTo>
                <a:lnTo>
                  <a:pt x="40628" y="793"/>
                </a:lnTo>
                <a:lnTo>
                  <a:pt x="41373" y="2115"/>
                </a:lnTo>
                <a:lnTo>
                  <a:pt x="41869" y="3789"/>
                </a:lnTo>
                <a:lnTo>
                  <a:pt x="42993" y="5699"/>
                </a:lnTo>
                <a:lnTo>
                  <a:pt x="44537" y="7765"/>
                </a:lnTo>
                <a:lnTo>
                  <a:pt x="46360" y="9936"/>
                </a:lnTo>
                <a:lnTo>
                  <a:pt x="48369" y="12177"/>
                </a:lnTo>
                <a:lnTo>
                  <a:pt x="52717" y="16781"/>
                </a:lnTo>
                <a:lnTo>
                  <a:pt x="54195" y="19120"/>
                </a:lnTo>
                <a:lnTo>
                  <a:pt x="55180" y="21472"/>
                </a:lnTo>
                <a:lnTo>
                  <a:pt x="55836" y="23833"/>
                </a:lnTo>
                <a:lnTo>
                  <a:pt x="57068" y="26201"/>
                </a:lnTo>
                <a:lnTo>
                  <a:pt x="58682" y="28572"/>
                </a:lnTo>
                <a:lnTo>
                  <a:pt x="60553" y="30946"/>
                </a:lnTo>
                <a:lnTo>
                  <a:pt x="61799" y="34116"/>
                </a:lnTo>
                <a:lnTo>
                  <a:pt x="62631" y="37815"/>
                </a:lnTo>
                <a:lnTo>
                  <a:pt x="63184" y="41868"/>
                </a:lnTo>
                <a:lnTo>
                  <a:pt x="63554" y="45362"/>
                </a:lnTo>
                <a:lnTo>
                  <a:pt x="63800" y="48486"/>
                </a:lnTo>
                <a:lnTo>
                  <a:pt x="63965" y="51361"/>
                </a:lnTo>
                <a:lnTo>
                  <a:pt x="64147" y="56671"/>
                </a:lnTo>
                <a:lnTo>
                  <a:pt x="64249" y="66235"/>
                </a:lnTo>
                <a:lnTo>
                  <a:pt x="64284" y="79890"/>
                </a:lnTo>
                <a:lnTo>
                  <a:pt x="63494" y="83402"/>
                </a:lnTo>
                <a:lnTo>
                  <a:pt x="62172" y="87330"/>
                </a:lnTo>
                <a:lnTo>
                  <a:pt x="60498" y="91535"/>
                </a:lnTo>
                <a:lnTo>
                  <a:pt x="59382" y="95132"/>
                </a:lnTo>
                <a:lnTo>
                  <a:pt x="58637" y="98323"/>
                </a:lnTo>
                <a:lnTo>
                  <a:pt x="58142" y="101243"/>
                </a:lnTo>
                <a:lnTo>
                  <a:pt x="57811" y="103984"/>
                </a:lnTo>
                <a:lnTo>
                  <a:pt x="57590" y="106604"/>
                </a:lnTo>
                <a:lnTo>
                  <a:pt x="57443" y="109143"/>
                </a:lnTo>
                <a:lnTo>
                  <a:pt x="56551" y="111630"/>
                </a:lnTo>
                <a:lnTo>
                  <a:pt x="55164" y="114081"/>
                </a:lnTo>
                <a:lnTo>
                  <a:pt x="53444" y="116508"/>
                </a:lnTo>
                <a:lnTo>
                  <a:pt x="51504" y="118919"/>
                </a:lnTo>
                <a:lnTo>
                  <a:pt x="49417" y="121320"/>
                </a:lnTo>
                <a:lnTo>
                  <a:pt x="47232" y="123714"/>
                </a:lnTo>
                <a:lnTo>
                  <a:pt x="42687" y="128489"/>
                </a:lnTo>
                <a:lnTo>
                  <a:pt x="37095" y="134227"/>
                </a:lnTo>
                <a:lnTo>
                  <a:pt x="35842" y="134698"/>
                </a:lnTo>
                <a:lnTo>
                  <a:pt x="34213" y="135012"/>
                </a:lnTo>
                <a:lnTo>
                  <a:pt x="32334" y="135221"/>
                </a:lnTo>
                <a:lnTo>
                  <a:pt x="31080" y="136154"/>
                </a:lnTo>
                <a:lnTo>
                  <a:pt x="30245" y="137569"/>
                </a:lnTo>
                <a:lnTo>
                  <a:pt x="29688" y="139306"/>
                </a:lnTo>
                <a:lnTo>
                  <a:pt x="28523" y="140463"/>
                </a:lnTo>
                <a:lnTo>
                  <a:pt x="26953" y="141236"/>
                </a:lnTo>
                <a:lnTo>
                  <a:pt x="25112" y="141750"/>
                </a:lnTo>
                <a:lnTo>
                  <a:pt x="23091" y="142093"/>
                </a:lnTo>
                <a:lnTo>
                  <a:pt x="20951" y="142322"/>
                </a:lnTo>
                <a:lnTo>
                  <a:pt x="15603" y="142689"/>
                </a:lnTo>
                <a:lnTo>
                  <a:pt x="14370" y="141925"/>
                </a:lnTo>
                <a:lnTo>
                  <a:pt x="12755" y="140623"/>
                </a:lnTo>
                <a:lnTo>
                  <a:pt x="8252" y="136624"/>
                </a:lnTo>
                <a:lnTo>
                  <a:pt x="7088" y="136296"/>
                </a:lnTo>
                <a:lnTo>
                  <a:pt x="5520" y="136077"/>
                </a:lnTo>
                <a:lnTo>
                  <a:pt x="3680" y="135931"/>
                </a:lnTo>
                <a:lnTo>
                  <a:pt x="2452" y="135041"/>
                </a:lnTo>
                <a:lnTo>
                  <a:pt x="1635" y="133654"/>
                </a:lnTo>
                <a:lnTo>
                  <a:pt x="0" y="12850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8" name="SMARTInkAnnotation48"/>
          <p:cNvSpPr/>
          <p:nvPr/>
        </p:nvSpPr>
        <p:spPr>
          <a:xfrm>
            <a:off x="5072063" y="4050090"/>
            <a:ext cx="121444" cy="14277"/>
          </a:xfrm>
          <a:custGeom>
            <a:avLst/>
            <a:gdLst/>
            <a:ahLst/>
            <a:cxnLst/>
            <a:rect l="0" t="0" r="0" b="0"/>
            <a:pathLst>
              <a:path w="121444" h="14277">
                <a:moveTo>
                  <a:pt x="0" y="14276"/>
                </a:moveTo>
                <a:lnTo>
                  <a:pt x="22943" y="14276"/>
                </a:lnTo>
                <a:lnTo>
                  <a:pt x="25614" y="13483"/>
                </a:lnTo>
                <a:lnTo>
                  <a:pt x="28188" y="12161"/>
                </a:lnTo>
                <a:lnTo>
                  <a:pt x="30698" y="10487"/>
                </a:lnTo>
                <a:lnTo>
                  <a:pt x="33166" y="9370"/>
                </a:lnTo>
                <a:lnTo>
                  <a:pt x="35604" y="8625"/>
                </a:lnTo>
                <a:lnTo>
                  <a:pt x="38024" y="8129"/>
                </a:lnTo>
                <a:lnTo>
                  <a:pt x="41224" y="7798"/>
                </a:lnTo>
                <a:lnTo>
                  <a:pt x="44945" y="7578"/>
                </a:lnTo>
                <a:lnTo>
                  <a:pt x="52519" y="7333"/>
                </a:lnTo>
                <a:lnTo>
                  <a:pt x="63849" y="7176"/>
                </a:lnTo>
                <a:lnTo>
                  <a:pt x="73730" y="7145"/>
                </a:lnTo>
                <a:lnTo>
                  <a:pt x="76141" y="6349"/>
                </a:lnTo>
                <a:lnTo>
                  <a:pt x="78541" y="5026"/>
                </a:lnTo>
                <a:lnTo>
                  <a:pt x="80936" y="3350"/>
                </a:lnTo>
                <a:lnTo>
                  <a:pt x="83326" y="2233"/>
                </a:lnTo>
                <a:lnTo>
                  <a:pt x="85712" y="1488"/>
                </a:lnTo>
                <a:lnTo>
                  <a:pt x="88098" y="991"/>
                </a:lnTo>
                <a:lnTo>
                  <a:pt x="90482" y="660"/>
                </a:lnTo>
                <a:lnTo>
                  <a:pt x="92865" y="440"/>
                </a:lnTo>
                <a:lnTo>
                  <a:pt x="98600" y="85"/>
                </a:lnTo>
                <a:lnTo>
                  <a:pt x="101501" y="37"/>
                </a:lnTo>
                <a:lnTo>
                  <a:pt x="112976" y="0"/>
                </a:lnTo>
                <a:lnTo>
                  <a:pt x="114210" y="793"/>
                </a:lnTo>
                <a:lnTo>
                  <a:pt x="115828" y="2114"/>
                </a:lnTo>
                <a:lnTo>
                  <a:pt x="121443" y="7137"/>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09" name="SMARTInkAnnotation49"/>
          <p:cNvSpPr/>
          <p:nvPr/>
        </p:nvSpPr>
        <p:spPr>
          <a:xfrm>
            <a:off x="4386358" y="4385618"/>
            <a:ext cx="128190" cy="185605"/>
          </a:xfrm>
          <a:custGeom>
            <a:avLst/>
            <a:gdLst/>
            <a:ahLst/>
            <a:cxnLst/>
            <a:rect l="0" t="0" r="0" b="0"/>
            <a:pathLst>
              <a:path w="128190" h="185605">
                <a:moveTo>
                  <a:pt x="57055" y="7139"/>
                </a:moveTo>
                <a:lnTo>
                  <a:pt x="47112" y="7139"/>
                </a:lnTo>
                <a:lnTo>
                  <a:pt x="45663" y="7932"/>
                </a:lnTo>
                <a:lnTo>
                  <a:pt x="44698" y="9254"/>
                </a:lnTo>
                <a:lnTo>
                  <a:pt x="44054" y="10929"/>
                </a:lnTo>
                <a:lnTo>
                  <a:pt x="41223" y="14905"/>
                </a:lnTo>
                <a:lnTo>
                  <a:pt x="36729" y="20131"/>
                </a:lnTo>
                <a:lnTo>
                  <a:pt x="33998" y="22961"/>
                </a:lnTo>
                <a:lnTo>
                  <a:pt x="18860" y="38165"/>
                </a:lnTo>
                <a:lnTo>
                  <a:pt x="17303" y="41308"/>
                </a:lnTo>
                <a:lnTo>
                  <a:pt x="16266" y="44989"/>
                </a:lnTo>
                <a:lnTo>
                  <a:pt x="15575" y="49030"/>
                </a:lnTo>
                <a:lnTo>
                  <a:pt x="14320" y="53311"/>
                </a:lnTo>
                <a:lnTo>
                  <a:pt x="12690" y="57751"/>
                </a:lnTo>
                <a:lnTo>
                  <a:pt x="10809" y="62297"/>
                </a:lnTo>
                <a:lnTo>
                  <a:pt x="9556" y="66121"/>
                </a:lnTo>
                <a:lnTo>
                  <a:pt x="8720" y="69464"/>
                </a:lnTo>
                <a:lnTo>
                  <a:pt x="8163" y="72485"/>
                </a:lnTo>
                <a:lnTo>
                  <a:pt x="6997" y="76879"/>
                </a:lnTo>
                <a:lnTo>
                  <a:pt x="3586" y="88107"/>
                </a:lnTo>
                <a:lnTo>
                  <a:pt x="2359" y="92847"/>
                </a:lnTo>
                <a:lnTo>
                  <a:pt x="1541" y="96800"/>
                </a:lnTo>
                <a:lnTo>
                  <a:pt x="996" y="100228"/>
                </a:lnTo>
                <a:lnTo>
                  <a:pt x="632" y="104100"/>
                </a:lnTo>
                <a:lnTo>
                  <a:pt x="389" y="108268"/>
                </a:lnTo>
                <a:lnTo>
                  <a:pt x="120" y="117129"/>
                </a:lnTo>
                <a:lnTo>
                  <a:pt x="0" y="126355"/>
                </a:lnTo>
                <a:lnTo>
                  <a:pt x="762" y="130243"/>
                </a:lnTo>
                <a:lnTo>
                  <a:pt x="2064" y="133629"/>
                </a:lnTo>
                <a:lnTo>
                  <a:pt x="3725" y="136679"/>
                </a:lnTo>
                <a:lnTo>
                  <a:pt x="5571" y="142183"/>
                </a:lnTo>
                <a:lnTo>
                  <a:pt x="6064" y="144761"/>
                </a:lnTo>
                <a:lnTo>
                  <a:pt x="7185" y="148067"/>
                </a:lnTo>
                <a:lnTo>
                  <a:pt x="8727" y="151857"/>
                </a:lnTo>
                <a:lnTo>
                  <a:pt x="10548" y="155970"/>
                </a:lnTo>
                <a:lnTo>
                  <a:pt x="12557" y="159505"/>
                </a:lnTo>
                <a:lnTo>
                  <a:pt x="14690" y="162655"/>
                </a:lnTo>
                <a:lnTo>
                  <a:pt x="16905" y="165548"/>
                </a:lnTo>
                <a:lnTo>
                  <a:pt x="19366" y="170878"/>
                </a:lnTo>
                <a:lnTo>
                  <a:pt x="20023" y="173410"/>
                </a:lnTo>
                <a:lnTo>
                  <a:pt x="22048" y="175098"/>
                </a:lnTo>
                <a:lnTo>
                  <a:pt x="24986" y="176223"/>
                </a:lnTo>
                <a:lnTo>
                  <a:pt x="28531" y="176973"/>
                </a:lnTo>
                <a:lnTo>
                  <a:pt x="31689" y="178267"/>
                </a:lnTo>
                <a:lnTo>
                  <a:pt x="34588" y="179922"/>
                </a:lnTo>
                <a:lnTo>
                  <a:pt x="37315" y="181819"/>
                </a:lnTo>
                <a:lnTo>
                  <a:pt x="39926" y="183084"/>
                </a:lnTo>
                <a:lnTo>
                  <a:pt x="42460" y="183927"/>
                </a:lnTo>
                <a:lnTo>
                  <a:pt x="44944" y="184489"/>
                </a:lnTo>
                <a:lnTo>
                  <a:pt x="47393" y="184863"/>
                </a:lnTo>
                <a:lnTo>
                  <a:pt x="49820" y="185113"/>
                </a:lnTo>
                <a:lnTo>
                  <a:pt x="52232" y="185280"/>
                </a:lnTo>
                <a:lnTo>
                  <a:pt x="54633" y="185391"/>
                </a:lnTo>
                <a:lnTo>
                  <a:pt x="59418" y="185514"/>
                </a:lnTo>
                <a:lnTo>
                  <a:pt x="73722" y="185604"/>
                </a:lnTo>
                <a:lnTo>
                  <a:pt x="76103" y="184814"/>
                </a:lnTo>
                <a:lnTo>
                  <a:pt x="78485" y="183494"/>
                </a:lnTo>
                <a:lnTo>
                  <a:pt x="80867" y="181821"/>
                </a:lnTo>
                <a:lnTo>
                  <a:pt x="84042" y="180705"/>
                </a:lnTo>
                <a:lnTo>
                  <a:pt x="87746" y="179961"/>
                </a:lnTo>
                <a:lnTo>
                  <a:pt x="91803" y="179466"/>
                </a:lnTo>
                <a:lnTo>
                  <a:pt x="94508" y="178342"/>
                </a:lnTo>
                <a:lnTo>
                  <a:pt x="96311" y="176799"/>
                </a:lnTo>
                <a:lnTo>
                  <a:pt x="97512" y="174978"/>
                </a:lnTo>
                <a:lnTo>
                  <a:pt x="99902" y="172970"/>
                </a:lnTo>
                <a:lnTo>
                  <a:pt x="103082" y="170839"/>
                </a:lnTo>
                <a:lnTo>
                  <a:pt x="106789" y="168625"/>
                </a:lnTo>
                <a:lnTo>
                  <a:pt x="109262" y="166355"/>
                </a:lnTo>
                <a:lnTo>
                  <a:pt x="110909" y="164049"/>
                </a:lnTo>
                <a:lnTo>
                  <a:pt x="113534" y="159371"/>
                </a:lnTo>
                <a:lnTo>
                  <a:pt x="117346" y="154649"/>
                </a:lnTo>
                <a:lnTo>
                  <a:pt x="118680" y="152278"/>
                </a:lnTo>
                <a:lnTo>
                  <a:pt x="120163" y="147530"/>
                </a:lnTo>
                <a:lnTo>
                  <a:pt x="120821" y="142775"/>
                </a:lnTo>
                <a:lnTo>
                  <a:pt x="120997" y="140397"/>
                </a:lnTo>
                <a:lnTo>
                  <a:pt x="121908" y="138018"/>
                </a:lnTo>
                <a:lnTo>
                  <a:pt x="125037" y="133260"/>
                </a:lnTo>
                <a:lnTo>
                  <a:pt x="126956" y="128501"/>
                </a:lnTo>
                <a:lnTo>
                  <a:pt x="127809" y="122949"/>
                </a:lnTo>
                <a:lnTo>
                  <a:pt x="128037" y="119247"/>
                </a:lnTo>
                <a:lnTo>
                  <a:pt x="128189" y="115193"/>
                </a:lnTo>
                <a:lnTo>
                  <a:pt x="127496" y="111697"/>
                </a:lnTo>
                <a:lnTo>
                  <a:pt x="126241" y="108573"/>
                </a:lnTo>
                <a:lnTo>
                  <a:pt x="123523" y="102987"/>
                </a:lnTo>
                <a:lnTo>
                  <a:pt x="122314" y="97860"/>
                </a:lnTo>
                <a:lnTo>
                  <a:pt x="121993" y="94589"/>
                </a:lnTo>
                <a:lnTo>
                  <a:pt x="121778" y="90822"/>
                </a:lnTo>
                <a:lnTo>
                  <a:pt x="121635" y="86724"/>
                </a:lnTo>
                <a:lnTo>
                  <a:pt x="120746" y="83199"/>
                </a:lnTo>
                <a:lnTo>
                  <a:pt x="119359" y="80056"/>
                </a:lnTo>
                <a:lnTo>
                  <a:pt x="116495" y="74448"/>
                </a:lnTo>
                <a:lnTo>
                  <a:pt x="115223" y="69312"/>
                </a:lnTo>
                <a:lnTo>
                  <a:pt x="112540" y="64385"/>
                </a:lnTo>
                <a:lnTo>
                  <a:pt x="110714" y="61961"/>
                </a:lnTo>
                <a:lnTo>
                  <a:pt x="109496" y="58758"/>
                </a:lnTo>
                <a:lnTo>
                  <a:pt x="108685" y="55036"/>
                </a:lnTo>
                <a:lnTo>
                  <a:pt x="108143" y="50969"/>
                </a:lnTo>
                <a:lnTo>
                  <a:pt x="106989" y="47464"/>
                </a:lnTo>
                <a:lnTo>
                  <a:pt x="105425" y="44334"/>
                </a:lnTo>
                <a:lnTo>
                  <a:pt x="101572" y="38741"/>
                </a:lnTo>
                <a:lnTo>
                  <a:pt x="99433" y="36140"/>
                </a:lnTo>
                <a:lnTo>
                  <a:pt x="97213" y="33612"/>
                </a:lnTo>
                <a:lnTo>
                  <a:pt x="95733" y="31134"/>
                </a:lnTo>
                <a:lnTo>
                  <a:pt x="94089" y="26264"/>
                </a:lnTo>
                <a:lnTo>
                  <a:pt x="92857" y="24649"/>
                </a:lnTo>
                <a:lnTo>
                  <a:pt x="91241" y="23571"/>
                </a:lnTo>
                <a:lnTo>
                  <a:pt x="89370" y="22853"/>
                </a:lnTo>
                <a:lnTo>
                  <a:pt x="87330" y="21582"/>
                </a:lnTo>
                <a:lnTo>
                  <a:pt x="85176" y="19941"/>
                </a:lnTo>
                <a:lnTo>
                  <a:pt x="82946" y="18053"/>
                </a:lnTo>
                <a:lnTo>
                  <a:pt x="81459" y="16002"/>
                </a:lnTo>
                <a:lnTo>
                  <a:pt x="79807" y="11607"/>
                </a:lnTo>
                <a:lnTo>
                  <a:pt x="78573" y="10118"/>
                </a:lnTo>
                <a:lnTo>
                  <a:pt x="76956" y="9125"/>
                </a:lnTo>
                <a:lnTo>
                  <a:pt x="75085" y="8463"/>
                </a:lnTo>
                <a:lnTo>
                  <a:pt x="73837" y="7229"/>
                </a:lnTo>
                <a:lnTo>
                  <a:pt x="73005" y="5613"/>
                </a:lnTo>
                <a:lnTo>
                  <a:pt x="71342"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0" name="SMARTInkAnnotation50"/>
          <p:cNvSpPr/>
          <p:nvPr/>
        </p:nvSpPr>
        <p:spPr>
          <a:xfrm>
            <a:off x="4457700" y="4492703"/>
            <a:ext cx="92870" cy="92807"/>
          </a:xfrm>
          <a:custGeom>
            <a:avLst/>
            <a:gdLst/>
            <a:ahLst/>
            <a:cxnLst/>
            <a:rect l="0" t="0" r="0" b="0"/>
            <a:pathLst>
              <a:path w="92870" h="92807">
                <a:moveTo>
                  <a:pt x="0" y="0"/>
                </a:moveTo>
                <a:lnTo>
                  <a:pt x="3792" y="0"/>
                </a:lnTo>
                <a:lnTo>
                  <a:pt x="4910" y="792"/>
                </a:lnTo>
                <a:lnTo>
                  <a:pt x="5654" y="2115"/>
                </a:lnTo>
                <a:lnTo>
                  <a:pt x="6151" y="3789"/>
                </a:lnTo>
                <a:lnTo>
                  <a:pt x="7276" y="5699"/>
                </a:lnTo>
                <a:lnTo>
                  <a:pt x="8819" y="7765"/>
                </a:lnTo>
                <a:lnTo>
                  <a:pt x="10642" y="9936"/>
                </a:lnTo>
                <a:lnTo>
                  <a:pt x="12651" y="11383"/>
                </a:lnTo>
                <a:lnTo>
                  <a:pt x="14784" y="12348"/>
                </a:lnTo>
                <a:lnTo>
                  <a:pt x="17000" y="12991"/>
                </a:lnTo>
                <a:lnTo>
                  <a:pt x="19271" y="14213"/>
                </a:lnTo>
                <a:lnTo>
                  <a:pt x="21579" y="15821"/>
                </a:lnTo>
                <a:lnTo>
                  <a:pt x="23911" y="17686"/>
                </a:lnTo>
                <a:lnTo>
                  <a:pt x="26259" y="19723"/>
                </a:lnTo>
                <a:lnTo>
                  <a:pt x="28618" y="21874"/>
                </a:lnTo>
                <a:lnTo>
                  <a:pt x="30986" y="24101"/>
                </a:lnTo>
                <a:lnTo>
                  <a:pt x="33356" y="25586"/>
                </a:lnTo>
                <a:lnTo>
                  <a:pt x="35731" y="26576"/>
                </a:lnTo>
                <a:lnTo>
                  <a:pt x="38109" y="27235"/>
                </a:lnTo>
                <a:lnTo>
                  <a:pt x="40487" y="28469"/>
                </a:lnTo>
                <a:lnTo>
                  <a:pt x="42866" y="30084"/>
                </a:lnTo>
                <a:lnTo>
                  <a:pt x="45246" y="31954"/>
                </a:lnTo>
                <a:lnTo>
                  <a:pt x="47627" y="33994"/>
                </a:lnTo>
                <a:lnTo>
                  <a:pt x="50007" y="36147"/>
                </a:lnTo>
                <a:lnTo>
                  <a:pt x="54769" y="40655"/>
                </a:lnTo>
                <a:lnTo>
                  <a:pt x="59532" y="45302"/>
                </a:lnTo>
                <a:lnTo>
                  <a:pt x="61119" y="47652"/>
                </a:lnTo>
                <a:lnTo>
                  <a:pt x="62178" y="50012"/>
                </a:lnTo>
                <a:lnTo>
                  <a:pt x="62883" y="52378"/>
                </a:lnTo>
                <a:lnTo>
                  <a:pt x="64146" y="55542"/>
                </a:lnTo>
                <a:lnTo>
                  <a:pt x="65783" y="59239"/>
                </a:lnTo>
                <a:lnTo>
                  <a:pt x="67668" y="63288"/>
                </a:lnTo>
                <a:lnTo>
                  <a:pt x="69718" y="65989"/>
                </a:lnTo>
                <a:lnTo>
                  <a:pt x="71879" y="67789"/>
                </a:lnTo>
                <a:lnTo>
                  <a:pt x="74113" y="68989"/>
                </a:lnTo>
                <a:lnTo>
                  <a:pt x="75602" y="70582"/>
                </a:lnTo>
                <a:lnTo>
                  <a:pt x="76595" y="72437"/>
                </a:lnTo>
                <a:lnTo>
                  <a:pt x="77258" y="74467"/>
                </a:lnTo>
                <a:lnTo>
                  <a:pt x="78492" y="76614"/>
                </a:lnTo>
                <a:lnTo>
                  <a:pt x="80109" y="78839"/>
                </a:lnTo>
                <a:lnTo>
                  <a:pt x="84615" y="84318"/>
                </a:lnTo>
                <a:lnTo>
                  <a:pt x="87349" y="87182"/>
                </a:lnTo>
                <a:lnTo>
                  <a:pt x="92869" y="92806"/>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1" name="SMARTInkAnnotation51"/>
          <p:cNvSpPr/>
          <p:nvPr/>
        </p:nvSpPr>
        <p:spPr>
          <a:xfrm>
            <a:off x="4593431" y="4514119"/>
            <a:ext cx="42864" cy="128502"/>
          </a:xfrm>
          <a:custGeom>
            <a:avLst/>
            <a:gdLst/>
            <a:ahLst/>
            <a:cxnLst/>
            <a:rect l="0" t="0" r="0" b="0"/>
            <a:pathLst>
              <a:path w="42864" h="128502">
                <a:moveTo>
                  <a:pt x="42863" y="0"/>
                </a:moveTo>
                <a:lnTo>
                  <a:pt x="36712" y="6147"/>
                </a:lnTo>
                <a:lnTo>
                  <a:pt x="36160" y="8814"/>
                </a:lnTo>
                <a:lnTo>
                  <a:pt x="35915" y="12643"/>
                </a:lnTo>
                <a:lnTo>
                  <a:pt x="35806" y="16989"/>
                </a:lnTo>
                <a:lnTo>
                  <a:pt x="35745" y="23895"/>
                </a:lnTo>
                <a:lnTo>
                  <a:pt x="34943" y="27035"/>
                </a:lnTo>
                <a:lnTo>
                  <a:pt x="33614" y="30715"/>
                </a:lnTo>
                <a:lnTo>
                  <a:pt x="31935" y="34755"/>
                </a:lnTo>
                <a:lnTo>
                  <a:pt x="30814" y="38241"/>
                </a:lnTo>
                <a:lnTo>
                  <a:pt x="30068" y="41358"/>
                </a:lnTo>
                <a:lnTo>
                  <a:pt x="29571" y="44230"/>
                </a:lnTo>
                <a:lnTo>
                  <a:pt x="29239" y="47731"/>
                </a:lnTo>
                <a:lnTo>
                  <a:pt x="29017" y="51651"/>
                </a:lnTo>
                <a:lnTo>
                  <a:pt x="28870" y="55851"/>
                </a:lnTo>
                <a:lnTo>
                  <a:pt x="27978" y="59444"/>
                </a:lnTo>
                <a:lnTo>
                  <a:pt x="26590" y="62633"/>
                </a:lnTo>
                <a:lnTo>
                  <a:pt x="24870" y="65552"/>
                </a:lnTo>
                <a:lnTo>
                  <a:pt x="22930" y="69085"/>
                </a:lnTo>
                <a:lnTo>
                  <a:pt x="18658" y="77239"/>
                </a:lnTo>
                <a:lnTo>
                  <a:pt x="17201" y="80842"/>
                </a:lnTo>
                <a:lnTo>
                  <a:pt x="16230" y="84037"/>
                </a:lnTo>
                <a:lnTo>
                  <a:pt x="15583" y="86961"/>
                </a:lnTo>
                <a:lnTo>
                  <a:pt x="14358" y="90496"/>
                </a:lnTo>
                <a:lnTo>
                  <a:pt x="12747" y="94439"/>
                </a:lnTo>
                <a:lnTo>
                  <a:pt x="10879" y="98654"/>
                </a:lnTo>
                <a:lnTo>
                  <a:pt x="9634" y="102258"/>
                </a:lnTo>
                <a:lnTo>
                  <a:pt x="8804" y="105453"/>
                </a:lnTo>
                <a:lnTo>
                  <a:pt x="8251" y="108376"/>
                </a:lnTo>
                <a:lnTo>
                  <a:pt x="7088" y="111118"/>
                </a:lnTo>
                <a:lnTo>
                  <a:pt x="5519" y="113740"/>
                </a:lnTo>
                <a:lnTo>
                  <a:pt x="3680" y="116281"/>
                </a:lnTo>
                <a:lnTo>
                  <a:pt x="2453" y="118768"/>
                </a:lnTo>
                <a:lnTo>
                  <a:pt x="1635" y="121219"/>
                </a:lnTo>
                <a:lnTo>
                  <a:pt x="0" y="12850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2" name="SMARTInkAnnotation52"/>
          <p:cNvSpPr/>
          <p:nvPr/>
        </p:nvSpPr>
        <p:spPr>
          <a:xfrm>
            <a:off x="4707731" y="4385618"/>
            <a:ext cx="7145" cy="149919"/>
          </a:xfrm>
          <a:custGeom>
            <a:avLst/>
            <a:gdLst/>
            <a:ahLst/>
            <a:cxnLst/>
            <a:rect l="0" t="0" r="0" b="0"/>
            <a:pathLst>
              <a:path w="7145" h="149919">
                <a:moveTo>
                  <a:pt x="7144" y="0"/>
                </a:moveTo>
                <a:lnTo>
                  <a:pt x="7144" y="3790"/>
                </a:lnTo>
                <a:lnTo>
                  <a:pt x="6350" y="5700"/>
                </a:lnTo>
                <a:lnTo>
                  <a:pt x="5028" y="7766"/>
                </a:lnTo>
                <a:lnTo>
                  <a:pt x="3352" y="9937"/>
                </a:lnTo>
                <a:lnTo>
                  <a:pt x="2234" y="12177"/>
                </a:lnTo>
                <a:lnTo>
                  <a:pt x="1490" y="14464"/>
                </a:lnTo>
                <a:lnTo>
                  <a:pt x="993" y="16781"/>
                </a:lnTo>
                <a:lnTo>
                  <a:pt x="662" y="19120"/>
                </a:lnTo>
                <a:lnTo>
                  <a:pt x="442" y="21472"/>
                </a:lnTo>
                <a:lnTo>
                  <a:pt x="294" y="23833"/>
                </a:lnTo>
                <a:lnTo>
                  <a:pt x="131" y="30688"/>
                </a:lnTo>
                <a:lnTo>
                  <a:pt x="0" y="14991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3" name="SMARTInkAnnotation53"/>
          <p:cNvSpPr/>
          <p:nvPr/>
        </p:nvSpPr>
        <p:spPr>
          <a:xfrm>
            <a:off x="4722019" y="4378480"/>
            <a:ext cx="71438" cy="121363"/>
          </a:xfrm>
          <a:custGeom>
            <a:avLst/>
            <a:gdLst/>
            <a:ahLst/>
            <a:cxnLst/>
            <a:rect l="0" t="0" r="0" b="0"/>
            <a:pathLst>
              <a:path w="71438" h="121363">
                <a:moveTo>
                  <a:pt x="50006" y="0"/>
                </a:moveTo>
                <a:lnTo>
                  <a:pt x="43855" y="0"/>
                </a:lnTo>
                <a:lnTo>
                  <a:pt x="43524" y="792"/>
                </a:lnTo>
                <a:lnTo>
                  <a:pt x="43156" y="3789"/>
                </a:lnTo>
                <a:lnTo>
                  <a:pt x="42265" y="4906"/>
                </a:lnTo>
                <a:lnTo>
                  <a:pt x="40876" y="5650"/>
                </a:lnTo>
                <a:lnTo>
                  <a:pt x="36738" y="6844"/>
                </a:lnTo>
                <a:lnTo>
                  <a:pt x="36398" y="7735"/>
                </a:lnTo>
                <a:lnTo>
                  <a:pt x="36020" y="10841"/>
                </a:lnTo>
                <a:lnTo>
                  <a:pt x="35126" y="12779"/>
                </a:lnTo>
                <a:lnTo>
                  <a:pt x="33736" y="14865"/>
                </a:lnTo>
                <a:lnTo>
                  <a:pt x="32016" y="17049"/>
                </a:lnTo>
                <a:lnTo>
                  <a:pt x="30869" y="19298"/>
                </a:lnTo>
                <a:lnTo>
                  <a:pt x="30104" y="21591"/>
                </a:lnTo>
                <a:lnTo>
                  <a:pt x="29594" y="23912"/>
                </a:lnTo>
                <a:lnTo>
                  <a:pt x="28460" y="26253"/>
                </a:lnTo>
                <a:lnTo>
                  <a:pt x="26911" y="28607"/>
                </a:lnTo>
                <a:lnTo>
                  <a:pt x="25085" y="30969"/>
                </a:lnTo>
                <a:lnTo>
                  <a:pt x="23867" y="34131"/>
                </a:lnTo>
                <a:lnTo>
                  <a:pt x="23055" y="37825"/>
                </a:lnTo>
                <a:lnTo>
                  <a:pt x="22514" y="41874"/>
                </a:lnTo>
                <a:lnTo>
                  <a:pt x="21359" y="45367"/>
                </a:lnTo>
                <a:lnTo>
                  <a:pt x="19795" y="48489"/>
                </a:lnTo>
                <a:lnTo>
                  <a:pt x="17960" y="51362"/>
                </a:lnTo>
                <a:lnTo>
                  <a:pt x="16736" y="54072"/>
                </a:lnTo>
                <a:lnTo>
                  <a:pt x="15919" y="56671"/>
                </a:lnTo>
                <a:lnTo>
                  <a:pt x="15375" y="59198"/>
                </a:lnTo>
                <a:lnTo>
                  <a:pt x="14219" y="61675"/>
                </a:lnTo>
                <a:lnTo>
                  <a:pt x="12654" y="64119"/>
                </a:lnTo>
                <a:lnTo>
                  <a:pt x="10817" y="66543"/>
                </a:lnTo>
                <a:lnTo>
                  <a:pt x="8799" y="68952"/>
                </a:lnTo>
                <a:lnTo>
                  <a:pt x="6660" y="71350"/>
                </a:lnTo>
                <a:lnTo>
                  <a:pt x="4440" y="73742"/>
                </a:lnTo>
                <a:lnTo>
                  <a:pt x="2959" y="76131"/>
                </a:lnTo>
                <a:lnTo>
                  <a:pt x="1973" y="78516"/>
                </a:lnTo>
                <a:lnTo>
                  <a:pt x="1316" y="80900"/>
                </a:lnTo>
                <a:lnTo>
                  <a:pt x="877" y="83282"/>
                </a:lnTo>
                <a:lnTo>
                  <a:pt x="584" y="85663"/>
                </a:lnTo>
                <a:lnTo>
                  <a:pt x="390" y="88044"/>
                </a:lnTo>
                <a:lnTo>
                  <a:pt x="260" y="90424"/>
                </a:lnTo>
                <a:lnTo>
                  <a:pt x="115" y="95185"/>
                </a:lnTo>
                <a:lnTo>
                  <a:pt x="6" y="106937"/>
                </a:lnTo>
                <a:lnTo>
                  <a:pt x="0" y="117681"/>
                </a:lnTo>
                <a:lnTo>
                  <a:pt x="794" y="118908"/>
                </a:lnTo>
                <a:lnTo>
                  <a:pt x="2117" y="119726"/>
                </a:lnTo>
                <a:lnTo>
                  <a:pt x="6151" y="121039"/>
                </a:lnTo>
                <a:lnTo>
                  <a:pt x="7275" y="121146"/>
                </a:lnTo>
                <a:lnTo>
                  <a:pt x="8819" y="121218"/>
                </a:lnTo>
                <a:lnTo>
                  <a:pt x="12651" y="121298"/>
                </a:lnTo>
                <a:lnTo>
                  <a:pt x="38397" y="121361"/>
                </a:lnTo>
                <a:lnTo>
                  <a:pt x="39885" y="120568"/>
                </a:lnTo>
                <a:lnTo>
                  <a:pt x="40877" y="119246"/>
                </a:lnTo>
                <a:lnTo>
                  <a:pt x="41539" y="117572"/>
                </a:lnTo>
                <a:lnTo>
                  <a:pt x="42774" y="116455"/>
                </a:lnTo>
                <a:lnTo>
                  <a:pt x="44391" y="115711"/>
                </a:lnTo>
                <a:lnTo>
                  <a:pt x="46263" y="115215"/>
                </a:lnTo>
                <a:lnTo>
                  <a:pt x="48304" y="114884"/>
                </a:lnTo>
                <a:lnTo>
                  <a:pt x="50459" y="114663"/>
                </a:lnTo>
                <a:lnTo>
                  <a:pt x="52690" y="114517"/>
                </a:lnTo>
                <a:lnTo>
                  <a:pt x="54970" y="114419"/>
                </a:lnTo>
                <a:lnTo>
                  <a:pt x="59620" y="114310"/>
                </a:lnTo>
                <a:lnTo>
                  <a:pt x="61972" y="115074"/>
                </a:lnTo>
                <a:lnTo>
                  <a:pt x="64333" y="116376"/>
                </a:lnTo>
                <a:lnTo>
                  <a:pt x="71437" y="121362"/>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4" name="SMARTInkAnnotation54"/>
          <p:cNvSpPr/>
          <p:nvPr/>
        </p:nvSpPr>
        <p:spPr>
          <a:xfrm>
            <a:off x="4822031" y="4499842"/>
            <a:ext cx="35720" cy="85668"/>
          </a:xfrm>
          <a:custGeom>
            <a:avLst/>
            <a:gdLst/>
            <a:ahLst/>
            <a:cxnLst/>
            <a:rect l="0" t="0" r="0" b="0"/>
            <a:pathLst>
              <a:path w="35720" h="85668">
                <a:moveTo>
                  <a:pt x="35719" y="0"/>
                </a:moveTo>
                <a:lnTo>
                  <a:pt x="31927" y="3789"/>
                </a:lnTo>
                <a:lnTo>
                  <a:pt x="30809" y="5699"/>
                </a:lnTo>
                <a:lnTo>
                  <a:pt x="30065" y="7765"/>
                </a:lnTo>
                <a:lnTo>
                  <a:pt x="29568" y="9936"/>
                </a:lnTo>
                <a:lnTo>
                  <a:pt x="29237" y="12176"/>
                </a:lnTo>
                <a:lnTo>
                  <a:pt x="29017" y="14463"/>
                </a:lnTo>
                <a:lnTo>
                  <a:pt x="28869" y="16781"/>
                </a:lnTo>
                <a:lnTo>
                  <a:pt x="27978" y="19119"/>
                </a:lnTo>
                <a:lnTo>
                  <a:pt x="26589" y="21471"/>
                </a:lnTo>
                <a:lnTo>
                  <a:pt x="24870" y="23832"/>
                </a:lnTo>
                <a:lnTo>
                  <a:pt x="23724" y="26200"/>
                </a:lnTo>
                <a:lnTo>
                  <a:pt x="22960" y="28571"/>
                </a:lnTo>
                <a:lnTo>
                  <a:pt x="22451" y="30946"/>
                </a:lnTo>
                <a:lnTo>
                  <a:pt x="21317" y="33322"/>
                </a:lnTo>
                <a:lnTo>
                  <a:pt x="19768" y="35699"/>
                </a:lnTo>
                <a:lnTo>
                  <a:pt x="17941" y="38077"/>
                </a:lnTo>
                <a:lnTo>
                  <a:pt x="15930" y="40455"/>
                </a:lnTo>
                <a:lnTo>
                  <a:pt x="13794" y="42835"/>
                </a:lnTo>
                <a:lnTo>
                  <a:pt x="11578" y="45214"/>
                </a:lnTo>
                <a:lnTo>
                  <a:pt x="10100" y="48387"/>
                </a:lnTo>
                <a:lnTo>
                  <a:pt x="9114" y="52088"/>
                </a:lnTo>
                <a:lnTo>
                  <a:pt x="8457" y="56142"/>
                </a:lnTo>
                <a:lnTo>
                  <a:pt x="7226" y="59638"/>
                </a:lnTo>
                <a:lnTo>
                  <a:pt x="5611" y="62762"/>
                </a:lnTo>
                <a:lnTo>
                  <a:pt x="3741" y="65637"/>
                </a:lnTo>
                <a:lnTo>
                  <a:pt x="2494" y="69141"/>
                </a:lnTo>
                <a:lnTo>
                  <a:pt x="1662" y="73063"/>
                </a:lnTo>
                <a:lnTo>
                  <a:pt x="0" y="85667"/>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5" name="SMARTInkAnnotation55"/>
          <p:cNvSpPr/>
          <p:nvPr/>
        </p:nvSpPr>
        <p:spPr>
          <a:xfrm>
            <a:off x="4922044" y="4342797"/>
            <a:ext cx="121445" cy="177363"/>
          </a:xfrm>
          <a:custGeom>
            <a:avLst/>
            <a:gdLst/>
            <a:ahLst/>
            <a:cxnLst/>
            <a:rect l="0" t="0" r="0" b="0"/>
            <a:pathLst>
              <a:path w="121445" h="177363">
                <a:moveTo>
                  <a:pt x="28575" y="28544"/>
                </a:moveTo>
                <a:lnTo>
                  <a:pt x="28575" y="32333"/>
                </a:lnTo>
                <a:lnTo>
                  <a:pt x="27781" y="34243"/>
                </a:lnTo>
                <a:lnTo>
                  <a:pt x="24782" y="38480"/>
                </a:lnTo>
                <a:lnTo>
                  <a:pt x="23665" y="40720"/>
                </a:lnTo>
                <a:lnTo>
                  <a:pt x="22424" y="45325"/>
                </a:lnTo>
                <a:lnTo>
                  <a:pt x="21872" y="50015"/>
                </a:lnTo>
                <a:lnTo>
                  <a:pt x="21627" y="54744"/>
                </a:lnTo>
                <a:lnTo>
                  <a:pt x="21518" y="59490"/>
                </a:lnTo>
                <a:lnTo>
                  <a:pt x="21439" y="83694"/>
                </a:lnTo>
                <a:lnTo>
                  <a:pt x="20642" y="88314"/>
                </a:lnTo>
                <a:lnTo>
                  <a:pt x="19318" y="92980"/>
                </a:lnTo>
                <a:lnTo>
                  <a:pt x="17641" y="97678"/>
                </a:lnTo>
                <a:lnTo>
                  <a:pt x="16523" y="101602"/>
                </a:lnTo>
                <a:lnTo>
                  <a:pt x="15778" y="105012"/>
                </a:lnTo>
                <a:lnTo>
                  <a:pt x="15281" y="108078"/>
                </a:lnTo>
                <a:lnTo>
                  <a:pt x="14156" y="111709"/>
                </a:lnTo>
                <a:lnTo>
                  <a:pt x="12612" y="115716"/>
                </a:lnTo>
                <a:lnTo>
                  <a:pt x="10789" y="119974"/>
                </a:lnTo>
                <a:lnTo>
                  <a:pt x="9574" y="124398"/>
                </a:lnTo>
                <a:lnTo>
                  <a:pt x="8764" y="128935"/>
                </a:lnTo>
                <a:lnTo>
                  <a:pt x="8224" y="133545"/>
                </a:lnTo>
                <a:lnTo>
                  <a:pt x="7069" y="137412"/>
                </a:lnTo>
                <a:lnTo>
                  <a:pt x="5507" y="140784"/>
                </a:lnTo>
                <a:lnTo>
                  <a:pt x="3671" y="143824"/>
                </a:lnTo>
                <a:lnTo>
                  <a:pt x="2447" y="147438"/>
                </a:lnTo>
                <a:lnTo>
                  <a:pt x="1631" y="151433"/>
                </a:lnTo>
                <a:lnTo>
                  <a:pt x="322" y="161665"/>
                </a:lnTo>
                <a:lnTo>
                  <a:pt x="143" y="165179"/>
                </a:lnTo>
                <a:lnTo>
                  <a:pt x="28" y="170109"/>
                </a:lnTo>
                <a:lnTo>
                  <a:pt x="2" y="177362"/>
                </a:lnTo>
                <a:lnTo>
                  <a:pt x="0" y="147497"/>
                </a:lnTo>
                <a:lnTo>
                  <a:pt x="794" y="144333"/>
                </a:lnTo>
                <a:lnTo>
                  <a:pt x="2116" y="140639"/>
                </a:lnTo>
                <a:lnTo>
                  <a:pt x="3792" y="136588"/>
                </a:lnTo>
                <a:lnTo>
                  <a:pt x="4910" y="132302"/>
                </a:lnTo>
                <a:lnTo>
                  <a:pt x="5654" y="127858"/>
                </a:lnTo>
                <a:lnTo>
                  <a:pt x="6151" y="123309"/>
                </a:lnTo>
                <a:lnTo>
                  <a:pt x="6482" y="119483"/>
                </a:lnTo>
                <a:lnTo>
                  <a:pt x="6702" y="116139"/>
                </a:lnTo>
                <a:lnTo>
                  <a:pt x="6849" y="113117"/>
                </a:lnTo>
                <a:lnTo>
                  <a:pt x="7741" y="108722"/>
                </a:lnTo>
                <a:lnTo>
                  <a:pt x="9129" y="103413"/>
                </a:lnTo>
                <a:lnTo>
                  <a:pt x="10849" y="97494"/>
                </a:lnTo>
                <a:lnTo>
                  <a:pt x="12789" y="91961"/>
                </a:lnTo>
                <a:lnTo>
                  <a:pt x="14875" y="86686"/>
                </a:lnTo>
                <a:lnTo>
                  <a:pt x="17061" y="81583"/>
                </a:lnTo>
                <a:lnTo>
                  <a:pt x="18518" y="77388"/>
                </a:lnTo>
                <a:lnTo>
                  <a:pt x="19488" y="73798"/>
                </a:lnTo>
                <a:lnTo>
                  <a:pt x="20136" y="70611"/>
                </a:lnTo>
                <a:lnTo>
                  <a:pt x="21361" y="66901"/>
                </a:lnTo>
                <a:lnTo>
                  <a:pt x="22972" y="62841"/>
                </a:lnTo>
                <a:lnTo>
                  <a:pt x="24839" y="58547"/>
                </a:lnTo>
                <a:lnTo>
                  <a:pt x="26085" y="54099"/>
                </a:lnTo>
                <a:lnTo>
                  <a:pt x="26915" y="49547"/>
                </a:lnTo>
                <a:lnTo>
                  <a:pt x="27468" y="44925"/>
                </a:lnTo>
                <a:lnTo>
                  <a:pt x="28631" y="41051"/>
                </a:lnTo>
                <a:lnTo>
                  <a:pt x="30199" y="37675"/>
                </a:lnTo>
                <a:lnTo>
                  <a:pt x="32039" y="34632"/>
                </a:lnTo>
                <a:lnTo>
                  <a:pt x="34059" y="31015"/>
                </a:lnTo>
                <a:lnTo>
                  <a:pt x="38421" y="22768"/>
                </a:lnTo>
                <a:lnTo>
                  <a:pt x="39902" y="19141"/>
                </a:lnTo>
                <a:lnTo>
                  <a:pt x="40889" y="15929"/>
                </a:lnTo>
                <a:lnTo>
                  <a:pt x="41546" y="12995"/>
                </a:lnTo>
                <a:lnTo>
                  <a:pt x="44394" y="7620"/>
                </a:lnTo>
                <a:lnTo>
                  <a:pt x="48898" y="1495"/>
                </a:lnTo>
                <a:lnTo>
                  <a:pt x="50061" y="993"/>
                </a:lnTo>
                <a:lnTo>
                  <a:pt x="53470" y="434"/>
                </a:lnTo>
                <a:lnTo>
                  <a:pt x="57216" y="76"/>
                </a:lnTo>
                <a:lnTo>
                  <a:pt x="62637" y="14"/>
                </a:lnTo>
                <a:lnTo>
                  <a:pt x="66997" y="0"/>
                </a:lnTo>
                <a:lnTo>
                  <a:pt x="68477" y="789"/>
                </a:lnTo>
                <a:lnTo>
                  <a:pt x="69464" y="2108"/>
                </a:lnTo>
                <a:lnTo>
                  <a:pt x="70122" y="3781"/>
                </a:lnTo>
                <a:lnTo>
                  <a:pt x="72969" y="7755"/>
                </a:lnTo>
                <a:lnTo>
                  <a:pt x="74840" y="9925"/>
                </a:lnTo>
                <a:lnTo>
                  <a:pt x="76087" y="12165"/>
                </a:lnTo>
                <a:lnTo>
                  <a:pt x="77473" y="16769"/>
                </a:lnTo>
                <a:lnTo>
                  <a:pt x="80205" y="21460"/>
                </a:lnTo>
                <a:lnTo>
                  <a:pt x="82045" y="23821"/>
                </a:lnTo>
                <a:lnTo>
                  <a:pt x="84065" y="26188"/>
                </a:lnTo>
                <a:lnTo>
                  <a:pt x="86206" y="28559"/>
                </a:lnTo>
                <a:lnTo>
                  <a:pt x="88427" y="30934"/>
                </a:lnTo>
                <a:lnTo>
                  <a:pt x="89907" y="33310"/>
                </a:lnTo>
                <a:lnTo>
                  <a:pt x="91552" y="38065"/>
                </a:lnTo>
                <a:lnTo>
                  <a:pt x="92785" y="41237"/>
                </a:lnTo>
                <a:lnTo>
                  <a:pt x="94400" y="44938"/>
                </a:lnTo>
                <a:lnTo>
                  <a:pt x="96271" y="48992"/>
                </a:lnTo>
                <a:lnTo>
                  <a:pt x="97518" y="52487"/>
                </a:lnTo>
                <a:lnTo>
                  <a:pt x="98350" y="55611"/>
                </a:lnTo>
                <a:lnTo>
                  <a:pt x="98904" y="58487"/>
                </a:lnTo>
                <a:lnTo>
                  <a:pt x="101636" y="63797"/>
                </a:lnTo>
                <a:lnTo>
                  <a:pt x="103476" y="66324"/>
                </a:lnTo>
                <a:lnTo>
                  <a:pt x="105520" y="71246"/>
                </a:lnTo>
                <a:lnTo>
                  <a:pt x="106066" y="73670"/>
                </a:lnTo>
                <a:lnTo>
                  <a:pt x="108788" y="78478"/>
                </a:lnTo>
                <a:lnTo>
                  <a:pt x="110625" y="80870"/>
                </a:lnTo>
                <a:lnTo>
                  <a:pt x="112667" y="85643"/>
                </a:lnTo>
                <a:lnTo>
                  <a:pt x="113574" y="90409"/>
                </a:lnTo>
                <a:lnTo>
                  <a:pt x="113977" y="95171"/>
                </a:lnTo>
                <a:lnTo>
                  <a:pt x="114204" y="98522"/>
                </a:lnTo>
                <a:lnTo>
                  <a:pt x="116374" y="101421"/>
                </a:lnTo>
                <a:lnTo>
                  <a:pt x="118064" y="103304"/>
                </a:lnTo>
                <a:lnTo>
                  <a:pt x="119191" y="105353"/>
                </a:lnTo>
                <a:lnTo>
                  <a:pt x="119942" y="107513"/>
                </a:lnTo>
                <a:lnTo>
                  <a:pt x="121444" y="11421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6" name="SMARTInkAnnotation56"/>
          <p:cNvSpPr/>
          <p:nvPr/>
        </p:nvSpPr>
        <p:spPr>
          <a:xfrm>
            <a:off x="4943475" y="4421313"/>
            <a:ext cx="92870" cy="7140"/>
          </a:xfrm>
          <a:custGeom>
            <a:avLst/>
            <a:gdLst/>
            <a:ahLst/>
            <a:cxnLst/>
            <a:rect l="0" t="0" r="0" b="0"/>
            <a:pathLst>
              <a:path w="92870" h="7140">
                <a:moveTo>
                  <a:pt x="0" y="7139"/>
                </a:moveTo>
                <a:lnTo>
                  <a:pt x="23849" y="7139"/>
                </a:lnTo>
                <a:lnTo>
                  <a:pt x="26219" y="6346"/>
                </a:lnTo>
                <a:lnTo>
                  <a:pt x="28591" y="5024"/>
                </a:lnTo>
                <a:lnTo>
                  <a:pt x="30967" y="3349"/>
                </a:lnTo>
                <a:lnTo>
                  <a:pt x="34139" y="2233"/>
                </a:lnTo>
                <a:lnTo>
                  <a:pt x="37841" y="1488"/>
                </a:lnTo>
                <a:lnTo>
                  <a:pt x="41896" y="992"/>
                </a:lnTo>
                <a:lnTo>
                  <a:pt x="45393" y="662"/>
                </a:lnTo>
                <a:lnTo>
                  <a:pt x="48518" y="441"/>
                </a:lnTo>
                <a:lnTo>
                  <a:pt x="51395" y="294"/>
                </a:lnTo>
                <a:lnTo>
                  <a:pt x="58826" y="131"/>
                </a:lnTo>
                <a:lnTo>
                  <a:pt x="92869"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7" name="SMARTInkAnnotation57"/>
          <p:cNvSpPr/>
          <p:nvPr/>
        </p:nvSpPr>
        <p:spPr>
          <a:xfrm>
            <a:off x="5857875" y="3921595"/>
            <a:ext cx="235745" cy="14271"/>
          </a:xfrm>
          <a:custGeom>
            <a:avLst/>
            <a:gdLst/>
            <a:ahLst/>
            <a:cxnLst/>
            <a:rect l="0" t="0" r="0" b="0"/>
            <a:pathLst>
              <a:path w="235745" h="14271">
                <a:moveTo>
                  <a:pt x="0" y="14270"/>
                </a:moveTo>
                <a:lnTo>
                  <a:pt x="34491" y="14270"/>
                </a:lnTo>
                <a:lnTo>
                  <a:pt x="38869" y="13477"/>
                </a:lnTo>
                <a:lnTo>
                  <a:pt x="43376" y="12155"/>
                </a:lnTo>
                <a:lnTo>
                  <a:pt x="47967" y="10480"/>
                </a:lnTo>
                <a:lnTo>
                  <a:pt x="52615" y="9364"/>
                </a:lnTo>
                <a:lnTo>
                  <a:pt x="57302" y="8619"/>
                </a:lnTo>
                <a:lnTo>
                  <a:pt x="62014" y="8123"/>
                </a:lnTo>
                <a:lnTo>
                  <a:pt x="66743" y="7792"/>
                </a:lnTo>
                <a:lnTo>
                  <a:pt x="71482" y="7572"/>
                </a:lnTo>
                <a:lnTo>
                  <a:pt x="80982" y="7327"/>
                </a:lnTo>
                <a:lnTo>
                  <a:pt x="108570" y="7157"/>
                </a:lnTo>
                <a:lnTo>
                  <a:pt x="114449" y="6355"/>
                </a:lnTo>
                <a:lnTo>
                  <a:pt x="119955" y="5027"/>
                </a:lnTo>
                <a:lnTo>
                  <a:pt x="125214" y="3349"/>
                </a:lnTo>
                <a:lnTo>
                  <a:pt x="130307" y="2230"/>
                </a:lnTo>
                <a:lnTo>
                  <a:pt x="135290" y="1484"/>
                </a:lnTo>
                <a:lnTo>
                  <a:pt x="140200" y="987"/>
                </a:lnTo>
                <a:lnTo>
                  <a:pt x="145854" y="655"/>
                </a:lnTo>
                <a:lnTo>
                  <a:pt x="158486" y="287"/>
                </a:lnTo>
                <a:lnTo>
                  <a:pt x="175387" y="51"/>
                </a:lnTo>
                <a:lnTo>
                  <a:pt x="197849" y="0"/>
                </a:lnTo>
                <a:lnTo>
                  <a:pt x="201749" y="790"/>
                </a:lnTo>
                <a:lnTo>
                  <a:pt x="205143" y="2110"/>
                </a:lnTo>
                <a:lnTo>
                  <a:pt x="208199" y="3784"/>
                </a:lnTo>
                <a:lnTo>
                  <a:pt x="212618" y="4900"/>
                </a:lnTo>
                <a:lnTo>
                  <a:pt x="217945" y="5644"/>
                </a:lnTo>
                <a:lnTo>
                  <a:pt x="235744" y="713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8" name="SMARTInkAnnotation58"/>
          <p:cNvSpPr/>
          <p:nvPr/>
        </p:nvSpPr>
        <p:spPr>
          <a:xfrm>
            <a:off x="5886450" y="4014393"/>
            <a:ext cx="228601" cy="21418"/>
          </a:xfrm>
          <a:custGeom>
            <a:avLst/>
            <a:gdLst/>
            <a:ahLst/>
            <a:cxnLst/>
            <a:rect l="0" t="0" r="0" b="0"/>
            <a:pathLst>
              <a:path w="228601" h="21418">
                <a:moveTo>
                  <a:pt x="0" y="0"/>
                </a:moveTo>
                <a:lnTo>
                  <a:pt x="6151" y="0"/>
                </a:lnTo>
                <a:lnTo>
                  <a:pt x="8069" y="793"/>
                </a:lnTo>
                <a:lnTo>
                  <a:pt x="10936" y="2116"/>
                </a:lnTo>
                <a:lnTo>
                  <a:pt x="14435" y="3790"/>
                </a:lnTo>
                <a:lnTo>
                  <a:pt x="17560" y="4907"/>
                </a:lnTo>
                <a:lnTo>
                  <a:pt x="20439" y="5651"/>
                </a:lnTo>
                <a:lnTo>
                  <a:pt x="23151" y="6147"/>
                </a:lnTo>
                <a:lnTo>
                  <a:pt x="28281" y="6698"/>
                </a:lnTo>
                <a:lnTo>
                  <a:pt x="34001" y="6943"/>
                </a:lnTo>
                <a:lnTo>
                  <a:pt x="41833" y="7052"/>
                </a:lnTo>
                <a:lnTo>
                  <a:pt x="45352" y="7875"/>
                </a:lnTo>
                <a:lnTo>
                  <a:pt x="48491" y="9216"/>
                </a:lnTo>
                <a:lnTo>
                  <a:pt x="51377" y="10903"/>
                </a:lnTo>
                <a:lnTo>
                  <a:pt x="54889" y="12028"/>
                </a:lnTo>
                <a:lnTo>
                  <a:pt x="58818" y="12778"/>
                </a:lnTo>
                <a:lnTo>
                  <a:pt x="63025" y="13278"/>
                </a:lnTo>
                <a:lnTo>
                  <a:pt x="66623" y="14405"/>
                </a:lnTo>
                <a:lnTo>
                  <a:pt x="69815" y="15949"/>
                </a:lnTo>
                <a:lnTo>
                  <a:pt x="72737" y="17772"/>
                </a:lnTo>
                <a:lnTo>
                  <a:pt x="76273" y="18987"/>
                </a:lnTo>
                <a:lnTo>
                  <a:pt x="80217" y="19797"/>
                </a:lnTo>
                <a:lnTo>
                  <a:pt x="84435" y="20337"/>
                </a:lnTo>
                <a:lnTo>
                  <a:pt x="88833" y="20697"/>
                </a:lnTo>
                <a:lnTo>
                  <a:pt x="93354" y="20937"/>
                </a:lnTo>
                <a:lnTo>
                  <a:pt x="102610" y="21204"/>
                </a:lnTo>
                <a:lnTo>
                  <a:pt x="130089" y="21405"/>
                </a:lnTo>
                <a:lnTo>
                  <a:pt x="228600" y="21417"/>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19" name="SMARTInkAnnotation59"/>
          <p:cNvSpPr/>
          <p:nvPr/>
        </p:nvSpPr>
        <p:spPr>
          <a:xfrm>
            <a:off x="6415151" y="3614613"/>
            <a:ext cx="21369" cy="471171"/>
          </a:xfrm>
          <a:custGeom>
            <a:avLst/>
            <a:gdLst/>
            <a:ahLst/>
            <a:cxnLst/>
            <a:rect l="0" t="0" r="0" b="0"/>
            <a:pathLst>
              <a:path w="21369" h="471171">
                <a:moveTo>
                  <a:pt x="7080" y="0"/>
                </a:moveTo>
                <a:lnTo>
                  <a:pt x="3288" y="3789"/>
                </a:lnTo>
                <a:lnTo>
                  <a:pt x="2170" y="6492"/>
                </a:lnTo>
                <a:lnTo>
                  <a:pt x="1426" y="9880"/>
                </a:lnTo>
                <a:lnTo>
                  <a:pt x="929" y="13726"/>
                </a:lnTo>
                <a:lnTo>
                  <a:pt x="1393" y="17876"/>
                </a:lnTo>
                <a:lnTo>
                  <a:pt x="2495" y="22229"/>
                </a:lnTo>
                <a:lnTo>
                  <a:pt x="4023" y="26717"/>
                </a:lnTo>
                <a:lnTo>
                  <a:pt x="4249" y="32089"/>
                </a:lnTo>
                <a:lnTo>
                  <a:pt x="3605" y="38050"/>
                </a:lnTo>
                <a:lnTo>
                  <a:pt x="2382" y="44404"/>
                </a:lnTo>
                <a:lnTo>
                  <a:pt x="1567" y="51019"/>
                </a:lnTo>
                <a:lnTo>
                  <a:pt x="1023" y="57809"/>
                </a:lnTo>
                <a:lnTo>
                  <a:pt x="420" y="71699"/>
                </a:lnTo>
                <a:lnTo>
                  <a:pt x="80" y="92898"/>
                </a:lnTo>
                <a:lnTo>
                  <a:pt x="0" y="107125"/>
                </a:lnTo>
                <a:lnTo>
                  <a:pt x="773" y="115043"/>
                </a:lnTo>
                <a:lnTo>
                  <a:pt x="2082" y="123495"/>
                </a:lnTo>
                <a:lnTo>
                  <a:pt x="3748" y="132302"/>
                </a:lnTo>
                <a:lnTo>
                  <a:pt x="4859" y="141347"/>
                </a:lnTo>
                <a:lnTo>
                  <a:pt x="5599" y="150549"/>
                </a:lnTo>
                <a:lnTo>
                  <a:pt x="6093" y="159857"/>
                </a:lnTo>
                <a:lnTo>
                  <a:pt x="6642" y="178661"/>
                </a:lnTo>
                <a:lnTo>
                  <a:pt x="7054" y="241325"/>
                </a:lnTo>
                <a:lnTo>
                  <a:pt x="7073" y="267516"/>
                </a:lnTo>
                <a:lnTo>
                  <a:pt x="7869" y="276702"/>
                </a:lnTo>
                <a:lnTo>
                  <a:pt x="9194" y="286000"/>
                </a:lnTo>
                <a:lnTo>
                  <a:pt x="10871" y="295371"/>
                </a:lnTo>
                <a:lnTo>
                  <a:pt x="11988" y="303998"/>
                </a:lnTo>
                <a:lnTo>
                  <a:pt x="12733" y="312129"/>
                </a:lnTo>
                <a:lnTo>
                  <a:pt x="13230" y="319929"/>
                </a:lnTo>
                <a:lnTo>
                  <a:pt x="13783" y="334942"/>
                </a:lnTo>
                <a:lnTo>
                  <a:pt x="14137" y="363969"/>
                </a:lnTo>
                <a:lnTo>
                  <a:pt x="14222" y="417699"/>
                </a:lnTo>
                <a:lnTo>
                  <a:pt x="15016" y="422831"/>
                </a:lnTo>
                <a:lnTo>
                  <a:pt x="16340" y="427839"/>
                </a:lnTo>
                <a:lnTo>
                  <a:pt x="18016" y="432764"/>
                </a:lnTo>
                <a:lnTo>
                  <a:pt x="19133" y="436841"/>
                </a:lnTo>
                <a:lnTo>
                  <a:pt x="19878" y="440351"/>
                </a:lnTo>
                <a:lnTo>
                  <a:pt x="20374" y="443485"/>
                </a:lnTo>
                <a:lnTo>
                  <a:pt x="20926" y="449082"/>
                </a:lnTo>
                <a:lnTo>
                  <a:pt x="21237" y="458808"/>
                </a:lnTo>
                <a:lnTo>
                  <a:pt x="21368" y="47117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0" name="SMARTInkAnnotation60"/>
          <p:cNvSpPr/>
          <p:nvPr/>
        </p:nvSpPr>
        <p:spPr>
          <a:xfrm>
            <a:off x="6551121" y="3586057"/>
            <a:ext cx="263982" cy="492577"/>
          </a:xfrm>
          <a:custGeom>
            <a:avLst/>
            <a:gdLst/>
            <a:ahLst/>
            <a:cxnLst/>
            <a:rect l="0" t="0" r="0" b="0"/>
            <a:pathLst>
              <a:path w="263982" h="492577">
                <a:moveTo>
                  <a:pt x="42560" y="0"/>
                </a:moveTo>
                <a:lnTo>
                  <a:pt x="36409" y="0"/>
                </a:lnTo>
                <a:lnTo>
                  <a:pt x="36078" y="793"/>
                </a:lnTo>
                <a:lnTo>
                  <a:pt x="35504" y="9936"/>
                </a:lnTo>
                <a:lnTo>
                  <a:pt x="35442" y="20571"/>
                </a:lnTo>
                <a:lnTo>
                  <a:pt x="34640" y="24026"/>
                </a:lnTo>
                <a:lnTo>
                  <a:pt x="30512" y="33471"/>
                </a:lnTo>
                <a:lnTo>
                  <a:pt x="28143" y="46758"/>
                </a:lnTo>
                <a:lnTo>
                  <a:pt x="24775" y="58855"/>
                </a:lnTo>
                <a:lnTo>
                  <a:pt x="22750" y="72164"/>
                </a:lnTo>
                <a:lnTo>
                  <a:pt x="21055" y="85219"/>
                </a:lnTo>
                <a:lnTo>
                  <a:pt x="17657" y="96309"/>
                </a:lnTo>
                <a:lnTo>
                  <a:pt x="15617" y="108640"/>
                </a:lnTo>
                <a:lnTo>
                  <a:pt x="13917" y="122053"/>
                </a:lnTo>
                <a:lnTo>
                  <a:pt x="10515" y="135947"/>
                </a:lnTo>
                <a:lnTo>
                  <a:pt x="9290" y="143777"/>
                </a:lnTo>
                <a:lnTo>
                  <a:pt x="8474" y="152169"/>
                </a:lnTo>
                <a:lnTo>
                  <a:pt x="7930" y="160938"/>
                </a:lnTo>
                <a:lnTo>
                  <a:pt x="7325" y="177025"/>
                </a:lnTo>
                <a:lnTo>
                  <a:pt x="6263" y="192108"/>
                </a:lnTo>
                <a:lnTo>
                  <a:pt x="3145" y="206743"/>
                </a:lnTo>
                <a:lnTo>
                  <a:pt x="1229" y="221180"/>
                </a:lnTo>
                <a:lnTo>
                  <a:pt x="378" y="235528"/>
                </a:lnTo>
                <a:lnTo>
                  <a:pt x="0" y="249838"/>
                </a:lnTo>
                <a:lnTo>
                  <a:pt x="1949" y="264129"/>
                </a:lnTo>
                <a:lnTo>
                  <a:pt x="4667" y="278414"/>
                </a:lnTo>
                <a:lnTo>
                  <a:pt x="5875" y="292694"/>
                </a:lnTo>
                <a:lnTo>
                  <a:pt x="8529" y="306973"/>
                </a:lnTo>
                <a:lnTo>
                  <a:pt x="11560" y="321252"/>
                </a:lnTo>
                <a:lnTo>
                  <a:pt x="12907" y="335530"/>
                </a:lnTo>
                <a:lnTo>
                  <a:pt x="15623" y="349808"/>
                </a:lnTo>
                <a:lnTo>
                  <a:pt x="19476" y="364086"/>
                </a:lnTo>
                <a:lnTo>
                  <a:pt x="23833" y="378364"/>
                </a:lnTo>
                <a:lnTo>
                  <a:pt x="28416" y="390527"/>
                </a:lnTo>
                <a:lnTo>
                  <a:pt x="33099" y="402013"/>
                </a:lnTo>
                <a:lnTo>
                  <a:pt x="37826" y="415051"/>
                </a:lnTo>
                <a:lnTo>
                  <a:pt x="42573" y="426662"/>
                </a:lnTo>
                <a:lnTo>
                  <a:pt x="47328" y="437111"/>
                </a:lnTo>
                <a:lnTo>
                  <a:pt x="55262" y="451912"/>
                </a:lnTo>
                <a:lnTo>
                  <a:pt x="63023" y="461553"/>
                </a:lnTo>
                <a:lnTo>
                  <a:pt x="69646" y="469011"/>
                </a:lnTo>
                <a:lnTo>
                  <a:pt x="76030" y="474970"/>
                </a:lnTo>
                <a:lnTo>
                  <a:pt x="84158" y="480262"/>
                </a:lnTo>
                <a:lnTo>
                  <a:pt x="88549" y="482784"/>
                </a:lnTo>
                <a:lnTo>
                  <a:pt x="97659" y="487701"/>
                </a:lnTo>
                <a:lnTo>
                  <a:pt x="102312" y="489330"/>
                </a:lnTo>
                <a:lnTo>
                  <a:pt x="107001" y="490415"/>
                </a:lnTo>
                <a:lnTo>
                  <a:pt x="111715" y="491139"/>
                </a:lnTo>
                <a:lnTo>
                  <a:pt x="119069" y="491943"/>
                </a:lnTo>
                <a:lnTo>
                  <a:pt x="125776" y="492301"/>
                </a:lnTo>
                <a:lnTo>
                  <a:pt x="134049" y="492460"/>
                </a:lnTo>
                <a:lnTo>
                  <a:pt x="161710" y="492576"/>
                </a:lnTo>
                <a:lnTo>
                  <a:pt x="165650" y="491786"/>
                </a:lnTo>
                <a:lnTo>
                  <a:pt x="172144" y="488794"/>
                </a:lnTo>
                <a:lnTo>
                  <a:pt x="184055" y="482649"/>
                </a:lnTo>
                <a:lnTo>
                  <a:pt x="190907" y="478122"/>
                </a:lnTo>
                <a:lnTo>
                  <a:pt x="197392" y="472674"/>
                </a:lnTo>
                <a:lnTo>
                  <a:pt x="205566" y="464964"/>
                </a:lnTo>
                <a:lnTo>
                  <a:pt x="218839" y="451994"/>
                </a:lnTo>
                <a:lnTo>
                  <a:pt x="227004" y="443874"/>
                </a:lnTo>
                <a:lnTo>
                  <a:pt x="229816" y="439488"/>
                </a:lnTo>
                <a:lnTo>
                  <a:pt x="232942" y="430384"/>
                </a:lnTo>
                <a:lnTo>
                  <a:pt x="235362" y="426529"/>
                </a:lnTo>
                <a:lnTo>
                  <a:pt x="242285" y="420130"/>
                </a:lnTo>
                <a:lnTo>
                  <a:pt x="244767" y="416519"/>
                </a:lnTo>
                <a:lnTo>
                  <a:pt x="250865" y="399326"/>
                </a:lnTo>
                <a:lnTo>
                  <a:pt x="257209" y="385368"/>
                </a:lnTo>
                <a:lnTo>
                  <a:pt x="260991" y="375924"/>
                </a:lnTo>
                <a:lnTo>
                  <a:pt x="263120" y="361688"/>
                </a:lnTo>
                <a:lnTo>
                  <a:pt x="263751" y="347423"/>
                </a:lnTo>
                <a:lnTo>
                  <a:pt x="263964" y="328390"/>
                </a:lnTo>
                <a:lnTo>
                  <a:pt x="263981" y="323631"/>
                </a:lnTo>
                <a:lnTo>
                  <a:pt x="261884" y="314113"/>
                </a:lnTo>
                <a:lnTo>
                  <a:pt x="258306" y="305388"/>
                </a:lnTo>
                <a:lnTo>
                  <a:pt x="251829" y="296017"/>
                </a:lnTo>
                <a:lnTo>
                  <a:pt x="244883" y="287422"/>
                </a:lnTo>
                <a:lnTo>
                  <a:pt x="237798" y="275974"/>
                </a:lnTo>
                <a:lnTo>
                  <a:pt x="233049" y="269929"/>
                </a:lnTo>
                <a:lnTo>
                  <a:pt x="230672" y="268000"/>
                </a:lnTo>
                <a:lnTo>
                  <a:pt x="228292" y="266713"/>
                </a:lnTo>
                <a:lnTo>
                  <a:pt x="222739" y="264491"/>
                </a:lnTo>
                <a:lnTo>
                  <a:pt x="214979" y="260859"/>
                </a:lnTo>
                <a:lnTo>
                  <a:pt x="208356" y="258716"/>
                </a:lnTo>
                <a:lnTo>
                  <a:pt x="200164" y="257509"/>
                </a:lnTo>
                <a:lnTo>
                  <a:pt x="194362" y="257227"/>
                </a:lnTo>
                <a:lnTo>
                  <a:pt x="182171" y="257068"/>
                </a:lnTo>
                <a:lnTo>
                  <a:pt x="162918" y="257010"/>
                </a:lnTo>
                <a:lnTo>
                  <a:pt x="155319" y="259121"/>
                </a:lnTo>
                <a:lnTo>
                  <a:pt x="147444" y="262703"/>
                </a:lnTo>
                <a:lnTo>
                  <a:pt x="141298" y="266939"/>
                </a:lnTo>
                <a:lnTo>
                  <a:pt x="133376" y="273783"/>
                </a:lnTo>
                <a:lnTo>
                  <a:pt x="126314" y="278473"/>
                </a:lnTo>
                <a:lnTo>
                  <a:pt x="122208" y="280834"/>
                </a:lnTo>
                <a:lnTo>
                  <a:pt x="115530" y="287689"/>
                </a:lnTo>
                <a:lnTo>
                  <a:pt x="107308" y="300467"/>
                </a:lnTo>
                <a:lnTo>
                  <a:pt x="103087" y="308841"/>
                </a:lnTo>
                <a:lnTo>
                  <a:pt x="98261" y="322796"/>
                </a:lnTo>
                <a:lnTo>
                  <a:pt x="95097" y="330664"/>
                </a:lnTo>
                <a:lnTo>
                  <a:pt x="93691" y="336804"/>
                </a:lnTo>
                <a:lnTo>
                  <a:pt x="92900" y="348511"/>
                </a:lnTo>
                <a:lnTo>
                  <a:pt x="90598" y="357428"/>
                </a:lnTo>
                <a:lnTo>
                  <a:pt x="86955" y="369252"/>
                </a:lnTo>
                <a:lnTo>
                  <a:pt x="85726" y="384144"/>
                </a:lnTo>
                <a:lnTo>
                  <a:pt x="85513" y="397703"/>
                </a:lnTo>
                <a:lnTo>
                  <a:pt x="85450" y="407979"/>
                </a:lnTo>
                <a:lnTo>
                  <a:pt x="87551" y="415587"/>
                </a:lnTo>
                <a:lnTo>
                  <a:pt x="90337" y="423463"/>
                </a:lnTo>
                <a:lnTo>
                  <a:pt x="91906" y="433150"/>
                </a:lnTo>
                <a:lnTo>
                  <a:pt x="92126" y="437098"/>
                </a:lnTo>
                <a:lnTo>
                  <a:pt x="92567" y="449753"/>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1" name="SMARTInkAnnotation61"/>
          <p:cNvSpPr/>
          <p:nvPr/>
        </p:nvSpPr>
        <p:spPr>
          <a:xfrm>
            <a:off x="7093861" y="3693238"/>
            <a:ext cx="192765" cy="349712"/>
          </a:xfrm>
          <a:custGeom>
            <a:avLst/>
            <a:gdLst/>
            <a:ahLst/>
            <a:cxnLst/>
            <a:rect l="0" t="0" r="0" b="0"/>
            <a:pathLst>
              <a:path w="192765" h="349712">
                <a:moveTo>
                  <a:pt x="192764" y="78431"/>
                </a:moveTo>
                <a:lnTo>
                  <a:pt x="186613" y="72284"/>
                </a:lnTo>
                <a:lnTo>
                  <a:pt x="186061" y="69618"/>
                </a:lnTo>
                <a:lnTo>
                  <a:pt x="185679" y="59174"/>
                </a:lnTo>
                <a:lnTo>
                  <a:pt x="185628" y="51257"/>
                </a:lnTo>
                <a:lnTo>
                  <a:pt x="183507" y="48374"/>
                </a:lnTo>
                <a:lnTo>
                  <a:pt x="181831" y="46495"/>
                </a:lnTo>
                <a:lnTo>
                  <a:pt x="180712" y="44449"/>
                </a:lnTo>
                <a:lnTo>
                  <a:pt x="179470" y="40060"/>
                </a:lnTo>
                <a:lnTo>
                  <a:pt x="178771" y="33130"/>
                </a:lnTo>
                <a:lnTo>
                  <a:pt x="177879" y="30780"/>
                </a:lnTo>
                <a:lnTo>
                  <a:pt x="174771" y="26053"/>
                </a:lnTo>
                <a:lnTo>
                  <a:pt x="172831" y="24475"/>
                </a:lnTo>
                <a:lnTo>
                  <a:pt x="170744" y="23424"/>
                </a:lnTo>
                <a:lnTo>
                  <a:pt x="168559" y="22722"/>
                </a:lnTo>
                <a:lnTo>
                  <a:pt x="167103" y="21462"/>
                </a:lnTo>
                <a:lnTo>
                  <a:pt x="166132" y="19828"/>
                </a:lnTo>
                <a:lnTo>
                  <a:pt x="165484" y="17946"/>
                </a:lnTo>
                <a:lnTo>
                  <a:pt x="162648" y="13739"/>
                </a:lnTo>
                <a:lnTo>
                  <a:pt x="160781" y="11507"/>
                </a:lnTo>
                <a:lnTo>
                  <a:pt x="158742" y="10019"/>
                </a:lnTo>
                <a:lnTo>
                  <a:pt x="154360" y="8365"/>
                </a:lnTo>
                <a:lnTo>
                  <a:pt x="149766" y="5515"/>
                </a:lnTo>
                <a:lnTo>
                  <a:pt x="147430" y="3644"/>
                </a:lnTo>
                <a:lnTo>
                  <a:pt x="144286" y="2397"/>
                </a:lnTo>
                <a:lnTo>
                  <a:pt x="140601" y="1566"/>
                </a:lnTo>
                <a:lnTo>
                  <a:pt x="136557" y="1011"/>
                </a:lnTo>
                <a:lnTo>
                  <a:pt x="133068" y="642"/>
                </a:lnTo>
                <a:lnTo>
                  <a:pt x="127074" y="232"/>
                </a:lnTo>
                <a:lnTo>
                  <a:pt x="121764" y="49"/>
                </a:lnTo>
                <a:lnTo>
                  <a:pt x="119237" y="0"/>
                </a:lnTo>
                <a:lnTo>
                  <a:pt x="116759" y="761"/>
                </a:lnTo>
                <a:lnTo>
                  <a:pt x="111888" y="3722"/>
                </a:lnTo>
                <a:lnTo>
                  <a:pt x="108684" y="5621"/>
                </a:lnTo>
                <a:lnTo>
                  <a:pt x="104961" y="7681"/>
                </a:lnTo>
                <a:lnTo>
                  <a:pt x="100891" y="9848"/>
                </a:lnTo>
                <a:lnTo>
                  <a:pt x="97385" y="12085"/>
                </a:lnTo>
                <a:lnTo>
                  <a:pt x="91371" y="16687"/>
                </a:lnTo>
                <a:lnTo>
                  <a:pt x="87863" y="19024"/>
                </a:lnTo>
                <a:lnTo>
                  <a:pt x="83936" y="21376"/>
                </a:lnTo>
                <a:lnTo>
                  <a:pt x="79731" y="23737"/>
                </a:lnTo>
                <a:lnTo>
                  <a:pt x="75339" y="26897"/>
                </a:lnTo>
                <a:lnTo>
                  <a:pt x="70825" y="30590"/>
                </a:lnTo>
                <a:lnTo>
                  <a:pt x="66228" y="34639"/>
                </a:lnTo>
                <a:lnTo>
                  <a:pt x="62369" y="38925"/>
                </a:lnTo>
                <a:lnTo>
                  <a:pt x="59002" y="43368"/>
                </a:lnTo>
                <a:lnTo>
                  <a:pt x="53145" y="52536"/>
                </a:lnTo>
                <a:lnTo>
                  <a:pt x="47898" y="61899"/>
                </a:lnTo>
                <a:lnTo>
                  <a:pt x="40479" y="76088"/>
                </a:lnTo>
                <a:lnTo>
                  <a:pt x="37267" y="81629"/>
                </a:lnTo>
                <a:lnTo>
                  <a:pt x="25952" y="100003"/>
                </a:lnTo>
                <a:lnTo>
                  <a:pt x="19937" y="110757"/>
                </a:lnTo>
                <a:lnTo>
                  <a:pt x="16733" y="120825"/>
                </a:lnTo>
                <a:lnTo>
                  <a:pt x="14516" y="131381"/>
                </a:lnTo>
                <a:lnTo>
                  <a:pt x="12813" y="137528"/>
                </a:lnTo>
                <a:lnTo>
                  <a:pt x="8805" y="150703"/>
                </a:lnTo>
                <a:lnTo>
                  <a:pt x="4378" y="164491"/>
                </a:lnTo>
                <a:lnTo>
                  <a:pt x="2879" y="170706"/>
                </a:lnTo>
                <a:lnTo>
                  <a:pt x="1880" y="176436"/>
                </a:lnTo>
                <a:lnTo>
                  <a:pt x="770" y="187033"/>
                </a:lnTo>
                <a:lnTo>
                  <a:pt x="278" y="197030"/>
                </a:lnTo>
                <a:lnTo>
                  <a:pt x="59" y="206762"/>
                </a:lnTo>
                <a:lnTo>
                  <a:pt x="0" y="211578"/>
                </a:lnTo>
                <a:lnTo>
                  <a:pt x="2052" y="221160"/>
                </a:lnTo>
                <a:lnTo>
                  <a:pt x="4816" y="230707"/>
                </a:lnTo>
                <a:lnTo>
                  <a:pt x="6044" y="240237"/>
                </a:lnTo>
                <a:lnTo>
                  <a:pt x="8706" y="247646"/>
                </a:lnTo>
                <a:lnTo>
                  <a:pt x="14668" y="258392"/>
                </a:lnTo>
                <a:lnTo>
                  <a:pt x="19154" y="266291"/>
                </a:lnTo>
                <a:lnTo>
                  <a:pt x="23794" y="272446"/>
                </a:lnTo>
                <a:lnTo>
                  <a:pt x="28502" y="279941"/>
                </a:lnTo>
                <a:lnTo>
                  <a:pt x="33240" y="287767"/>
                </a:lnTo>
                <a:lnTo>
                  <a:pt x="37992" y="293889"/>
                </a:lnTo>
                <a:lnTo>
                  <a:pt x="42750" y="299254"/>
                </a:lnTo>
                <a:lnTo>
                  <a:pt x="47510" y="304282"/>
                </a:lnTo>
                <a:lnTo>
                  <a:pt x="52271" y="309161"/>
                </a:lnTo>
                <a:lnTo>
                  <a:pt x="55446" y="311573"/>
                </a:lnTo>
                <a:lnTo>
                  <a:pt x="59150" y="313974"/>
                </a:lnTo>
                <a:lnTo>
                  <a:pt x="63207" y="316368"/>
                </a:lnTo>
                <a:lnTo>
                  <a:pt x="66706" y="317964"/>
                </a:lnTo>
                <a:lnTo>
                  <a:pt x="72709" y="319736"/>
                </a:lnTo>
                <a:lnTo>
                  <a:pt x="78023" y="322640"/>
                </a:lnTo>
                <a:lnTo>
                  <a:pt x="80551" y="324525"/>
                </a:lnTo>
                <a:lnTo>
                  <a:pt x="85477" y="326619"/>
                </a:lnTo>
                <a:lnTo>
                  <a:pt x="91106" y="328343"/>
                </a:lnTo>
                <a:lnTo>
                  <a:pt x="94830" y="329913"/>
                </a:lnTo>
                <a:lnTo>
                  <a:pt x="98900" y="331753"/>
                </a:lnTo>
                <a:lnTo>
                  <a:pt x="102407" y="332980"/>
                </a:lnTo>
                <a:lnTo>
                  <a:pt x="108420" y="334343"/>
                </a:lnTo>
                <a:lnTo>
                  <a:pt x="113738" y="337064"/>
                </a:lnTo>
                <a:lnTo>
                  <a:pt x="116267" y="338900"/>
                </a:lnTo>
                <a:lnTo>
                  <a:pt x="121196" y="340940"/>
                </a:lnTo>
                <a:lnTo>
                  <a:pt x="126030" y="341847"/>
                </a:lnTo>
                <a:lnTo>
                  <a:pt x="130826" y="342250"/>
                </a:lnTo>
                <a:lnTo>
                  <a:pt x="135602" y="342429"/>
                </a:lnTo>
                <a:lnTo>
                  <a:pt x="137988" y="342477"/>
                </a:lnTo>
                <a:lnTo>
                  <a:pt x="140371" y="343302"/>
                </a:lnTo>
                <a:lnTo>
                  <a:pt x="142755" y="344645"/>
                </a:lnTo>
                <a:lnTo>
                  <a:pt x="149902" y="34971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2" name="SMARTInkAnnotation62"/>
          <p:cNvSpPr/>
          <p:nvPr/>
        </p:nvSpPr>
        <p:spPr>
          <a:xfrm>
            <a:off x="7329498" y="3722089"/>
            <a:ext cx="242878" cy="299444"/>
          </a:xfrm>
          <a:custGeom>
            <a:avLst/>
            <a:gdLst/>
            <a:ahLst/>
            <a:cxnLst/>
            <a:rect l="0" t="0" r="0" b="0"/>
            <a:pathLst>
              <a:path w="242878" h="299444">
                <a:moveTo>
                  <a:pt x="164296" y="99553"/>
                </a:moveTo>
                <a:lnTo>
                  <a:pt x="164296" y="79680"/>
                </a:lnTo>
                <a:lnTo>
                  <a:pt x="163502" y="75993"/>
                </a:lnTo>
                <a:lnTo>
                  <a:pt x="160503" y="69780"/>
                </a:lnTo>
                <a:lnTo>
                  <a:pt x="158641" y="62260"/>
                </a:lnTo>
                <a:lnTo>
                  <a:pt x="157814" y="54423"/>
                </a:lnTo>
                <a:lnTo>
                  <a:pt x="157446" y="48295"/>
                </a:lnTo>
                <a:lnTo>
                  <a:pt x="155167" y="40813"/>
                </a:lnTo>
                <a:lnTo>
                  <a:pt x="152301" y="32992"/>
                </a:lnTo>
                <a:lnTo>
                  <a:pt x="151028" y="26872"/>
                </a:lnTo>
                <a:lnTo>
                  <a:pt x="148344" y="21508"/>
                </a:lnTo>
                <a:lnTo>
                  <a:pt x="146518" y="18968"/>
                </a:lnTo>
                <a:lnTo>
                  <a:pt x="144507" y="17273"/>
                </a:lnTo>
                <a:lnTo>
                  <a:pt x="142372" y="16144"/>
                </a:lnTo>
                <a:lnTo>
                  <a:pt x="140154" y="15391"/>
                </a:lnTo>
                <a:lnTo>
                  <a:pt x="135575" y="12440"/>
                </a:lnTo>
                <a:lnTo>
                  <a:pt x="128533" y="6319"/>
                </a:lnTo>
                <a:lnTo>
                  <a:pt x="126166" y="4081"/>
                </a:lnTo>
                <a:lnTo>
                  <a:pt x="123795" y="2591"/>
                </a:lnTo>
                <a:lnTo>
                  <a:pt x="119043" y="933"/>
                </a:lnTo>
                <a:lnTo>
                  <a:pt x="112169" y="197"/>
                </a:lnTo>
                <a:lnTo>
                  <a:pt x="108112" y="0"/>
                </a:lnTo>
                <a:lnTo>
                  <a:pt x="104616" y="662"/>
                </a:lnTo>
                <a:lnTo>
                  <a:pt x="98613" y="3514"/>
                </a:lnTo>
                <a:lnTo>
                  <a:pt x="91182" y="5310"/>
                </a:lnTo>
                <a:lnTo>
                  <a:pt x="86978" y="5788"/>
                </a:lnTo>
                <a:lnTo>
                  <a:pt x="83382" y="6901"/>
                </a:lnTo>
                <a:lnTo>
                  <a:pt x="77269" y="10253"/>
                </a:lnTo>
                <a:lnTo>
                  <a:pt x="69791" y="14386"/>
                </a:lnTo>
                <a:lnTo>
                  <a:pt x="65574" y="16599"/>
                </a:lnTo>
                <a:lnTo>
                  <a:pt x="58771" y="23288"/>
                </a:lnTo>
                <a:lnTo>
                  <a:pt x="52308" y="31549"/>
                </a:lnTo>
                <a:lnTo>
                  <a:pt x="48362" y="35973"/>
                </a:lnTo>
                <a:lnTo>
                  <a:pt x="44144" y="40509"/>
                </a:lnTo>
                <a:lnTo>
                  <a:pt x="37340" y="49779"/>
                </a:lnTo>
                <a:lnTo>
                  <a:pt x="34415" y="54472"/>
                </a:lnTo>
                <a:lnTo>
                  <a:pt x="31671" y="59187"/>
                </a:lnTo>
                <a:lnTo>
                  <a:pt x="26505" y="68657"/>
                </a:lnTo>
                <a:lnTo>
                  <a:pt x="24017" y="74196"/>
                </a:lnTo>
                <a:lnTo>
                  <a:pt x="21563" y="80269"/>
                </a:lnTo>
                <a:lnTo>
                  <a:pt x="16722" y="93362"/>
                </a:lnTo>
                <a:lnTo>
                  <a:pt x="11924" y="107113"/>
                </a:lnTo>
                <a:lnTo>
                  <a:pt x="9532" y="113318"/>
                </a:lnTo>
                <a:lnTo>
                  <a:pt x="7145" y="119042"/>
                </a:lnTo>
                <a:lnTo>
                  <a:pt x="4760" y="124444"/>
                </a:lnTo>
                <a:lnTo>
                  <a:pt x="3170" y="130425"/>
                </a:lnTo>
                <a:lnTo>
                  <a:pt x="2110" y="136791"/>
                </a:lnTo>
                <a:lnTo>
                  <a:pt x="1403" y="143416"/>
                </a:lnTo>
                <a:lnTo>
                  <a:pt x="931" y="150212"/>
                </a:lnTo>
                <a:lnTo>
                  <a:pt x="617" y="157122"/>
                </a:lnTo>
                <a:lnTo>
                  <a:pt x="268" y="171146"/>
                </a:lnTo>
                <a:lnTo>
                  <a:pt x="0" y="221916"/>
                </a:lnTo>
                <a:lnTo>
                  <a:pt x="790" y="227928"/>
                </a:lnTo>
                <a:lnTo>
                  <a:pt x="2111" y="233522"/>
                </a:lnTo>
                <a:lnTo>
                  <a:pt x="3785" y="238839"/>
                </a:lnTo>
                <a:lnTo>
                  <a:pt x="5695" y="243969"/>
                </a:lnTo>
                <a:lnTo>
                  <a:pt x="7762" y="248976"/>
                </a:lnTo>
                <a:lnTo>
                  <a:pt x="9933" y="253900"/>
                </a:lnTo>
                <a:lnTo>
                  <a:pt x="14462" y="263602"/>
                </a:lnTo>
                <a:lnTo>
                  <a:pt x="19122" y="272409"/>
                </a:lnTo>
                <a:lnTo>
                  <a:pt x="23838" y="278967"/>
                </a:lnTo>
                <a:lnTo>
                  <a:pt x="30957" y="287118"/>
                </a:lnTo>
                <a:lnTo>
                  <a:pt x="34128" y="288847"/>
                </a:lnTo>
                <a:lnTo>
                  <a:pt x="37830" y="289999"/>
                </a:lnTo>
                <a:lnTo>
                  <a:pt x="41885" y="290768"/>
                </a:lnTo>
                <a:lnTo>
                  <a:pt x="48507" y="293737"/>
                </a:lnTo>
                <a:lnTo>
                  <a:pt x="51385" y="295639"/>
                </a:lnTo>
                <a:lnTo>
                  <a:pt x="54097" y="296114"/>
                </a:lnTo>
                <a:lnTo>
                  <a:pt x="56698" y="295637"/>
                </a:lnTo>
                <a:lnTo>
                  <a:pt x="59226" y="294526"/>
                </a:lnTo>
                <a:lnTo>
                  <a:pt x="66268" y="293292"/>
                </a:lnTo>
                <a:lnTo>
                  <a:pt x="70370" y="292963"/>
                </a:lnTo>
                <a:lnTo>
                  <a:pt x="73897" y="291950"/>
                </a:lnTo>
                <a:lnTo>
                  <a:pt x="79933" y="288710"/>
                </a:lnTo>
                <a:lnTo>
                  <a:pt x="87378" y="284625"/>
                </a:lnTo>
                <a:lnTo>
                  <a:pt x="91586" y="282426"/>
                </a:lnTo>
                <a:lnTo>
                  <a:pt x="98378" y="277866"/>
                </a:lnTo>
                <a:lnTo>
                  <a:pt x="104837" y="273196"/>
                </a:lnTo>
                <a:lnTo>
                  <a:pt x="108782" y="270841"/>
                </a:lnTo>
                <a:lnTo>
                  <a:pt x="112999" y="268476"/>
                </a:lnTo>
                <a:lnTo>
                  <a:pt x="119802" y="261620"/>
                </a:lnTo>
                <a:lnTo>
                  <a:pt x="125471" y="253284"/>
                </a:lnTo>
                <a:lnTo>
                  <a:pt x="133918" y="238879"/>
                </a:lnTo>
                <a:lnTo>
                  <a:pt x="141799" y="226519"/>
                </a:lnTo>
                <a:lnTo>
                  <a:pt x="145329" y="220685"/>
                </a:lnTo>
                <a:lnTo>
                  <a:pt x="148477" y="215209"/>
                </a:lnTo>
                <a:lnTo>
                  <a:pt x="151369" y="209972"/>
                </a:lnTo>
                <a:lnTo>
                  <a:pt x="154090" y="204101"/>
                </a:lnTo>
                <a:lnTo>
                  <a:pt x="156699" y="197807"/>
                </a:lnTo>
                <a:lnTo>
                  <a:pt x="159231" y="191232"/>
                </a:lnTo>
                <a:lnTo>
                  <a:pt x="164162" y="177581"/>
                </a:lnTo>
                <a:lnTo>
                  <a:pt x="166587" y="170609"/>
                </a:lnTo>
                <a:lnTo>
                  <a:pt x="168205" y="164374"/>
                </a:lnTo>
                <a:lnTo>
                  <a:pt x="169282" y="158631"/>
                </a:lnTo>
                <a:lnTo>
                  <a:pt x="170002" y="153217"/>
                </a:lnTo>
                <a:lnTo>
                  <a:pt x="171274" y="148020"/>
                </a:lnTo>
                <a:lnTo>
                  <a:pt x="172916" y="142970"/>
                </a:lnTo>
                <a:lnTo>
                  <a:pt x="174806" y="138016"/>
                </a:lnTo>
                <a:lnTo>
                  <a:pt x="176065" y="133127"/>
                </a:lnTo>
                <a:lnTo>
                  <a:pt x="176904" y="128281"/>
                </a:lnTo>
                <a:lnTo>
                  <a:pt x="177464" y="123465"/>
                </a:lnTo>
                <a:lnTo>
                  <a:pt x="178631" y="118667"/>
                </a:lnTo>
                <a:lnTo>
                  <a:pt x="180203" y="113882"/>
                </a:lnTo>
                <a:lnTo>
                  <a:pt x="182044" y="109106"/>
                </a:lnTo>
                <a:lnTo>
                  <a:pt x="183271" y="104335"/>
                </a:lnTo>
                <a:lnTo>
                  <a:pt x="184090" y="99568"/>
                </a:lnTo>
                <a:lnTo>
                  <a:pt x="184635" y="94804"/>
                </a:lnTo>
                <a:lnTo>
                  <a:pt x="187359" y="87395"/>
                </a:lnTo>
                <a:lnTo>
                  <a:pt x="190421" y="81458"/>
                </a:lnTo>
                <a:lnTo>
                  <a:pt x="191782" y="76175"/>
                </a:lnTo>
                <a:lnTo>
                  <a:pt x="192548" y="68742"/>
                </a:lnTo>
                <a:lnTo>
                  <a:pt x="192807" y="59917"/>
                </a:lnTo>
                <a:lnTo>
                  <a:pt x="192868" y="56844"/>
                </a:lnTo>
                <a:lnTo>
                  <a:pt x="192871" y="77498"/>
                </a:lnTo>
                <a:lnTo>
                  <a:pt x="192077" y="80884"/>
                </a:lnTo>
                <a:lnTo>
                  <a:pt x="187961" y="90231"/>
                </a:lnTo>
                <a:lnTo>
                  <a:pt x="186719" y="98319"/>
                </a:lnTo>
                <a:lnTo>
                  <a:pt x="188285" y="107201"/>
                </a:lnTo>
                <a:lnTo>
                  <a:pt x="190833" y="116436"/>
                </a:lnTo>
                <a:lnTo>
                  <a:pt x="191512" y="121121"/>
                </a:lnTo>
                <a:lnTo>
                  <a:pt x="191965" y="125829"/>
                </a:lnTo>
                <a:lnTo>
                  <a:pt x="192266" y="130555"/>
                </a:lnTo>
                <a:lnTo>
                  <a:pt x="192468" y="135292"/>
                </a:lnTo>
                <a:lnTo>
                  <a:pt x="192692" y="144786"/>
                </a:lnTo>
                <a:lnTo>
                  <a:pt x="192791" y="154294"/>
                </a:lnTo>
                <a:lnTo>
                  <a:pt x="193611" y="159050"/>
                </a:lnTo>
                <a:lnTo>
                  <a:pt x="194952" y="163808"/>
                </a:lnTo>
                <a:lnTo>
                  <a:pt x="196640" y="168565"/>
                </a:lnTo>
                <a:lnTo>
                  <a:pt x="197764" y="174117"/>
                </a:lnTo>
                <a:lnTo>
                  <a:pt x="198515" y="180198"/>
                </a:lnTo>
                <a:lnTo>
                  <a:pt x="199015" y="186631"/>
                </a:lnTo>
                <a:lnTo>
                  <a:pt x="199348" y="192507"/>
                </a:lnTo>
                <a:lnTo>
                  <a:pt x="199718" y="203265"/>
                </a:lnTo>
                <a:lnTo>
                  <a:pt x="200611" y="208356"/>
                </a:lnTo>
                <a:lnTo>
                  <a:pt x="202000" y="213335"/>
                </a:lnTo>
                <a:lnTo>
                  <a:pt x="203719" y="218241"/>
                </a:lnTo>
                <a:lnTo>
                  <a:pt x="204865" y="223099"/>
                </a:lnTo>
                <a:lnTo>
                  <a:pt x="205630" y="227923"/>
                </a:lnTo>
                <a:lnTo>
                  <a:pt x="206139" y="232726"/>
                </a:lnTo>
                <a:lnTo>
                  <a:pt x="207273" y="237514"/>
                </a:lnTo>
                <a:lnTo>
                  <a:pt x="208822" y="242293"/>
                </a:lnTo>
                <a:lnTo>
                  <a:pt x="211866" y="251040"/>
                </a:lnTo>
                <a:lnTo>
                  <a:pt x="213220" y="257571"/>
                </a:lnTo>
                <a:lnTo>
                  <a:pt x="215938" y="265234"/>
                </a:lnTo>
                <a:lnTo>
                  <a:pt x="218998" y="273134"/>
                </a:lnTo>
                <a:lnTo>
                  <a:pt x="220358" y="279289"/>
                </a:lnTo>
                <a:lnTo>
                  <a:pt x="223079" y="284669"/>
                </a:lnTo>
                <a:lnTo>
                  <a:pt x="224915" y="287214"/>
                </a:lnTo>
                <a:lnTo>
                  <a:pt x="226935" y="288911"/>
                </a:lnTo>
                <a:lnTo>
                  <a:pt x="229073" y="290042"/>
                </a:lnTo>
                <a:lnTo>
                  <a:pt x="231292" y="290796"/>
                </a:lnTo>
                <a:lnTo>
                  <a:pt x="235877" y="293749"/>
                </a:lnTo>
                <a:lnTo>
                  <a:pt x="242877" y="299443"/>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3" name="SMARTInkAnnotation63"/>
          <p:cNvSpPr/>
          <p:nvPr/>
        </p:nvSpPr>
        <p:spPr>
          <a:xfrm>
            <a:off x="7615331" y="3735975"/>
            <a:ext cx="185645" cy="299735"/>
          </a:xfrm>
          <a:custGeom>
            <a:avLst/>
            <a:gdLst/>
            <a:ahLst/>
            <a:cxnLst/>
            <a:rect l="0" t="0" r="0" b="0"/>
            <a:pathLst>
              <a:path w="185645" h="299735">
                <a:moveTo>
                  <a:pt x="14194" y="0"/>
                </a:moveTo>
                <a:lnTo>
                  <a:pt x="10402" y="0"/>
                </a:lnTo>
                <a:lnTo>
                  <a:pt x="9284" y="793"/>
                </a:lnTo>
                <a:lnTo>
                  <a:pt x="8539" y="2115"/>
                </a:lnTo>
                <a:lnTo>
                  <a:pt x="8042" y="3789"/>
                </a:lnTo>
                <a:lnTo>
                  <a:pt x="6918" y="4906"/>
                </a:lnTo>
                <a:lnTo>
                  <a:pt x="5375" y="5650"/>
                </a:lnTo>
                <a:lnTo>
                  <a:pt x="3552" y="6147"/>
                </a:lnTo>
                <a:lnTo>
                  <a:pt x="2337" y="8064"/>
                </a:lnTo>
                <a:lnTo>
                  <a:pt x="987" y="14424"/>
                </a:lnTo>
                <a:lnTo>
                  <a:pt x="227" y="23134"/>
                </a:lnTo>
                <a:lnTo>
                  <a:pt x="48" y="30377"/>
                </a:lnTo>
                <a:lnTo>
                  <a:pt x="0" y="34529"/>
                </a:lnTo>
                <a:lnTo>
                  <a:pt x="2065" y="43373"/>
                </a:lnTo>
                <a:lnTo>
                  <a:pt x="4834" y="52592"/>
                </a:lnTo>
                <a:lnTo>
                  <a:pt x="5574" y="57271"/>
                </a:lnTo>
                <a:lnTo>
                  <a:pt x="6066" y="61977"/>
                </a:lnTo>
                <a:lnTo>
                  <a:pt x="6394" y="67494"/>
                </a:lnTo>
                <a:lnTo>
                  <a:pt x="6759" y="79970"/>
                </a:lnTo>
                <a:lnTo>
                  <a:pt x="6964" y="100372"/>
                </a:lnTo>
                <a:lnTo>
                  <a:pt x="7787" y="107369"/>
                </a:lnTo>
                <a:lnTo>
                  <a:pt x="9128" y="114412"/>
                </a:lnTo>
                <a:lnTo>
                  <a:pt x="10817" y="121488"/>
                </a:lnTo>
                <a:lnTo>
                  <a:pt x="11942" y="127791"/>
                </a:lnTo>
                <a:lnTo>
                  <a:pt x="12693" y="133581"/>
                </a:lnTo>
                <a:lnTo>
                  <a:pt x="13194" y="139026"/>
                </a:lnTo>
                <a:lnTo>
                  <a:pt x="14320" y="145037"/>
                </a:lnTo>
                <a:lnTo>
                  <a:pt x="15865" y="151423"/>
                </a:lnTo>
                <a:lnTo>
                  <a:pt x="17690" y="158060"/>
                </a:lnTo>
                <a:lnTo>
                  <a:pt x="18906" y="164864"/>
                </a:lnTo>
                <a:lnTo>
                  <a:pt x="19716" y="171780"/>
                </a:lnTo>
                <a:lnTo>
                  <a:pt x="20256" y="178771"/>
                </a:lnTo>
                <a:lnTo>
                  <a:pt x="21411" y="185810"/>
                </a:lnTo>
                <a:lnTo>
                  <a:pt x="22974" y="192883"/>
                </a:lnTo>
                <a:lnTo>
                  <a:pt x="24810" y="199978"/>
                </a:lnTo>
                <a:lnTo>
                  <a:pt x="26034" y="206294"/>
                </a:lnTo>
                <a:lnTo>
                  <a:pt x="26850" y="212092"/>
                </a:lnTo>
                <a:lnTo>
                  <a:pt x="27394" y="217543"/>
                </a:lnTo>
                <a:lnTo>
                  <a:pt x="28550" y="223557"/>
                </a:lnTo>
                <a:lnTo>
                  <a:pt x="30115" y="229946"/>
                </a:lnTo>
                <a:lnTo>
                  <a:pt x="31951" y="236585"/>
                </a:lnTo>
                <a:lnTo>
                  <a:pt x="33177" y="241804"/>
                </a:lnTo>
                <a:lnTo>
                  <a:pt x="34537" y="249719"/>
                </a:lnTo>
                <a:lnTo>
                  <a:pt x="37258" y="257995"/>
                </a:lnTo>
                <a:lnTo>
                  <a:pt x="40320" y="266962"/>
                </a:lnTo>
                <a:lnTo>
                  <a:pt x="41681" y="276235"/>
                </a:lnTo>
                <a:lnTo>
                  <a:pt x="42285" y="283530"/>
                </a:lnTo>
                <a:lnTo>
                  <a:pt x="42447" y="286585"/>
                </a:lnTo>
                <a:lnTo>
                  <a:pt x="43348" y="288622"/>
                </a:lnTo>
                <a:lnTo>
                  <a:pt x="44743" y="289980"/>
                </a:lnTo>
                <a:lnTo>
                  <a:pt x="46466" y="290885"/>
                </a:lnTo>
                <a:lnTo>
                  <a:pt x="47615" y="292282"/>
                </a:lnTo>
                <a:lnTo>
                  <a:pt x="48382" y="294007"/>
                </a:lnTo>
                <a:lnTo>
                  <a:pt x="49887" y="299734"/>
                </a:lnTo>
                <a:lnTo>
                  <a:pt x="49905" y="296016"/>
                </a:lnTo>
                <a:lnTo>
                  <a:pt x="49114" y="294116"/>
                </a:lnTo>
                <a:lnTo>
                  <a:pt x="45001" y="287653"/>
                </a:lnTo>
                <a:lnTo>
                  <a:pt x="42636" y="280714"/>
                </a:lnTo>
                <a:lnTo>
                  <a:pt x="39271" y="276001"/>
                </a:lnTo>
                <a:lnTo>
                  <a:pt x="38055" y="272841"/>
                </a:lnTo>
                <a:lnTo>
                  <a:pt x="36706" y="265099"/>
                </a:lnTo>
                <a:lnTo>
                  <a:pt x="33989" y="256370"/>
                </a:lnTo>
                <a:lnTo>
                  <a:pt x="30929" y="247202"/>
                </a:lnTo>
                <a:lnTo>
                  <a:pt x="29569" y="237839"/>
                </a:lnTo>
                <a:lnTo>
                  <a:pt x="29207" y="233122"/>
                </a:lnTo>
                <a:lnTo>
                  <a:pt x="28965" y="228390"/>
                </a:lnTo>
                <a:lnTo>
                  <a:pt x="28697" y="218903"/>
                </a:lnTo>
                <a:lnTo>
                  <a:pt x="28494" y="179960"/>
                </a:lnTo>
                <a:lnTo>
                  <a:pt x="28489" y="174705"/>
                </a:lnTo>
                <a:lnTo>
                  <a:pt x="29281" y="169615"/>
                </a:lnTo>
                <a:lnTo>
                  <a:pt x="30602" y="164636"/>
                </a:lnTo>
                <a:lnTo>
                  <a:pt x="32276" y="159729"/>
                </a:lnTo>
                <a:lnTo>
                  <a:pt x="34187" y="154872"/>
                </a:lnTo>
                <a:lnTo>
                  <a:pt x="36253" y="150048"/>
                </a:lnTo>
                <a:lnTo>
                  <a:pt x="38425" y="145245"/>
                </a:lnTo>
                <a:lnTo>
                  <a:pt x="39873" y="139663"/>
                </a:lnTo>
                <a:lnTo>
                  <a:pt x="40838" y="133563"/>
                </a:lnTo>
                <a:lnTo>
                  <a:pt x="41482" y="127116"/>
                </a:lnTo>
                <a:lnTo>
                  <a:pt x="42704" y="121232"/>
                </a:lnTo>
                <a:lnTo>
                  <a:pt x="44314" y="115723"/>
                </a:lnTo>
                <a:lnTo>
                  <a:pt x="46180" y="110463"/>
                </a:lnTo>
                <a:lnTo>
                  <a:pt x="48218" y="105371"/>
                </a:lnTo>
                <a:lnTo>
                  <a:pt x="50371" y="100389"/>
                </a:lnTo>
                <a:lnTo>
                  <a:pt x="54879" y="90624"/>
                </a:lnTo>
                <a:lnTo>
                  <a:pt x="59528" y="80996"/>
                </a:lnTo>
                <a:lnTo>
                  <a:pt x="61086" y="76207"/>
                </a:lnTo>
                <a:lnTo>
                  <a:pt x="62124" y="71428"/>
                </a:lnTo>
                <a:lnTo>
                  <a:pt x="62816" y="66656"/>
                </a:lnTo>
                <a:lnTo>
                  <a:pt x="65702" y="59238"/>
                </a:lnTo>
                <a:lnTo>
                  <a:pt x="70424" y="52504"/>
                </a:lnTo>
                <a:lnTo>
                  <a:pt x="73906" y="48487"/>
                </a:lnTo>
                <a:lnTo>
                  <a:pt x="81214" y="40587"/>
                </a:lnTo>
                <a:lnTo>
                  <a:pt x="87108" y="34432"/>
                </a:lnTo>
                <a:lnTo>
                  <a:pt x="92373" y="26936"/>
                </a:lnTo>
                <a:lnTo>
                  <a:pt x="94888" y="22717"/>
                </a:lnTo>
                <a:lnTo>
                  <a:pt x="97359" y="19903"/>
                </a:lnTo>
                <a:lnTo>
                  <a:pt x="99800" y="18028"/>
                </a:lnTo>
                <a:lnTo>
                  <a:pt x="113213" y="11229"/>
                </a:lnTo>
                <a:lnTo>
                  <a:pt x="116719" y="9072"/>
                </a:lnTo>
                <a:lnTo>
                  <a:pt x="119850" y="6841"/>
                </a:lnTo>
                <a:lnTo>
                  <a:pt x="122732" y="4561"/>
                </a:lnTo>
                <a:lnTo>
                  <a:pt x="128051" y="2027"/>
                </a:lnTo>
                <a:lnTo>
                  <a:pt x="133059" y="901"/>
                </a:lnTo>
                <a:lnTo>
                  <a:pt x="137931" y="400"/>
                </a:lnTo>
                <a:lnTo>
                  <a:pt x="142744" y="178"/>
                </a:lnTo>
                <a:lnTo>
                  <a:pt x="149914" y="52"/>
                </a:lnTo>
                <a:lnTo>
                  <a:pt x="166593" y="3"/>
                </a:lnTo>
                <a:lnTo>
                  <a:pt x="169768" y="795"/>
                </a:lnTo>
                <a:lnTo>
                  <a:pt x="173473" y="2117"/>
                </a:lnTo>
                <a:lnTo>
                  <a:pt x="185644" y="713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4" name="SMARTInkAnnotation64"/>
          <p:cNvSpPr/>
          <p:nvPr/>
        </p:nvSpPr>
        <p:spPr>
          <a:xfrm>
            <a:off x="7793950" y="3721697"/>
            <a:ext cx="185620" cy="349711"/>
          </a:xfrm>
          <a:custGeom>
            <a:avLst/>
            <a:gdLst/>
            <a:ahLst/>
            <a:cxnLst/>
            <a:rect l="0" t="0" r="0" b="0"/>
            <a:pathLst>
              <a:path w="185620" h="349711">
                <a:moveTo>
                  <a:pt x="185619" y="0"/>
                </a:moveTo>
                <a:lnTo>
                  <a:pt x="161977" y="0"/>
                </a:lnTo>
                <a:lnTo>
                  <a:pt x="158745" y="793"/>
                </a:lnTo>
                <a:lnTo>
                  <a:pt x="155003" y="2115"/>
                </a:lnTo>
                <a:lnTo>
                  <a:pt x="150920" y="3789"/>
                </a:lnTo>
                <a:lnTo>
                  <a:pt x="147405" y="5699"/>
                </a:lnTo>
                <a:lnTo>
                  <a:pt x="144269" y="7765"/>
                </a:lnTo>
                <a:lnTo>
                  <a:pt x="141383" y="9936"/>
                </a:lnTo>
                <a:lnTo>
                  <a:pt x="137872" y="12177"/>
                </a:lnTo>
                <a:lnTo>
                  <a:pt x="133944" y="14463"/>
                </a:lnTo>
                <a:lnTo>
                  <a:pt x="129738" y="16781"/>
                </a:lnTo>
                <a:lnTo>
                  <a:pt x="126139" y="19120"/>
                </a:lnTo>
                <a:lnTo>
                  <a:pt x="122947" y="21471"/>
                </a:lnTo>
                <a:lnTo>
                  <a:pt x="120026" y="23833"/>
                </a:lnTo>
                <a:lnTo>
                  <a:pt x="116489" y="26200"/>
                </a:lnTo>
                <a:lnTo>
                  <a:pt x="112545" y="28571"/>
                </a:lnTo>
                <a:lnTo>
                  <a:pt x="108328" y="30946"/>
                </a:lnTo>
                <a:lnTo>
                  <a:pt x="103928" y="34115"/>
                </a:lnTo>
                <a:lnTo>
                  <a:pt x="99409" y="37815"/>
                </a:lnTo>
                <a:lnTo>
                  <a:pt x="94808" y="41867"/>
                </a:lnTo>
                <a:lnTo>
                  <a:pt x="90152" y="46155"/>
                </a:lnTo>
                <a:lnTo>
                  <a:pt x="80748" y="55150"/>
                </a:lnTo>
                <a:lnTo>
                  <a:pt x="76811" y="59770"/>
                </a:lnTo>
                <a:lnTo>
                  <a:pt x="73393" y="64437"/>
                </a:lnTo>
                <a:lnTo>
                  <a:pt x="70320" y="69134"/>
                </a:lnTo>
                <a:lnTo>
                  <a:pt x="66685" y="73851"/>
                </a:lnTo>
                <a:lnTo>
                  <a:pt x="62672" y="78583"/>
                </a:lnTo>
                <a:lnTo>
                  <a:pt x="58411" y="83324"/>
                </a:lnTo>
                <a:lnTo>
                  <a:pt x="53983" y="88865"/>
                </a:lnTo>
                <a:lnTo>
                  <a:pt x="49443" y="94937"/>
                </a:lnTo>
                <a:lnTo>
                  <a:pt x="44828" y="101366"/>
                </a:lnTo>
                <a:lnTo>
                  <a:pt x="40959" y="107238"/>
                </a:lnTo>
                <a:lnTo>
                  <a:pt x="37584" y="112739"/>
                </a:lnTo>
                <a:lnTo>
                  <a:pt x="34542" y="117993"/>
                </a:lnTo>
                <a:lnTo>
                  <a:pt x="30925" y="123875"/>
                </a:lnTo>
                <a:lnTo>
                  <a:pt x="22674" y="136757"/>
                </a:lnTo>
                <a:lnTo>
                  <a:pt x="19840" y="142730"/>
                </a:lnTo>
                <a:lnTo>
                  <a:pt x="16689" y="153598"/>
                </a:lnTo>
                <a:lnTo>
                  <a:pt x="15055" y="159510"/>
                </a:lnTo>
                <a:lnTo>
                  <a:pt x="11122" y="172425"/>
                </a:lnTo>
                <a:lnTo>
                  <a:pt x="4447" y="193074"/>
                </a:lnTo>
                <a:lnTo>
                  <a:pt x="2924" y="199313"/>
                </a:lnTo>
                <a:lnTo>
                  <a:pt x="1910" y="205057"/>
                </a:lnTo>
                <a:lnTo>
                  <a:pt x="1234" y="210474"/>
                </a:lnTo>
                <a:lnTo>
                  <a:pt x="783" y="216465"/>
                </a:lnTo>
                <a:lnTo>
                  <a:pt x="483" y="222838"/>
                </a:lnTo>
                <a:lnTo>
                  <a:pt x="149" y="235472"/>
                </a:lnTo>
                <a:lnTo>
                  <a:pt x="0" y="246375"/>
                </a:lnTo>
                <a:lnTo>
                  <a:pt x="2051" y="256509"/>
                </a:lnTo>
                <a:lnTo>
                  <a:pt x="4814" y="266301"/>
                </a:lnTo>
                <a:lnTo>
                  <a:pt x="6042" y="275942"/>
                </a:lnTo>
                <a:lnTo>
                  <a:pt x="8705" y="285514"/>
                </a:lnTo>
                <a:lnTo>
                  <a:pt x="12533" y="294264"/>
                </a:lnTo>
                <a:lnTo>
                  <a:pt x="19152" y="304442"/>
                </a:lnTo>
                <a:lnTo>
                  <a:pt x="23791" y="312723"/>
                </a:lnTo>
                <a:lnTo>
                  <a:pt x="28500" y="319577"/>
                </a:lnTo>
                <a:lnTo>
                  <a:pt x="33237" y="325267"/>
                </a:lnTo>
                <a:lnTo>
                  <a:pt x="37991" y="330440"/>
                </a:lnTo>
                <a:lnTo>
                  <a:pt x="41162" y="332930"/>
                </a:lnTo>
                <a:lnTo>
                  <a:pt x="44865" y="335383"/>
                </a:lnTo>
                <a:lnTo>
                  <a:pt x="48920" y="337812"/>
                </a:lnTo>
                <a:lnTo>
                  <a:pt x="52417" y="339431"/>
                </a:lnTo>
                <a:lnTo>
                  <a:pt x="55542" y="340510"/>
                </a:lnTo>
                <a:lnTo>
                  <a:pt x="58420" y="341230"/>
                </a:lnTo>
                <a:lnTo>
                  <a:pt x="61926" y="342503"/>
                </a:lnTo>
                <a:lnTo>
                  <a:pt x="65851" y="344145"/>
                </a:lnTo>
                <a:lnTo>
                  <a:pt x="70054" y="346032"/>
                </a:lnTo>
                <a:lnTo>
                  <a:pt x="73651" y="347291"/>
                </a:lnTo>
                <a:lnTo>
                  <a:pt x="76842" y="348130"/>
                </a:lnTo>
                <a:lnTo>
                  <a:pt x="79764" y="348689"/>
                </a:lnTo>
                <a:lnTo>
                  <a:pt x="83299" y="349062"/>
                </a:lnTo>
                <a:lnTo>
                  <a:pt x="87243" y="349311"/>
                </a:lnTo>
                <a:lnTo>
                  <a:pt x="95064" y="349587"/>
                </a:lnTo>
                <a:lnTo>
                  <a:pt x="101187" y="349710"/>
                </a:lnTo>
                <a:lnTo>
                  <a:pt x="103931" y="348949"/>
                </a:lnTo>
                <a:lnTo>
                  <a:pt x="109096" y="345989"/>
                </a:lnTo>
                <a:lnTo>
                  <a:pt x="112378" y="344882"/>
                </a:lnTo>
                <a:lnTo>
                  <a:pt x="116154" y="344145"/>
                </a:lnTo>
                <a:lnTo>
                  <a:pt x="120259" y="343653"/>
                </a:lnTo>
                <a:lnTo>
                  <a:pt x="123789" y="342532"/>
                </a:lnTo>
                <a:lnTo>
                  <a:pt x="126938" y="340991"/>
                </a:lnTo>
                <a:lnTo>
                  <a:pt x="132551" y="337164"/>
                </a:lnTo>
                <a:lnTo>
                  <a:pt x="137691" y="332819"/>
                </a:lnTo>
                <a:lnTo>
                  <a:pt x="140967" y="330549"/>
                </a:lnTo>
                <a:lnTo>
                  <a:pt x="144738" y="328244"/>
                </a:lnTo>
                <a:lnTo>
                  <a:pt x="148840" y="325913"/>
                </a:lnTo>
                <a:lnTo>
                  <a:pt x="152369" y="324360"/>
                </a:lnTo>
                <a:lnTo>
                  <a:pt x="155514" y="323324"/>
                </a:lnTo>
                <a:lnTo>
                  <a:pt x="158405" y="322634"/>
                </a:lnTo>
                <a:lnTo>
                  <a:pt x="161126" y="320586"/>
                </a:lnTo>
                <a:lnTo>
                  <a:pt x="166266" y="314082"/>
                </a:lnTo>
                <a:lnTo>
                  <a:pt x="169542" y="310920"/>
                </a:lnTo>
                <a:lnTo>
                  <a:pt x="173313" y="308018"/>
                </a:lnTo>
                <a:lnTo>
                  <a:pt x="185619" y="299835"/>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5" name="SMARTInkAnnotation65"/>
          <p:cNvSpPr/>
          <p:nvPr/>
        </p:nvSpPr>
        <p:spPr>
          <a:xfrm>
            <a:off x="8008144" y="3586057"/>
            <a:ext cx="7145" cy="435476"/>
          </a:xfrm>
          <a:custGeom>
            <a:avLst/>
            <a:gdLst/>
            <a:ahLst/>
            <a:cxnLst/>
            <a:rect l="0" t="0" r="0" b="0"/>
            <a:pathLst>
              <a:path w="7145" h="435476">
                <a:moveTo>
                  <a:pt x="7144" y="0"/>
                </a:moveTo>
                <a:lnTo>
                  <a:pt x="7144" y="9936"/>
                </a:lnTo>
                <a:lnTo>
                  <a:pt x="6350" y="12969"/>
                </a:lnTo>
                <a:lnTo>
                  <a:pt x="5026" y="16579"/>
                </a:lnTo>
                <a:lnTo>
                  <a:pt x="3351" y="20571"/>
                </a:lnTo>
                <a:lnTo>
                  <a:pt x="2234" y="24026"/>
                </a:lnTo>
                <a:lnTo>
                  <a:pt x="1489" y="27122"/>
                </a:lnTo>
                <a:lnTo>
                  <a:pt x="992" y="29980"/>
                </a:lnTo>
                <a:lnTo>
                  <a:pt x="662" y="33471"/>
                </a:lnTo>
                <a:lnTo>
                  <a:pt x="441" y="37385"/>
                </a:lnTo>
                <a:lnTo>
                  <a:pt x="294" y="41581"/>
                </a:lnTo>
                <a:lnTo>
                  <a:pt x="59" y="64620"/>
                </a:lnTo>
                <a:lnTo>
                  <a:pt x="0" y="277418"/>
                </a:lnTo>
                <a:lnTo>
                  <a:pt x="794" y="284097"/>
                </a:lnTo>
                <a:lnTo>
                  <a:pt x="2117" y="290137"/>
                </a:lnTo>
                <a:lnTo>
                  <a:pt x="3792" y="295749"/>
                </a:lnTo>
                <a:lnTo>
                  <a:pt x="4910" y="301871"/>
                </a:lnTo>
                <a:lnTo>
                  <a:pt x="5654" y="308331"/>
                </a:lnTo>
                <a:lnTo>
                  <a:pt x="6151" y="315018"/>
                </a:lnTo>
                <a:lnTo>
                  <a:pt x="6482" y="321855"/>
                </a:lnTo>
                <a:lnTo>
                  <a:pt x="6850" y="335798"/>
                </a:lnTo>
                <a:lnTo>
                  <a:pt x="7132" y="376073"/>
                </a:lnTo>
                <a:lnTo>
                  <a:pt x="7143" y="401034"/>
                </a:lnTo>
                <a:lnTo>
                  <a:pt x="6349" y="403789"/>
                </a:lnTo>
                <a:lnTo>
                  <a:pt x="5026" y="406419"/>
                </a:lnTo>
                <a:lnTo>
                  <a:pt x="3351" y="408966"/>
                </a:lnTo>
                <a:lnTo>
                  <a:pt x="2234" y="411456"/>
                </a:lnTo>
                <a:lnTo>
                  <a:pt x="1489" y="413910"/>
                </a:lnTo>
                <a:lnTo>
                  <a:pt x="992" y="416339"/>
                </a:lnTo>
                <a:lnTo>
                  <a:pt x="662" y="418752"/>
                </a:lnTo>
                <a:lnTo>
                  <a:pt x="441" y="421154"/>
                </a:lnTo>
                <a:lnTo>
                  <a:pt x="294" y="423548"/>
                </a:lnTo>
                <a:lnTo>
                  <a:pt x="131" y="428324"/>
                </a:lnTo>
                <a:lnTo>
                  <a:pt x="0" y="435475"/>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6" name="SMARTInkAnnotation66"/>
          <p:cNvSpPr/>
          <p:nvPr/>
        </p:nvSpPr>
        <p:spPr>
          <a:xfrm>
            <a:off x="8072795" y="3678871"/>
            <a:ext cx="227841" cy="356911"/>
          </a:xfrm>
          <a:custGeom>
            <a:avLst/>
            <a:gdLst/>
            <a:ahLst/>
            <a:cxnLst/>
            <a:rect l="0" t="0" r="0" b="0"/>
            <a:pathLst>
              <a:path w="227841" h="356911">
                <a:moveTo>
                  <a:pt x="192525" y="7131"/>
                </a:moveTo>
                <a:lnTo>
                  <a:pt x="192525" y="3341"/>
                </a:lnTo>
                <a:lnTo>
                  <a:pt x="191731" y="2225"/>
                </a:lnTo>
                <a:lnTo>
                  <a:pt x="190407" y="1480"/>
                </a:lnTo>
                <a:lnTo>
                  <a:pt x="186373" y="286"/>
                </a:lnTo>
                <a:lnTo>
                  <a:pt x="179873" y="50"/>
                </a:lnTo>
                <a:lnTo>
                  <a:pt x="168614" y="0"/>
                </a:lnTo>
                <a:lnTo>
                  <a:pt x="165471" y="1584"/>
                </a:lnTo>
                <a:lnTo>
                  <a:pt x="161789" y="4226"/>
                </a:lnTo>
                <a:lnTo>
                  <a:pt x="157746" y="7574"/>
                </a:lnTo>
                <a:lnTo>
                  <a:pt x="153463" y="10600"/>
                </a:lnTo>
                <a:lnTo>
                  <a:pt x="149022" y="13409"/>
                </a:lnTo>
                <a:lnTo>
                  <a:pt x="144472" y="16076"/>
                </a:lnTo>
                <a:lnTo>
                  <a:pt x="139852" y="18647"/>
                </a:lnTo>
                <a:lnTo>
                  <a:pt x="130484" y="23619"/>
                </a:lnTo>
                <a:lnTo>
                  <a:pt x="102025" y="38051"/>
                </a:lnTo>
                <a:lnTo>
                  <a:pt x="97267" y="41229"/>
                </a:lnTo>
                <a:lnTo>
                  <a:pt x="92506" y="44934"/>
                </a:lnTo>
                <a:lnTo>
                  <a:pt x="87746" y="48991"/>
                </a:lnTo>
                <a:lnTo>
                  <a:pt x="82984" y="53281"/>
                </a:lnTo>
                <a:lnTo>
                  <a:pt x="73460" y="62279"/>
                </a:lnTo>
                <a:lnTo>
                  <a:pt x="68699" y="66107"/>
                </a:lnTo>
                <a:lnTo>
                  <a:pt x="63935" y="69452"/>
                </a:lnTo>
                <a:lnTo>
                  <a:pt x="59173" y="72474"/>
                </a:lnTo>
                <a:lnTo>
                  <a:pt x="54410" y="76077"/>
                </a:lnTo>
                <a:lnTo>
                  <a:pt x="49649" y="80064"/>
                </a:lnTo>
                <a:lnTo>
                  <a:pt x="40918" y="87932"/>
                </a:lnTo>
                <a:lnTo>
                  <a:pt x="34392" y="94072"/>
                </a:lnTo>
                <a:lnTo>
                  <a:pt x="28845" y="101561"/>
                </a:lnTo>
                <a:lnTo>
                  <a:pt x="26255" y="105779"/>
                </a:lnTo>
                <a:lnTo>
                  <a:pt x="22940" y="108591"/>
                </a:lnTo>
                <a:lnTo>
                  <a:pt x="19143" y="110466"/>
                </a:lnTo>
                <a:lnTo>
                  <a:pt x="15025" y="111716"/>
                </a:lnTo>
                <a:lnTo>
                  <a:pt x="12278" y="113342"/>
                </a:lnTo>
                <a:lnTo>
                  <a:pt x="10447" y="115220"/>
                </a:lnTo>
                <a:lnTo>
                  <a:pt x="7620" y="119421"/>
                </a:lnTo>
                <a:lnTo>
                  <a:pt x="849" y="127142"/>
                </a:lnTo>
                <a:lnTo>
                  <a:pt x="448" y="128385"/>
                </a:lnTo>
                <a:lnTo>
                  <a:pt x="0" y="131882"/>
                </a:lnTo>
                <a:lnTo>
                  <a:pt x="675" y="133926"/>
                </a:lnTo>
                <a:lnTo>
                  <a:pt x="3541" y="138311"/>
                </a:lnTo>
                <a:lnTo>
                  <a:pt x="5417" y="139797"/>
                </a:lnTo>
                <a:lnTo>
                  <a:pt x="7461" y="140789"/>
                </a:lnTo>
                <a:lnTo>
                  <a:pt x="11848" y="141890"/>
                </a:lnTo>
                <a:lnTo>
                  <a:pt x="18781" y="142510"/>
                </a:lnTo>
                <a:lnTo>
                  <a:pt x="23495" y="142655"/>
                </a:lnTo>
                <a:lnTo>
                  <a:pt x="75880" y="142770"/>
                </a:lnTo>
                <a:lnTo>
                  <a:pt x="80630" y="143564"/>
                </a:lnTo>
                <a:lnTo>
                  <a:pt x="85385" y="144886"/>
                </a:lnTo>
                <a:lnTo>
                  <a:pt x="90142" y="146560"/>
                </a:lnTo>
                <a:lnTo>
                  <a:pt x="94899" y="147677"/>
                </a:lnTo>
                <a:lnTo>
                  <a:pt x="99660" y="148421"/>
                </a:lnTo>
                <a:lnTo>
                  <a:pt x="104421" y="148917"/>
                </a:lnTo>
                <a:lnTo>
                  <a:pt x="109975" y="150041"/>
                </a:lnTo>
                <a:lnTo>
                  <a:pt x="116060" y="151584"/>
                </a:lnTo>
                <a:lnTo>
                  <a:pt x="122499" y="153406"/>
                </a:lnTo>
                <a:lnTo>
                  <a:pt x="128378" y="155413"/>
                </a:lnTo>
                <a:lnTo>
                  <a:pt x="133885" y="157545"/>
                </a:lnTo>
                <a:lnTo>
                  <a:pt x="139143" y="159759"/>
                </a:lnTo>
                <a:lnTo>
                  <a:pt x="144238" y="162029"/>
                </a:lnTo>
                <a:lnTo>
                  <a:pt x="154130" y="166666"/>
                </a:lnTo>
                <a:lnTo>
                  <a:pt x="168624" y="173735"/>
                </a:lnTo>
                <a:lnTo>
                  <a:pt x="172623" y="176899"/>
                </a:lnTo>
                <a:lnTo>
                  <a:pt x="179181" y="184644"/>
                </a:lnTo>
                <a:lnTo>
                  <a:pt x="182834" y="188930"/>
                </a:lnTo>
                <a:lnTo>
                  <a:pt x="186858" y="193374"/>
                </a:lnTo>
                <a:lnTo>
                  <a:pt x="195562" y="202542"/>
                </a:lnTo>
                <a:lnTo>
                  <a:pt x="204722" y="211905"/>
                </a:lnTo>
                <a:lnTo>
                  <a:pt x="207800" y="216623"/>
                </a:lnTo>
                <a:lnTo>
                  <a:pt x="211220" y="226095"/>
                </a:lnTo>
                <a:lnTo>
                  <a:pt x="214856" y="235593"/>
                </a:lnTo>
                <a:lnTo>
                  <a:pt x="219117" y="245103"/>
                </a:lnTo>
                <a:lnTo>
                  <a:pt x="223659" y="254618"/>
                </a:lnTo>
                <a:lnTo>
                  <a:pt x="226205" y="262019"/>
                </a:lnTo>
                <a:lnTo>
                  <a:pt x="227639" y="272761"/>
                </a:lnTo>
                <a:lnTo>
                  <a:pt x="227840" y="277024"/>
                </a:lnTo>
                <a:lnTo>
                  <a:pt x="225947" y="285990"/>
                </a:lnTo>
                <a:lnTo>
                  <a:pt x="223254" y="294471"/>
                </a:lnTo>
                <a:lnTo>
                  <a:pt x="220944" y="304498"/>
                </a:lnTo>
                <a:lnTo>
                  <a:pt x="217590" y="312744"/>
                </a:lnTo>
                <a:lnTo>
                  <a:pt x="215032" y="322515"/>
                </a:lnTo>
                <a:lnTo>
                  <a:pt x="213086" y="325265"/>
                </a:lnTo>
                <a:lnTo>
                  <a:pt x="206690" y="330435"/>
                </a:lnTo>
                <a:lnTo>
                  <a:pt x="200671" y="335377"/>
                </a:lnTo>
                <a:lnTo>
                  <a:pt x="194558" y="340217"/>
                </a:lnTo>
                <a:lnTo>
                  <a:pt x="190705" y="342618"/>
                </a:lnTo>
                <a:lnTo>
                  <a:pt x="186549" y="345012"/>
                </a:lnTo>
                <a:lnTo>
                  <a:pt x="179814" y="347672"/>
                </a:lnTo>
                <a:lnTo>
                  <a:pt x="173381" y="349647"/>
                </a:lnTo>
                <a:lnTo>
                  <a:pt x="169443" y="351285"/>
                </a:lnTo>
                <a:lnTo>
                  <a:pt x="165231" y="353170"/>
                </a:lnTo>
                <a:lnTo>
                  <a:pt x="160835" y="354426"/>
                </a:lnTo>
                <a:lnTo>
                  <a:pt x="156316" y="355264"/>
                </a:lnTo>
                <a:lnTo>
                  <a:pt x="151717" y="355822"/>
                </a:lnTo>
                <a:lnTo>
                  <a:pt x="147063" y="356194"/>
                </a:lnTo>
                <a:lnTo>
                  <a:pt x="142373" y="356442"/>
                </a:lnTo>
                <a:lnTo>
                  <a:pt x="132927" y="356719"/>
                </a:lnTo>
                <a:lnTo>
                  <a:pt x="109171" y="356910"/>
                </a:lnTo>
                <a:lnTo>
                  <a:pt x="104412" y="356127"/>
                </a:lnTo>
                <a:lnTo>
                  <a:pt x="99652" y="354811"/>
                </a:lnTo>
                <a:lnTo>
                  <a:pt x="94890" y="353140"/>
                </a:lnTo>
                <a:lnTo>
                  <a:pt x="90128" y="351234"/>
                </a:lnTo>
                <a:lnTo>
                  <a:pt x="85367" y="349170"/>
                </a:lnTo>
                <a:lnTo>
                  <a:pt x="80604" y="347000"/>
                </a:lnTo>
                <a:lnTo>
                  <a:pt x="76635" y="345554"/>
                </a:lnTo>
                <a:lnTo>
                  <a:pt x="70110" y="343947"/>
                </a:lnTo>
                <a:lnTo>
                  <a:pt x="66464" y="342725"/>
                </a:lnTo>
                <a:lnTo>
                  <a:pt x="62447" y="341117"/>
                </a:lnTo>
                <a:lnTo>
                  <a:pt x="58181" y="339252"/>
                </a:lnTo>
                <a:lnTo>
                  <a:pt x="49208" y="335065"/>
                </a:lnTo>
                <a:lnTo>
                  <a:pt x="35361" y="32838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7" name="SMARTInkAnnotation67"/>
          <p:cNvSpPr/>
          <p:nvPr/>
        </p:nvSpPr>
        <p:spPr>
          <a:xfrm>
            <a:off x="1614488" y="5016872"/>
            <a:ext cx="28576" cy="432450"/>
          </a:xfrm>
          <a:custGeom>
            <a:avLst/>
            <a:gdLst/>
            <a:ahLst/>
            <a:cxnLst/>
            <a:rect l="0" t="0" r="0" b="0"/>
            <a:pathLst>
              <a:path w="28576" h="432450">
                <a:moveTo>
                  <a:pt x="7143" y="4112"/>
                </a:moveTo>
                <a:lnTo>
                  <a:pt x="3351" y="323"/>
                </a:lnTo>
                <a:lnTo>
                  <a:pt x="2234" y="0"/>
                </a:lnTo>
                <a:lnTo>
                  <a:pt x="1489" y="578"/>
                </a:lnTo>
                <a:lnTo>
                  <a:pt x="294" y="3414"/>
                </a:lnTo>
                <a:lnTo>
                  <a:pt x="25" y="13988"/>
                </a:lnTo>
                <a:lnTo>
                  <a:pt x="0" y="83856"/>
                </a:lnTo>
                <a:lnTo>
                  <a:pt x="793" y="90590"/>
                </a:lnTo>
                <a:lnTo>
                  <a:pt x="2116" y="97459"/>
                </a:lnTo>
                <a:lnTo>
                  <a:pt x="3792" y="104417"/>
                </a:lnTo>
                <a:lnTo>
                  <a:pt x="4909" y="111437"/>
                </a:lnTo>
                <a:lnTo>
                  <a:pt x="5654" y="118496"/>
                </a:lnTo>
                <a:lnTo>
                  <a:pt x="6150" y="125582"/>
                </a:lnTo>
                <a:lnTo>
                  <a:pt x="6481" y="132684"/>
                </a:lnTo>
                <a:lnTo>
                  <a:pt x="6849" y="146923"/>
                </a:lnTo>
                <a:lnTo>
                  <a:pt x="7117" y="193517"/>
                </a:lnTo>
                <a:lnTo>
                  <a:pt x="7920" y="201772"/>
                </a:lnTo>
                <a:lnTo>
                  <a:pt x="9248" y="209654"/>
                </a:lnTo>
                <a:lnTo>
                  <a:pt x="10928" y="217289"/>
                </a:lnTo>
                <a:lnTo>
                  <a:pt x="12048" y="224759"/>
                </a:lnTo>
                <a:lnTo>
                  <a:pt x="12794" y="232118"/>
                </a:lnTo>
                <a:lnTo>
                  <a:pt x="13292" y="239404"/>
                </a:lnTo>
                <a:lnTo>
                  <a:pt x="13623" y="247434"/>
                </a:lnTo>
                <a:lnTo>
                  <a:pt x="13992" y="264817"/>
                </a:lnTo>
                <a:lnTo>
                  <a:pt x="14884" y="273102"/>
                </a:lnTo>
                <a:lnTo>
                  <a:pt x="16273" y="281004"/>
                </a:lnTo>
                <a:lnTo>
                  <a:pt x="17992" y="288652"/>
                </a:lnTo>
                <a:lnTo>
                  <a:pt x="19138" y="296130"/>
                </a:lnTo>
                <a:lnTo>
                  <a:pt x="19902" y="303495"/>
                </a:lnTo>
                <a:lnTo>
                  <a:pt x="20412" y="310785"/>
                </a:lnTo>
                <a:lnTo>
                  <a:pt x="20752" y="318025"/>
                </a:lnTo>
                <a:lnTo>
                  <a:pt x="21129" y="332415"/>
                </a:lnTo>
                <a:lnTo>
                  <a:pt x="21404" y="369183"/>
                </a:lnTo>
                <a:lnTo>
                  <a:pt x="22207" y="374407"/>
                </a:lnTo>
                <a:lnTo>
                  <a:pt x="23536" y="378683"/>
                </a:lnTo>
                <a:lnTo>
                  <a:pt x="25215" y="382328"/>
                </a:lnTo>
                <a:lnTo>
                  <a:pt x="26335" y="386343"/>
                </a:lnTo>
                <a:lnTo>
                  <a:pt x="27082" y="390607"/>
                </a:lnTo>
                <a:lnTo>
                  <a:pt x="27911" y="398781"/>
                </a:lnTo>
                <a:lnTo>
                  <a:pt x="28444" y="410492"/>
                </a:lnTo>
                <a:lnTo>
                  <a:pt x="28557" y="422859"/>
                </a:lnTo>
                <a:lnTo>
                  <a:pt x="28575" y="43244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8" name="SMARTInkAnnotation68"/>
          <p:cNvSpPr/>
          <p:nvPr/>
        </p:nvSpPr>
        <p:spPr>
          <a:xfrm>
            <a:off x="1607344" y="4964178"/>
            <a:ext cx="263203" cy="235246"/>
          </a:xfrm>
          <a:custGeom>
            <a:avLst/>
            <a:gdLst/>
            <a:ahLst/>
            <a:cxnLst/>
            <a:rect l="0" t="0" r="0" b="0"/>
            <a:pathLst>
              <a:path w="263203" h="235246">
                <a:moveTo>
                  <a:pt x="0" y="99640"/>
                </a:moveTo>
                <a:lnTo>
                  <a:pt x="0" y="72224"/>
                </a:lnTo>
                <a:lnTo>
                  <a:pt x="794" y="68671"/>
                </a:lnTo>
                <a:lnTo>
                  <a:pt x="3792" y="62609"/>
                </a:lnTo>
                <a:lnTo>
                  <a:pt x="7771" y="55154"/>
                </a:lnTo>
                <a:lnTo>
                  <a:pt x="9943" y="50946"/>
                </a:lnTo>
                <a:lnTo>
                  <a:pt x="14473" y="44155"/>
                </a:lnTo>
                <a:lnTo>
                  <a:pt x="19132" y="38492"/>
                </a:lnTo>
                <a:lnTo>
                  <a:pt x="23849" y="33332"/>
                </a:lnTo>
                <a:lnTo>
                  <a:pt x="30708" y="28394"/>
                </a:lnTo>
                <a:lnTo>
                  <a:pt x="34759" y="25966"/>
                </a:lnTo>
                <a:lnTo>
                  <a:pt x="39048" y="23555"/>
                </a:lnTo>
                <a:lnTo>
                  <a:pt x="48046" y="18760"/>
                </a:lnTo>
                <a:lnTo>
                  <a:pt x="62037" y="11602"/>
                </a:lnTo>
                <a:lnTo>
                  <a:pt x="66758" y="10012"/>
                </a:lnTo>
                <a:lnTo>
                  <a:pt x="71493" y="8953"/>
                </a:lnTo>
                <a:lnTo>
                  <a:pt x="76237" y="8247"/>
                </a:lnTo>
                <a:lnTo>
                  <a:pt x="80987" y="7775"/>
                </a:lnTo>
                <a:lnTo>
                  <a:pt x="85741" y="7462"/>
                </a:lnTo>
                <a:lnTo>
                  <a:pt x="90498" y="7253"/>
                </a:lnTo>
                <a:lnTo>
                  <a:pt x="94463" y="6320"/>
                </a:lnTo>
                <a:lnTo>
                  <a:pt x="100986" y="3168"/>
                </a:lnTo>
                <a:lnTo>
                  <a:pt x="108647" y="1238"/>
                </a:lnTo>
                <a:lnTo>
                  <a:pt x="112912" y="724"/>
                </a:lnTo>
                <a:lnTo>
                  <a:pt x="117344" y="381"/>
                </a:lnTo>
                <a:lnTo>
                  <a:pt x="121885" y="153"/>
                </a:lnTo>
                <a:lnTo>
                  <a:pt x="126501" y="0"/>
                </a:lnTo>
                <a:lnTo>
                  <a:pt x="131165" y="691"/>
                </a:lnTo>
                <a:lnTo>
                  <a:pt x="135862" y="1945"/>
                </a:lnTo>
                <a:lnTo>
                  <a:pt x="140581" y="3575"/>
                </a:lnTo>
                <a:lnTo>
                  <a:pt x="145314" y="4661"/>
                </a:lnTo>
                <a:lnTo>
                  <a:pt x="150057" y="5386"/>
                </a:lnTo>
                <a:lnTo>
                  <a:pt x="154807" y="5869"/>
                </a:lnTo>
                <a:lnTo>
                  <a:pt x="159561" y="6984"/>
                </a:lnTo>
                <a:lnTo>
                  <a:pt x="164317" y="8520"/>
                </a:lnTo>
                <a:lnTo>
                  <a:pt x="169076" y="10338"/>
                </a:lnTo>
                <a:lnTo>
                  <a:pt x="176480" y="12357"/>
                </a:lnTo>
                <a:lnTo>
                  <a:pt x="179566" y="12896"/>
                </a:lnTo>
                <a:lnTo>
                  <a:pt x="187228" y="17725"/>
                </a:lnTo>
                <a:lnTo>
                  <a:pt x="191493" y="21233"/>
                </a:lnTo>
                <a:lnTo>
                  <a:pt x="195925" y="24366"/>
                </a:lnTo>
                <a:lnTo>
                  <a:pt x="200466" y="27247"/>
                </a:lnTo>
                <a:lnTo>
                  <a:pt x="205082" y="29961"/>
                </a:lnTo>
                <a:lnTo>
                  <a:pt x="212327" y="35092"/>
                </a:lnTo>
                <a:lnTo>
                  <a:pt x="218192" y="40017"/>
                </a:lnTo>
                <a:lnTo>
                  <a:pt x="223445" y="44850"/>
                </a:lnTo>
                <a:lnTo>
                  <a:pt x="228425" y="51757"/>
                </a:lnTo>
                <a:lnTo>
                  <a:pt x="230865" y="55820"/>
                </a:lnTo>
                <a:lnTo>
                  <a:pt x="233285" y="60115"/>
                </a:lnTo>
                <a:lnTo>
                  <a:pt x="238090" y="69117"/>
                </a:lnTo>
                <a:lnTo>
                  <a:pt x="252409" y="97297"/>
                </a:lnTo>
                <a:lnTo>
                  <a:pt x="253998" y="101251"/>
                </a:lnTo>
                <a:lnTo>
                  <a:pt x="255763" y="107759"/>
                </a:lnTo>
                <a:lnTo>
                  <a:pt x="257027" y="111399"/>
                </a:lnTo>
                <a:lnTo>
                  <a:pt x="258664" y="115411"/>
                </a:lnTo>
                <a:lnTo>
                  <a:pt x="260549" y="119673"/>
                </a:lnTo>
                <a:lnTo>
                  <a:pt x="261805" y="124100"/>
                </a:lnTo>
                <a:lnTo>
                  <a:pt x="262643" y="128638"/>
                </a:lnTo>
                <a:lnTo>
                  <a:pt x="263202" y="133250"/>
                </a:lnTo>
                <a:lnTo>
                  <a:pt x="262780" y="137911"/>
                </a:lnTo>
                <a:lnTo>
                  <a:pt x="261705" y="142604"/>
                </a:lnTo>
                <a:lnTo>
                  <a:pt x="260195" y="147320"/>
                </a:lnTo>
                <a:lnTo>
                  <a:pt x="259189" y="152050"/>
                </a:lnTo>
                <a:lnTo>
                  <a:pt x="258517" y="156790"/>
                </a:lnTo>
                <a:lnTo>
                  <a:pt x="258070" y="161537"/>
                </a:lnTo>
                <a:lnTo>
                  <a:pt x="256978" y="166288"/>
                </a:lnTo>
                <a:lnTo>
                  <a:pt x="255456" y="171041"/>
                </a:lnTo>
                <a:lnTo>
                  <a:pt x="253648" y="175796"/>
                </a:lnTo>
                <a:lnTo>
                  <a:pt x="251648" y="179760"/>
                </a:lnTo>
                <a:lnTo>
                  <a:pt x="247310" y="186279"/>
                </a:lnTo>
                <a:lnTo>
                  <a:pt x="242736" y="191820"/>
                </a:lnTo>
                <a:lnTo>
                  <a:pt x="240405" y="194408"/>
                </a:lnTo>
                <a:lnTo>
                  <a:pt x="233582" y="199399"/>
                </a:lnTo>
                <a:lnTo>
                  <a:pt x="229540" y="201841"/>
                </a:lnTo>
                <a:lnTo>
                  <a:pt x="225258" y="205055"/>
                </a:lnTo>
                <a:lnTo>
                  <a:pt x="220816" y="208784"/>
                </a:lnTo>
                <a:lnTo>
                  <a:pt x="216266" y="212857"/>
                </a:lnTo>
                <a:lnTo>
                  <a:pt x="209095" y="217382"/>
                </a:lnTo>
                <a:lnTo>
                  <a:pt x="202469" y="220186"/>
                </a:lnTo>
                <a:lnTo>
                  <a:pt x="194232" y="224077"/>
                </a:lnTo>
                <a:lnTo>
                  <a:pt x="180670" y="230726"/>
                </a:lnTo>
                <a:lnTo>
                  <a:pt x="176009" y="232244"/>
                </a:lnTo>
                <a:lnTo>
                  <a:pt x="171314" y="233256"/>
                </a:lnTo>
                <a:lnTo>
                  <a:pt x="166597" y="233931"/>
                </a:lnTo>
                <a:lnTo>
                  <a:pt x="161864" y="234380"/>
                </a:lnTo>
                <a:lnTo>
                  <a:pt x="157122" y="234680"/>
                </a:lnTo>
                <a:lnTo>
                  <a:pt x="152373" y="234880"/>
                </a:lnTo>
                <a:lnTo>
                  <a:pt x="142863" y="235102"/>
                </a:lnTo>
                <a:lnTo>
                  <a:pt x="123822" y="235245"/>
                </a:lnTo>
                <a:lnTo>
                  <a:pt x="119854" y="234463"/>
                </a:lnTo>
                <a:lnTo>
                  <a:pt x="113329" y="231479"/>
                </a:lnTo>
                <a:lnTo>
                  <a:pt x="105666" y="229624"/>
                </a:lnTo>
                <a:lnTo>
                  <a:pt x="101400" y="229130"/>
                </a:lnTo>
                <a:lnTo>
                  <a:pt x="96969" y="228007"/>
                </a:lnTo>
                <a:lnTo>
                  <a:pt x="92427" y="226466"/>
                </a:lnTo>
                <a:lnTo>
                  <a:pt x="87812" y="224644"/>
                </a:lnTo>
                <a:lnTo>
                  <a:pt x="80567" y="220505"/>
                </a:lnTo>
                <a:lnTo>
                  <a:pt x="74701" y="216815"/>
                </a:lnTo>
                <a:lnTo>
                  <a:pt x="66936" y="213944"/>
                </a:lnTo>
                <a:lnTo>
                  <a:pt x="59609" y="208423"/>
                </a:lnTo>
                <a:lnTo>
                  <a:pt x="52138" y="201566"/>
                </a:lnTo>
                <a:lnTo>
                  <a:pt x="45377" y="194940"/>
                </a:lnTo>
                <a:lnTo>
                  <a:pt x="43193" y="192775"/>
                </a:lnTo>
                <a:lnTo>
                  <a:pt x="43010" y="190477"/>
                </a:lnTo>
                <a:lnTo>
                  <a:pt x="42862" y="18530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29" name="SMARTInkAnnotation69"/>
          <p:cNvSpPr/>
          <p:nvPr/>
        </p:nvSpPr>
        <p:spPr>
          <a:xfrm>
            <a:off x="1951337" y="4914892"/>
            <a:ext cx="113208" cy="545599"/>
          </a:xfrm>
          <a:custGeom>
            <a:avLst/>
            <a:gdLst/>
            <a:ahLst/>
            <a:cxnLst/>
            <a:rect l="0" t="0" r="0" b="0"/>
            <a:pathLst>
              <a:path w="113208" h="545599">
                <a:moveTo>
                  <a:pt x="113207" y="6147"/>
                </a:moveTo>
                <a:lnTo>
                  <a:pt x="113207" y="0"/>
                </a:lnTo>
                <a:lnTo>
                  <a:pt x="113207" y="5242"/>
                </a:lnTo>
                <a:lnTo>
                  <a:pt x="111090" y="7860"/>
                </a:lnTo>
                <a:lnTo>
                  <a:pt x="109414" y="9669"/>
                </a:lnTo>
                <a:lnTo>
                  <a:pt x="108297" y="11667"/>
                </a:lnTo>
                <a:lnTo>
                  <a:pt x="105931" y="19064"/>
                </a:lnTo>
                <a:lnTo>
                  <a:pt x="102565" y="26695"/>
                </a:lnTo>
                <a:lnTo>
                  <a:pt x="96207" y="39909"/>
                </a:lnTo>
                <a:lnTo>
                  <a:pt x="82221" y="68057"/>
                </a:lnTo>
                <a:lnTo>
                  <a:pt x="79850" y="73597"/>
                </a:lnTo>
                <a:lnTo>
                  <a:pt x="77475" y="79669"/>
                </a:lnTo>
                <a:lnTo>
                  <a:pt x="75098" y="86097"/>
                </a:lnTo>
                <a:lnTo>
                  <a:pt x="71926" y="92762"/>
                </a:lnTo>
                <a:lnTo>
                  <a:pt x="68224" y="99585"/>
                </a:lnTo>
                <a:lnTo>
                  <a:pt x="64168" y="106514"/>
                </a:lnTo>
                <a:lnTo>
                  <a:pt x="60671" y="113512"/>
                </a:lnTo>
                <a:lnTo>
                  <a:pt x="57545" y="120557"/>
                </a:lnTo>
                <a:lnTo>
                  <a:pt x="54668" y="127634"/>
                </a:lnTo>
                <a:lnTo>
                  <a:pt x="51956" y="134732"/>
                </a:lnTo>
                <a:lnTo>
                  <a:pt x="46826" y="148963"/>
                </a:lnTo>
                <a:lnTo>
                  <a:pt x="44347" y="156883"/>
                </a:lnTo>
                <a:lnTo>
                  <a:pt x="39475" y="174144"/>
                </a:lnTo>
                <a:lnTo>
                  <a:pt x="36271" y="183189"/>
                </a:lnTo>
                <a:lnTo>
                  <a:pt x="32548" y="192391"/>
                </a:lnTo>
                <a:lnTo>
                  <a:pt x="28478" y="201699"/>
                </a:lnTo>
                <a:lnTo>
                  <a:pt x="24971" y="211077"/>
                </a:lnTo>
                <a:lnTo>
                  <a:pt x="21839" y="220502"/>
                </a:lnTo>
                <a:lnTo>
                  <a:pt x="18957" y="229959"/>
                </a:lnTo>
                <a:lnTo>
                  <a:pt x="15756" y="246812"/>
                </a:lnTo>
                <a:lnTo>
                  <a:pt x="13539" y="263027"/>
                </a:lnTo>
                <a:lnTo>
                  <a:pt x="11836" y="271793"/>
                </a:lnTo>
                <a:lnTo>
                  <a:pt x="9908" y="280810"/>
                </a:lnTo>
                <a:lnTo>
                  <a:pt x="8622" y="289994"/>
                </a:lnTo>
                <a:lnTo>
                  <a:pt x="7765" y="299289"/>
                </a:lnTo>
                <a:lnTo>
                  <a:pt x="7194" y="308659"/>
                </a:lnTo>
                <a:lnTo>
                  <a:pt x="4442" y="325416"/>
                </a:lnTo>
                <a:lnTo>
                  <a:pt x="1367" y="341589"/>
                </a:lnTo>
                <a:lnTo>
                  <a:pt x="547" y="350344"/>
                </a:lnTo>
                <a:lnTo>
                  <a:pt x="0" y="359354"/>
                </a:lnTo>
                <a:lnTo>
                  <a:pt x="1509" y="375709"/>
                </a:lnTo>
                <a:lnTo>
                  <a:pt x="4032" y="390911"/>
                </a:lnTo>
                <a:lnTo>
                  <a:pt x="5154" y="405600"/>
                </a:lnTo>
                <a:lnTo>
                  <a:pt x="7768" y="420060"/>
                </a:lnTo>
                <a:lnTo>
                  <a:pt x="10783" y="434418"/>
                </a:lnTo>
                <a:lnTo>
                  <a:pt x="12123" y="448733"/>
                </a:lnTo>
                <a:lnTo>
                  <a:pt x="14835" y="460911"/>
                </a:lnTo>
                <a:lnTo>
                  <a:pt x="17892" y="471612"/>
                </a:lnTo>
                <a:lnTo>
                  <a:pt x="20407" y="486555"/>
                </a:lnTo>
                <a:lnTo>
                  <a:pt x="23808" y="496230"/>
                </a:lnTo>
                <a:lnTo>
                  <a:pt x="25826" y="500237"/>
                </a:lnTo>
                <a:lnTo>
                  <a:pt x="27966" y="503702"/>
                </a:lnTo>
                <a:lnTo>
                  <a:pt x="30186" y="506805"/>
                </a:lnTo>
                <a:lnTo>
                  <a:pt x="32460" y="509668"/>
                </a:lnTo>
                <a:lnTo>
                  <a:pt x="34769" y="512369"/>
                </a:lnTo>
                <a:lnTo>
                  <a:pt x="37102" y="514963"/>
                </a:lnTo>
                <a:lnTo>
                  <a:pt x="38658" y="517486"/>
                </a:lnTo>
                <a:lnTo>
                  <a:pt x="41641" y="524825"/>
                </a:lnTo>
                <a:lnTo>
                  <a:pt x="45152" y="529632"/>
                </a:lnTo>
                <a:lnTo>
                  <a:pt x="47199" y="532024"/>
                </a:lnTo>
                <a:lnTo>
                  <a:pt x="49358" y="534412"/>
                </a:lnTo>
                <a:lnTo>
                  <a:pt x="54734" y="540154"/>
                </a:lnTo>
                <a:lnTo>
                  <a:pt x="55969" y="540625"/>
                </a:lnTo>
                <a:lnTo>
                  <a:pt x="59457" y="541149"/>
                </a:lnTo>
                <a:lnTo>
                  <a:pt x="60705" y="542082"/>
                </a:lnTo>
                <a:lnTo>
                  <a:pt x="61537" y="543497"/>
                </a:lnTo>
                <a:lnTo>
                  <a:pt x="62091" y="545234"/>
                </a:lnTo>
                <a:lnTo>
                  <a:pt x="62461" y="545598"/>
                </a:lnTo>
                <a:lnTo>
                  <a:pt x="62708" y="545048"/>
                </a:lnTo>
                <a:lnTo>
                  <a:pt x="63201" y="54156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0" name="SMARTInkAnnotation70"/>
          <p:cNvSpPr/>
          <p:nvPr/>
        </p:nvSpPr>
        <p:spPr>
          <a:xfrm>
            <a:off x="2151262" y="5078104"/>
            <a:ext cx="170458" cy="28548"/>
          </a:xfrm>
          <a:custGeom>
            <a:avLst/>
            <a:gdLst/>
            <a:ahLst/>
            <a:cxnLst/>
            <a:rect l="0" t="0" r="0" b="0"/>
            <a:pathLst>
              <a:path w="170458" h="28548">
                <a:moveTo>
                  <a:pt x="6151" y="28547"/>
                </a:moveTo>
                <a:lnTo>
                  <a:pt x="0" y="22401"/>
                </a:lnTo>
                <a:lnTo>
                  <a:pt x="462" y="21277"/>
                </a:lnTo>
                <a:lnTo>
                  <a:pt x="1565" y="19734"/>
                </a:lnTo>
                <a:lnTo>
                  <a:pt x="5245" y="15349"/>
                </a:lnTo>
                <a:lnTo>
                  <a:pt x="6340" y="14989"/>
                </a:lnTo>
                <a:lnTo>
                  <a:pt x="9675" y="14590"/>
                </a:lnTo>
                <a:lnTo>
                  <a:pt x="11675" y="13690"/>
                </a:lnTo>
                <a:lnTo>
                  <a:pt x="13802" y="12297"/>
                </a:lnTo>
                <a:lnTo>
                  <a:pt x="16014" y="10575"/>
                </a:lnTo>
                <a:lnTo>
                  <a:pt x="18283" y="9427"/>
                </a:lnTo>
                <a:lnTo>
                  <a:pt x="20589" y="8661"/>
                </a:lnTo>
                <a:lnTo>
                  <a:pt x="22920" y="8151"/>
                </a:lnTo>
                <a:lnTo>
                  <a:pt x="26061" y="7811"/>
                </a:lnTo>
                <a:lnTo>
                  <a:pt x="29743" y="7584"/>
                </a:lnTo>
                <a:lnTo>
                  <a:pt x="33785" y="7433"/>
                </a:lnTo>
                <a:lnTo>
                  <a:pt x="38067" y="6539"/>
                </a:lnTo>
                <a:lnTo>
                  <a:pt x="42510" y="5150"/>
                </a:lnTo>
                <a:lnTo>
                  <a:pt x="47059" y="3431"/>
                </a:lnTo>
                <a:lnTo>
                  <a:pt x="51679" y="2284"/>
                </a:lnTo>
                <a:lnTo>
                  <a:pt x="56346" y="1520"/>
                </a:lnTo>
                <a:lnTo>
                  <a:pt x="61046" y="1010"/>
                </a:lnTo>
                <a:lnTo>
                  <a:pt x="66560" y="671"/>
                </a:lnTo>
                <a:lnTo>
                  <a:pt x="79037" y="294"/>
                </a:lnTo>
                <a:lnTo>
                  <a:pt x="96630" y="52"/>
                </a:lnTo>
                <a:lnTo>
                  <a:pt x="124428" y="0"/>
                </a:lnTo>
                <a:lnTo>
                  <a:pt x="129452" y="791"/>
                </a:lnTo>
                <a:lnTo>
                  <a:pt x="134389" y="2111"/>
                </a:lnTo>
                <a:lnTo>
                  <a:pt x="139268" y="3784"/>
                </a:lnTo>
                <a:lnTo>
                  <a:pt x="143314" y="4900"/>
                </a:lnTo>
                <a:lnTo>
                  <a:pt x="146805" y="5643"/>
                </a:lnTo>
                <a:lnTo>
                  <a:pt x="149927" y="6139"/>
                </a:lnTo>
                <a:lnTo>
                  <a:pt x="153595" y="6470"/>
                </a:lnTo>
                <a:lnTo>
                  <a:pt x="157628" y="6690"/>
                </a:lnTo>
                <a:lnTo>
                  <a:pt x="170457" y="713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1" name="SMARTInkAnnotation71"/>
          <p:cNvSpPr/>
          <p:nvPr/>
        </p:nvSpPr>
        <p:spPr>
          <a:xfrm>
            <a:off x="2100270" y="5106651"/>
            <a:ext cx="228564" cy="328293"/>
          </a:xfrm>
          <a:custGeom>
            <a:avLst/>
            <a:gdLst/>
            <a:ahLst/>
            <a:cxnLst/>
            <a:rect l="0" t="0" r="0" b="0"/>
            <a:pathLst>
              <a:path w="228564" h="328293">
                <a:moveTo>
                  <a:pt x="49999" y="0"/>
                </a:moveTo>
                <a:lnTo>
                  <a:pt x="46206" y="0"/>
                </a:lnTo>
                <a:lnTo>
                  <a:pt x="44295" y="794"/>
                </a:lnTo>
                <a:lnTo>
                  <a:pt x="37814" y="5700"/>
                </a:lnTo>
                <a:lnTo>
                  <a:pt x="30866" y="12177"/>
                </a:lnTo>
                <a:lnTo>
                  <a:pt x="26150" y="16782"/>
                </a:lnTo>
                <a:lnTo>
                  <a:pt x="24574" y="19120"/>
                </a:lnTo>
                <a:lnTo>
                  <a:pt x="21563" y="26202"/>
                </a:lnTo>
                <a:lnTo>
                  <a:pt x="15997" y="33323"/>
                </a:lnTo>
                <a:lnTo>
                  <a:pt x="11604" y="38078"/>
                </a:lnTo>
                <a:lnTo>
                  <a:pt x="10115" y="40456"/>
                </a:lnTo>
                <a:lnTo>
                  <a:pt x="8460" y="45215"/>
                </a:lnTo>
                <a:lnTo>
                  <a:pt x="7529" y="52353"/>
                </a:lnTo>
                <a:lnTo>
                  <a:pt x="6604" y="54732"/>
                </a:lnTo>
                <a:lnTo>
                  <a:pt x="2304" y="61872"/>
                </a:lnTo>
                <a:lnTo>
                  <a:pt x="1020" y="66631"/>
                </a:lnTo>
                <a:lnTo>
                  <a:pt x="195" y="76149"/>
                </a:lnTo>
                <a:lnTo>
                  <a:pt x="0" y="85250"/>
                </a:lnTo>
                <a:lnTo>
                  <a:pt x="6842" y="92502"/>
                </a:lnTo>
                <a:lnTo>
                  <a:pt x="12782" y="92747"/>
                </a:lnTo>
                <a:lnTo>
                  <a:pt x="20129" y="92799"/>
                </a:lnTo>
                <a:lnTo>
                  <a:pt x="22965" y="90688"/>
                </a:lnTo>
                <a:lnTo>
                  <a:pt x="24833" y="89015"/>
                </a:lnTo>
                <a:lnTo>
                  <a:pt x="26871" y="87899"/>
                </a:lnTo>
                <a:lnTo>
                  <a:pt x="33730" y="86109"/>
                </a:lnTo>
                <a:lnTo>
                  <a:pt x="34390" y="85962"/>
                </a:lnTo>
                <a:lnTo>
                  <a:pt x="41154" y="80820"/>
                </a:lnTo>
                <a:lnTo>
                  <a:pt x="45538" y="79548"/>
                </a:lnTo>
                <a:lnTo>
                  <a:pt x="52469" y="78831"/>
                </a:lnTo>
                <a:lnTo>
                  <a:pt x="54821" y="77937"/>
                </a:lnTo>
                <a:lnTo>
                  <a:pt x="61922" y="73682"/>
                </a:lnTo>
                <a:lnTo>
                  <a:pt x="66675" y="72408"/>
                </a:lnTo>
                <a:lnTo>
                  <a:pt x="73814" y="71692"/>
                </a:lnTo>
                <a:lnTo>
                  <a:pt x="80956" y="71479"/>
                </a:lnTo>
                <a:lnTo>
                  <a:pt x="88099" y="71417"/>
                </a:lnTo>
                <a:lnTo>
                  <a:pt x="94978" y="73517"/>
                </a:lnTo>
                <a:lnTo>
                  <a:pt x="99035" y="75188"/>
                </a:lnTo>
                <a:lnTo>
                  <a:pt x="105659" y="77044"/>
                </a:lnTo>
                <a:lnTo>
                  <a:pt x="108537" y="77539"/>
                </a:lnTo>
                <a:lnTo>
                  <a:pt x="113851" y="80204"/>
                </a:lnTo>
                <a:lnTo>
                  <a:pt x="119653" y="84033"/>
                </a:lnTo>
                <a:lnTo>
                  <a:pt x="123422" y="86164"/>
                </a:lnTo>
                <a:lnTo>
                  <a:pt x="127523" y="88378"/>
                </a:lnTo>
                <a:lnTo>
                  <a:pt x="134195" y="92954"/>
                </a:lnTo>
                <a:lnTo>
                  <a:pt x="140601" y="97631"/>
                </a:lnTo>
                <a:lnTo>
                  <a:pt x="144531" y="99989"/>
                </a:lnTo>
                <a:lnTo>
                  <a:pt x="148739" y="102355"/>
                </a:lnTo>
                <a:lnTo>
                  <a:pt x="153132" y="105518"/>
                </a:lnTo>
                <a:lnTo>
                  <a:pt x="157648" y="109212"/>
                </a:lnTo>
                <a:lnTo>
                  <a:pt x="166105" y="116756"/>
                </a:lnTo>
                <a:lnTo>
                  <a:pt x="172510" y="122752"/>
                </a:lnTo>
                <a:lnTo>
                  <a:pt x="178003" y="130177"/>
                </a:lnTo>
                <a:lnTo>
                  <a:pt x="183883" y="138765"/>
                </a:lnTo>
                <a:lnTo>
                  <a:pt x="187674" y="143276"/>
                </a:lnTo>
                <a:lnTo>
                  <a:pt x="191788" y="147869"/>
                </a:lnTo>
                <a:lnTo>
                  <a:pt x="198477" y="157204"/>
                </a:lnTo>
                <a:lnTo>
                  <a:pt x="204095" y="166641"/>
                </a:lnTo>
                <a:lnTo>
                  <a:pt x="209238" y="176124"/>
                </a:lnTo>
                <a:lnTo>
                  <a:pt x="211721" y="181666"/>
                </a:lnTo>
                <a:lnTo>
                  <a:pt x="214170" y="187741"/>
                </a:lnTo>
                <a:lnTo>
                  <a:pt x="216596" y="194171"/>
                </a:lnTo>
                <a:lnTo>
                  <a:pt x="218214" y="200044"/>
                </a:lnTo>
                <a:lnTo>
                  <a:pt x="219292" y="205546"/>
                </a:lnTo>
                <a:lnTo>
                  <a:pt x="220011" y="210799"/>
                </a:lnTo>
                <a:lnTo>
                  <a:pt x="222926" y="220868"/>
                </a:lnTo>
                <a:lnTo>
                  <a:pt x="226074" y="230631"/>
                </a:lnTo>
                <a:lnTo>
                  <a:pt x="227473" y="240258"/>
                </a:lnTo>
                <a:lnTo>
                  <a:pt x="228095" y="247710"/>
                </a:lnTo>
                <a:lnTo>
                  <a:pt x="228372" y="254459"/>
                </a:lnTo>
                <a:lnTo>
                  <a:pt x="228549" y="271718"/>
                </a:lnTo>
                <a:lnTo>
                  <a:pt x="228563" y="276332"/>
                </a:lnTo>
                <a:lnTo>
                  <a:pt x="227779" y="280200"/>
                </a:lnTo>
                <a:lnTo>
                  <a:pt x="224791" y="286614"/>
                </a:lnTo>
                <a:lnTo>
                  <a:pt x="216406" y="297988"/>
                </a:lnTo>
                <a:lnTo>
                  <a:pt x="211799" y="305889"/>
                </a:lnTo>
                <a:lnTo>
                  <a:pt x="204989" y="312574"/>
                </a:lnTo>
                <a:lnTo>
                  <a:pt x="200951" y="315467"/>
                </a:lnTo>
                <a:lnTo>
                  <a:pt x="194347" y="318681"/>
                </a:lnTo>
                <a:lnTo>
                  <a:pt x="187972" y="320903"/>
                </a:lnTo>
                <a:lnTo>
                  <a:pt x="184049" y="322606"/>
                </a:lnTo>
                <a:lnTo>
                  <a:pt x="179847" y="324535"/>
                </a:lnTo>
                <a:lnTo>
                  <a:pt x="173061" y="326678"/>
                </a:lnTo>
                <a:lnTo>
                  <a:pt x="166606" y="327630"/>
                </a:lnTo>
                <a:lnTo>
                  <a:pt x="162662" y="327884"/>
                </a:lnTo>
                <a:lnTo>
                  <a:pt x="158445" y="328053"/>
                </a:lnTo>
                <a:lnTo>
                  <a:pt x="149526" y="328242"/>
                </a:lnTo>
                <a:lnTo>
                  <a:pt x="144925" y="328292"/>
                </a:lnTo>
                <a:lnTo>
                  <a:pt x="140271" y="327532"/>
                </a:lnTo>
                <a:lnTo>
                  <a:pt x="135580" y="326232"/>
                </a:lnTo>
                <a:lnTo>
                  <a:pt x="130865" y="324573"/>
                </a:lnTo>
                <a:lnTo>
                  <a:pt x="126929" y="323466"/>
                </a:lnTo>
                <a:lnTo>
                  <a:pt x="120438" y="322237"/>
                </a:lnTo>
                <a:lnTo>
                  <a:pt x="116802" y="321116"/>
                </a:lnTo>
                <a:lnTo>
                  <a:pt x="112790" y="319575"/>
                </a:lnTo>
                <a:lnTo>
                  <a:pt x="108529" y="317755"/>
                </a:lnTo>
                <a:lnTo>
                  <a:pt x="104100" y="316541"/>
                </a:lnTo>
                <a:lnTo>
                  <a:pt x="99560" y="315732"/>
                </a:lnTo>
                <a:lnTo>
                  <a:pt x="94946" y="315192"/>
                </a:lnTo>
                <a:lnTo>
                  <a:pt x="91076" y="314040"/>
                </a:lnTo>
                <a:lnTo>
                  <a:pt x="84660" y="310644"/>
                </a:lnTo>
                <a:lnTo>
                  <a:pt x="79162" y="306490"/>
                </a:lnTo>
                <a:lnTo>
                  <a:pt x="74073" y="302001"/>
                </a:lnTo>
                <a:lnTo>
                  <a:pt x="69165" y="297361"/>
                </a:lnTo>
                <a:lnTo>
                  <a:pt x="61939" y="290289"/>
                </a:lnTo>
                <a:lnTo>
                  <a:pt x="60341" y="287919"/>
                </a:lnTo>
                <a:lnTo>
                  <a:pt x="57296" y="280793"/>
                </a:lnTo>
                <a:lnTo>
                  <a:pt x="53771" y="276038"/>
                </a:lnTo>
                <a:lnTo>
                  <a:pt x="52514" y="272865"/>
                </a:lnTo>
                <a:lnTo>
                  <a:pt x="51117" y="265110"/>
                </a:lnTo>
                <a:lnTo>
                  <a:pt x="48379" y="258491"/>
                </a:lnTo>
                <a:lnTo>
                  <a:pt x="45310" y="252905"/>
                </a:lnTo>
                <a:lnTo>
                  <a:pt x="42855" y="24272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2" name="SMARTInkAnnotation72"/>
          <p:cNvSpPr/>
          <p:nvPr/>
        </p:nvSpPr>
        <p:spPr>
          <a:xfrm>
            <a:off x="2479003" y="5135207"/>
            <a:ext cx="128456" cy="206993"/>
          </a:xfrm>
          <a:custGeom>
            <a:avLst/>
            <a:gdLst/>
            <a:ahLst/>
            <a:cxnLst/>
            <a:rect l="0" t="0" r="0" b="0"/>
            <a:pathLst>
              <a:path w="128456" h="206993">
                <a:moveTo>
                  <a:pt x="71316" y="14278"/>
                </a:moveTo>
                <a:lnTo>
                  <a:pt x="67524" y="18068"/>
                </a:lnTo>
                <a:lnTo>
                  <a:pt x="65613" y="19185"/>
                </a:lnTo>
                <a:lnTo>
                  <a:pt x="63545" y="19929"/>
                </a:lnTo>
                <a:lnTo>
                  <a:pt x="61373" y="20425"/>
                </a:lnTo>
                <a:lnTo>
                  <a:pt x="59131" y="21549"/>
                </a:lnTo>
                <a:lnTo>
                  <a:pt x="56843" y="23092"/>
                </a:lnTo>
                <a:lnTo>
                  <a:pt x="54523" y="24913"/>
                </a:lnTo>
                <a:lnTo>
                  <a:pt x="52183" y="26921"/>
                </a:lnTo>
                <a:lnTo>
                  <a:pt x="49830" y="29053"/>
                </a:lnTo>
                <a:lnTo>
                  <a:pt x="45097" y="33536"/>
                </a:lnTo>
                <a:lnTo>
                  <a:pt x="40349" y="38173"/>
                </a:lnTo>
                <a:lnTo>
                  <a:pt x="37971" y="41313"/>
                </a:lnTo>
                <a:lnTo>
                  <a:pt x="35592" y="44993"/>
                </a:lnTo>
                <a:lnTo>
                  <a:pt x="33213" y="49033"/>
                </a:lnTo>
                <a:lnTo>
                  <a:pt x="30833" y="52519"/>
                </a:lnTo>
                <a:lnTo>
                  <a:pt x="28452" y="55636"/>
                </a:lnTo>
                <a:lnTo>
                  <a:pt x="26071" y="58508"/>
                </a:lnTo>
                <a:lnTo>
                  <a:pt x="24484" y="62009"/>
                </a:lnTo>
                <a:lnTo>
                  <a:pt x="23426" y="65929"/>
                </a:lnTo>
                <a:lnTo>
                  <a:pt x="22720" y="70129"/>
                </a:lnTo>
                <a:lnTo>
                  <a:pt x="21457" y="74515"/>
                </a:lnTo>
                <a:lnTo>
                  <a:pt x="19820" y="79026"/>
                </a:lnTo>
                <a:lnTo>
                  <a:pt x="17935" y="83620"/>
                </a:lnTo>
                <a:lnTo>
                  <a:pt x="15885" y="88269"/>
                </a:lnTo>
                <a:lnTo>
                  <a:pt x="11490" y="97664"/>
                </a:lnTo>
                <a:lnTo>
                  <a:pt x="9207" y="101597"/>
                </a:lnTo>
                <a:lnTo>
                  <a:pt x="6891" y="105012"/>
                </a:lnTo>
                <a:lnTo>
                  <a:pt x="4554" y="108083"/>
                </a:lnTo>
                <a:lnTo>
                  <a:pt x="2995" y="112509"/>
                </a:lnTo>
                <a:lnTo>
                  <a:pt x="1956" y="117840"/>
                </a:lnTo>
                <a:lnTo>
                  <a:pt x="1264" y="123774"/>
                </a:lnTo>
                <a:lnTo>
                  <a:pt x="802" y="128522"/>
                </a:lnTo>
                <a:lnTo>
                  <a:pt x="494" y="132481"/>
                </a:lnTo>
                <a:lnTo>
                  <a:pt x="289" y="135914"/>
                </a:lnTo>
                <a:lnTo>
                  <a:pt x="61" y="143959"/>
                </a:lnTo>
                <a:lnTo>
                  <a:pt x="0" y="148324"/>
                </a:lnTo>
                <a:lnTo>
                  <a:pt x="753" y="152822"/>
                </a:lnTo>
                <a:lnTo>
                  <a:pt x="2049" y="157406"/>
                </a:lnTo>
                <a:lnTo>
                  <a:pt x="3707" y="162049"/>
                </a:lnTo>
                <a:lnTo>
                  <a:pt x="4812" y="165937"/>
                </a:lnTo>
                <a:lnTo>
                  <a:pt x="6040" y="172373"/>
                </a:lnTo>
                <a:lnTo>
                  <a:pt x="8702" y="177878"/>
                </a:lnTo>
                <a:lnTo>
                  <a:pt x="12532" y="182968"/>
                </a:lnTo>
                <a:lnTo>
                  <a:pt x="14664" y="185436"/>
                </a:lnTo>
                <a:lnTo>
                  <a:pt x="16879" y="187875"/>
                </a:lnTo>
                <a:lnTo>
                  <a:pt x="21457" y="192700"/>
                </a:lnTo>
                <a:lnTo>
                  <a:pt x="30864" y="202260"/>
                </a:lnTo>
                <a:lnTo>
                  <a:pt x="34029" y="203850"/>
                </a:lnTo>
                <a:lnTo>
                  <a:pt x="37727" y="204910"/>
                </a:lnTo>
                <a:lnTo>
                  <a:pt x="41779" y="205617"/>
                </a:lnTo>
                <a:lnTo>
                  <a:pt x="45275" y="206088"/>
                </a:lnTo>
                <a:lnTo>
                  <a:pt x="48399" y="206401"/>
                </a:lnTo>
                <a:lnTo>
                  <a:pt x="51275" y="206611"/>
                </a:lnTo>
                <a:lnTo>
                  <a:pt x="53987" y="206750"/>
                </a:lnTo>
                <a:lnTo>
                  <a:pt x="59116" y="206905"/>
                </a:lnTo>
                <a:lnTo>
                  <a:pt x="66466" y="206992"/>
                </a:lnTo>
                <a:lnTo>
                  <a:pt x="68877" y="206212"/>
                </a:lnTo>
                <a:lnTo>
                  <a:pt x="71277" y="204898"/>
                </a:lnTo>
                <a:lnTo>
                  <a:pt x="73672" y="203229"/>
                </a:lnTo>
                <a:lnTo>
                  <a:pt x="76061" y="201323"/>
                </a:lnTo>
                <a:lnTo>
                  <a:pt x="78448" y="199259"/>
                </a:lnTo>
                <a:lnTo>
                  <a:pt x="80833" y="197090"/>
                </a:lnTo>
                <a:lnTo>
                  <a:pt x="85600" y="192565"/>
                </a:lnTo>
                <a:lnTo>
                  <a:pt x="102272" y="176084"/>
                </a:lnTo>
                <a:lnTo>
                  <a:pt x="104653" y="172914"/>
                </a:lnTo>
                <a:lnTo>
                  <a:pt x="107035" y="169215"/>
                </a:lnTo>
                <a:lnTo>
                  <a:pt x="109416" y="165162"/>
                </a:lnTo>
                <a:lnTo>
                  <a:pt x="111797" y="160874"/>
                </a:lnTo>
                <a:lnTo>
                  <a:pt x="116560" y="151879"/>
                </a:lnTo>
                <a:lnTo>
                  <a:pt x="123703" y="137896"/>
                </a:lnTo>
                <a:lnTo>
                  <a:pt x="125291" y="133178"/>
                </a:lnTo>
                <a:lnTo>
                  <a:pt x="126349" y="128446"/>
                </a:lnTo>
                <a:lnTo>
                  <a:pt x="127055" y="123705"/>
                </a:lnTo>
                <a:lnTo>
                  <a:pt x="127525" y="119751"/>
                </a:lnTo>
                <a:lnTo>
                  <a:pt x="127839" y="116322"/>
                </a:lnTo>
                <a:lnTo>
                  <a:pt x="128048" y="113243"/>
                </a:lnTo>
                <a:lnTo>
                  <a:pt x="128187" y="109604"/>
                </a:lnTo>
                <a:lnTo>
                  <a:pt x="128383" y="96902"/>
                </a:lnTo>
                <a:lnTo>
                  <a:pt x="128455" y="73682"/>
                </a:lnTo>
                <a:lnTo>
                  <a:pt x="127665" y="69745"/>
                </a:lnTo>
                <a:lnTo>
                  <a:pt x="126344" y="66327"/>
                </a:lnTo>
                <a:lnTo>
                  <a:pt x="124670" y="63256"/>
                </a:lnTo>
                <a:lnTo>
                  <a:pt x="123554" y="59621"/>
                </a:lnTo>
                <a:lnTo>
                  <a:pt x="122810" y="55612"/>
                </a:lnTo>
                <a:lnTo>
                  <a:pt x="122314" y="51353"/>
                </a:lnTo>
                <a:lnTo>
                  <a:pt x="121190" y="47720"/>
                </a:lnTo>
                <a:lnTo>
                  <a:pt x="117824" y="41568"/>
                </a:lnTo>
                <a:lnTo>
                  <a:pt x="115799" y="36190"/>
                </a:lnTo>
                <a:lnTo>
                  <a:pt x="115259" y="33646"/>
                </a:lnTo>
                <a:lnTo>
                  <a:pt x="112542" y="28703"/>
                </a:lnTo>
                <a:lnTo>
                  <a:pt x="110706" y="26274"/>
                </a:lnTo>
                <a:lnTo>
                  <a:pt x="108666" y="21460"/>
                </a:lnTo>
                <a:lnTo>
                  <a:pt x="108123" y="19066"/>
                </a:lnTo>
                <a:lnTo>
                  <a:pt x="105401" y="14291"/>
                </a:lnTo>
                <a:lnTo>
                  <a:pt x="100979" y="8552"/>
                </a:lnTo>
                <a:lnTo>
                  <a:pt x="98258" y="5652"/>
                </a:lnTo>
                <a:lnTo>
                  <a:pt x="92747"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3" name="SMARTInkAnnotation73"/>
          <p:cNvSpPr/>
          <p:nvPr/>
        </p:nvSpPr>
        <p:spPr>
          <a:xfrm>
            <a:off x="2657475" y="5142346"/>
            <a:ext cx="128589" cy="199891"/>
          </a:xfrm>
          <a:custGeom>
            <a:avLst/>
            <a:gdLst/>
            <a:ahLst/>
            <a:cxnLst/>
            <a:rect l="0" t="0" r="0" b="0"/>
            <a:pathLst>
              <a:path w="128589" h="199891">
                <a:moveTo>
                  <a:pt x="0" y="0"/>
                </a:moveTo>
                <a:lnTo>
                  <a:pt x="0" y="34736"/>
                </a:lnTo>
                <a:lnTo>
                  <a:pt x="794" y="39022"/>
                </a:lnTo>
                <a:lnTo>
                  <a:pt x="2117" y="43465"/>
                </a:lnTo>
                <a:lnTo>
                  <a:pt x="3793" y="48014"/>
                </a:lnTo>
                <a:lnTo>
                  <a:pt x="4910" y="51840"/>
                </a:lnTo>
                <a:lnTo>
                  <a:pt x="5654" y="55184"/>
                </a:lnTo>
                <a:lnTo>
                  <a:pt x="6151" y="58206"/>
                </a:lnTo>
                <a:lnTo>
                  <a:pt x="7275" y="61807"/>
                </a:lnTo>
                <a:lnTo>
                  <a:pt x="8819" y="65795"/>
                </a:lnTo>
                <a:lnTo>
                  <a:pt x="10642" y="70039"/>
                </a:lnTo>
                <a:lnTo>
                  <a:pt x="11857" y="74456"/>
                </a:lnTo>
                <a:lnTo>
                  <a:pt x="12667" y="78986"/>
                </a:lnTo>
                <a:lnTo>
                  <a:pt x="13207" y="83593"/>
                </a:lnTo>
                <a:lnTo>
                  <a:pt x="13567" y="88251"/>
                </a:lnTo>
                <a:lnTo>
                  <a:pt x="13807" y="92942"/>
                </a:lnTo>
                <a:lnTo>
                  <a:pt x="13968" y="97656"/>
                </a:lnTo>
                <a:lnTo>
                  <a:pt x="14868" y="102385"/>
                </a:lnTo>
                <a:lnTo>
                  <a:pt x="16262" y="107125"/>
                </a:lnTo>
                <a:lnTo>
                  <a:pt x="17985" y="111870"/>
                </a:lnTo>
                <a:lnTo>
                  <a:pt x="19134" y="115828"/>
                </a:lnTo>
                <a:lnTo>
                  <a:pt x="19900" y="119259"/>
                </a:lnTo>
                <a:lnTo>
                  <a:pt x="20410" y="122340"/>
                </a:lnTo>
                <a:lnTo>
                  <a:pt x="20750" y="125980"/>
                </a:lnTo>
                <a:lnTo>
                  <a:pt x="20977" y="129993"/>
                </a:lnTo>
                <a:lnTo>
                  <a:pt x="21129" y="134255"/>
                </a:lnTo>
                <a:lnTo>
                  <a:pt x="22023" y="137890"/>
                </a:lnTo>
                <a:lnTo>
                  <a:pt x="25134" y="144043"/>
                </a:lnTo>
                <a:lnTo>
                  <a:pt x="26281" y="147587"/>
                </a:lnTo>
                <a:lnTo>
                  <a:pt x="27046" y="151537"/>
                </a:lnTo>
                <a:lnTo>
                  <a:pt x="27555" y="155757"/>
                </a:lnTo>
                <a:lnTo>
                  <a:pt x="27895" y="159363"/>
                </a:lnTo>
                <a:lnTo>
                  <a:pt x="28273" y="165485"/>
                </a:lnTo>
                <a:lnTo>
                  <a:pt x="28441" y="170851"/>
                </a:lnTo>
                <a:lnTo>
                  <a:pt x="28485" y="173391"/>
                </a:lnTo>
                <a:lnTo>
                  <a:pt x="29309" y="175879"/>
                </a:lnTo>
                <a:lnTo>
                  <a:pt x="32341" y="180757"/>
                </a:lnTo>
                <a:lnTo>
                  <a:pt x="34217" y="185570"/>
                </a:lnTo>
                <a:lnTo>
                  <a:pt x="35052" y="190353"/>
                </a:lnTo>
                <a:lnTo>
                  <a:pt x="35422" y="195123"/>
                </a:lnTo>
                <a:lnTo>
                  <a:pt x="35719" y="199887"/>
                </a:lnTo>
                <a:lnTo>
                  <a:pt x="35719" y="199889"/>
                </a:lnTo>
                <a:lnTo>
                  <a:pt x="35719" y="199890"/>
                </a:lnTo>
                <a:lnTo>
                  <a:pt x="35719" y="176058"/>
                </a:lnTo>
                <a:lnTo>
                  <a:pt x="34925" y="173690"/>
                </a:lnTo>
                <a:lnTo>
                  <a:pt x="31926" y="168945"/>
                </a:lnTo>
                <a:lnTo>
                  <a:pt x="30809" y="165775"/>
                </a:lnTo>
                <a:lnTo>
                  <a:pt x="30064" y="162076"/>
                </a:lnTo>
                <a:lnTo>
                  <a:pt x="29568" y="158023"/>
                </a:lnTo>
                <a:lnTo>
                  <a:pt x="29237" y="154529"/>
                </a:lnTo>
                <a:lnTo>
                  <a:pt x="28869" y="148530"/>
                </a:lnTo>
                <a:lnTo>
                  <a:pt x="28706" y="141104"/>
                </a:lnTo>
                <a:lnTo>
                  <a:pt x="28575" y="76158"/>
                </a:lnTo>
                <a:lnTo>
                  <a:pt x="29369" y="73775"/>
                </a:lnTo>
                <a:lnTo>
                  <a:pt x="32368" y="69012"/>
                </a:lnTo>
                <a:lnTo>
                  <a:pt x="35850" y="64398"/>
                </a:lnTo>
                <a:lnTo>
                  <a:pt x="39217" y="60879"/>
                </a:lnTo>
                <a:lnTo>
                  <a:pt x="40432" y="58830"/>
                </a:lnTo>
                <a:lnTo>
                  <a:pt x="41782" y="54438"/>
                </a:lnTo>
                <a:lnTo>
                  <a:pt x="42936" y="52950"/>
                </a:lnTo>
                <a:lnTo>
                  <a:pt x="44499" y="51957"/>
                </a:lnTo>
                <a:lnTo>
                  <a:pt x="48352" y="50854"/>
                </a:lnTo>
                <a:lnTo>
                  <a:pt x="50491" y="50561"/>
                </a:lnTo>
                <a:lnTo>
                  <a:pt x="52711" y="50365"/>
                </a:lnTo>
                <a:lnTo>
                  <a:pt x="54984" y="49441"/>
                </a:lnTo>
                <a:lnTo>
                  <a:pt x="57294" y="48032"/>
                </a:lnTo>
                <a:lnTo>
                  <a:pt x="59627" y="46299"/>
                </a:lnTo>
                <a:lnTo>
                  <a:pt x="61976" y="45144"/>
                </a:lnTo>
                <a:lnTo>
                  <a:pt x="64337" y="44374"/>
                </a:lnTo>
                <a:lnTo>
                  <a:pt x="66703" y="43860"/>
                </a:lnTo>
                <a:lnTo>
                  <a:pt x="69075" y="43518"/>
                </a:lnTo>
                <a:lnTo>
                  <a:pt x="71450" y="43290"/>
                </a:lnTo>
                <a:lnTo>
                  <a:pt x="73827" y="43138"/>
                </a:lnTo>
                <a:lnTo>
                  <a:pt x="80701" y="42969"/>
                </a:lnTo>
                <a:lnTo>
                  <a:pt x="84757" y="42924"/>
                </a:lnTo>
                <a:lnTo>
                  <a:pt x="87461" y="43687"/>
                </a:lnTo>
                <a:lnTo>
                  <a:pt x="89264" y="44989"/>
                </a:lnTo>
                <a:lnTo>
                  <a:pt x="90466" y="46650"/>
                </a:lnTo>
                <a:lnTo>
                  <a:pt x="92060" y="47759"/>
                </a:lnTo>
                <a:lnTo>
                  <a:pt x="95949" y="48989"/>
                </a:lnTo>
                <a:lnTo>
                  <a:pt x="98097" y="49317"/>
                </a:lnTo>
                <a:lnTo>
                  <a:pt x="100323" y="49535"/>
                </a:lnTo>
                <a:lnTo>
                  <a:pt x="102601" y="49682"/>
                </a:lnTo>
                <a:lnTo>
                  <a:pt x="104913" y="49779"/>
                </a:lnTo>
                <a:lnTo>
                  <a:pt x="109599" y="49886"/>
                </a:lnTo>
                <a:lnTo>
                  <a:pt x="112753" y="50709"/>
                </a:lnTo>
                <a:lnTo>
                  <a:pt x="116444" y="52049"/>
                </a:lnTo>
                <a:lnTo>
                  <a:pt x="128588" y="5711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4" name="SMARTInkAnnotation74"/>
          <p:cNvSpPr/>
          <p:nvPr/>
        </p:nvSpPr>
        <p:spPr>
          <a:xfrm>
            <a:off x="2878961" y="5092375"/>
            <a:ext cx="170399" cy="335530"/>
          </a:xfrm>
          <a:custGeom>
            <a:avLst/>
            <a:gdLst/>
            <a:ahLst/>
            <a:cxnLst/>
            <a:rect l="0" t="0" r="0" b="0"/>
            <a:pathLst>
              <a:path w="170399" h="335530">
                <a:moveTo>
                  <a:pt x="157133" y="92805"/>
                </a:moveTo>
                <a:lnTo>
                  <a:pt x="157133" y="89016"/>
                </a:lnTo>
                <a:lnTo>
                  <a:pt x="156339" y="87106"/>
                </a:lnTo>
                <a:lnTo>
                  <a:pt x="152223" y="80629"/>
                </a:lnTo>
                <a:lnTo>
                  <a:pt x="150982" y="76024"/>
                </a:lnTo>
                <a:lnTo>
                  <a:pt x="150185" y="66605"/>
                </a:lnTo>
                <a:lnTo>
                  <a:pt x="150076" y="61859"/>
                </a:lnTo>
                <a:lnTo>
                  <a:pt x="149254" y="59483"/>
                </a:lnTo>
                <a:lnTo>
                  <a:pt x="145096" y="52349"/>
                </a:lnTo>
                <a:lnTo>
                  <a:pt x="143846" y="47591"/>
                </a:lnTo>
                <a:lnTo>
                  <a:pt x="143142" y="40453"/>
                </a:lnTo>
                <a:lnTo>
                  <a:pt x="142249" y="38866"/>
                </a:lnTo>
                <a:lnTo>
                  <a:pt x="140860" y="37809"/>
                </a:lnTo>
                <a:lnTo>
                  <a:pt x="139141" y="37103"/>
                </a:lnTo>
                <a:lnTo>
                  <a:pt x="135113" y="34205"/>
                </a:lnTo>
                <a:lnTo>
                  <a:pt x="130678" y="30273"/>
                </a:lnTo>
                <a:lnTo>
                  <a:pt x="126060" y="25881"/>
                </a:lnTo>
                <a:lnTo>
                  <a:pt x="111879" y="11871"/>
                </a:lnTo>
                <a:lnTo>
                  <a:pt x="108707" y="9500"/>
                </a:lnTo>
                <a:lnTo>
                  <a:pt x="105005" y="7127"/>
                </a:lnTo>
                <a:lnTo>
                  <a:pt x="100950" y="4751"/>
                </a:lnTo>
                <a:lnTo>
                  <a:pt x="96659" y="3167"/>
                </a:lnTo>
                <a:lnTo>
                  <a:pt x="92210" y="2111"/>
                </a:lnTo>
                <a:lnTo>
                  <a:pt x="87658" y="1407"/>
                </a:lnTo>
                <a:lnTo>
                  <a:pt x="83829" y="937"/>
                </a:lnTo>
                <a:lnTo>
                  <a:pt x="80482" y="625"/>
                </a:lnTo>
                <a:lnTo>
                  <a:pt x="77457" y="416"/>
                </a:lnTo>
                <a:lnTo>
                  <a:pt x="73853" y="277"/>
                </a:lnTo>
                <a:lnTo>
                  <a:pt x="61196" y="82"/>
                </a:lnTo>
                <a:lnTo>
                  <a:pt x="20129" y="0"/>
                </a:lnTo>
                <a:lnTo>
                  <a:pt x="17378" y="793"/>
                </a:lnTo>
                <a:lnTo>
                  <a:pt x="12205" y="3790"/>
                </a:lnTo>
                <a:lnTo>
                  <a:pt x="10508" y="5699"/>
                </a:lnTo>
                <a:lnTo>
                  <a:pt x="9377" y="7765"/>
                </a:lnTo>
                <a:lnTo>
                  <a:pt x="8622" y="9936"/>
                </a:lnTo>
                <a:lnTo>
                  <a:pt x="5668" y="14463"/>
                </a:lnTo>
                <a:lnTo>
                  <a:pt x="3768" y="16781"/>
                </a:lnTo>
                <a:lnTo>
                  <a:pt x="2502" y="19119"/>
                </a:lnTo>
                <a:lnTo>
                  <a:pt x="1096" y="23832"/>
                </a:lnTo>
                <a:lnTo>
                  <a:pt x="470" y="30686"/>
                </a:lnTo>
                <a:lnTo>
                  <a:pt x="192" y="38227"/>
                </a:lnTo>
                <a:lnTo>
                  <a:pt x="36" y="47726"/>
                </a:lnTo>
                <a:lnTo>
                  <a:pt x="0" y="55848"/>
                </a:lnTo>
                <a:lnTo>
                  <a:pt x="783" y="59442"/>
                </a:lnTo>
                <a:lnTo>
                  <a:pt x="3771" y="65549"/>
                </a:lnTo>
                <a:lnTo>
                  <a:pt x="7745" y="70909"/>
                </a:lnTo>
                <a:lnTo>
                  <a:pt x="12157" y="76728"/>
                </a:lnTo>
                <a:lnTo>
                  <a:pt x="16764" y="84602"/>
                </a:lnTo>
                <a:lnTo>
                  <a:pt x="21457" y="91274"/>
                </a:lnTo>
                <a:lnTo>
                  <a:pt x="26189" y="96884"/>
                </a:lnTo>
                <a:lnTo>
                  <a:pt x="30938" y="102021"/>
                </a:lnTo>
                <a:lnTo>
                  <a:pt x="38073" y="109373"/>
                </a:lnTo>
                <a:lnTo>
                  <a:pt x="42834" y="116298"/>
                </a:lnTo>
                <a:lnTo>
                  <a:pt x="47596" y="123870"/>
                </a:lnTo>
                <a:lnTo>
                  <a:pt x="52358" y="129879"/>
                </a:lnTo>
                <a:lnTo>
                  <a:pt x="57120" y="135194"/>
                </a:lnTo>
                <a:lnTo>
                  <a:pt x="59502" y="137722"/>
                </a:lnTo>
                <a:lnTo>
                  <a:pt x="62677" y="140200"/>
                </a:lnTo>
                <a:lnTo>
                  <a:pt x="66381" y="142646"/>
                </a:lnTo>
                <a:lnTo>
                  <a:pt x="70437" y="145070"/>
                </a:lnTo>
                <a:lnTo>
                  <a:pt x="73936" y="147478"/>
                </a:lnTo>
                <a:lnTo>
                  <a:pt x="77062" y="149877"/>
                </a:lnTo>
                <a:lnTo>
                  <a:pt x="79940" y="152270"/>
                </a:lnTo>
                <a:lnTo>
                  <a:pt x="85254" y="157044"/>
                </a:lnTo>
                <a:lnTo>
                  <a:pt x="87782" y="159428"/>
                </a:lnTo>
                <a:lnTo>
                  <a:pt x="116350" y="187697"/>
                </a:lnTo>
                <a:lnTo>
                  <a:pt x="123706" y="195043"/>
                </a:lnTo>
                <a:lnTo>
                  <a:pt x="128518" y="201966"/>
                </a:lnTo>
                <a:lnTo>
                  <a:pt x="130912" y="206033"/>
                </a:lnTo>
                <a:lnTo>
                  <a:pt x="134096" y="209537"/>
                </a:lnTo>
                <a:lnTo>
                  <a:pt x="137807" y="212667"/>
                </a:lnTo>
                <a:lnTo>
                  <a:pt x="141867" y="215547"/>
                </a:lnTo>
                <a:lnTo>
                  <a:pt x="145368" y="218260"/>
                </a:lnTo>
                <a:lnTo>
                  <a:pt x="148496" y="220862"/>
                </a:lnTo>
                <a:lnTo>
                  <a:pt x="151375" y="223389"/>
                </a:lnTo>
                <a:lnTo>
                  <a:pt x="153294" y="226661"/>
                </a:lnTo>
                <a:lnTo>
                  <a:pt x="155427" y="234527"/>
                </a:lnTo>
                <a:lnTo>
                  <a:pt x="158491" y="241195"/>
                </a:lnTo>
                <a:lnTo>
                  <a:pt x="161705" y="246803"/>
                </a:lnTo>
                <a:lnTo>
                  <a:pt x="163134" y="251940"/>
                </a:lnTo>
                <a:lnTo>
                  <a:pt x="163938" y="259291"/>
                </a:lnTo>
                <a:lnTo>
                  <a:pt x="164844" y="261700"/>
                </a:lnTo>
                <a:lnTo>
                  <a:pt x="169119" y="268881"/>
                </a:lnTo>
                <a:lnTo>
                  <a:pt x="170398" y="273650"/>
                </a:lnTo>
                <a:lnTo>
                  <a:pt x="169945" y="276032"/>
                </a:lnTo>
                <a:lnTo>
                  <a:pt x="166309" y="283175"/>
                </a:lnTo>
                <a:lnTo>
                  <a:pt x="165180" y="287935"/>
                </a:lnTo>
                <a:lnTo>
                  <a:pt x="164544" y="295075"/>
                </a:lnTo>
                <a:lnTo>
                  <a:pt x="163661" y="296662"/>
                </a:lnTo>
                <a:lnTo>
                  <a:pt x="162279" y="297719"/>
                </a:lnTo>
                <a:lnTo>
                  <a:pt x="160563" y="298424"/>
                </a:lnTo>
                <a:lnTo>
                  <a:pt x="159420" y="299687"/>
                </a:lnTo>
                <a:lnTo>
                  <a:pt x="158658" y="301323"/>
                </a:lnTo>
                <a:lnTo>
                  <a:pt x="158150" y="303207"/>
                </a:lnTo>
                <a:lnTo>
                  <a:pt x="157017" y="304462"/>
                </a:lnTo>
                <a:lnTo>
                  <a:pt x="155468" y="305299"/>
                </a:lnTo>
                <a:lnTo>
                  <a:pt x="153641" y="305857"/>
                </a:lnTo>
                <a:lnTo>
                  <a:pt x="152424" y="307022"/>
                </a:lnTo>
                <a:lnTo>
                  <a:pt x="151612" y="308592"/>
                </a:lnTo>
                <a:lnTo>
                  <a:pt x="151071" y="310432"/>
                </a:lnTo>
                <a:lnTo>
                  <a:pt x="149917" y="311659"/>
                </a:lnTo>
                <a:lnTo>
                  <a:pt x="148353" y="312477"/>
                </a:lnTo>
                <a:lnTo>
                  <a:pt x="146517" y="313021"/>
                </a:lnTo>
                <a:lnTo>
                  <a:pt x="145293" y="314179"/>
                </a:lnTo>
                <a:lnTo>
                  <a:pt x="144477" y="315743"/>
                </a:lnTo>
                <a:lnTo>
                  <a:pt x="143168" y="320163"/>
                </a:lnTo>
                <a:lnTo>
                  <a:pt x="142846" y="330463"/>
                </a:lnTo>
                <a:lnTo>
                  <a:pt x="142845" y="33552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5" name="SMARTInkAnnotation75"/>
          <p:cNvSpPr/>
          <p:nvPr/>
        </p:nvSpPr>
        <p:spPr>
          <a:xfrm>
            <a:off x="3028950" y="5092376"/>
            <a:ext cx="171449" cy="306973"/>
          </a:xfrm>
          <a:custGeom>
            <a:avLst/>
            <a:gdLst/>
            <a:ahLst/>
            <a:cxnLst/>
            <a:rect l="0" t="0" r="0" b="0"/>
            <a:pathLst>
              <a:path w="171449" h="306973">
                <a:moveTo>
                  <a:pt x="0" y="35692"/>
                </a:moveTo>
                <a:lnTo>
                  <a:pt x="0" y="25058"/>
                </a:lnTo>
                <a:lnTo>
                  <a:pt x="794" y="23050"/>
                </a:lnTo>
                <a:lnTo>
                  <a:pt x="3793" y="18704"/>
                </a:lnTo>
                <a:lnTo>
                  <a:pt x="5703" y="17228"/>
                </a:lnTo>
                <a:lnTo>
                  <a:pt x="7771" y="16244"/>
                </a:lnTo>
                <a:lnTo>
                  <a:pt x="13000" y="14664"/>
                </a:lnTo>
                <a:lnTo>
                  <a:pt x="17949" y="12333"/>
                </a:lnTo>
                <a:lnTo>
                  <a:pt x="21491" y="10601"/>
                </a:lnTo>
                <a:lnTo>
                  <a:pt x="24646" y="9446"/>
                </a:lnTo>
                <a:lnTo>
                  <a:pt x="27543" y="8676"/>
                </a:lnTo>
                <a:lnTo>
                  <a:pt x="30268" y="8163"/>
                </a:lnTo>
                <a:lnTo>
                  <a:pt x="35413" y="5478"/>
                </a:lnTo>
                <a:lnTo>
                  <a:pt x="37896" y="3651"/>
                </a:lnTo>
                <a:lnTo>
                  <a:pt x="42772" y="1621"/>
                </a:lnTo>
                <a:lnTo>
                  <a:pt x="45183" y="1080"/>
                </a:lnTo>
                <a:lnTo>
                  <a:pt x="48378" y="719"/>
                </a:lnTo>
                <a:lnTo>
                  <a:pt x="52096" y="479"/>
                </a:lnTo>
                <a:lnTo>
                  <a:pt x="59666" y="212"/>
                </a:lnTo>
                <a:lnTo>
                  <a:pt x="68391" y="61"/>
                </a:lnTo>
                <a:lnTo>
                  <a:pt x="91873" y="0"/>
                </a:lnTo>
                <a:lnTo>
                  <a:pt x="95380" y="793"/>
                </a:lnTo>
                <a:lnTo>
                  <a:pt x="98512" y="2114"/>
                </a:lnTo>
                <a:lnTo>
                  <a:pt x="101393" y="3788"/>
                </a:lnTo>
                <a:lnTo>
                  <a:pt x="106712" y="5649"/>
                </a:lnTo>
                <a:lnTo>
                  <a:pt x="109241" y="6145"/>
                </a:lnTo>
                <a:lnTo>
                  <a:pt x="114168" y="8811"/>
                </a:lnTo>
                <a:lnTo>
                  <a:pt x="116594" y="10632"/>
                </a:lnTo>
                <a:lnTo>
                  <a:pt x="121405" y="12657"/>
                </a:lnTo>
                <a:lnTo>
                  <a:pt x="123799" y="13196"/>
                </a:lnTo>
                <a:lnTo>
                  <a:pt x="128576" y="15912"/>
                </a:lnTo>
                <a:lnTo>
                  <a:pt x="133345" y="19762"/>
                </a:lnTo>
                <a:lnTo>
                  <a:pt x="138110" y="24118"/>
                </a:lnTo>
                <a:lnTo>
                  <a:pt x="140492" y="25596"/>
                </a:lnTo>
                <a:lnTo>
                  <a:pt x="145256" y="27239"/>
                </a:lnTo>
                <a:lnTo>
                  <a:pt x="146844" y="28470"/>
                </a:lnTo>
                <a:lnTo>
                  <a:pt x="147902" y="30085"/>
                </a:lnTo>
                <a:lnTo>
                  <a:pt x="148608" y="31954"/>
                </a:lnTo>
                <a:lnTo>
                  <a:pt x="153393" y="38375"/>
                </a:lnTo>
                <a:lnTo>
                  <a:pt x="157212" y="42744"/>
                </a:lnTo>
                <a:lnTo>
                  <a:pt x="160624" y="46230"/>
                </a:lnTo>
                <a:lnTo>
                  <a:pt x="161852" y="49063"/>
                </a:lnTo>
                <a:lnTo>
                  <a:pt x="163215" y="56442"/>
                </a:lnTo>
                <a:lnTo>
                  <a:pt x="164373" y="59044"/>
                </a:lnTo>
                <a:lnTo>
                  <a:pt x="165938" y="60778"/>
                </a:lnTo>
                <a:lnTo>
                  <a:pt x="167775" y="61936"/>
                </a:lnTo>
                <a:lnTo>
                  <a:pt x="169000" y="63500"/>
                </a:lnTo>
                <a:lnTo>
                  <a:pt x="169817" y="65336"/>
                </a:lnTo>
                <a:lnTo>
                  <a:pt x="170724" y="69491"/>
                </a:lnTo>
                <a:lnTo>
                  <a:pt x="171387" y="78421"/>
                </a:lnTo>
                <a:lnTo>
                  <a:pt x="171448" y="95272"/>
                </a:lnTo>
                <a:lnTo>
                  <a:pt x="170655" y="96829"/>
                </a:lnTo>
                <a:lnTo>
                  <a:pt x="169332" y="97867"/>
                </a:lnTo>
                <a:lnTo>
                  <a:pt x="167657" y="98559"/>
                </a:lnTo>
                <a:lnTo>
                  <a:pt x="166540" y="99813"/>
                </a:lnTo>
                <a:lnTo>
                  <a:pt x="165796" y="101443"/>
                </a:lnTo>
                <a:lnTo>
                  <a:pt x="164968" y="105369"/>
                </a:lnTo>
                <a:lnTo>
                  <a:pt x="164601" y="109758"/>
                </a:lnTo>
                <a:lnTo>
                  <a:pt x="163709" y="111246"/>
                </a:lnTo>
                <a:lnTo>
                  <a:pt x="162321" y="112237"/>
                </a:lnTo>
                <a:lnTo>
                  <a:pt x="160601" y="112899"/>
                </a:lnTo>
                <a:lnTo>
                  <a:pt x="156574" y="115749"/>
                </a:lnTo>
                <a:lnTo>
                  <a:pt x="154389" y="117619"/>
                </a:lnTo>
                <a:lnTo>
                  <a:pt x="152933" y="119659"/>
                </a:lnTo>
                <a:lnTo>
                  <a:pt x="150088" y="126320"/>
                </a:lnTo>
                <a:lnTo>
                  <a:pt x="145365" y="132524"/>
                </a:lnTo>
                <a:lnTo>
                  <a:pt x="141250" y="137138"/>
                </a:lnTo>
                <a:lnTo>
                  <a:pt x="139410" y="139017"/>
                </a:lnTo>
                <a:lnTo>
                  <a:pt x="137390" y="140270"/>
                </a:lnTo>
                <a:lnTo>
                  <a:pt x="133029" y="141663"/>
                </a:lnTo>
                <a:lnTo>
                  <a:pt x="128445" y="144397"/>
                </a:lnTo>
                <a:lnTo>
                  <a:pt x="122827" y="148825"/>
                </a:lnTo>
                <a:lnTo>
                  <a:pt x="118061" y="153382"/>
                </a:lnTo>
                <a:lnTo>
                  <a:pt x="116014" y="154606"/>
                </a:lnTo>
                <a:lnTo>
                  <a:pt x="111622" y="155966"/>
                </a:lnTo>
                <a:lnTo>
                  <a:pt x="107024" y="158686"/>
                </a:lnTo>
                <a:lnTo>
                  <a:pt x="101398" y="163106"/>
                </a:lnTo>
                <a:lnTo>
                  <a:pt x="96631" y="167661"/>
                </a:lnTo>
                <a:lnTo>
                  <a:pt x="90191" y="174034"/>
                </a:lnTo>
                <a:lnTo>
                  <a:pt x="87909" y="175513"/>
                </a:lnTo>
                <a:lnTo>
                  <a:pt x="83256" y="177157"/>
                </a:lnTo>
                <a:lnTo>
                  <a:pt x="81698" y="178388"/>
                </a:lnTo>
                <a:lnTo>
                  <a:pt x="80659" y="180003"/>
                </a:lnTo>
                <a:lnTo>
                  <a:pt x="79966" y="181872"/>
                </a:lnTo>
                <a:lnTo>
                  <a:pt x="78711" y="183118"/>
                </a:lnTo>
                <a:lnTo>
                  <a:pt x="77080" y="183949"/>
                </a:lnTo>
                <a:lnTo>
                  <a:pt x="75199" y="184503"/>
                </a:lnTo>
                <a:lnTo>
                  <a:pt x="70993" y="187233"/>
                </a:lnTo>
                <a:lnTo>
                  <a:pt x="65617" y="191660"/>
                </a:lnTo>
                <a:lnTo>
                  <a:pt x="60894" y="196216"/>
                </a:lnTo>
                <a:lnTo>
                  <a:pt x="54467" y="202590"/>
                </a:lnTo>
                <a:lnTo>
                  <a:pt x="52980" y="204863"/>
                </a:lnTo>
                <a:lnTo>
                  <a:pt x="50094" y="211850"/>
                </a:lnTo>
                <a:lnTo>
                  <a:pt x="46605" y="216574"/>
                </a:lnTo>
                <a:lnTo>
                  <a:pt x="44564" y="218151"/>
                </a:lnTo>
                <a:lnTo>
                  <a:pt x="42410" y="219202"/>
                </a:lnTo>
                <a:lnTo>
                  <a:pt x="40179" y="219903"/>
                </a:lnTo>
                <a:lnTo>
                  <a:pt x="38692" y="221164"/>
                </a:lnTo>
                <a:lnTo>
                  <a:pt x="37701" y="222797"/>
                </a:lnTo>
                <a:lnTo>
                  <a:pt x="37040" y="224680"/>
                </a:lnTo>
                <a:lnTo>
                  <a:pt x="34189" y="228886"/>
                </a:lnTo>
                <a:lnTo>
                  <a:pt x="32318" y="231118"/>
                </a:lnTo>
                <a:lnTo>
                  <a:pt x="31070" y="233400"/>
                </a:lnTo>
                <a:lnTo>
                  <a:pt x="29684" y="238050"/>
                </a:lnTo>
                <a:lnTo>
                  <a:pt x="28904" y="245127"/>
                </a:lnTo>
                <a:lnTo>
                  <a:pt x="28000" y="246705"/>
                </a:lnTo>
                <a:lnTo>
                  <a:pt x="26604" y="247757"/>
                </a:lnTo>
                <a:lnTo>
                  <a:pt x="24880" y="248458"/>
                </a:lnTo>
                <a:lnTo>
                  <a:pt x="23731" y="249719"/>
                </a:lnTo>
                <a:lnTo>
                  <a:pt x="22964" y="251352"/>
                </a:lnTo>
                <a:lnTo>
                  <a:pt x="22113" y="255283"/>
                </a:lnTo>
                <a:lnTo>
                  <a:pt x="21566" y="264269"/>
                </a:lnTo>
                <a:lnTo>
                  <a:pt x="21458" y="273683"/>
                </a:lnTo>
                <a:lnTo>
                  <a:pt x="21431" y="30697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6" name="SMARTInkAnnotation76"/>
          <p:cNvSpPr/>
          <p:nvPr/>
        </p:nvSpPr>
        <p:spPr>
          <a:xfrm>
            <a:off x="3207544" y="5042401"/>
            <a:ext cx="106739" cy="414060"/>
          </a:xfrm>
          <a:custGeom>
            <a:avLst/>
            <a:gdLst/>
            <a:ahLst/>
            <a:cxnLst/>
            <a:rect l="0" t="0" r="0" b="0"/>
            <a:pathLst>
              <a:path w="106739" h="414060">
                <a:moveTo>
                  <a:pt x="35719" y="0"/>
                </a:moveTo>
                <a:lnTo>
                  <a:pt x="35719" y="3790"/>
                </a:lnTo>
                <a:lnTo>
                  <a:pt x="36512" y="5700"/>
                </a:lnTo>
                <a:lnTo>
                  <a:pt x="39511" y="9936"/>
                </a:lnTo>
                <a:lnTo>
                  <a:pt x="40628" y="12177"/>
                </a:lnTo>
                <a:lnTo>
                  <a:pt x="42994" y="19120"/>
                </a:lnTo>
                <a:lnTo>
                  <a:pt x="44538" y="21472"/>
                </a:lnTo>
                <a:lnTo>
                  <a:pt x="46360" y="23833"/>
                </a:lnTo>
                <a:lnTo>
                  <a:pt x="49163" y="26994"/>
                </a:lnTo>
                <a:lnTo>
                  <a:pt x="56511" y="34736"/>
                </a:lnTo>
                <a:lnTo>
                  <a:pt x="59898" y="39815"/>
                </a:lnTo>
                <a:lnTo>
                  <a:pt x="62951" y="45581"/>
                </a:lnTo>
                <a:lnTo>
                  <a:pt x="68459" y="57539"/>
                </a:lnTo>
                <a:lnTo>
                  <a:pt x="78463" y="78143"/>
                </a:lnTo>
                <a:lnTo>
                  <a:pt x="80884" y="83030"/>
                </a:lnTo>
                <a:lnTo>
                  <a:pt x="83291" y="88668"/>
                </a:lnTo>
                <a:lnTo>
                  <a:pt x="85690" y="94808"/>
                </a:lnTo>
                <a:lnTo>
                  <a:pt x="90472" y="107974"/>
                </a:lnTo>
                <a:lnTo>
                  <a:pt x="102392" y="142896"/>
                </a:lnTo>
                <a:lnTo>
                  <a:pt x="103979" y="150789"/>
                </a:lnTo>
                <a:lnTo>
                  <a:pt x="105038" y="159224"/>
                </a:lnTo>
                <a:lnTo>
                  <a:pt x="105744" y="168020"/>
                </a:lnTo>
                <a:lnTo>
                  <a:pt x="106215" y="176264"/>
                </a:lnTo>
                <a:lnTo>
                  <a:pt x="106738" y="191770"/>
                </a:lnTo>
                <a:lnTo>
                  <a:pt x="106084" y="199236"/>
                </a:lnTo>
                <a:lnTo>
                  <a:pt x="104853" y="206593"/>
                </a:lnTo>
                <a:lnTo>
                  <a:pt x="103240" y="213877"/>
                </a:lnTo>
                <a:lnTo>
                  <a:pt x="102164" y="221113"/>
                </a:lnTo>
                <a:lnTo>
                  <a:pt x="101447" y="228317"/>
                </a:lnTo>
                <a:lnTo>
                  <a:pt x="100968" y="235499"/>
                </a:lnTo>
                <a:lnTo>
                  <a:pt x="98320" y="247710"/>
                </a:lnTo>
                <a:lnTo>
                  <a:pt x="96503" y="253187"/>
                </a:lnTo>
                <a:lnTo>
                  <a:pt x="93704" y="259218"/>
                </a:lnTo>
                <a:lnTo>
                  <a:pt x="90250" y="265618"/>
                </a:lnTo>
                <a:lnTo>
                  <a:pt x="86361" y="272265"/>
                </a:lnTo>
                <a:lnTo>
                  <a:pt x="83768" y="279076"/>
                </a:lnTo>
                <a:lnTo>
                  <a:pt x="82039" y="285995"/>
                </a:lnTo>
                <a:lnTo>
                  <a:pt x="80886" y="292988"/>
                </a:lnTo>
                <a:lnTo>
                  <a:pt x="78530" y="299237"/>
                </a:lnTo>
                <a:lnTo>
                  <a:pt x="75372" y="304989"/>
                </a:lnTo>
                <a:lnTo>
                  <a:pt x="71679" y="310410"/>
                </a:lnTo>
                <a:lnTo>
                  <a:pt x="68424" y="315611"/>
                </a:lnTo>
                <a:lnTo>
                  <a:pt x="65459" y="320664"/>
                </a:lnTo>
                <a:lnTo>
                  <a:pt x="62689" y="325620"/>
                </a:lnTo>
                <a:lnTo>
                  <a:pt x="57495" y="335356"/>
                </a:lnTo>
                <a:lnTo>
                  <a:pt x="54999" y="340174"/>
                </a:lnTo>
                <a:lnTo>
                  <a:pt x="51747" y="344178"/>
                </a:lnTo>
                <a:lnTo>
                  <a:pt x="47992" y="347642"/>
                </a:lnTo>
                <a:lnTo>
                  <a:pt x="43901" y="350743"/>
                </a:lnTo>
                <a:lnTo>
                  <a:pt x="40379" y="354398"/>
                </a:lnTo>
                <a:lnTo>
                  <a:pt x="37238" y="358421"/>
                </a:lnTo>
                <a:lnTo>
                  <a:pt x="34351" y="362689"/>
                </a:lnTo>
                <a:lnTo>
                  <a:pt x="31631" y="367120"/>
                </a:lnTo>
                <a:lnTo>
                  <a:pt x="29025" y="371662"/>
                </a:lnTo>
                <a:lnTo>
                  <a:pt x="26494" y="376276"/>
                </a:lnTo>
                <a:lnTo>
                  <a:pt x="24012" y="380144"/>
                </a:lnTo>
                <a:lnTo>
                  <a:pt x="21564" y="383517"/>
                </a:lnTo>
                <a:lnTo>
                  <a:pt x="19139" y="386559"/>
                </a:lnTo>
                <a:lnTo>
                  <a:pt x="16728" y="388587"/>
                </a:lnTo>
                <a:lnTo>
                  <a:pt x="14327" y="389939"/>
                </a:lnTo>
                <a:lnTo>
                  <a:pt x="11932" y="390840"/>
                </a:lnTo>
                <a:lnTo>
                  <a:pt x="10336" y="392234"/>
                </a:lnTo>
                <a:lnTo>
                  <a:pt x="9272" y="393956"/>
                </a:lnTo>
                <a:lnTo>
                  <a:pt x="8562" y="395898"/>
                </a:lnTo>
                <a:lnTo>
                  <a:pt x="5658" y="400170"/>
                </a:lnTo>
                <a:lnTo>
                  <a:pt x="98" y="406803"/>
                </a:lnTo>
                <a:lnTo>
                  <a:pt x="0" y="41405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7" name="SMARTInkAnnotation77"/>
          <p:cNvSpPr/>
          <p:nvPr/>
        </p:nvSpPr>
        <p:spPr>
          <a:xfrm>
            <a:off x="3450431" y="5213762"/>
            <a:ext cx="92870" cy="14253"/>
          </a:xfrm>
          <a:custGeom>
            <a:avLst/>
            <a:gdLst/>
            <a:ahLst/>
            <a:cxnLst/>
            <a:rect l="0" t="0" r="0" b="0"/>
            <a:pathLst>
              <a:path w="92870" h="14253">
                <a:moveTo>
                  <a:pt x="0" y="7113"/>
                </a:moveTo>
                <a:lnTo>
                  <a:pt x="0" y="3323"/>
                </a:lnTo>
                <a:lnTo>
                  <a:pt x="1588" y="2206"/>
                </a:lnTo>
                <a:lnTo>
                  <a:pt x="4234" y="1462"/>
                </a:lnTo>
                <a:lnTo>
                  <a:pt x="7585" y="966"/>
                </a:lnTo>
                <a:lnTo>
                  <a:pt x="10613" y="635"/>
                </a:lnTo>
                <a:lnTo>
                  <a:pt x="13425" y="415"/>
                </a:lnTo>
                <a:lnTo>
                  <a:pt x="16094" y="268"/>
                </a:lnTo>
                <a:lnTo>
                  <a:pt x="23293" y="105"/>
                </a:lnTo>
                <a:lnTo>
                  <a:pt x="40849" y="0"/>
                </a:lnTo>
                <a:lnTo>
                  <a:pt x="45489" y="784"/>
                </a:lnTo>
                <a:lnTo>
                  <a:pt x="50170" y="2101"/>
                </a:lnTo>
                <a:lnTo>
                  <a:pt x="54878" y="3771"/>
                </a:lnTo>
                <a:lnTo>
                  <a:pt x="61192" y="5678"/>
                </a:lnTo>
                <a:lnTo>
                  <a:pt x="92869" y="1425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8" name="SMARTInkAnnotation78"/>
          <p:cNvSpPr/>
          <p:nvPr/>
        </p:nvSpPr>
        <p:spPr>
          <a:xfrm>
            <a:off x="3414713" y="5278074"/>
            <a:ext cx="128588" cy="21330"/>
          </a:xfrm>
          <a:custGeom>
            <a:avLst/>
            <a:gdLst/>
            <a:ahLst/>
            <a:cxnLst/>
            <a:rect l="0" t="0" r="0" b="0"/>
            <a:pathLst>
              <a:path w="128588" h="21330">
                <a:moveTo>
                  <a:pt x="0" y="7051"/>
                </a:moveTo>
                <a:lnTo>
                  <a:pt x="0" y="206"/>
                </a:lnTo>
                <a:lnTo>
                  <a:pt x="1587" y="108"/>
                </a:lnTo>
                <a:lnTo>
                  <a:pt x="7584" y="0"/>
                </a:lnTo>
                <a:lnTo>
                  <a:pt x="10612" y="764"/>
                </a:lnTo>
                <a:lnTo>
                  <a:pt x="13425" y="2066"/>
                </a:lnTo>
                <a:lnTo>
                  <a:pt x="16093" y="3728"/>
                </a:lnTo>
                <a:lnTo>
                  <a:pt x="19460" y="4835"/>
                </a:lnTo>
                <a:lnTo>
                  <a:pt x="23292" y="5574"/>
                </a:lnTo>
                <a:lnTo>
                  <a:pt x="27434" y="6066"/>
                </a:lnTo>
                <a:lnTo>
                  <a:pt x="31783" y="6395"/>
                </a:lnTo>
                <a:lnTo>
                  <a:pt x="36270" y="6614"/>
                </a:lnTo>
                <a:lnTo>
                  <a:pt x="48052" y="6922"/>
                </a:lnTo>
                <a:lnTo>
                  <a:pt x="62937" y="7026"/>
                </a:lnTo>
                <a:lnTo>
                  <a:pt x="67358" y="7827"/>
                </a:lnTo>
                <a:lnTo>
                  <a:pt x="71893" y="9155"/>
                </a:lnTo>
                <a:lnTo>
                  <a:pt x="76503" y="10834"/>
                </a:lnTo>
                <a:lnTo>
                  <a:pt x="81165" y="11952"/>
                </a:lnTo>
                <a:lnTo>
                  <a:pt x="85859" y="12698"/>
                </a:lnTo>
                <a:lnTo>
                  <a:pt x="90577" y="13195"/>
                </a:lnTo>
                <a:lnTo>
                  <a:pt x="95310" y="14320"/>
                </a:lnTo>
                <a:lnTo>
                  <a:pt x="100052" y="15863"/>
                </a:lnTo>
                <a:lnTo>
                  <a:pt x="104801" y="17685"/>
                </a:lnTo>
                <a:lnTo>
                  <a:pt x="109555" y="18900"/>
                </a:lnTo>
                <a:lnTo>
                  <a:pt x="114312" y="19710"/>
                </a:lnTo>
                <a:lnTo>
                  <a:pt x="128587" y="2132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39" name="SMARTInkAnnotation79"/>
          <p:cNvSpPr/>
          <p:nvPr/>
        </p:nvSpPr>
        <p:spPr>
          <a:xfrm>
            <a:off x="3721919" y="5099513"/>
            <a:ext cx="21407" cy="364087"/>
          </a:xfrm>
          <a:custGeom>
            <a:avLst/>
            <a:gdLst/>
            <a:ahLst/>
            <a:cxnLst/>
            <a:rect l="0" t="0" r="0" b="0"/>
            <a:pathLst>
              <a:path w="21407" h="364087">
                <a:moveTo>
                  <a:pt x="7119" y="0"/>
                </a:moveTo>
                <a:lnTo>
                  <a:pt x="7119" y="16083"/>
                </a:lnTo>
                <a:lnTo>
                  <a:pt x="6325" y="19447"/>
                </a:lnTo>
                <a:lnTo>
                  <a:pt x="5002" y="23276"/>
                </a:lnTo>
                <a:lnTo>
                  <a:pt x="3326" y="27416"/>
                </a:lnTo>
                <a:lnTo>
                  <a:pt x="2209" y="32555"/>
                </a:lnTo>
                <a:lnTo>
                  <a:pt x="1464" y="38361"/>
                </a:lnTo>
                <a:lnTo>
                  <a:pt x="967" y="44611"/>
                </a:lnTo>
                <a:lnTo>
                  <a:pt x="416" y="55786"/>
                </a:lnTo>
                <a:lnTo>
                  <a:pt x="171" y="66834"/>
                </a:lnTo>
                <a:lnTo>
                  <a:pt x="0" y="100285"/>
                </a:lnTo>
                <a:lnTo>
                  <a:pt x="786" y="108104"/>
                </a:lnTo>
                <a:lnTo>
                  <a:pt x="2103" y="116489"/>
                </a:lnTo>
                <a:lnTo>
                  <a:pt x="3775" y="125252"/>
                </a:lnTo>
                <a:lnTo>
                  <a:pt x="4890" y="133474"/>
                </a:lnTo>
                <a:lnTo>
                  <a:pt x="5633" y="141335"/>
                </a:lnTo>
                <a:lnTo>
                  <a:pt x="6128" y="148955"/>
                </a:lnTo>
                <a:lnTo>
                  <a:pt x="6458" y="156415"/>
                </a:lnTo>
                <a:lnTo>
                  <a:pt x="6825" y="171049"/>
                </a:lnTo>
                <a:lnTo>
                  <a:pt x="7111" y="242422"/>
                </a:lnTo>
                <a:lnTo>
                  <a:pt x="7907" y="249662"/>
                </a:lnTo>
                <a:lnTo>
                  <a:pt x="9232" y="256867"/>
                </a:lnTo>
                <a:lnTo>
                  <a:pt x="10908" y="264051"/>
                </a:lnTo>
                <a:lnTo>
                  <a:pt x="12026" y="271220"/>
                </a:lnTo>
                <a:lnTo>
                  <a:pt x="12771" y="278379"/>
                </a:lnTo>
                <a:lnTo>
                  <a:pt x="13269" y="285531"/>
                </a:lnTo>
                <a:lnTo>
                  <a:pt x="13600" y="291886"/>
                </a:lnTo>
                <a:lnTo>
                  <a:pt x="13967" y="303177"/>
                </a:lnTo>
                <a:lnTo>
                  <a:pt x="14175" y="318453"/>
                </a:lnTo>
                <a:lnTo>
                  <a:pt x="14998" y="323352"/>
                </a:lnTo>
                <a:lnTo>
                  <a:pt x="16340" y="328205"/>
                </a:lnTo>
                <a:lnTo>
                  <a:pt x="18029" y="333026"/>
                </a:lnTo>
                <a:lnTo>
                  <a:pt x="19155" y="338619"/>
                </a:lnTo>
                <a:lnTo>
                  <a:pt x="19905" y="344729"/>
                </a:lnTo>
                <a:lnTo>
                  <a:pt x="21406" y="36408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0" name="SMARTInkAnnotation80"/>
          <p:cNvSpPr/>
          <p:nvPr/>
        </p:nvSpPr>
        <p:spPr>
          <a:xfrm>
            <a:off x="3707606" y="5042502"/>
            <a:ext cx="220338" cy="227989"/>
          </a:xfrm>
          <a:custGeom>
            <a:avLst/>
            <a:gdLst/>
            <a:ahLst/>
            <a:cxnLst/>
            <a:rect l="0" t="0" r="0" b="0"/>
            <a:pathLst>
              <a:path w="220338" h="227989">
                <a:moveTo>
                  <a:pt x="0" y="57011"/>
                </a:moveTo>
                <a:lnTo>
                  <a:pt x="0" y="34083"/>
                </a:lnTo>
                <a:lnTo>
                  <a:pt x="794" y="30621"/>
                </a:lnTo>
                <a:lnTo>
                  <a:pt x="2117" y="26725"/>
                </a:lnTo>
                <a:lnTo>
                  <a:pt x="3792" y="22542"/>
                </a:lnTo>
                <a:lnTo>
                  <a:pt x="7771" y="15780"/>
                </a:lnTo>
                <a:lnTo>
                  <a:pt x="9943" y="12866"/>
                </a:lnTo>
                <a:lnTo>
                  <a:pt x="12185" y="10924"/>
                </a:lnTo>
                <a:lnTo>
                  <a:pt x="14473" y="9628"/>
                </a:lnTo>
                <a:lnTo>
                  <a:pt x="19926" y="7396"/>
                </a:lnTo>
                <a:lnTo>
                  <a:pt x="27642" y="3760"/>
                </a:lnTo>
                <a:lnTo>
                  <a:pt x="34246" y="1615"/>
                </a:lnTo>
                <a:lnTo>
                  <a:pt x="37118" y="1043"/>
                </a:lnTo>
                <a:lnTo>
                  <a:pt x="41414" y="662"/>
                </a:lnTo>
                <a:lnTo>
                  <a:pt x="46659" y="408"/>
                </a:lnTo>
                <a:lnTo>
                  <a:pt x="58044" y="125"/>
                </a:lnTo>
                <a:lnTo>
                  <a:pt x="68395" y="0"/>
                </a:lnTo>
                <a:lnTo>
                  <a:pt x="72585" y="760"/>
                </a:lnTo>
                <a:lnTo>
                  <a:pt x="79355" y="3719"/>
                </a:lnTo>
                <a:lnTo>
                  <a:pt x="119145" y="23733"/>
                </a:lnTo>
                <a:lnTo>
                  <a:pt x="123880" y="26893"/>
                </a:lnTo>
                <a:lnTo>
                  <a:pt x="128625" y="30587"/>
                </a:lnTo>
                <a:lnTo>
                  <a:pt x="133375" y="34635"/>
                </a:lnTo>
                <a:lnTo>
                  <a:pt x="138129" y="38128"/>
                </a:lnTo>
                <a:lnTo>
                  <a:pt x="142886" y="41249"/>
                </a:lnTo>
                <a:lnTo>
                  <a:pt x="147645" y="44123"/>
                </a:lnTo>
                <a:lnTo>
                  <a:pt x="152405" y="47626"/>
                </a:lnTo>
                <a:lnTo>
                  <a:pt x="157166" y="51547"/>
                </a:lnTo>
                <a:lnTo>
                  <a:pt x="161927" y="55748"/>
                </a:lnTo>
                <a:lnTo>
                  <a:pt x="165896" y="60135"/>
                </a:lnTo>
                <a:lnTo>
                  <a:pt x="169334" y="64646"/>
                </a:lnTo>
                <a:lnTo>
                  <a:pt x="184350" y="87074"/>
                </a:lnTo>
                <a:lnTo>
                  <a:pt x="187988" y="92918"/>
                </a:lnTo>
                <a:lnTo>
                  <a:pt x="191206" y="98399"/>
                </a:lnTo>
                <a:lnTo>
                  <a:pt x="194146" y="103640"/>
                </a:lnTo>
                <a:lnTo>
                  <a:pt x="199529" y="113694"/>
                </a:lnTo>
                <a:lnTo>
                  <a:pt x="209452" y="133075"/>
                </a:lnTo>
                <a:lnTo>
                  <a:pt x="211072" y="137862"/>
                </a:lnTo>
                <a:lnTo>
                  <a:pt x="212152" y="142640"/>
                </a:lnTo>
                <a:lnTo>
                  <a:pt x="212873" y="147412"/>
                </a:lnTo>
                <a:lnTo>
                  <a:pt x="214146" y="152180"/>
                </a:lnTo>
                <a:lnTo>
                  <a:pt x="215789" y="156945"/>
                </a:lnTo>
                <a:lnTo>
                  <a:pt x="217678" y="161707"/>
                </a:lnTo>
                <a:lnTo>
                  <a:pt x="218938" y="166470"/>
                </a:lnTo>
                <a:lnTo>
                  <a:pt x="219778" y="171230"/>
                </a:lnTo>
                <a:lnTo>
                  <a:pt x="220337" y="175990"/>
                </a:lnTo>
                <a:lnTo>
                  <a:pt x="219916" y="179958"/>
                </a:lnTo>
                <a:lnTo>
                  <a:pt x="218842" y="183395"/>
                </a:lnTo>
                <a:lnTo>
                  <a:pt x="215532" y="189330"/>
                </a:lnTo>
                <a:lnTo>
                  <a:pt x="211415" y="194612"/>
                </a:lnTo>
                <a:lnTo>
                  <a:pt x="206940" y="199603"/>
                </a:lnTo>
                <a:lnTo>
                  <a:pt x="202304" y="205259"/>
                </a:lnTo>
                <a:lnTo>
                  <a:pt x="199957" y="208988"/>
                </a:lnTo>
                <a:lnTo>
                  <a:pt x="197599" y="213061"/>
                </a:lnTo>
                <a:lnTo>
                  <a:pt x="195233" y="215776"/>
                </a:lnTo>
                <a:lnTo>
                  <a:pt x="192861" y="217586"/>
                </a:lnTo>
                <a:lnTo>
                  <a:pt x="179560" y="224281"/>
                </a:lnTo>
                <a:lnTo>
                  <a:pt x="175269" y="225635"/>
                </a:lnTo>
                <a:lnTo>
                  <a:pt x="170821" y="226539"/>
                </a:lnTo>
                <a:lnTo>
                  <a:pt x="166269" y="227141"/>
                </a:lnTo>
                <a:lnTo>
                  <a:pt x="160852" y="227542"/>
                </a:lnTo>
                <a:lnTo>
                  <a:pt x="154859" y="227810"/>
                </a:lnTo>
                <a:lnTo>
                  <a:pt x="148484" y="227988"/>
                </a:lnTo>
                <a:lnTo>
                  <a:pt x="142645" y="227314"/>
                </a:lnTo>
                <a:lnTo>
                  <a:pt x="137166" y="226071"/>
                </a:lnTo>
                <a:lnTo>
                  <a:pt x="131926" y="224450"/>
                </a:lnTo>
                <a:lnTo>
                  <a:pt x="126844" y="223368"/>
                </a:lnTo>
                <a:lnTo>
                  <a:pt x="121869" y="222648"/>
                </a:lnTo>
                <a:lnTo>
                  <a:pt x="116965" y="222167"/>
                </a:lnTo>
                <a:lnTo>
                  <a:pt x="112108" y="221846"/>
                </a:lnTo>
                <a:lnTo>
                  <a:pt x="107282" y="221633"/>
                </a:lnTo>
                <a:lnTo>
                  <a:pt x="97687" y="221396"/>
                </a:lnTo>
                <a:lnTo>
                  <a:pt x="88131" y="221291"/>
                </a:lnTo>
                <a:lnTo>
                  <a:pt x="84154" y="220469"/>
                </a:lnTo>
                <a:lnTo>
                  <a:pt x="77619" y="217441"/>
                </a:lnTo>
                <a:lnTo>
                  <a:pt x="65685" y="211277"/>
                </a:lnTo>
                <a:lnTo>
                  <a:pt x="58826" y="208861"/>
                </a:lnTo>
                <a:lnTo>
                  <a:pt x="55887" y="208217"/>
                </a:lnTo>
                <a:lnTo>
                  <a:pt x="50503" y="205386"/>
                </a:lnTo>
                <a:lnTo>
                  <a:pt x="44372" y="200895"/>
                </a:lnTo>
                <a:lnTo>
                  <a:pt x="41417" y="198165"/>
                </a:lnTo>
                <a:lnTo>
                  <a:pt x="35719" y="19265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1" name="SMARTInkAnnotation81"/>
          <p:cNvSpPr/>
          <p:nvPr/>
        </p:nvSpPr>
        <p:spPr>
          <a:xfrm>
            <a:off x="4008673" y="5020984"/>
            <a:ext cx="113272" cy="421199"/>
          </a:xfrm>
          <a:custGeom>
            <a:avLst/>
            <a:gdLst/>
            <a:ahLst/>
            <a:cxnLst/>
            <a:rect l="0" t="0" r="0" b="0"/>
            <a:pathLst>
              <a:path w="113272" h="421199">
                <a:moveTo>
                  <a:pt x="113271" y="0"/>
                </a:moveTo>
                <a:lnTo>
                  <a:pt x="102629" y="0"/>
                </a:lnTo>
                <a:lnTo>
                  <a:pt x="101414" y="794"/>
                </a:lnTo>
                <a:lnTo>
                  <a:pt x="100603" y="2115"/>
                </a:lnTo>
                <a:lnTo>
                  <a:pt x="97347" y="9881"/>
                </a:lnTo>
                <a:lnTo>
                  <a:pt x="95511" y="13727"/>
                </a:lnTo>
                <a:lnTo>
                  <a:pt x="93493" y="17083"/>
                </a:lnTo>
                <a:lnTo>
                  <a:pt x="91355" y="20114"/>
                </a:lnTo>
                <a:lnTo>
                  <a:pt x="89135" y="22928"/>
                </a:lnTo>
                <a:lnTo>
                  <a:pt x="86862" y="27184"/>
                </a:lnTo>
                <a:lnTo>
                  <a:pt x="84552" y="32401"/>
                </a:lnTo>
                <a:lnTo>
                  <a:pt x="82219" y="38258"/>
                </a:lnTo>
                <a:lnTo>
                  <a:pt x="79870" y="43749"/>
                </a:lnTo>
                <a:lnTo>
                  <a:pt x="75142" y="54081"/>
                </a:lnTo>
                <a:lnTo>
                  <a:pt x="72771" y="59851"/>
                </a:lnTo>
                <a:lnTo>
                  <a:pt x="70395" y="66077"/>
                </a:lnTo>
                <a:lnTo>
                  <a:pt x="65640" y="79340"/>
                </a:lnTo>
                <a:lnTo>
                  <a:pt x="53739" y="114330"/>
                </a:lnTo>
                <a:lnTo>
                  <a:pt x="51358" y="122226"/>
                </a:lnTo>
                <a:lnTo>
                  <a:pt x="44214" y="147706"/>
                </a:lnTo>
                <a:lnTo>
                  <a:pt x="39452" y="163213"/>
                </a:lnTo>
                <a:lnTo>
                  <a:pt x="32308" y="185321"/>
                </a:lnTo>
                <a:lnTo>
                  <a:pt x="29927" y="193350"/>
                </a:lnTo>
                <a:lnTo>
                  <a:pt x="22783" y="219017"/>
                </a:lnTo>
                <a:lnTo>
                  <a:pt x="18021" y="234567"/>
                </a:lnTo>
                <a:lnTo>
                  <a:pt x="10877" y="256701"/>
                </a:lnTo>
                <a:lnTo>
                  <a:pt x="9290" y="264733"/>
                </a:lnTo>
                <a:lnTo>
                  <a:pt x="8231" y="273261"/>
                </a:lnTo>
                <a:lnTo>
                  <a:pt x="7526" y="282119"/>
                </a:lnTo>
                <a:lnTo>
                  <a:pt x="7055" y="290405"/>
                </a:lnTo>
                <a:lnTo>
                  <a:pt x="6533" y="305956"/>
                </a:lnTo>
                <a:lnTo>
                  <a:pt x="4184" y="318684"/>
                </a:lnTo>
                <a:lnTo>
                  <a:pt x="1288" y="330423"/>
                </a:lnTo>
                <a:lnTo>
                  <a:pt x="0" y="343573"/>
                </a:lnTo>
                <a:lnTo>
                  <a:pt x="451" y="350411"/>
                </a:lnTo>
                <a:lnTo>
                  <a:pt x="1545" y="357349"/>
                </a:lnTo>
                <a:lnTo>
                  <a:pt x="3068" y="364354"/>
                </a:lnTo>
                <a:lnTo>
                  <a:pt x="4761" y="376368"/>
                </a:lnTo>
                <a:lnTo>
                  <a:pt x="6306" y="386996"/>
                </a:lnTo>
                <a:lnTo>
                  <a:pt x="9639" y="397007"/>
                </a:lnTo>
                <a:lnTo>
                  <a:pt x="11639" y="401898"/>
                </a:lnTo>
                <a:lnTo>
                  <a:pt x="13766" y="406745"/>
                </a:lnTo>
                <a:lnTo>
                  <a:pt x="20402" y="42119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2" name="SMARTInkAnnotation82"/>
          <p:cNvSpPr/>
          <p:nvPr/>
        </p:nvSpPr>
        <p:spPr>
          <a:xfrm>
            <a:off x="4157663" y="5120939"/>
            <a:ext cx="171451" cy="28547"/>
          </a:xfrm>
          <a:custGeom>
            <a:avLst/>
            <a:gdLst/>
            <a:ahLst/>
            <a:cxnLst/>
            <a:rect l="0" t="0" r="0" b="0"/>
            <a:pathLst>
              <a:path w="171451" h="28547">
                <a:moveTo>
                  <a:pt x="0" y="28546"/>
                </a:moveTo>
                <a:lnTo>
                  <a:pt x="0" y="20967"/>
                </a:lnTo>
                <a:lnTo>
                  <a:pt x="793" y="17941"/>
                </a:lnTo>
                <a:lnTo>
                  <a:pt x="2116" y="15130"/>
                </a:lnTo>
                <a:lnTo>
                  <a:pt x="3792" y="12464"/>
                </a:lnTo>
                <a:lnTo>
                  <a:pt x="6497" y="10685"/>
                </a:lnTo>
                <a:lnTo>
                  <a:pt x="9887" y="9501"/>
                </a:lnTo>
                <a:lnTo>
                  <a:pt x="13735" y="8710"/>
                </a:lnTo>
                <a:lnTo>
                  <a:pt x="17094" y="7390"/>
                </a:lnTo>
                <a:lnTo>
                  <a:pt x="20127" y="5717"/>
                </a:lnTo>
                <a:lnTo>
                  <a:pt x="22943" y="3808"/>
                </a:lnTo>
                <a:lnTo>
                  <a:pt x="26408" y="2536"/>
                </a:lnTo>
                <a:lnTo>
                  <a:pt x="30305" y="1687"/>
                </a:lnTo>
                <a:lnTo>
                  <a:pt x="34491" y="1122"/>
                </a:lnTo>
                <a:lnTo>
                  <a:pt x="38868" y="745"/>
                </a:lnTo>
                <a:lnTo>
                  <a:pt x="43375" y="494"/>
                </a:lnTo>
                <a:lnTo>
                  <a:pt x="47966" y="326"/>
                </a:lnTo>
                <a:lnTo>
                  <a:pt x="65806" y="90"/>
                </a:lnTo>
                <a:lnTo>
                  <a:pt x="107289" y="0"/>
                </a:lnTo>
                <a:lnTo>
                  <a:pt x="113595" y="790"/>
                </a:lnTo>
                <a:lnTo>
                  <a:pt x="119386" y="2110"/>
                </a:lnTo>
                <a:lnTo>
                  <a:pt x="124834" y="3783"/>
                </a:lnTo>
                <a:lnTo>
                  <a:pt x="132435" y="4899"/>
                </a:lnTo>
                <a:lnTo>
                  <a:pt x="141471" y="5643"/>
                </a:lnTo>
                <a:lnTo>
                  <a:pt x="171450" y="712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3" name="SMARTInkAnnotation83"/>
          <p:cNvSpPr/>
          <p:nvPr/>
        </p:nvSpPr>
        <p:spPr>
          <a:xfrm>
            <a:off x="4143375" y="5142346"/>
            <a:ext cx="206748" cy="271252"/>
          </a:xfrm>
          <a:custGeom>
            <a:avLst/>
            <a:gdLst/>
            <a:ahLst/>
            <a:cxnLst/>
            <a:rect l="0" t="0" r="0" b="0"/>
            <a:pathLst>
              <a:path w="206748" h="271252">
                <a:moveTo>
                  <a:pt x="35719" y="0"/>
                </a:moveTo>
                <a:lnTo>
                  <a:pt x="31927" y="0"/>
                </a:lnTo>
                <a:lnTo>
                  <a:pt x="30016" y="794"/>
                </a:lnTo>
                <a:lnTo>
                  <a:pt x="24328" y="4906"/>
                </a:lnTo>
                <a:lnTo>
                  <a:pt x="22718" y="6147"/>
                </a:lnTo>
                <a:lnTo>
                  <a:pt x="22289" y="7271"/>
                </a:lnTo>
                <a:lnTo>
                  <a:pt x="21813" y="10635"/>
                </a:lnTo>
                <a:lnTo>
                  <a:pt x="20892" y="12643"/>
                </a:lnTo>
                <a:lnTo>
                  <a:pt x="16597" y="19258"/>
                </a:lnTo>
                <a:lnTo>
                  <a:pt x="14591" y="27175"/>
                </a:lnTo>
                <a:lnTo>
                  <a:pt x="15284" y="28428"/>
                </a:lnTo>
                <a:lnTo>
                  <a:pt x="18170" y="31936"/>
                </a:lnTo>
                <a:lnTo>
                  <a:pt x="19257" y="33982"/>
                </a:lnTo>
                <a:lnTo>
                  <a:pt x="21347" y="42443"/>
                </a:lnTo>
                <a:lnTo>
                  <a:pt x="21430" y="42831"/>
                </a:lnTo>
                <a:lnTo>
                  <a:pt x="21431" y="42832"/>
                </a:lnTo>
                <a:lnTo>
                  <a:pt x="21431" y="42833"/>
                </a:lnTo>
                <a:lnTo>
                  <a:pt x="63332" y="42834"/>
                </a:lnTo>
                <a:lnTo>
                  <a:pt x="67621" y="43627"/>
                </a:lnTo>
                <a:lnTo>
                  <a:pt x="72068" y="44949"/>
                </a:lnTo>
                <a:lnTo>
                  <a:pt x="76621" y="46624"/>
                </a:lnTo>
                <a:lnTo>
                  <a:pt x="81243" y="47740"/>
                </a:lnTo>
                <a:lnTo>
                  <a:pt x="85911" y="48484"/>
                </a:lnTo>
                <a:lnTo>
                  <a:pt x="90612" y="48981"/>
                </a:lnTo>
                <a:lnTo>
                  <a:pt x="94539" y="50105"/>
                </a:lnTo>
                <a:lnTo>
                  <a:pt x="97951" y="51647"/>
                </a:lnTo>
                <a:lnTo>
                  <a:pt x="101019" y="53469"/>
                </a:lnTo>
                <a:lnTo>
                  <a:pt x="105446" y="55476"/>
                </a:lnTo>
                <a:lnTo>
                  <a:pt x="110779" y="57608"/>
                </a:lnTo>
                <a:lnTo>
                  <a:pt x="116715" y="59822"/>
                </a:lnTo>
                <a:lnTo>
                  <a:pt x="122260" y="62092"/>
                </a:lnTo>
                <a:lnTo>
                  <a:pt x="127544" y="64398"/>
                </a:lnTo>
                <a:lnTo>
                  <a:pt x="132654" y="66729"/>
                </a:lnTo>
                <a:lnTo>
                  <a:pt x="136855" y="69869"/>
                </a:lnTo>
                <a:lnTo>
                  <a:pt x="140449" y="73548"/>
                </a:lnTo>
                <a:lnTo>
                  <a:pt x="143639" y="77588"/>
                </a:lnTo>
                <a:lnTo>
                  <a:pt x="147353" y="81075"/>
                </a:lnTo>
                <a:lnTo>
                  <a:pt x="151417" y="84192"/>
                </a:lnTo>
                <a:lnTo>
                  <a:pt x="155713" y="87063"/>
                </a:lnTo>
                <a:lnTo>
                  <a:pt x="160165" y="90564"/>
                </a:lnTo>
                <a:lnTo>
                  <a:pt x="164721" y="94484"/>
                </a:lnTo>
                <a:lnTo>
                  <a:pt x="169345" y="98685"/>
                </a:lnTo>
                <a:lnTo>
                  <a:pt x="173222" y="103071"/>
                </a:lnTo>
                <a:lnTo>
                  <a:pt x="176600" y="107581"/>
                </a:lnTo>
                <a:lnTo>
                  <a:pt x="179645" y="112176"/>
                </a:lnTo>
                <a:lnTo>
                  <a:pt x="182470" y="116824"/>
                </a:lnTo>
                <a:lnTo>
                  <a:pt x="185147" y="121509"/>
                </a:lnTo>
                <a:lnTo>
                  <a:pt x="190238" y="130946"/>
                </a:lnTo>
                <a:lnTo>
                  <a:pt x="202372" y="154686"/>
                </a:lnTo>
                <a:lnTo>
                  <a:pt x="203970" y="159442"/>
                </a:lnTo>
                <a:lnTo>
                  <a:pt x="205037" y="164200"/>
                </a:lnTo>
                <a:lnTo>
                  <a:pt x="205747" y="168958"/>
                </a:lnTo>
                <a:lnTo>
                  <a:pt x="206222" y="173716"/>
                </a:lnTo>
                <a:lnTo>
                  <a:pt x="206537" y="178475"/>
                </a:lnTo>
                <a:lnTo>
                  <a:pt x="206747" y="183234"/>
                </a:lnTo>
                <a:lnTo>
                  <a:pt x="206094" y="187200"/>
                </a:lnTo>
                <a:lnTo>
                  <a:pt x="203252" y="193722"/>
                </a:lnTo>
                <a:lnTo>
                  <a:pt x="190365" y="219222"/>
                </a:lnTo>
                <a:lnTo>
                  <a:pt x="185677" y="226462"/>
                </a:lnTo>
                <a:lnTo>
                  <a:pt x="180948" y="232324"/>
                </a:lnTo>
                <a:lnTo>
                  <a:pt x="176200" y="237573"/>
                </a:lnTo>
                <a:lnTo>
                  <a:pt x="173030" y="240083"/>
                </a:lnTo>
                <a:lnTo>
                  <a:pt x="169328" y="242550"/>
                </a:lnTo>
                <a:lnTo>
                  <a:pt x="165273" y="244988"/>
                </a:lnTo>
                <a:lnTo>
                  <a:pt x="160982" y="247406"/>
                </a:lnTo>
                <a:lnTo>
                  <a:pt x="151981" y="252208"/>
                </a:lnTo>
                <a:lnTo>
                  <a:pt x="137988" y="259372"/>
                </a:lnTo>
                <a:lnTo>
                  <a:pt x="133267" y="260962"/>
                </a:lnTo>
                <a:lnTo>
                  <a:pt x="128532" y="262021"/>
                </a:lnTo>
                <a:lnTo>
                  <a:pt x="123788" y="262728"/>
                </a:lnTo>
                <a:lnTo>
                  <a:pt x="119038" y="263992"/>
                </a:lnTo>
                <a:lnTo>
                  <a:pt x="114284" y="265629"/>
                </a:lnTo>
                <a:lnTo>
                  <a:pt x="109527" y="267513"/>
                </a:lnTo>
                <a:lnTo>
                  <a:pt x="104768" y="268768"/>
                </a:lnTo>
                <a:lnTo>
                  <a:pt x="100008" y="269605"/>
                </a:lnTo>
                <a:lnTo>
                  <a:pt x="95247" y="270164"/>
                </a:lnTo>
                <a:lnTo>
                  <a:pt x="90486" y="270536"/>
                </a:lnTo>
                <a:lnTo>
                  <a:pt x="85723" y="270784"/>
                </a:lnTo>
                <a:lnTo>
                  <a:pt x="76200" y="271059"/>
                </a:lnTo>
                <a:lnTo>
                  <a:pt x="56180" y="271251"/>
                </a:lnTo>
                <a:lnTo>
                  <a:pt x="52534" y="270467"/>
                </a:lnTo>
                <a:lnTo>
                  <a:pt x="48517" y="269152"/>
                </a:lnTo>
                <a:lnTo>
                  <a:pt x="44251" y="267482"/>
                </a:lnTo>
                <a:lnTo>
                  <a:pt x="40613" y="265574"/>
                </a:lnTo>
                <a:lnTo>
                  <a:pt x="34454" y="261341"/>
                </a:lnTo>
                <a:lnTo>
                  <a:pt x="29071" y="258931"/>
                </a:lnTo>
                <a:lnTo>
                  <a:pt x="26525" y="258288"/>
                </a:lnTo>
                <a:lnTo>
                  <a:pt x="21579" y="255459"/>
                </a:lnTo>
                <a:lnTo>
                  <a:pt x="19148" y="253593"/>
                </a:lnTo>
                <a:lnTo>
                  <a:pt x="14331" y="247291"/>
                </a:lnTo>
                <a:lnTo>
                  <a:pt x="9544" y="239994"/>
                </a:lnTo>
                <a:lnTo>
                  <a:pt x="7157" y="236938"/>
                </a:lnTo>
                <a:lnTo>
                  <a:pt x="0" y="22844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4" name="SMARTInkAnnotation84"/>
          <p:cNvSpPr/>
          <p:nvPr/>
        </p:nvSpPr>
        <p:spPr>
          <a:xfrm>
            <a:off x="4386263" y="4992429"/>
            <a:ext cx="92745" cy="521143"/>
          </a:xfrm>
          <a:custGeom>
            <a:avLst/>
            <a:gdLst/>
            <a:ahLst/>
            <a:cxnLst/>
            <a:rect l="0" t="0" r="0" b="0"/>
            <a:pathLst>
              <a:path w="92745" h="521143">
                <a:moveTo>
                  <a:pt x="0" y="0"/>
                </a:moveTo>
                <a:lnTo>
                  <a:pt x="0" y="3789"/>
                </a:lnTo>
                <a:lnTo>
                  <a:pt x="793" y="5699"/>
                </a:lnTo>
                <a:lnTo>
                  <a:pt x="2116" y="7765"/>
                </a:lnTo>
                <a:lnTo>
                  <a:pt x="3792" y="9935"/>
                </a:lnTo>
                <a:lnTo>
                  <a:pt x="5703" y="12176"/>
                </a:lnTo>
                <a:lnTo>
                  <a:pt x="7770" y="14463"/>
                </a:lnTo>
                <a:lnTo>
                  <a:pt x="9943" y="16780"/>
                </a:lnTo>
                <a:lnTo>
                  <a:pt x="12184" y="19912"/>
                </a:lnTo>
                <a:lnTo>
                  <a:pt x="14473" y="23587"/>
                </a:lnTo>
                <a:lnTo>
                  <a:pt x="16792" y="27622"/>
                </a:lnTo>
                <a:lnTo>
                  <a:pt x="21486" y="36338"/>
                </a:lnTo>
                <a:lnTo>
                  <a:pt x="30967" y="54858"/>
                </a:lnTo>
                <a:lnTo>
                  <a:pt x="33344" y="60368"/>
                </a:lnTo>
                <a:lnTo>
                  <a:pt x="35723" y="66422"/>
                </a:lnTo>
                <a:lnTo>
                  <a:pt x="38102" y="72837"/>
                </a:lnTo>
                <a:lnTo>
                  <a:pt x="41277" y="80287"/>
                </a:lnTo>
                <a:lnTo>
                  <a:pt x="49036" y="97024"/>
                </a:lnTo>
                <a:lnTo>
                  <a:pt x="52535" y="105137"/>
                </a:lnTo>
                <a:lnTo>
                  <a:pt x="55661" y="112924"/>
                </a:lnTo>
                <a:lnTo>
                  <a:pt x="58538" y="120496"/>
                </a:lnTo>
                <a:lnTo>
                  <a:pt x="61250" y="128717"/>
                </a:lnTo>
                <a:lnTo>
                  <a:pt x="63852" y="137370"/>
                </a:lnTo>
                <a:lnTo>
                  <a:pt x="68860" y="155446"/>
                </a:lnTo>
                <a:lnTo>
                  <a:pt x="88098" y="230855"/>
                </a:lnTo>
                <a:lnTo>
                  <a:pt x="89687" y="240364"/>
                </a:lnTo>
                <a:lnTo>
                  <a:pt x="90748" y="249875"/>
                </a:lnTo>
                <a:lnTo>
                  <a:pt x="91455" y="259390"/>
                </a:lnTo>
                <a:lnTo>
                  <a:pt x="91926" y="269699"/>
                </a:lnTo>
                <a:lnTo>
                  <a:pt x="92449" y="291729"/>
                </a:lnTo>
                <a:lnTo>
                  <a:pt x="92744" y="318850"/>
                </a:lnTo>
                <a:lnTo>
                  <a:pt x="90696" y="334462"/>
                </a:lnTo>
                <a:lnTo>
                  <a:pt x="87140" y="350127"/>
                </a:lnTo>
                <a:lnTo>
                  <a:pt x="82914" y="367665"/>
                </a:lnTo>
                <a:lnTo>
                  <a:pt x="80676" y="375197"/>
                </a:lnTo>
                <a:lnTo>
                  <a:pt x="78390" y="381805"/>
                </a:lnTo>
                <a:lnTo>
                  <a:pt x="76072" y="387797"/>
                </a:lnTo>
                <a:lnTo>
                  <a:pt x="71380" y="400800"/>
                </a:lnTo>
                <a:lnTo>
                  <a:pt x="61901" y="428537"/>
                </a:lnTo>
                <a:lnTo>
                  <a:pt x="59523" y="434816"/>
                </a:lnTo>
                <a:lnTo>
                  <a:pt x="57144" y="440588"/>
                </a:lnTo>
                <a:lnTo>
                  <a:pt x="54765" y="446023"/>
                </a:lnTo>
                <a:lnTo>
                  <a:pt x="50004" y="456292"/>
                </a:lnTo>
                <a:lnTo>
                  <a:pt x="40480" y="475811"/>
                </a:lnTo>
                <a:lnTo>
                  <a:pt x="38100" y="479816"/>
                </a:lnTo>
                <a:lnTo>
                  <a:pt x="35718" y="483280"/>
                </a:lnTo>
                <a:lnTo>
                  <a:pt x="33337" y="486382"/>
                </a:lnTo>
                <a:lnTo>
                  <a:pt x="30956" y="489244"/>
                </a:lnTo>
                <a:lnTo>
                  <a:pt x="28575" y="491944"/>
                </a:lnTo>
                <a:lnTo>
                  <a:pt x="26193" y="494538"/>
                </a:lnTo>
                <a:lnTo>
                  <a:pt x="24606" y="497061"/>
                </a:lnTo>
                <a:lnTo>
                  <a:pt x="22842" y="501978"/>
                </a:lnTo>
                <a:lnTo>
                  <a:pt x="21578" y="504400"/>
                </a:lnTo>
                <a:lnTo>
                  <a:pt x="19941" y="506808"/>
                </a:lnTo>
                <a:lnTo>
                  <a:pt x="18057" y="509207"/>
                </a:lnTo>
                <a:lnTo>
                  <a:pt x="16006" y="511599"/>
                </a:lnTo>
                <a:lnTo>
                  <a:pt x="13846" y="513987"/>
                </a:lnTo>
                <a:lnTo>
                  <a:pt x="7143" y="52114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5" name="SMARTInkAnnotation85"/>
          <p:cNvSpPr/>
          <p:nvPr/>
        </p:nvSpPr>
        <p:spPr>
          <a:xfrm>
            <a:off x="4615159" y="5156624"/>
            <a:ext cx="21136" cy="164197"/>
          </a:xfrm>
          <a:custGeom>
            <a:avLst/>
            <a:gdLst/>
            <a:ahLst/>
            <a:cxnLst/>
            <a:rect l="0" t="0" r="0" b="0"/>
            <a:pathLst>
              <a:path w="21136" h="164197">
                <a:moveTo>
                  <a:pt x="21135" y="0"/>
                </a:moveTo>
                <a:lnTo>
                  <a:pt x="17342" y="0"/>
                </a:lnTo>
                <a:lnTo>
                  <a:pt x="15431" y="1587"/>
                </a:lnTo>
                <a:lnTo>
                  <a:pt x="13364" y="4230"/>
                </a:lnTo>
                <a:lnTo>
                  <a:pt x="11192" y="7580"/>
                </a:lnTo>
                <a:lnTo>
                  <a:pt x="9743" y="11399"/>
                </a:lnTo>
                <a:lnTo>
                  <a:pt x="8777" y="15531"/>
                </a:lnTo>
                <a:lnTo>
                  <a:pt x="8134" y="19873"/>
                </a:lnTo>
                <a:lnTo>
                  <a:pt x="7705" y="24354"/>
                </a:lnTo>
                <a:lnTo>
                  <a:pt x="7419" y="28927"/>
                </a:lnTo>
                <a:lnTo>
                  <a:pt x="7101" y="38240"/>
                </a:lnTo>
                <a:lnTo>
                  <a:pt x="6960" y="47666"/>
                </a:lnTo>
                <a:lnTo>
                  <a:pt x="6128" y="52401"/>
                </a:lnTo>
                <a:lnTo>
                  <a:pt x="4780" y="57145"/>
                </a:lnTo>
                <a:lnTo>
                  <a:pt x="3088" y="61892"/>
                </a:lnTo>
                <a:lnTo>
                  <a:pt x="1960" y="67438"/>
                </a:lnTo>
                <a:lnTo>
                  <a:pt x="1208" y="73514"/>
                </a:lnTo>
                <a:lnTo>
                  <a:pt x="706" y="79945"/>
                </a:lnTo>
                <a:lnTo>
                  <a:pt x="372" y="85818"/>
                </a:lnTo>
                <a:lnTo>
                  <a:pt x="0" y="96575"/>
                </a:lnTo>
                <a:lnTo>
                  <a:pt x="695" y="102458"/>
                </a:lnTo>
                <a:lnTo>
                  <a:pt x="1952" y="108759"/>
                </a:lnTo>
                <a:lnTo>
                  <a:pt x="3584" y="115340"/>
                </a:lnTo>
                <a:lnTo>
                  <a:pt x="4671" y="121313"/>
                </a:lnTo>
                <a:lnTo>
                  <a:pt x="5397" y="126882"/>
                </a:lnTo>
                <a:lnTo>
                  <a:pt x="5880" y="132181"/>
                </a:lnTo>
                <a:lnTo>
                  <a:pt x="6202" y="138093"/>
                </a:lnTo>
                <a:lnTo>
                  <a:pt x="6847" y="16419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6" name="SMARTInkAnnotation86"/>
          <p:cNvSpPr/>
          <p:nvPr/>
        </p:nvSpPr>
        <p:spPr>
          <a:xfrm>
            <a:off x="4550569" y="5235240"/>
            <a:ext cx="150020" cy="14191"/>
          </a:xfrm>
          <a:custGeom>
            <a:avLst/>
            <a:gdLst/>
            <a:ahLst/>
            <a:cxnLst/>
            <a:rect l="0" t="0" r="0" b="0"/>
            <a:pathLst>
              <a:path w="150020" h="14191">
                <a:moveTo>
                  <a:pt x="0" y="7052"/>
                </a:moveTo>
                <a:lnTo>
                  <a:pt x="6151" y="7052"/>
                </a:lnTo>
                <a:lnTo>
                  <a:pt x="7275" y="6259"/>
                </a:lnTo>
                <a:lnTo>
                  <a:pt x="8819" y="4937"/>
                </a:lnTo>
                <a:lnTo>
                  <a:pt x="10641" y="3262"/>
                </a:lnTo>
                <a:lnTo>
                  <a:pt x="12651" y="2145"/>
                </a:lnTo>
                <a:lnTo>
                  <a:pt x="14784" y="1401"/>
                </a:lnTo>
                <a:lnTo>
                  <a:pt x="16999" y="905"/>
                </a:lnTo>
                <a:lnTo>
                  <a:pt x="20064" y="574"/>
                </a:lnTo>
                <a:lnTo>
                  <a:pt x="23695" y="354"/>
                </a:lnTo>
                <a:lnTo>
                  <a:pt x="31962" y="109"/>
                </a:lnTo>
                <a:lnTo>
                  <a:pt x="40928" y="0"/>
                </a:lnTo>
                <a:lnTo>
                  <a:pt x="45542" y="764"/>
                </a:lnTo>
                <a:lnTo>
                  <a:pt x="50205" y="2066"/>
                </a:lnTo>
                <a:lnTo>
                  <a:pt x="54901" y="3728"/>
                </a:lnTo>
                <a:lnTo>
                  <a:pt x="59619" y="4836"/>
                </a:lnTo>
                <a:lnTo>
                  <a:pt x="64352" y="5574"/>
                </a:lnTo>
                <a:lnTo>
                  <a:pt x="69096" y="6067"/>
                </a:lnTo>
                <a:lnTo>
                  <a:pt x="73844" y="6395"/>
                </a:lnTo>
                <a:lnTo>
                  <a:pt x="78598" y="6614"/>
                </a:lnTo>
                <a:lnTo>
                  <a:pt x="88114" y="6857"/>
                </a:lnTo>
                <a:lnTo>
                  <a:pt x="122414" y="7044"/>
                </a:lnTo>
                <a:lnTo>
                  <a:pt x="126853" y="7840"/>
                </a:lnTo>
                <a:lnTo>
                  <a:pt x="132194" y="9164"/>
                </a:lnTo>
                <a:lnTo>
                  <a:pt x="150019" y="1419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7" name="SMARTInkAnnotation87"/>
          <p:cNvSpPr/>
          <p:nvPr/>
        </p:nvSpPr>
        <p:spPr>
          <a:xfrm>
            <a:off x="4807744" y="5078096"/>
            <a:ext cx="14288" cy="392643"/>
          </a:xfrm>
          <a:custGeom>
            <a:avLst/>
            <a:gdLst/>
            <a:ahLst/>
            <a:cxnLst/>
            <a:rect l="0" t="0" r="0" b="0"/>
            <a:pathLst>
              <a:path w="14288" h="392643">
                <a:moveTo>
                  <a:pt x="14287" y="0"/>
                </a:moveTo>
                <a:lnTo>
                  <a:pt x="10496" y="7580"/>
                </a:lnTo>
                <a:lnTo>
                  <a:pt x="9377" y="12192"/>
                </a:lnTo>
                <a:lnTo>
                  <a:pt x="8633" y="17647"/>
                </a:lnTo>
                <a:lnTo>
                  <a:pt x="8136" y="23662"/>
                </a:lnTo>
                <a:lnTo>
                  <a:pt x="7805" y="29260"/>
                </a:lnTo>
                <a:lnTo>
                  <a:pt x="7438" y="39709"/>
                </a:lnTo>
                <a:lnTo>
                  <a:pt x="6547" y="45509"/>
                </a:lnTo>
                <a:lnTo>
                  <a:pt x="5158" y="51757"/>
                </a:lnTo>
                <a:lnTo>
                  <a:pt x="3439" y="58301"/>
                </a:lnTo>
                <a:lnTo>
                  <a:pt x="2292" y="65044"/>
                </a:lnTo>
                <a:lnTo>
                  <a:pt x="1528" y="71918"/>
                </a:lnTo>
                <a:lnTo>
                  <a:pt x="1019" y="78881"/>
                </a:lnTo>
                <a:lnTo>
                  <a:pt x="679" y="86695"/>
                </a:lnTo>
                <a:lnTo>
                  <a:pt x="301" y="103839"/>
                </a:lnTo>
                <a:lnTo>
                  <a:pt x="0" y="253331"/>
                </a:lnTo>
                <a:lnTo>
                  <a:pt x="794" y="261694"/>
                </a:lnTo>
                <a:lnTo>
                  <a:pt x="2117" y="269648"/>
                </a:lnTo>
                <a:lnTo>
                  <a:pt x="3793" y="277331"/>
                </a:lnTo>
                <a:lnTo>
                  <a:pt x="4910" y="284832"/>
                </a:lnTo>
                <a:lnTo>
                  <a:pt x="5654" y="292213"/>
                </a:lnTo>
                <a:lnTo>
                  <a:pt x="6151" y="299513"/>
                </a:lnTo>
                <a:lnTo>
                  <a:pt x="6702" y="311855"/>
                </a:lnTo>
                <a:lnTo>
                  <a:pt x="6947" y="323421"/>
                </a:lnTo>
                <a:lnTo>
                  <a:pt x="7136" y="362365"/>
                </a:lnTo>
                <a:lnTo>
                  <a:pt x="7932" y="367698"/>
                </a:lnTo>
                <a:lnTo>
                  <a:pt x="9257" y="373633"/>
                </a:lnTo>
                <a:lnTo>
                  <a:pt x="14287" y="39264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8" name="SMARTInkAnnotation88"/>
          <p:cNvSpPr/>
          <p:nvPr/>
        </p:nvSpPr>
        <p:spPr>
          <a:xfrm>
            <a:off x="4807744" y="5036382"/>
            <a:ext cx="191765" cy="227326"/>
          </a:xfrm>
          <a:custGeom>
            <a:avLst/>
            <a:gdLst/>
            <a:ahLst/>
            <a:cxnLst/>
            <a:rect l="0" t="0" r="0" b="0"/>
            <a:pathLst>
              <a:path w="191765" h="227326">
                <a:moveTo>
                  <a:pt x="0" y="70269"/>
                </a:moveTo>
                <a:lnTo>
                  <a:pt x="0" y="50397"/>
                </a:lnTo>
                <a:lnTo>
                  <a:pt x="794" y="45916"/>
                </a:lnTo>
                <a:lnTo>
                  <a:pt x="2116" y="41343"/>
                </a:lnTo>
                <a:lnTo>
                  <a:pt x="3792" y="36707"/>
                </a:lnTo>
                <a:lnTo>
                  <a:pt x="5703" y="32823"/>
                </a:lnTo>
                <a:lnTo>
                  <a:pt x="9943" y="26393"/>
                </a:lnTo>
                <a:lnTo>
                  <a:pt x="14473" y="20891"/>
                </a:lnTo>
                <a:lnTo>
                  <a:pt x="16792" y="18313"/>
                </a:lnTo>
                <a:lnTo>
                  <a:pt x="19926" y="15801"/>
                </a:lnTo>
                <a:lnTo>
                  <a:pt x="23603" y="13334"/>
                </a:lnTo>
                <a:lnTo>
                  <a:pt x="27641" y="10896"/>
                </a:lnTo>
                <a:lnTo>
                  <a:pt x="31921" y="9270"/>
                </a:lnTo>
                <a:lnTo>
                  <a:pt x="36362" y="8186"/>
                </a:lnTo>
                <a:lnTo>
                  <a:pt x="40909" y="7464"/>
                </a:lnTo>
                <a:lnTo>
                  <a:pt x="45529" y="6189"/>
                </a:lnTo>
                <a:lnTo>
                  <a:pt x="50197" y="4546"/>
                </a:lnTo>
                <a:lnTo>
                  <a:pt x="54895" y="2658"/>
                </a:lnTo>
                <a:lnTo>
                  <a:pt x="59615" y="1398"/>
                </a:lnTo>
                <a:lnTo>
                  <a:pt x="64350" y="559"/>
                </a:lnTo>
                <a:lnTo>
                  <a:pt x="69094" y="0"/>
                </a:lnTo>
                <a:lnTo>
                  <a:pt x="73050" y="420"/>
                </a:lnTo>
                <a:lnTo>
                  <a:pt x="76481" y="1493"/>
                </a:lnTo>
                <a:lnTo>
                  <a:pt x="79562" y="3002"/>
                </a:lnTo>
                <a:lnTo>
                  <a:pt x="83997" y="4007"/>
                </a:lnTo>
                <a:lnTo>
                  <a:pt x="89335" y="4678"/>
                </a:lnTo>
                <a:lnTo>
                  <a:pt x="95276" y="5125"/>
                </a:lnTo>
                <a:lnTo>
                  <a:pt x="100823" y="6216"/>
                </a:lnTo>
                <a:lnTo>
                  <a:pt x="106109" y="7737"/>
                </a:lnTo>
                <a:lnTo>
                  <a:pt x="111220" y="9544"/>
                </a:lnTo>
                <a:lnTo>
                  <a:pt x="115422" y="11542"/>
                </a:lnTo>
                <a:lnTo>
                  <a:pt x="119017" y="13667"/>
                </a:lnTo>
                <a:lnTo>
                  <a:pt x="122207" y="15877"/>
                </a:lnTo>
                <a:lnTo>
                  <a:pt x="125921" y="18144"/>
                </a:lnTo>
                <a:lnTo>
                  <a:pt x="129985" y="20448"/>
                </a:lnTo>
                <a:lnTo>
                  <a:pt x="134281" y="22777"/>
                </a:lnTo>
                <a:lnTo>
                  <a:pt x="137939" y="25123"/>
                </a:lnTo>
                <a:lnTo>
                  <a:pt x="141172" y="27481"/>
                </a:lnTo>
                <a:lnTo>
                  <a:pt x="144121" y="29845"/>
                </a:lnTo>
                <a:lnTo>
                  <a:pt x="149514" y="36703"/>
                </a:lnTo>
                <a:lnTo>
                  <a:pt x="152063" y="40753"/>
                </a:lnTo>
                <a:lnTo>
                  <a:pt x="157012" y="47368"/>
                </a:lnTo>
                <a:lnTo>
                  <a:pt x="161858" y="53746"/>
                </a:lnTo>
                <a:lnTo>
                  <a:pt x="164262" y="57667"/>
                </a:lnTo>
                <a:lnTo>
                  <a:pt x="166658" y="61868"/>
                </a:lnTo>
                <a:lnTo>
                  <a:pt x="171436" y="70766"/>
                </a:lnTo>
                <a:lnTo>
                  <a:pt x="180972" y="89405"/>
                </a:lnTo>
                <a:lnTo>
                  <a:pt x="182560" y="94132"/>
                </a:lnTo>
                <a:lnTo>
                  <a:pt x="183619" y="98869"/>
                </a:lnTo>
                <a:lnTo>
                  <a:pt x="184325" y="103614"/>
                </a:lnTo>
                <a:lnTo>
                  <a:pt x="185590" y="109156"/>
                </a:lnTo>
                <a:lnTo>
                  <a:pt x="187226" y="115231"/>
                </a:lnTo>
                <a:lnTo>
                  <a:pt x="189111" y="121661"/>
                </a:lnTo>
                <a:lnTo>
                  <a:pt x="190367" y="127533"/>
                </a:lnTo>
                <a:lnTo>
                  <a:pt x="191205" y="133036"/>
                </a:lnTo>
                <a:lnTo>
                  <a:pt x="191764" y="138290"/>
                </a:lnTo>
                <a:lnTo>
                  <a:pt x="191343" y="143379"/>
                </a:lnTo>
                <a:lnTo>
                  <a:pt x="190268" y="148358"/>
                </a:lnTo>
                <a:lnTo>
                  <a:pt x="188757" y="153264"/>
                </a:lnTo>
                <a:lnTo>
                  <a:pt x="187750" y="158121"/>
                </a:lnTo>
                <a:lnTo>
                  <a:pt x="187079" y="162945"/>
                </a:lnTo>
                <a:lnTo>
                  <a:pt x="186632" y="167748"/>
                </a:lnTo>
                <a:lnTo>
                  <a:pt x="186334" y="172536"/>
                </a:lnTo>
                <a:lnTo>
                  <a:pt x="186002" y="182087"/>
                </a:lnTo>
                <a:lnTo>
                  <a:pt x="185120" y="186062"/>
                </a:lnTo>
                <a:lnTo>
                  <a:pt x="182023" y="192593"/>
                </a:lnTo>
                <a:lnTo>
                  <a:pt x="178001" y="200255"/>
                </a:lnTo>
                <a:lnTo>
                  <a:pt x="175817" y="204520"/>
                </a:lnTo>
                <a:lnTo>
                  <a:pt x="171274" y="211373"/>
                </a:lnTo>
                <a:lnTo>
                  <a:pt x="168951" y="214311"/>
                </a:lnTo>
                <a:lnTo>
                  <a:pt x="166609" y="216270"/>
                </a:lnTo>
                <a:lnTo>
                  <a:pt x="164254" y="217576"/>
                </a:lnTo>
                <a:lnTo>
                  <a:pt x="158726" y="219820"/>
                </a:lnTo>
                <a:lnTo>
                  <a:pt x="150978" y="223461"/>
                </a:lnTo>
                <a:lnTo>
                  <a:pt x="146689" y="224749"/>
                </a:lnTo>
                <a:lnTo>
                  <a:pt x="142243" y="225609"/>
                </a:lnTo>
                <a:lnTo>
                  <a:pt x="137691" y="226181"/>
                </a:lnTo>
                <a:lnTo>
                  <a:pt x="133863" y="226562"/>
                </a:lnTo>
                <a:lnTo>
                  <a:pt x="130516" y="226817"/>
                </a:lnTo>
                <a:lnTo>
                  <a:pt x="127492" y="226987"/>
                </a:lnTo>
                <a:lnTo>
                  <a:pt x="119898" y="227175"/>
                </a:lnTo>
                <a:lnTo>
                  <a:pt x="63315" y="227325"/>
                </a:lnTo>
                <a:lnTo>
                  <a:pt x="60466" y="226532"/>
                </a:lnTo>
                <a:lnTo>
                  <a:pt x="55184" y="223536"/>
                </a:lnTo>
                <a:lnTo>
                  <a:pt x="51871" y="222420"/>
                </a:lnTo>
                <a:lnTo>
                  <a:pt x="48074" y="221676"/>
                </a:lnTo>
                <a:lnTo>
                  <a:pt x="43955" y="221180"/>
                </a:lnTo>
                <a:lnTo>
                  <a:pt x="40416" y="220849"/>
                </a:lnTo>
                <a:lnTo>
                  <a:pt x="37263" y="220628"/>
                </a:lnTo>
                <a:lnTo>
                  <a:pt x="34367" y="220482"/>
                </a:lnTo>
                <a:lnTo>
                  <a:pt x="32436" y="219590"/>
                </a:lnTo>
                <a:lnTo>
                  <a:pt x="31149" y="218203"/>
                </a:lnTo>
                <a:lnTo>
                  <a:pt x="30291" y="216485"/>
                </a:lnTo>
                <a:lnTo>
                  <a:pt x="28926" y="215339"/>
                </a:lnTo>
                <a:lnTo>
                  <a:pt x="27221" y="214575"/>
                </a:lnTo>
                <a:lnTo>
                  <a:pt x="22575" y="213350"/>
                </a:lnTo>
                <a:lnTo>
                  <a:pt x="19823" y="211067"/>
                </a:lnTo>
                <a:lnTo>
                  <a:pt x="14287" y="20591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49" name="SMARTInkAnnotation89"/>
          <p:cNvSpPr/>
          <p:nvPr/>
        </p:nvSpPr>
        <p:spPr>
          <a:xfrm>
            <a:off x="5036468" y="5029116"/>
            <a:ext cx="142752" cy="420206"/>
          </a:xfrm>
          <a:custGeom>
            <a:avLst/>
            <a:gdLst/>
            <a:ahLst/>
            <a:cxnLst/>
            <a:rect l="0" t="0" r="0" b="0"/>
            <a:pathLst>
              <a:path w="142752" h="420206">
                <a:moveTo>
                  <a:pt x="142751" y="6146"/>
                </a:moveTo>
                <a:lnTo>
                  <a:pt x="142751" y="2356"/>
                </a:lnTo>
                <a:lnTo>
                  <a:pt x="141957" y="1240"/>
                </a:lnTo>
                <a:lnTo>
                  <a:pt x="140635" y="496"/>
                </a:lnTo>
                <a:lnTo>
                  <a:pt x="138958" y="0"/>
                </a:lnTo>
                <a:lnTo>
                  <a:pt x="137047" y="462"/>
                </a:lnTo>
                <a:lnTo>
                  <a:pt x="132808" y="3091"/>
                </a:lnTo>
                <a:lnTo>
                  <a:pt x="130566" y="4902"/>
                </a:lnTo>
                <a:lnTo>
                  <a:pt x="128278" y="6904"/>
                </a:lnTo>
                <a:lnTo>
                  <a:pt x="125958" y="9031"/>
                </a:lnTo>
                <a:lnTo>
                  <a:pt x="121265" y="13510"/>
                </a:lnTo>
                <a:lnTo>
                  <a:pt x="118901" y="15815"/>
                </a:lnTo>
                <a:lnTo>
                  <a:pt x="116532" y="18938"/>
                </a:lnTo>
                <a:lnTo>
                  <a:pt x="114159" y="22605"/>
                </a:lnTo>
                <a:lnTo>
                  <a:pt x="111784" y="26638"/>
                </a:lnTo>
                <a:lnTo>
                  <a:pt x="109406" y="30912"/>
                </a:lnTo>
                <a:lnTo>
                  <a:pt x="104648" y="39892"/>
                </a:lnTo>
                <a:lnTo>
                  <a:pt x="97506" y="53867"/>
                </a:lnTo>
                <a:lnTo>
                  <a:pt x="94332" y="59377"/>
                </a:lnTo>
                <a:lnTo>
                  <a:pt x="90627" y="65430"/>
                </a:lnTo>
                <a:lnTo>
                  <a:pt x="86570" y="71844"/>
                </a:lnTo>
                <a:lnTo>
                  <a:pt x="83072" y="78501"/>
                </a:lnTo>
                <a:lnTo>
                  <a:pt x="79946" y="85318"/>
                </a:lnTo>
                <a:lnTo>
                  <a:pt x="77069" y="92243"/>
                </a:lnTo>
                <a:lnTo>
                  <a:pt x="74357" y="98445"/>
                </a:lnTo>
                <a:lnTo>
                  <a:pt x="69227" y="109567"/>
                </a:lnTo>
                <a:lnTo>
                  <a:pt x="65953" y="115548"/>
                </a:lnTo>
                <a:lnTo>
                  <a:pt x="62184" y="121915"/>
                </a:lnTo>
                <a:lnTo>
                  <a:pt x="58083" y="128538"/>
                </a:lnTo>
                <a:lnTo>
                  <a:pt x="54556" y="135334"/>
                </a:lnTo>
                <a:lnTo>
                  <a:pt x="51410" y="142244"/>
                </a:lnTo>
                <a:lnTo>
                  <a:pt x="48519" y="149230"/>
                </a:lnTo>
                <a:lnTo>
                  <a:pt x="45799" y="156267"/>
                </a:lnTo>
                <a:lnTo>
                  <a:pt x="40659" y="170432"/>
                </a:lnTo>
                <a:lnTo>
                  <a:pt x="4639" y="277427"/>
                </a:lnTo>
                <a:lnTo>
                  <a:pt x="3051" y="284565"/>
                </a:lnTo>
                <a:lnTo>
                  <a:pt x="1993" y="291704"/>
                </a:lnTo>
                <a:lnTo>
                  <a:pt x="1287" y="298843"/>
                </a:lnTo>
                <a:lnTo>
                  <a:pt x="817" y="305982"/>
                </a:lnTo>
                <a:lnTo>
                  <a:pt x="503" y="313121"/>
                </a:lnTo>
                <a:lnTo>
                  <a:pt x="62" y="332423"/>
                </a:lnTo>
                <a:lnTo>
                  <a:pt x="0" y="337887"/>
                </a:lnTo>
                <a:lnTo>
                  <a:pt x="2047" y="348189"/>
                </a:lnTo>
                <a:lnTo>
                  <a:pt x="4810" y="358056"/>
                </a:lnTo>
                <a:lnTo>
                  <a:pt x="6038" y="367729"/>
                </a:lnTo>
                <a:lnTo>
                  <a:pt x="7952" y="372529"/>
                </a:lnTo>
                <a:lnTo>
                  <a:pt x="10816" y="377316"/>
                </a:lnTo>
                <a:lnTo>
                  <a:pt x="14313" y="382094"/>
                </a:lnTo>
                <a:lnTo>
                  <a:pt x="17439" y="386072"/>
                </a:lnTo>
                <a:lnTo>
                  <a:pt x="20315" y="389517"/>
                </a:lnTo>
                <a:lnTo>
                  <a:pt x="23027" y="392608"/>
                </a:lnTo>
                <a:lnTo>
                  <a:pt x="25629" y="395461"/>
                </a:lnTo>
                <a:lnTo>
                  <a:pt x="30636" y="400747"/>
                </a:lnTo>
                <a:lnTo>
                  <a:pt x="33083" y="404060"/>
                </a:lnTo>
                <a:lnTo>
                  <a:pt x="35508" y="407855"/>
                </a:lnTo>
                <a:lnTo>
                  <a:pt x="42738" y="42020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0" name="SMARTInkAnnotation90"/>
          <p:cNvSpPr/>
          <p:nvPr/>
        </p:nvSpPr>
        <p:spPr>
          <a:xfrm>
            <a:off x="5200660" y="5071054"/>
            <a:ext cx="128579" cy="356851"/>
          </a:xfrm>
          <a:custGeom>
            <a:avLst/>
            <a:gdLst/>
            <a:ahLst/>
            <a:cxnLst/>
            <a:rect l="0" t="0" r="0" b="0"/>
            <a:pathLst>
              <a:path w="128579" h="356851">
                <a:moveTo>
                  <a:pt x="128578" y="92709"/>
                </a:moveTo>
                <a:lnTo>
                  <a:pt x="128578" y="72138"/>
                </a:lnTo>
                <a:lnTo>
                  <a:pt x="127784" y="68683"/>
                </a:lnTo>
                <a:lnTo>
                  <a:pt x="123668" y="60031"/>
                </a:lnTo>
                <a:lnTo>
                  <a:pt x="122096" y="52444"/>
                </a:lnTo>
                <a:lnTo>
                  <a:pt x="121728" y="47580"/>
                </a:lnTo>
                <a:lnTo>
                  <a:pt x="120836" y="45172"/>
                </a:lnTo>
                <a:lnTo>
                  <a:pt x="117728" y="40382"/>
                </a:lnTo>
                <a:lnTo>
                  <a:pt x="115818" y="33493"/>
                </a:lnTo>
                <a:lnTo>
                  <a:pt x="115309" y="29435"/>
                </a:lnTo>
                <a:lnTo>
                  <a:pt x="114175" y="26730"/>
                </a:lnTo>
                <a:lnTo>
                  <a:pt x="112626" y="24926"/>
                </a:lnTo>
                <a:lnTo>
                  <a:pt x="108788" y="22130"/>
                </a:lnTo>
                <a:lnTo>
                  <a:pt x="106653" y="20273"/>
                </a:lnTo>
                <a:lnTo>
                  <a:pt x="104436" y="18242"/>
                </a:lnTo>
                <a:lnTo>
                  <a:pt x="101371" y="16095"/>
                </a:lnTo>
                <a:lnTo>
                  <a:pt x="97739" y="13871"/>
                </a:lnTo>
                <a:lnTo>
                  <a:pt x="93732" y="11594"/>
                </a:lnTo>
                <a:lnTo>
                  <a:pt x="90265" y="10077"/>
                </a:lnTo>
                <a:lnTo>
                  <a:pt x="87161" y="9065"/>
                </a:lnTo>
                <a:lnTo>
                  <a:pt x="84298" y="8391"/>
                </a:lnTo>
                <a:lnTo>
                  <a:pt x="80801" y="7148"/>
                </a:lnTo>
                <a:lnTo>
                  <a:pt x="76883" y="5526"/>
                </a:lnTo>
                <a:lnTo>
                  <a:pt x="72683" y="3651"/>
                </a:lnTo>
                <a:lnTo>
                  <a:pt x="69090" y="2402"/>
                </a:lnTo>
                <a:lnTo>
                  <a:pt x="65901" y="1569"/>
                </a:lnTo>
                <a:lnTo>
                  <a:pt x="62980" y="1013"/>
                </a:lnTo>
                <a:lnTo>
                  <a:pt x="60239" y="644"/>
                </a:lnTo>
                <a:lnTo>
                  <a:pt x="57619" y="397"/>
                </a:lnTo>
                <a:lnTo>
                  <a:pt x="55078" y="232"/>
                </a:lnTo>
                <a:lnTo>
                  <a:pt x="48022" y="49"/>
                </a:lnTo>
                <a:lnTo>
                  <a:pt x="43917" y="0"/>
                </a:lnTo>
                <a:lnTo>
                  <a:pt x="40387" y="761"/>
                </a:lnTo>
                <a:lnTo>
                  <a:pt x="37240" y="2061"/>
                </a:lnTo>
                <a:lnTo>
                  <a:pt x="34348" y="3722"/>
                </a:lnTo>
                <a:lnTo>
                  <a:pt x="26902" y="7681"/>
                </a:lnTo>
                <a:lnTo>
                  <a:pt x="22694" y="9848"/>
                </a:lnTo>
                <a:lnTo>
                  <a:pt x="19888" y="12085"/>
                </a:lnTo>
                <a:lnTo>
                  <a:pt x="18018" y="14370"/>
                </a:lnTo>
                <a:lnTo>
                  <a:pt x="16772" y="16687"/>
                </a:lnTo>
                <a:lnTo>
                  <a:pt x="15146" y="18231"/>
                </a:lnTo>
                <a:lnTo>
                  <a:pt x="13269" y="19260"/>
                </a:lnTo>
                <a:lnTo>
                  <a:pt x="11224" y="19947"/>
                </a:lnTo>
                <a:lnTo>
                  <a:pt x="9067" y="21198"/>
                </a:lnTo>
                <a:lnTo>
                  <a:pt x="6835" y="22825"/>
                </a:lnTo>
                <a:lnTo>
                  <a:pt x="4553" y="24703"/>
                </a:lnTo>
                <a:lnTo>
                  <a:pt x="3032" y="27541"/>
                </a:lnTo>
                <a:lnTo>
                  <a:pt x="1342" y="34925"/>
                </a:lnTo>
                <a:lnTo>
                  <a:pt x="390" y="44212"/>
                </a:lnTo>
                <a:lnTo>
                  <a:pt x="69" y="55249"/>
                </a:lnTo>
                <a:lnTo>
                  <a:pt x="0" y="72656"/>
                </a:lnTo>
                <a:lnTo>
                  <a:pt x="2111" y="80096"/>
                </a:lnTo>
                <a:lnTo>
                  <a:pt x="4901" y="88690"/>
                </a:lnTo>
                <a:lnTo>
                  <a:pt x="6141" y="97797"/>
                </a:lnTo>
                <a:lnTo>
                  <a:pt x="8810" y="105018"/>
                </a:lnTo>
                <a:lnTo>
                  <a:pt x="12641" y="111665"/>
                </a:lnTo>
                <a:lnTo>
                  <a:pt x="16989" y="119906"/>
                </a:lnTo>
                <a:lnTo>
                  <a:pt x="19261" y="123532"/>
                </a:lnTo>
                <a:lnTo>
                  <a:pt x="21569" y="126743"/>
                </a:lnTo>
                <a:lnTo>
                  <a:pt x="23901" y="129676"/>
                </a:lnTo>
                <a:lnTo>
                  <a:pt x="26249" y="133218"/>
                </a:lnTo>
                <a:lnTo>
                  <a:pt x="28608" y="137166"/>
                </a:lnTo>
                <a:lnTo>
                  <a:pt x="30975" y="141384"/>
                </a:lnTo>
                <a:lnTo>
                  <a:pt x="33346" y="144990"/>
                </a:lnTo>
                <a:lnTo>
                  <a:pt x="35721" y="148186"/>
                </a:lnTo>
                <a:lnTo>
                  <a:pt x="38099" y="151111"/>
                </a:lnTo>
                <a:lnTo>
                  <a:pt x="40477" y="153854"/>
                </a:lnTo>
                <a:lnTo>
                  <a:pt x="42856" y="156476"/>
                </a:lnTo>
                <a:lnTo>
                  <a:pt x="45236" y="159016"/>
                </a:lnTo>
                <a:lnTo>
                  <a:pt x="47617" y="162297"/>
                </a:lnTo>
                <a:lnTo>
                  <a:pt x="49997" y="166071"/>
                </a:lnTo>
                <a:lnTo>
                  <a:pt x="52378" y="170173"/>
                </a:lnTo>
                <a:lnTo>
                  <a:pt x="54759" y="173700"/>
                </a:lnTo>
                <a:lnTo>
                  <a:pt x="57140" y="176845"/>
                </a:lnTo>
                <a:lnTo>
                  <a:pt x="59521" y="179735"/>
                </a:lnTo>
                <a:lnTo>
                  <a:pt x="61903" y="182455"/>
                </a:lnTo>
                <a:lnTo>
                  <a:pt x="64284" y="185062"/>
                </a:lnTo>
                <a:lnTo>
                  <a:pt x="66665" y="187592"/>
                </a:lnTo>
                <a:lnTo>
                  <a:pt x="69840" y="190073"/>
                </a:lnTo>
                <a:lnTo>
                  <a:pt x="73544" y="192520"/>
                </a:lnTo>
                <a:lnTo>
                  <a:pt x="77601" y="194944"/>
                </a:lnTo>
                <a:lnTo>
                  <a:pt x="80305" y="197354"/>
                </a:lnTo>
                <a:lnTo>
                  <a:pt x="82109" y="199753"/>
                </a:lnTo>
                <a:lnTo>
                  <a:pt x="84905" y="204534"/>
                </a:lnTo>
                <a:lnTo>
                  <a:pt x="88795" y="209304"/>
                </a:lnTo>
                <a:lnTo>
                  <a:pt x="90943" y="211686"/>
                </a:lnTo>
                <a:lnTo>
                  <a:pt x="95447" y="216448"/>
                </a:lnTo>
                <a:lnTo>
                  <a:pt x="97759" y="219623"/>
                </a:lnTo>
                <a:lnTo>
                  <a:pt x="100094" y="223324"/>
                </a:lnTo>
                <a:lnTo>
                  <a:pt x="102445" y="227379"/>
                </a:lnTo>
                <a:lnTo>
                  <a:pt x="104806" y="230875"/>
                </a:lnTo>
                <a:lnTo>
                  <a:pt x="107173" y="233999"/>
                </a:lnTo>
                <a:lnTo>
                  <a:pt x="109546" y="236875"/>
                </a:lnTo>
                <a:lnTo>
                  <a:pt x="111921" y="239585"/>
                </a:lnTo>
                <a:lnTo>
                  <a:pt x="114299" y="242186"/>
                </a:lnTo>
                <a:lnTo>
                  <a:pt x="116677" y="244713"/>
                </a:lnTo>
                <a:lnTo>
                  <a:pt x="118263" y="247190"/>
                </a:lnTo>
                <a:lnTo>
                  <a:pt x="121288" y="254467"/>
                </a:lnTo>
                <a:lnTo>
                  <a:pt x="124808" y="259259"/>
                </a:lnTo>
                <a:lnTo>
                  <a:pt x="126902" y="264032"/>
                </a:lnTo>
                <a:lnTo>
                  <a:pt x="128081" y="271179"/>
                </a:lnTo>
                <a:lnTo>
                  <a:pt x="128479" y="280701"/>
                </a:lnTo>
                <a:lnTo>
                  <a:pt x="128575" y="302118"/>
                </a:lnTo>
                <a:lnTo>
                  <a:pt x="127782" y="303705"/>
                </a:lnTo>
                <a:lnTo>
                  <a:pt x="126459" y="304762"/>
                </a:lnTo>
                <a:lnTo>
                  <a:pt x="124785" y="305467"/>
                </a:lnTo>
                <a:lnTo>
                  <a:pt x="123667" y="306731"/>
                </a:lnTo>
                <a:lnTo>
                  <a:pt x="122922" y="308366"/>
                </a:lnTo>
                <a:lnTo>
                  <a:pt x="122096" y="312298"/>
                </a:lnTo>
                <a:lnTo>
                  <a:pt x="121728" y="316690"/>
                </a:lnTo>
                <a:lnTo>
                  <a:pt x="120836" y="318972"/>
                </a:lnTo>
                <a:lnTo>
                  <a:pt x="117728" y="323622"/>
                </a:lnTo>
                <a:lnTo>
                  <a:pt x="115788" y="325973"/>
                </a:lnTo>
                <a:lnTo>
                  <a:pt x="113702" y="328333"/>
                </a:lnTo>
                <a:lnTo>
                  <a:pt x="111517" y="330700"/>
                </a:lnTo>
                <a:lnTo>
                  <a:pt x="109266" y="332278"/>
                </a:lnTo>
                <a:lnTo>
                  <a:pt x="106971" y="333330"/>
                </a:lnTo>
                <a:lnTo>
                  <a:pt x="104649" y="334030"/>
                </a:lnTo>
                <a:lnTo>
                  <a:pt x="103100" y="335291"/>
                </a:lnTo>
                <a:lnTo>
                  <a:pt x="102067" y="336925"/>
                </a:lnTo>
                <a:lnTo>
                  <a:pt x="100920" y="340856"/>
                </a:lnTo>
                <a:lnTo>
                  <a:pt x="100411" y="345246"/>
                </a:lnTo>
                <a:lnTo>
                  <a:pt x="99480" y="346735"/>
                </a:lnTo>
                <a:lnTo>
                  <a:pt x="98067" y="347727"/>
                </a:lnTo>
                <a:lnTo>
                  <a:pt x="93888" y="349319"/>
                </a:lnTo>
                <a:lnTo>
                  <a:pt x="91200" y="349537"/>
                </a:lnTo>
                <a:lnTo>
                  <a:pt x="89371" y="349595"/>
                </a:lnTo>
                <a:lnTo>
                  <a:pt x="88152" y="350427"/>
                </a:lnTo>
                <a:lnTo>
                  <a:pt x="87340" y="351775"/>
                </a:lnTo>
                <a:lnTo>
                  <a:pt x="85715" y="35685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1" name="SMARTInkAnnotation91"/>
          <p:cNvSpPr/>
          <p:nvPr/>
        </p:nvSpPr>
        <p:spPr>
          <a:xfrm>
            <a:off x="5336381" y="5093395"/>
            <a:ext cx="171451" cy="313093"/>
          </a:xfrm>
          <a:custGeom>
            <a:avLst/>
            <a:gdLst/>
            <a:ahLst/>
            <a:cxnLst/>
            <a:rect l="0" t="0" r="0" b="0"/>
            <a:pathLst>
              <a:path w="171451" h="313093">
                <a:moveTo>
                  <a:pt x="0" y="34673"/>
                </a:moveTo>
                <a:lnTo>
                  <a:pt x="0" y="24738"/>
                </a:lnTo>
                <a:lnTo>
                  <a:pt x="794" y="22497"/>
                </a:lnTo>
                <a:lnTo>
                  <a:pt x="3793" y="17893"/>
                </a:lnTo>
                <a:lnTo>
                  <a:pt x="5704" y="16347"/>
                </a:lnTo>
                <a:lnTo>
                  <a:pt x="7771" y="15317"/>
                </a:lnTo>
                <a:lnTo>
                  <a:pt x="9943" y="14630"/>
                </a:lnTo>
                <a:lnTo>
                  <a:pt x="11391" y="13379"/>
                </a:lnTo>
                <a:lnTo>
                  <a:pt x="12357" y="11752"/>
                </a:lnTo>
                <a:lnTo>
                  <a:pt x="13001" y="9874"/>
                </a:lnTo>
                <a:lnTo>
                  <a:pt x="14223" y="8622"/>
                </a:lnTo>
                <a:lnTo>
                  <a:pt x="15832" y="7787"/>
                </a:lnTo>
                <a:lnTo>
                  <a:pt x="19737" y="6860"/>
                </a:lnTo>
                <a:lnTo>
                  <a:pt x="24118" y="6448"/>
                </a:lnTo>
                <a:lnTo>
                  <a:pt x="27191" y="5544"/>
                </a:lnTo>
                <a:lnTo>
                  <a:pt x="30827" y="4149"/>
                </a:lnTo>
                <a:lnTo>
                  <a:pt x="34839" y="2426"/>
                </a:lnTo>
                <a:lnTo>
                  <a:pt x="38308" y="1277"/>
                </a:lnTo>
                <a:lnTo>
                  <a:pt x="41413" y="510"/>
                </a:lnTo>
                <a:lnTo>
                  <a:pt x="44278" y="0"/>
                </a:lnTo>
                <a:lnTo>
                  <a:pt x="47774" y="453"/>
                </a:lnTo>
                <a:lnTo>
                  <a:pt x="51693" y="1547"/>
                </a:lnTo>
                <a:lnTo>
                  <a:pt x="55894" y="3071"/>
                </a:lnTo>
                <a:lnTo>
                  <a:pt x="59488" y="4087"/>
                </a:lnTo>
                <a:lnTo>
                  <a:pt x="62677" y="4763"/>
                </a:lnTo>
                <a:lnTo>
                  <a:pt x="65597" y="5215"/>
                </a:lnTo>
                <a:lnTo>
                  <a:pt x="68338" y="5516"/>
                </a:lnTo>
                <a:lnTo>
                  <a:pt x="73499" y="5850"/>
                </a:lnTo>
                <a:lnTo>
                  <a:pt x="76781" y="6732"/>
                </a:lnTo>
                <a:lnTo>
                  <a:pt x="80556" y="8114"/>
                </a:lnTo>
                <a:lnTo>
                  <a:pt x="84660" y="9828"/>
                </a:lnTo>
                <a:lnTo>
                  <a:pt x="88191" y="10971"/>
                </a:lnTo>
                <a:lnTo>
                  <a:pt x="91337" y="11733"/>
                </a:lnTo>
                <a:lnTo>
                  <a:pt x="94229" y="12241"/>
                </a:lnTo>
                <a:lnTo>
                  <a:pt x="99559" y="14921"/>
                </a:lnTo>
                <a:lnTo>
                  <a:pt x="102091" y="16745"/>
                </a:lnTo>
                <a:lnTo>
                  <a:pt x="107022" y="18774"/>
                </a:lnTo>
                <a:lnTo>
                  <a:pt x="109448" y="19314"/>
                </a:lnTo>
                <a:lnTo>
                  <a:pt x="112653" y="20468"/>
                </a:lnTo>
                <a:lnTo>
                  <a:pt x="116377" y="22030"/>
                </a:lnTo>
                <a:lnTo>
                  <a:pt x="126175" y="26447"/>
                </a:lnTo>
                <a:lnTo>
                  <a:pt x="129632" y="29167"/>
                </a:lnTo>
                <a:lnTo>
                  <a:pt x="133814" y="33019"/>
                </a:lnTo>
                <a:lnTo>
                  <a:pt x="140632" y="39648"/>
                </a:lnTo>
                <a:lnTo>
                  <a:pt x="145318" y="44288"/>
                </a:lnTo>
                <a:lnTo>
                  <a:pt x="147678" y="45842"/>
                </a:lnTo>
                <a:lnTo>
                  <a:pt x="152418" y="47569"/>
                </a:lnTo>
                <a:lnTo>
                  <a:pt x="154000" y="48823"/>
                </a:lnTo>
                <a:lnTo>
                  <a:pt x="155054" y="50453"/>
                </a:lnTo>
                <a:lnTo>
                  <a:pt x="155757" y="52332"/>
                </a:lnTo>
                <a:lnTo>
                  <a:pt x="157019" y="53584"/>
                </a:lnTo>
                <a:lnTo>
                  <a:pt x="158655" y="54420"/>
                </a:lnTo>
                <a:lnTo>
                  <a:pt x="160539" y="54976"/>
                </a:lnTo>
                <a:lnTo>
                  <a:pt x="161795" y="56141"/>
                </a:lnTo>
                <a:lnTo>
                  <a:pt x="162632" y="57710"/>
                </a:lnTo>
                <a:lnTo>
                  <a:pt x="163562" y="61569"/>
                </a:lnTo>
                <a:lnTo>
                  <a:pt x="163976" y="65929"/>
                </a:lnTo>
                <a:lnTo>
                  <a:pt x="164880" y="68202"/>
                </a:lnTo>
                <a:lnTo>
                  <a:pt x="169917" y="75434"/>
                </a:lnTo>
                <a:lnTo>
                  <a:pt x="170428" y="76125"/>
                </a:lnTo>
                <a:lnTo>
                  <a:pt x="170996" y="79008"/>
                </a:lnTo>
                <a:lnTo>
                  <a:pt x="171424" y="88106"/>
                </a:lnTo>
                <a:lnTo>
                  <a:pt x="171450" y="111800"/>
                </a:lnTo>
                <a:lnTo>
                  <a:pt x="169333" y="114694"/>
                </a:lnTo>
                <a:lnTo>
                  <a:pt x="167657" y="116577"/>
                </a:lnTo>
                <a:lnTo>
                  <a:pt x="166540" y="118624"/>
                </a:lnTo>
                <a:lnTo>
                  <a:pt x="165299" y="123015"/>
                </a:lnTo>
                <a:lnTo>
                  <a:pt x="164437" y="132543"/>
                </a:lnTo>
                <a:lnTo>
                  <a:pt x="164393" y="133234"/>
                </a:lnTo>
                <a:lnTo>
                  <a:pt x="162229" y="136119"/>
                </a:lnTo>
                <a:lnTo>
                  <a:pt x="158620" y="140045"/>
                </a:lnTo>
                <a:lnTo>
                  <a:pt x="154371" y="144434"/>
                </a:lnTo>
                <a:lnTo>
                  <a:pt x="152920" y="146715"/>
                </a:lnTo>
                <a:lnTo>
                  <a:pt x="150085" y="153715"/>
                </a:lnTo>
                <a:lnTo>
                  <a:pt x="146608" y="158441"/>
                </a:lnTo>
                <a:lnTo>
                  <a:pt x="142418" y="163186"/>
                </a:lnTo>
                <a:lnTo>
                  <a:pt x="137909" y="167939"/>
                </a:lnTo>
                <a:lnTo>
                  <a:pt x="133260" y="172695"/>
                </a:lnTo>
                <a:lnTo>
                  <a:pt x="131702" y="175075"/>
                </a:lnTo>
                <a:lnTo>
                  <a:pt x="128717" y="182212"/>
                </a:lnTo>
                <a:lnTo>
                  <a:pt x="125205" y="186971"/>
                </a:lnTo>
                <a:lnTo>
                  <a:pt x="123158" y="188558"/>
                </a:lnTo>
                <a:lnTo>
                  <a:pt x="120999" y="189615"/>
                </a:lnTo>
                <a:lnTo>
                  <a:pt x="118765" y="190320"/>
                </a:lnTo>
                <a:lnTo>
                  <a:pt x="114168" y="193219"/>
                </a:lnTo>
                <a:lnTo>
                  <a:pt x="109479" y="197151"/>
                </a:lnTo>
                <a:lnTo>
                  <a:pt x="104749" y="201543"/>
                </a:lnTo>
                <a:lnTo>
                  <a:pt x="95244" y="210825"/>
                </a:lnTo>
                <a:lnTo>
                  <a:pt x="90485" y="215553"/>
                </a:lnTo>
                <a:lnTo>
                  <a:pt x="88105" y="217130"/>
                </a:lnTo>
                <a:lnTo>
                  <a:pt x="83344" y="218883"/>
                </a:lnTo>
                <a:lnTo>
                  <a:pt x="78581" y="221778"/>
                </a:lnTo>
                <a:lnTo>
                  <a:pt x="73819" y="225708"/>
                </a:lnTo>
                <a:lnTo>
                  <a:pt x="69057" y="230099"/>
                </a:lnTo>
                <a:lnTo>
                  <a:pt x="61913" y="237031"/>
                </a:lnTo>
                <a:lnTo>
                  <a:pt x="59532" y="238588"/>
                </a:lnTo>
                <a:lnTo>
                  <a:pt x="54769" y="240319"/>
                </a:lnTo>
                <a:lnTo>
                  <a:pt x="53182" y="241573"/>
                </a:lnTo>
                <a:lnTo>
                  <a:pt x="52123" y="243203"/>
                </a:lnTo>
                <a:lnTo>
                  <a:pt x="51418" y="245082"/>
                </a:lnTo>
                <a:lnTo>
                  <a:pt x="48517" y="249286"/>
                </a:lnTo>
                <a:lnTo>
                  <a:pt x="46632" y="251518"/>
                </a:lnTo>
                <a:lnTo>
                  <a:pt x="44582" y="253005"/>
                </a:lnTo>
                <a:lnTo>
                  <a:pt x="40187" y="254658"/>
                </a:lnTo>
                <a:lnTo>
                  <a:pt x="35588" y="257509"/>
                </a:lnTo>
                <a:lnTo>
                  <a:pt x="33251" y="259379"/>
                </a:lnTo>
                <a:lnTo>
                  <a:pt x="31692" y="261419"/>
                </a:lnTo>
                <a:lnTo>
                  <a:pt x="30653" y="263573"/>
                </a:lnTo>
                <a:lnTo>
                  <a:pt x="29960" y="265801"/>
                </a:lnTo>
                <a:lnTo>
                  <a:pt x="27074" y="270393"/>
                </a:lnTo>
                <a:lnTo>
                  <a:pt x="25193" y="272727"/>
                </a:lnTo>
                <a:lnTo>
                  <a:pt x="23145" y="274284"/>
                </a:lnTo>
                <a:lnTo>
                  <a:pt x="20987" y="275321"/>
                </a:lnTo>
                <a:lnTo>
                  <a:pt x="18754" y="276014"/>
                </a:lnTo>
                <a:lnTo>
                  <a:pt x="17265" y="277268"/>
                </a:lnTo>
                <a:lnTo>
                  <a:pt x="16273" y="278898"/>
                </a:lnTo>
                <a:lnTo>
                  <a:pt x="15611" y="280777"/>
                </a:lnTo>
                <a:lnTo>
                  <a:pt x="14376" y="282030"/>
                </a:lnTo>
                <a:lnTo>
                  <a:pt x="12759" y="282866"/>
                </a:lnTo>
                <a:lnTo>
                  <a:pt x="10887" y="283423"/>
                </a:lnTo>
                <a:lnTo>
                  <a:pt x="9640" y="284587"/>
                </a:lnTo>
                <a:lnTo>
                  <a:pt x="8807" y="286157"/>
                </a:lnTo>
                <a:lnTo>
                  <a:pt x="7883" y="290016"/>
                </a:lnTo>
                <a:lnTo>
                  <a:pt x="7473" y="294375"/>
                </a:lnTo>
                <a:lnTo>
                  <a:pt x="6570" y="295855"/>
                </a:lnTo>
                <a:lnTo>
                  <a:pt x="5174" y="296841"/>
                </a:lnTo>
                <a:lnTo>
                  <a:pt x="3449" y="297499"/>
                </a:lnTo>
                <a:lnTo>
                  <a:pt x="2299" y="298731"/>
                </a:lnTo>
                <a:lnTo>
                  <a:pt x="1533" y="300345"/>
                </a:lnTo>
                <a:lnTo>
                  <a:pt x="304" y="304846"/>
                </a:lnTo>
                <a:lnTo>
                  <a:pt x="0" y="31309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2" name="SMARTInkAnnotation92"/>
          <p:cNvSpPr/>
          <p:nvPr/>
        </p:nvSpPr>
        <p:spPr>
          <a:xfrm>
            <a:off x="5536406" y="5006706"/>
            <a:ext cx="114271" cy="464033"/>
          </a:xfrm>
          <a:custGeom>
            <a:avLst/>
            <a:gdLst/>
            <a:ahLst/>
            <a:cxnLst/>
            <a:rect l="0" t="0" r="0" b="0"/>
            <a:pathLst>
              <a:path w="114271" h="464033">
                <a:moveTo>
                  <a:pt x="0" y="0"/>
                </a:moveTo>
                <a:lnTo>
                  <a:pt x="10642" y="0"/>
                </a:lnTo>
                <a:lnTo>
                  <a:pt x="12651" y="794"/>
                </a:lnTo>
                <a:lnTo>
                  <a:pt x="14784" y="2115"/>
                </a:lnTo>
                <a:lnTo>
                  <a:pt x="17000" y="3790"/>
                </a:lnTo>
                <a:lnTo>
                  <a:pt x="20065" y="5700"/>
                </a:lnTo>
                <a:lnTo>
                  <a:pt x="23695" y="7766"/>
                </a:lnTo>
                <a:lnTo>
                  <a:pt x="27703" y="9937"/>
                </a:lnTo>
                <a:lnTo>
                  <a:pt x="31169" y="12970"/>
                </a:lnTo>
                <a:lnTo>
                  <a:pt x="34273" y="16580"/>
                </a:lnTo>
                <a:lnTo>
                  <a:pt x="37136" y="20572"/>
                </a:lnTo>
                <a:lnTo>
                  <a:pt x="40633" y="24026"/>
                </a:lnTo>
                <a:lnTo>
                  <a:pt x="44551" y="27122"/>
                </a:lnTo>
                <a:lnTo>
                  <a:pt x="48750" y="29980"/>
                </a:lnTo>
                <a:lnTo>
                  <a:pt x="53138" y="34265"/>
                </a:lnTo>
                <a:lnTo>
                  <a:pt x="57651" y="39501"/>
                </a:lnTo>
                <a:lnTo>
                  <a:pt x="62246" y="45371"/>
                </a:lnTo>
                <a:lnTo>
                  <a:pt x="66104" y="51664"/>
                </a:lnTo>
                <a:lnTo>
                  <a:pt x="69469" y="58240"/>
                </a:lnTo>
                <a:lnTo>
                  <a:pt x="75325" y="71098"/>
                </a:lnTo>
                <a:lnTo>
                  <a:pt x="83878" y="88842"/>
                </a:lnTo>
                <a:lnTo>
                  <a:pt x="91784" y="104794"/>
                </a:lnTo>
                <a:lnTo>
                  <a:pt x="95320" y="112696"/>
                </a:lnTo>
                <a:lnTo>
                  <a:pt x="98472" y="120344"/>
                </a:lnTo>
                <a:lnTo>
                  <a:pt x="101367" y="127822"/>
                </a:lnTo>
                <a:lnTo>
                  <a:pt x="103297" y="135188"/>
                </a:lnTo>
                <a:lnTo>
                  <a:pt x="104583" y="142478"/>
                </a:lnTo>
                <a:lnTo>
                  <a:pt x="106807" y="156923"/>
                </a:lnTo>
                <a:lnTo>
                  <a:pt x="108511" y="164107"/>
                </a:lnTo>
                <a:lnTo>
                  <a:pt x="111727" y="178434"/>
                </a:lnTo>
                <a:lnTo>
                  <a:pt x="113157" y="192734"/>
                </a:lnTo>
                <a:lnTo>
                  <a:pt x="113792" y="207022"/>
                </a:lnTo>
                <a:lnTo>
                  <a:pt x="114150" y="228444"/>
                </a:lnTo>
                <a:lnTo>
                  <a:pt x="114270" y="257002"/>
                </a:lnTo>
                <a:lnTo>
                  <a:pt x="112171" y="269165"/>
                </a:lnTo>
                <a:lnTo>
                  <a:pt x="108591" y="280652"/>
                </a:lnTo>
                <a:lnTo>
                  <a:pt x="104355" y="293689"/>
                </a:lnTo>
                <a:lnTo>
                  <a:pt x="102113" y="299704"/>
                </a:lnTo>
                <a:lnTo>
                  <a:pt x="99826" y="305301"/>
                </a:lnTo>
                <a:lnTo>
                  <a:pt x="97507" y="310618"/>
                </a:lnTo>
                <a:lnTo>
                  <a:pt x="94930" y="320756"/>
                </a:lnTo>
                <a:lnTo>
                  <a:pt x="92991" y="330551"/>
                </a:lnTo>
                <a:lnTo>
                  <a:pt x="89484" y="340191"/>
                </a:lnTo>
                <a:lnTo>
                  <a:pt x="86643" y="344984"/>
                </a:lnTo>
                <a:lnTo>
                  <a:pt x="83163" y="349765"/>
                </a:lnTo>
                <a:lnTo>
                  <a:pt x="79254" y="354538"/>
                </a:lnTo>
                <a:lnTo>
                  <a:pt x="76648" y="358514"/>
                </a:lnTo>
                <a:lnTo>
                  <a:pt x="73754" y="365047"/>
                </a:lnTo>
                <a:lnTo>
                  <a:pt x="70351" y="372710"/>
                </a:lnTo>
                <a:lnTo>
                  <a:pt x="68331" y="376975"/>
                </a:lnTo>
                <a:lnTo>
                  <a:pt x="66192" y="380611"/>
                </a:lnTo>
                <a:lnTo>
                  <a:pt x="63972" y="383828"/>
                </a:lnTo>
                <a:lnTo>
                  <a:pt x="61698" y="386766"/>
                </a:lnTo>
                <a:lnTo>
                  <a:pt x="59388" y="390311"/>
                </a:lnTo>
                <a:lnTo>
                  <a:pt x="57055" y="394261"/>
                </a:lnTo>
                <a:lnTo>
                  <a:pt x="54705" y="398481"/>
                </a:lnTo>
                <a:lnTo>
                  <a:pt x="52346" y="402087"/>
                </a:lnTo>
                <a:lnTo>
                  <a:pt x="49978" y="405284"/>
                </a:lnTo>
                <a:lnTo>
                  <a:pt x="47606" y="408210"/>
                </a:lnTo>
                <a:lnTo>
                  <a:pt x="45231" y="410952"/>
                </a:lnTo>
                <a:lnTo>
                  <a:pt x="42854" y="413575"/>
                </a:lnTo>
                <a:lnTo>
                  <a:pt x="40476" y="416116"/>
                </a:lnTo>
                <a:lnTo>
                  <a:pt x="38890" y="418603"/>
                </a:lnTo>
                <a:lnTo>
                  <a:pt x="35865" y="425894"/>
                </a:lnTo>
                <a:lnTo>
                  <a:pt x="32344" y="430688"/>
                </a:lnTo>
                <a:lnTo>
                  <a:pt x="30250" y="435463"/>
                </a:lnTo>
                <a:lnTo>
                  <a:pt x="29692" y="437847"/>
                </a:lnTo>
                <a:lnTo>
                  <a:pt x="26955" y="442611"/>
                </a:lnTo>
                <a:lnTo>
                  <a:pt x="22523" y="448343"/>
                </a:lnTo>
                <a:lnTo>
                  <a:pt x="21916" y="453357"/>
                </a:lnTo>
                <a:lnTo>
                  <a:pt x="21432" y="46403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3" name="SMARTInkAnnotation93"/>
          <p:cNvSpPr/>
          <p:nvPr/>
        </p:nvSpPr>
        <p:spPr>
          <a:xfrm>
            <a:off x="5779294" y="5185180"/>
            <a:ext cx="214313" cy="7140"/>
          </a:xfrm>
          <a:custGeom>
            <a:avLst/>
            <a:gdLst/>
            <a:ahLst/>
            <a:cxnLst/>
            <a:rect l="0" t="0" r="0" b="0"/>
            <a:pathLst>
              <a:path w="214313" h="7140">
                <a:moveTo>
                  <a:pt x="0" y="0"/>
                </a:moveTo>
                <a:lnTo>
                  <a:pt x="34552" y="0"/>
                </a:lnTo>
                <a:lnTo>
                  <a:pt x="38910" y="793"/>
                </a:lnTo>
                <a:lnTo>
                  <a:pt x="43402" y="2115"/>
                </a:lnTo>
                <a:lnTo>
                  <a:pt x="47984" y="3790"/>
                </a:lnTo>
                <a:lnTo>
                  <a:pt x="53421" y="4906"/>
                </a:lnTo>
                <a:lnTo>
                  <a:pt x="59426" y="5650"/>
                </a:lnTo>
                <a:lnTo>
                  <a:pt x="65811" y="6147"/>
                </a:lnTo>
                <a:lnTo>
                  <a:pt x="71655" y="6478"/>
                </a:lnTo>
                <a:lnTo>
                  <a:pt x="82382" y="6845"/>
                </a:lnTo>
                <a:lnTo>
                  <a:pt x="102204" y="7081"/>
                </a:lnTo>
                <a:lnTo>
                  <a:pt x="214312"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4" name="SMARTInkAnnotation94"/>
          <p:cNvSpPr/>
          <p:nvPr/>
        </p:nvSpPr>
        <p:spPr>
          <a:xfrm>
            <a:off x="6107993" y="4999567"/>
            <a:ext cx="35633" cy="421199"/>
          </a:xfrm>
          <a:custGeom>
            <a:avLst/>
            <a:gdLst/>
            <a:ahLst/>
            <a:cxnLst/>
            <a:rect l="0" t="0" r="0" b="0"/>
            <a:pathLst>
              <a:path w="35633" h="421199">
                <a:moveTo>
                  <a:pt x="7057" y="0"/>
                </a:moveTo>
                <a:lnTo>
                  <a:pt x="207" y="0"/>
                </a:lnTo>
                <a:lnTo>
                  <a:pt x="0" y="3790"/>
                </a:lnTo>
                <a:lnTo>
                  <a:pt x="766" y="4907"/>
                </a:lnTo>
                <a:lnTo>
                  <a:pt x="2069" y="5651"/>
                </a:lnTo>
                <a:lnTo>
                  <a:pt x="3732" y="6147"/>
                </a:lnTo>
                <a:lnTo>
                  <a:pt x="4840" y="7271"/>
                </a:lnTo>
                <a:lnTo>
                  <a:pt x="5579" y="8814"/>
                </a:lnTo>
                <a:lnTo>
                  <a:pt x="6071" y="10635"/>
                </a:lnTo>
                <a:lnTo>
                  <a:pt x="6765" y="20779"/>
                </a:lnTo>
                <a:lnTo>
                  <a:pt x="7656" y="24957"/>
                </a:lnTo>
                <a:lnTo>
                  <a:pt x="9044" y="29330"/>
                </a:lnTo>
                <a:lnTo>
                  <a:pt x="10763" y="33832"/>
                </a:lnTo>
                <a:lnTo>
                  <a:pt x="14789" y="45178"/>
                </a:lnTo>
                <a:lnTo>
                  <a:pt x="16974" y="51536"/>
                </a:lnTo>
                <a:lnTo>
                  <a:pt x="18431" y="58154"/>
                </a:lnTo>
                <a:lnTo>
                  <a:pt x="19402" y="64946"/>
                </a:lnTo>
                <a:lnTo>
                  <a:pt x="20050" y="71853"/>
                </a:lnTo>
                <a:lnTo>
                  <a:pt x="21275" y="78838"/>
                </a:lnTo>
                <a:lnTo>
                  <a:pt x="22886" y="85873"/>
                </a:lnTo>
                <a:lnTo>
                  <a:pt x="24754" y="92944"/>
                </a:lnTo>
                <a:lnTo>
                  <a:pt x="25998" y="100037"/>
                </a:lnTo>
                <a:lnTo>
                  <a:pt x="26829" y="107145"/>
                </a:lnTo>
                <a:lnTo>
                  <a:pt x="27382" y="114264"/>
                </a:lnTo>
                <a:lnTo>
                  <a:pt x="28544" y="122183"/>
                </a:lnTo>
                <a:lnTo>
                  <a:pt x="30113" y="130635"/>
                </a:lnTo>
                <a:lnTo>
                  <a:pt x="31952" y="139442"/>
                </a:lnTo>
                <a:lnTo>
                  <a:pt x="33179" y="148487"/>
                </a:lnTo>
                <a:lnTo>
                  <a:pt x="33997" y="157689"/>
                </a:lnTo>
                <a:lnTo>
                  <a:pt x="34542" y="166997"/>
                </a:lnTo>
                <a:lnTo>
                  <a:pt x="35148" y="183685"/>
                </a:lnTo>
                <a:lnTo>
                  <a:pt x="35489" y="208574"/>
                </a:lnTo>
                <a:lnTo>
                  <a:pt x="35632" y="382999"/>
                </a:lnTo>
                <a:lnTo>
                  <a:pt x="34838" y="387007"/>
                </a:lnTo>
                <a:lnTo>
                  <a:pt x="33516" y="390472"/>
                </a:lnTo>
                <a:lnTo>
                  <a:pt x="31840" y="393575"/>
                </a:lnTo>
                <a:lnTo>
                  <a:pt x="30722" y="396437"/>
                </a:lnTo>
                <a:lnTo>
                  <a:pt x="29978" y="399138"/>
                </a:lnTo>
                <a:lnTo>
                  <a:pt x="28930" y="408845"/>
                </a:lnTo>
                <a:lnTo>
                  <a:pt x="28488" y="42119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5" name="SMARTInkAnnotation95"/>
          <p:cNvSpPr/>
          <p:nvPr/>
        </p:nvSpPr>
        <p:spPr>
          <a:xfrm>
            <a:off x="6110935" y="4950712"/>
            <a:ext cx="238716" cy="255787"/>
          </a:xfrm>
          <a:custGeom>
            <a:avLst/>
            <a:gdLst/>
            <a:ahLst/>
            <a:cxnLst/>
            <a:rect l="0" t="0" r="0" b="0"/>
            <a:pathLst>
              <a:path w="238716" h="255787">
                <a:moveTo>
                  <a:pt x="4115" y="63134"/>
                </a:moveTo>
                <a:lnTo>
                  <a:pt x="323" y="55553"/>
                </a:lnTo>
                <a:lnTo>
                  <a:pt x="0" y="51734"/>
                </a:lnTo>
                <a:lnTo>
                  <a:pt x="578" y="47602"/>
                </a:lnTo>
                <a:lnTo>
                  <a:pt x="1757" y="43261"/>
                </a:lnTo>
                <a:lnTo>
                  <a:pt x="3067" y="36322"/>
                </a:lnTo>
                <a:lnTo>
                  <a:pt x="3417" y="33361"/>
                </a:lnTo>
                <a:lnTo>
                  <a:pt x="4443" y="30594"/>
                </a:lnTo>
                <a:lnTo>
                  <a:pt x="7700" y="25403"/>
                </a:lnTo>
                <a:lnTo>
                  <a:pt x="13911" y="20452"/>
                </a:lnTo>
                <a:lnTo>
                  <a:pt x="21169" y="15608"/>
                </a:lnTo>
                <a:lnTo>
                  <a:pt x="27040" y="10812"/>
                </a:lnTo>
                <a:lnTo>
                  <a:pt x="30511" y="9215"/>
                </a:lnTo>
                <a:lnTo>
                  <a:pt x="34412" y="8150"/>
                </a:lnTo>
                <a:lnTo>
                  <a:pt x="38601" y="7441"/>
                </a:lnTo>
                <a:lnTo>
                  <a:pt x="42980" y="6175"/>
                </a:lnTo>
                <a:lnTo>
                  <a:pt x="47488" y="4537"/>
                </a:lnTo>
                <a:lnTo>
                  <a:pt x="52081" y="2652"/>
                </a:lnTo>
                <a:lnTo>
                  <a:pt x="56730" y="1396"/>
                </a:lnTo>
                <a:lnTo>
                  <a:pt x="61417" y="558"/>
                </a:lnTo>
                <a:lnTo>
                  <a:pt x="66128" y="0"/>
                </a:lnTo>
                <a:lnTo>
                  <a:pt x="70857" y="420"/>
                </a:lnTo>
                <a:lnTo>
                  <a:pt x="75597" y="1495"/>
                </a:lnTo>
                <a:lnTo>
                  <a:pt x="80345" y="3003"/>
                </a:lnTo>
                <a:lnTo>
                  <a:pt x="85098" y="4010"/>
                </a:lnTo>
                <a:lnTo>
                  <a:pt x="89853" y="4680"/>
                </a:lnTo>
                <a:lnTo>
                  <a:pt x="94611" y="5128"/>
                </a:lnTo>
                <a:lnTo>
                  <a:pt x="99371" y="6218"/>
                </a:lnTo>
                <a:lnTo>
                  <a:pt x="104131" y="7740"/>
                </a:lnTo>
                <a:lnTo>
                  <a:pt x="108893" y="9546"/>
                </a:lnTo>
                <a:lnTo>
                  <a:pt x="113654" y="11544"/>
                </a:lnTo>
                <a:lnTo>
                  <a:pt x="118416" y="13669"/>
                </a:lnTo>
                <a:lnTo>
                  <a:pt x="123178" y="15879"/>
                </a:lnTo>
                <a:lnTo>
                  <a:pt x="127940" y="18939"/>
                </a:lnTo>
                <a:lnTo>
                  <a:pt x="132703" y="22566"/>
                </a:lnTo>
                <a:lnTo>
                  <a:pt x="137465" y="26570"/>
                </a:lnTo>
                <a:lnTo>
                  <a:pt x="142228" y="30032"/>
                </a:lnTo>
                <a:lnTo>
                  <a:pt x="146990" y="33134"/>
                </a:lnTo>
                <a:lnTo>
                  <a:pt x="151753" y="35994"/>
                </a:lnTo>
                <a:lnTo>
                  <a:pt x="159161" y="43404"/>
                </a:lnTo>
                <a:lnTo>
                  <a:pt x="162248" y="47601"/>
                </a:lnTo>
                <a:lnTo>
                  <a:pt x="165893" y="51985"/>
                </a:lnTo>
                <a:lnTo>
                  <a:pt x="169911" y="56495"/>
                </a:lnTo>
                <a:lnTo>
                  <a:pt x="178608" y="65735"/>
                </a:lnTo>
                <a:lnTo>
                  <a:pt x="187765" y="75131"/>
                </a:lnTo>
                <a:lnTo>
                  <a:pt x="191636" y="80650"/>
                </a:lnTo>
                <a:lnTo>
                  <a:pt x="195010" y="86710"/>
                </a:lnTo>
                <a:lnTo>
                  <a:pt x="206129" y="109743"/>
                </a:lnTo>
                <a:lnTo>
                  <a:pt x="209435" y="114830"/>
                </a:lnTo>
                <a:lnTo>
                  <a:pt x="213226" y="119807"/>
                </a:lnTo>
                <a:lnTo>
                  <a:pt x="217341" y="124713"/>
                </a:lnTo>
                <a:lnTo>
                  <a:pt x="220878" y="130362"/>
                </a:lnTo>
                <a:lnTo>
                  <a:pt x="224030" y="136508"/>
                </a:lnTo>
                <a:lnTo>
                  <a:pt x="226925" y="142985"/>
                </a:lnTo>
                <a:lnTo>
                  <a:pt x="228854" y="148890"/>
                </a:lnTo>
                <a:lnTo>
                  <a:pt x="230142" y="154413"/>
                </a:lnTo>
                <a:lnTo>
                  <a:pt x="231000" y="159681"/>
                </a:lnTo>
                <a:lnTo>
                  <a:pt x="232365" y="164779"/>
                </a:lnTo>
                <a:lnTo>
                  <a:pt x="234069" y="169765"/>
                </a:lnTo>
                <a:lnTo>
                  <a:pt x="235999" y="174676"/>
                </a:lnTo>
                <a:lnTo>
                  <a:pt x="237286" y="179535"/>
                </a:lnTo>
                <a:lnTo>
                  <a:pt x="238143" y="184361"/>
                </a:lnTo>
                <a:lnTo>
                  <a:pt x="238715" y="189165"/>
                </a:lnTo>
                <a:lnTo>
                  <a:pt x="238302" y="193954"/>
                </a:lnTo>
                <a:lnTo>
                  <a:pt x="237234" y="198733"/>
                </a:lnTo>
                <a:lnTo>
                  <a:pt x="235727" y="203506"/>
                </a:lnTo>
                <a:lnTo>
                  <a:pt x="231937" y="210924"/>
                </a:lnTo>
                <a:lnTo>
                  <a:pt x="227606" y="217658"/>
                </a:lnTo>
                <a:lnTo>
                  <a:pt x="225341" y="221675"/>
                </a:lnTo>
                <a:lnTo>
                  <a:pt x="220706" y="229575"/>
                </a:lnTo>
                <a:lnTo>
                  <a:pt x="216001" y="235730"/>
                </a:lnTo>
                <a:lnTo>
                  <a:pt x="208889" y="243655"/>
                </a:lnTo>
                <a:lnTo>
                  <a:pt x="205719" y="245352"/>
                </a:lnTo>
                <a:lnTo>
                  <a:pt x="202018" y="246484"/>
                </a:lnTo>
                <a:lnTo>
                  <a:pt x="197962" y="247238"/>
                </a:lnTo>
                <a:lnTo>
                  <a:pt x="193671" y="248533"/>
                </a:lnTo>
                <a:lnTo>
                  <a:pt x="189223" y="250190"/>
                </a:lnTo>
                <a:lnTo>
                  <a:pt x="184671" y="252088"/>
                </a:lnTo>
                <a:lnTo>
                  <a:pt x="180048" y="253354"/>
                </a:lnTo>
                <a:lnTo>
                  <a:pt x="175379" y="254197"/>
                </a:lnTo>
                <a:lnTo>
                  <a:pt x="170678" y="254760"/>
                </a:lnTo>
                <a:lnTo>
                  <a:pt x="165957" y="255135"/>
                </a:lnTo>
                <a:lnTo>
                  <a:pt x="161222" y="255385"/>
                </a:lnTo>
                <a:lnTo>
                  <a:pt x="156478" y="255551"/>
                </a:lnTo>
                <a:lnTo>
                  <a:pt x="138424" y="255786"/>
                </a:lnTo>
                <a:lnTo>
                  <a:pt x="132548" y="255025"/>
                </a:lnTo>
                <a:lnTo>
                  <a:pt x="127044" y="253725"/>
                </a:lnTo>
                <a:lnTo>
                  <a:pt x="121786" y="252065"/>
                </a:lnTo>
                <a:lnTo>
                  <a:pt x="116694" y="250959"/>
                </a:lnTo>
                <a:lnTo>
                  <a:pt x="111712" y="250221"/>
                </a:lnTo>
                <a:lnTo>
                  <a:pt x="106802" y="249729"/>
                </a:lnTo>
                <a:lnTo>
                  <a:pt x="101942" y="249402"/>
                </a:lnTo>
                <a:lnTo>
                  <a:pt x="97114" y="249183"/>
                </a:lnTo>
                <a:lnTo>
                  <a:pt x="92308" y="249037"/>
                </a:lnTo>
                <a:lnTo>
                  <a:pt x="87517" y="248147"/>
                </a:lnTo>
                <a:lnTo>
                  <a:pt x="82735" y="246760"/>
                </a:lnTo>
                <a:lnTo>
                  <a:pt x="77960" y="245042"/>
                </a:lnTo>
                <a:lnTo>
                  <a:pt x="70537" y="241018"/>
                </a:lnTo>
                <a:lnTo>
                  <a:pt x="67446" y="238835"/>
                </a:lnTo>
                <a:lnTo>
                  <a:pt x="63799" y="237379"/>
                </a:lnTo>
                <a:lnTo>
                  <a:pt x="59779" y="236408"/>
                </a:lnTo>
                <a:lnTo>
                  <a:pt x="55512" y="235761"/>
                </a:lnTo>
                <a:lnTo>
                  <a:pt x="48653" y="232928"/>
                </a:lnTo>
                <a:lnTo>
                  <a:pt x="42960" y="229818"/>
                </a:lnTo>
                <a:lnTo>
                  <a:pt x="37784" y="228435"/>
                </a:lnTo>
                <a:lnTo>
                  <a:pt x="36086" y="227273"/>
                </a:lnTo>
                <a:lnTo>
                  <a:pt x="34954" y="225705"/>
                </a:lnTo>
                <a:lnTo>
                  <a:pt x="34199" y="223867"/>
                </a:lnTo>
                <a:lnTo>
                  <a:pt x="32902" y="222641"/>
                </a:lnTo>
                <a:lnTo>
                  <a:pt x="31245" y="221824"/>
                </a:lnTo>
                <a:lnTo>
                  <a:pt x="25546" y="22019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6" name="SMARTInkAnnotation96"/>
          <p:cNvSpPr/>
          <p:nvPr/>
        </p:nvSpPr>
        <p:spPr>
          <a:xfrm>
            <a:off x="6415117" y="4909788"/>
            <a:ext cx="128559" cy="546673"/>
          </a:xfrm>
          <a:custGeom>
            <a:avLst/>
            <a:gdLst/>
            <a:ahLst/>
            <a:cxnLst/>
            <a:rect l="0" t="0" r="0" b="0"/>
            <a:pathLst>
              <a:path w="128559" h="546673">
                <a:moveTo>
                  <a:pt x="128558" y="4112"/>
                </a:moveTo>
                <a:lnTo>
                  <a:pt x="124766" y="323"/>
                </a:lnTo>
                <a:lnTo>
                  <a:pt x="122854" y="0"/>
                </a:lnTo>
                <a:lnTo>
                  <a:pt x="120787" y="578"/>
                </a:lnTo>
                <a:lnTo>
                  <a:pt x="118615" y="1756"/>
                </a:lnTo>
                <a:lnTo>
                  <a:pt x="107973" y="7204"/>
                </a:lnTo>
                <a:lnTo>
                  <a:pt x="104516" y="9346"/>
                </a:lnTo>
                <a:lnTo>
                  <a:pt x="101418" y="11568"/>
                </a:lnTo>
                <a:lnTo>
                  <a:pt x="98558" y="13842"/>
                </a:lnTo>
                <a:lnTo>
                  <a:pt x="95858" y="16945"/>
                </a:lnTo>
                <a:lnTo>
                  <a:pt x="93264" y="20599"/>
                </a:lnTo>
                <a:lnTo>
                  <a:pt x="90741" y="24622"/>
                </a:lnTo>
                <a:lnTo>
                  <a:pt x="88266" y="28890"/>
                </a:lnTo>
                <a:lnTo>
                  <a:pt x="83398" y="37864"/>
                </a:lnTo>
                <a:lnTo>
                  <a:pt x="80989" y="43271"/>
                </a:lnTo>
                <a:lnTo>
                  <a:pt x="78589" y="49255"/>
                </a:lnTo>
                <a:lnTo>
                  <a:pt x="73806" y="62250"/>
                </a:lnTo>
                <a:lnTo>
                  <a:pt x="59503" y="104147"/>
                </a:lnTo>
                <a:lnTo>
                  <a:pt x="54740" y="118376"/>
                </a:lnTo>
                <a:lnTo>
                  <a:pt x="51565" y="126295"/>
                </a:lnTo>
                <a:lnTo>
                  <a:pt x="47861" y="134746"/>
                </a:lnTo>
                <a:lnTo>
                  <a:pt x="43803" y="143554"/>
                </a:lnTo>
                <a:lnTo>
                  <a:pt x="40305" y="152598"/>
                </a:lnTo>
                <a:lnTo>
                  <a:pt x="37179" y="161802"/>
                </a:lnTo>
                <a:lnTo>
                  <a:pt x="34301" y="171109"/>
                </a:lnTo>
                <a:lnTo>
                  <a:pt x="28987" y="189912"/>
                </a:lnTo>
                <a:lnTo>
                  <a:pt x="14297" y="246853"/>
                </a:lnTo>
                <a:lnTo>
                  <a:pt x="11903" y="256366"/>
                </a:lnTo>
                <a:lnTo>
                  <a:pt x="10307" y="265881"/>
                </a:lnTo>
                <a:lnTo>
                  <a:pt x="9242" y="275397"/>
                </a:lnTo>
                <a:lnTo>
                  <a:pt x="8533" y="284914"/>
                </a:lnTo>
                <a:lnTo>
                  <a:pt x="7267" y="294432"/>
                </a:lnTo>
                <a:lnTo>
                  <a:pt x="5628" y="303950"/>
                </a:lnTo>
                <a:lnTo>
                  <a:pt x="3742" y="313468"/>
                </a:lnTo>
                <a:lnTo>
                  <a:pt x="2485" y="322986"/>
                </a:lnTo>
                <a:lnTo>
                  <a:pt x="1646" y="332504"/>
                </a:lnTo>
                <a:lnTo>
                  <a:pt x="1088" y="342023"/>
                </a:lnTo>
                <a:lnTo>
                  <a:pt x="467" y="358944"/>
                </a:lnTo>
                <a:lnTo>
                  <a:pt x="118" y="383964"/>
                </a:lnTo>
                <a:lnTo>
                  <a:pt x="0" y="417055"/>
                </a:lnTo>
                <a:lnTo>
                  <a:pt x="2100" y="431952"/>
                </a:lnTo>
                <a:lnTo>
                  <a:pt x="4886" y="445713"/>
                </a:lnTo>
                <a:lnTo>
                  <a:pt x="6124" y="457117"/>
                </a:lnTo>
                <a:lnTo>
                  <a:pt x="8791" y="469588"/>
                </a:lnTo>
                <a:lnTo>
                  <a:pt x="12622" y="482270"/>
                </a:lnTo>
                <a:lnTo>
                  <a:pt x="14755" y="487873"/>
                </a:lnTo>
                <a:lnTo>
                  <a:pt x="18448" y="498329"/>
                </a:lnTo>
                <a:lnTo>
                  <a:pt x="21321" y="512342"/>
                </a:lnTo>
                <a:lnTo>
                  <a:pt x="24806" y="518986"/>
                </a:lnTo>
                <a:lnTo>
                  <a:pt x="26846" y="521869"/>
                </a:lnTo>
                <a:lnTo>
                  <a:pt x="29000" y="524584"/>
                </a:lnTo>
                <a:lnTo>
                  <a:pt x="31229" y="527187"/>
                </a:lnTo>
                <a:lnTo>
                  <a:pt x="34304" y="530509"/>
                </a:lnTo>
                <a:lnTo>
                  <a:pt x="49977" y="54667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7" name="SMARTInkAnnotation97"/>
          <p:cNvSpPr/>
          <p:nvPr/>
        </p:nvSpPr>
        <p:spPr>
          <a:xfrm>
            <a:off x="6622256" y="5063818"/>
            <a:ext cx="150020" cy="14279"/>
          </a:xfrm>
          <a:custGeom>
            <a:avLst/>
            <a:gdLst/>
            <a:ahLst/>
            <a:cxnLst/>
            <a:rect l="0" t="0" r="0" b="0"/>
            <a:pathLst>
              <a:path w="150020" h="14279">
                <a:moveTo>
                  <a:pt x="0" y="14278"/>
                </a:moveTo>
                <a:lnTo>
                  <a:pt x="0" y="3643"/>
                </a:lnTo>
                <a:lnTo>
                  <a:pt x="794" y="2429"/>
                </a:lnTo>
                <a:lnTo>
                  <a:pt x="2117" y="1619"/>
                </a:lnTo>
                <a:lnTo>
                  <a:pt x="3792" y="1079"/>
                </a:lnTo>
                <a:lnTo>
                  <a:pt x="5704" y="719"/>
                </a:lnTo>
                <a:lnTo>
                  <a:pt x="9943" y="320"/>
                </a:lnTo>
                <a:lnTo>
                  <a:pt x="14474" y="142"/>
                </a:lnTo>
                <a:lnTo>
                  <a:pt x="21487" y="42"/>
                </a:lnTo>
                <a:lnTo>
                  <a:pt x="82388" y="0"/>
                </a:lnTo>
                <a:lnTo>
                  <a:pt x="88262" y="794"/>
                </a:lnTo>
                <a:lnTo>
                  <a:pt x="94561" y="2115"/>
                </a:lnTo>
                <a:lnTo>
                  <a:pt x="101141" y="3790"/>
                </a:lnTo>
                <a:lnTo>
                  <a:pt x="107115" y="4906"/>
                </a:lnTo>
                <a:lnTo>
                  <a:pt x="112685" y="5650"/>
                </a:lnTo>
                <a:lnTo>
                  <a:pt x="117986" y="6147"/>
                </a:lnTo>
                <a:lnTo>
                  <a:pt x="123900" y="7271"/>
                </a:lnTo>
                <a:lnTo>
                  <a:pt x="130226" y="8813"/>
                </a:lnTo>
                <a:lnTo>
                  <a:pt x="150019"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8" name="SMARTInkAnnotation98"/>
          <p:cNvSpPr/>
          <p:nvPr/>
        </p:nvSpPr>
        <p:spPr>
          <a:xfrm>
            <a:off x="6572251" y="5070957"/>
            <a:ext cx="199989" cy="349746"/>
          </a:xfrm>
          <a:custGeom>
            <a:avLst/>
            <a:gdLst/>
            <a:ahLst/>
            <a:cxnLst/>
            <a:rect l="0" t="0" r="0" b="0"/>
            <a:pathLst>
              <a:path w="199989" h="349746">
                <a:moveTo>
                  <a:pt x="35718" y="0"/>
                </a:moveTo>
                <a:lnTo>
                  <a:pt x="35718" y="3790"/>
                </a:lnTo>
                <a:lnTo>
                  <a:pt x="34925" y="4906"/>
                </a:lnTo>
                <a:lnTo>
                  <a:pt x="33601" y="5651"/>
                </a:lnTo>
                <a:lnTo>
                  <a:pt x="31926" y="6147"/>
                </a:lnTo>
                <a:lnTo>
                  <a:pt x="27947" y="8813"/>
                </a:lnTo>
                <a:lnTo>
                  <a:pt x="23533" y="12642"/>
                </a:lnTo>
                <a:lnTo>
                  <a:pt x="18925" y="16988"/>
                </a:lnTo>
                <a:lnTo>
                  <a:pt x="17379" y="19258"/>
                </a:lnTo>
                <a:lnTo>
                  <a:pt x="12780" y="30715"/>
                </a:lnTo>
                <a:lnTo>
                  <a:pt x="8855" y="38240"/>
                </a:lnTo>
                <a:lnTo>
                  <a:pt x="2976" y="46936"/>
                </a:lnTo>
                <a:lnTo>
                  <a:pt x="1322" y="52060"/>
                </a:lnTo>
                <a:lnTo>
                  <a:pt x="587" y="59097"/>
                </a:lnTo>
                <a:lnTo>
                  <a:pt x="116" y="68961"/>
                </a:lnTo>
                <a:lnTo>
                  <a:pt x="15" y="84485"/>
                </a:lnTo>
                <a:lnTo>
                  <a:pt x="0" y="109443"/>
                </a:lnTo>
                <a:lnTo>
                  <a:pt x="794" y="111830"/>
                </a:lnTo>
                <a:lnTo>
                  <a:pt x="6150" y="119950"/>
                </a:lnTo>
                <a:lnTo>
                  <a:pt x="10641" y="124733"/>
                </a:lnTo>
                <a:lnTo>
                  <a:pt x="12650" y="125989"/>
                </a:lnTo>
                <a:lnTo>
                  <a:pt x="18475" y="127757"/>
                </a:lnTo>
                <a:lnTo>
                  <a:pt x="20117" y="128170"/>
                </a:lnTo>
                <a:lnTo>
                  <a:pt x="21349" y="127487"/>
                </a:lnTo>
                <a:lnTo>
                  <a:pt x="24834" y="124613"/>
                </a:lnTo>
                <a:lnTo>
                  <a:pt x="26874" y="123529"/>
                </a:lnTo>
                <a:lnTo>
                  <a:pt x="31258" y="122325"/>
                </a:lnTo>
                <a:lnTo>
                  <a:pt x="35853" y="121790"/>
                </a:lnTo>
                <a:lnTo>
                  <a:pt x="38189" y="121647"/>
                </a:lnTo>
                <a:lnTo>
                  <a:pt x="40540" y="120759"/>
                </a:lnTo>
                <a:lnTo>
                  <a:pt x="45270" y="117657"/>
                </a:lnTo>
                <a:lnTo>
                  <a:pt x="50017" y="113634"/>
                </a:lnTo>
                <a:lnTo>
                  <a:pt x="52394" y="111451"/>
                </a:lnTo>
                <a:lnTo>
                  <a:pt x="54773" y="109995"/>
                </a:lnTo>
                <a:lnTo>
                  <a:pt x="59533" y="108378"/>
                </a:lnTo>
                <a:lnTo>
                  <a:pt x="64294" y="105544"/>
                </a:lnTo>
                <a:lnTo>
                  <a:pt x="70026" y="101051"/>
                </a:lnTo>
                <a:lnTo>
                  <a:pt x="74811" y="96483"/>
                </a:lnTo>
                <a:lnTo>
                  <a:pt x="77656" y="94464"/>
                </a:lnTo>
                <a:lnTo>
                  <a:pt x="81138" y="92325"/>
                </a:lnTo>
                <a:lnTo>
                  <a:pt x="85048" y="90106"/>
                </a:lnTo>
                <a:lnTo>
                  <a:pt x="88449" y="88626"/>
                </a:lnTo>
                <a:lnTo>
                  <a:pt x="94343" y="86982"/>
                </a:lnTo>
                <a:lnTo>
                  <a:pt x="99686" y="85927"/>
                </a:lnTo>
                <a:lnTo>
                  <a:pt x="105383" y="85745"/>
                </a:lnTo>
                <a:lnTo>
                  <a:pt x="116760" y="85677"/>
                </a:lnTo>
                <a:lnTo>
                  <a:pt x="119909" y="86467"/>
                </a:lnTo>
                <a:lnTo>
                  <a:pt x="123595" y="87787"/>
                </a:lnTo>
                <a:lnTo>
                  <a:pt x="127641" y="89460"/>
                </a:lnTo>
                <a:lnTo>
                  <a:pt x="131131" y="91369"/>
                </a:lnTo>
                <a:lnTo>
                  <a:pt x="137126" y="95605"/>
                </a:lnTo>
                <a:lnTo>
                  <a:pt x="142437" y="100132"/>
                </a:lnTo>
                <a:lnTo>
                  <a:pt x="147442" y="104787"/>
                </a:lnTo>
                <a:lnTo>
                  <a:pt x="152313" y="109501"/>
                </a:lnTo>
                <a:lnTo>
                  <a:pt x="157124" y="116355"/>
                </a:lnTo>
                <a:lnTo>
                  <a:pt x="161907" y="124689"/>
                </a:lnTo>
                <a:lnTo>
                  <a:pt x="166680" y="133681"/>
                </a:lnTo>
                <a:lnTo>
                  <a:pt x="169062" y="139093"/>
                </a:lnTo>
                <a:lnTo>
                  <a:pt x="171446" y="145081"/>
                </a:lnTo>
                <a:lnTo>
                  <a:pt x="173829" y="151453"/>
                </a:lnTo>
                <a:lnTo>
                  <a:pt x="176211" y="157287"/>
                </a:lnTo>
                <a:lnTo>
                  <a:pt x="180973" y="168000"/>
                </a:lnTo>
                <a:lnTo>
                  <a:pt x="188118" y="182950"/>
                </a:lnTo>
                <a:lnTo>
                  <a:pt x="190499" y="188596"/>
                </a:lnTo>
                <a:lnTo>
                  <a:pt x="192880" y="194741"/>
                </a:lnTo>
                <a:lnTo>
                  <a:pt x="195262" y="201217"/>
                </a:lnTo>
                <a:lnTo>
                  <a:pt x="196849" y="207913"/>
                </a:lnTo>
                <a:lnTo>
                  <a:pt x="197907" y="214758"/>
                </a:lnTo>
                <a:lnTo>
                  <a:pt x="198612" y="221700"/>
                </a:lnTo>
                <a:lnTo>
                  <a:pt x="199083" y="227915"/>
                </a:lnTo>
                <a:lnTo>
                  <a:pt x="199397" y="233645"/>
                </a:lnTo>
                <a:lnTo>
                  <a:pt x="199746" y="244241"/>
                </a:lnTo>
                <a:lnTo>
                  <a:pt x="199969" y="266086"/>
                </a:lnTo>
                <a:lnTo>
                  <a:pt x="199988" y="272577"/>
                </a:lnTo>
                <a:lnTo>
                  <a:pt x="199205" y="278490"/>
                </a:lnTo>
                <a:lnTo>
                  <a:pt x="196220" y="289291"/>
                </a:lnTo>
                <a:lnTo>
                  <a:pt x="192249" y="297264"/>
                </a:lnTo>
                <a:lnTo>
                  <a:pt x="187837" y="304245"/>
                </a:lnTo>
                <a:lnTo>
                  <a:pt x="183230" y="312636"/>
                </a:lnTo>
                <a:lnTo>
                  <a:pt x="178538" y="319538"/>
                </a:lnTo>
                <a:lnTo>
                  <a:pt x="173805" y="325250"/>
                </a:lnTo>
                <a:lnTo>
                  <a:pt x="169057" y="330432"/>
                </a:lnTo>
                <a:lnTo>
                  <a:pt x="158128" y="341599"/>
                </a:lnTo>
                <a:lnTo>
                  <a:pt x="154631" y="344336"/>
                </a:lnTo>
                <a:lnTo>
                  <a:pt x="148629" y="347376"/>
                </a:lnTo>
                <a:lnTo>
                  <a:pt x="145123" y="348187"/>
                </a:lnTo>
                <a:lnTo>
                  <a:pt x="141198" y="348727"/>
                </a:lnTo>
                <a:lnTo>
                  <a:pt x="136995" y="349088"/>
                </a:lnTo>
                <a:lnTo>
                  <a:pt x="132604" y="349328"/>
                </a:lnTo>
                <a:lnTo>
                  <a:pt x="123493" y="349595"/>
                </a:lnTo>
                <a:lnTo>
                  <a:pt x="113231" y="349745"/>
                </a:lnTo>
                <a:lnTo>
                  <a:pt x="109618" y="348973"/>
                </a:lnTo>
                <a:lnTo>
                  <a:pt x="105623" y="347665"/>
                </a:lnTo>
                <a:lnTo>
                  <a:pt x="101370" y="346000"/>
                </a:lnTo>
                <a:lnTo>
                  <a:pt x="97743" y="344890"/>
                </a:lnTo>
                <a:lnTo>
                  <a:pt x="91595" y="343656"/>
                </a:lnTo>
                <a:lnTo>
                  <a:pt x="88050" y="342534"/>
                </a:lnTo>
                <a:lnTo>
                  <a:pt x="84100" y="340993"/>
                </a:lnTo>
                <a:lnTo>
                  <a:pt x="79879" y="339172"/>
                </a:lnTo>
                <a:lnTo>
                  <a:pt x="76271" y="337164"/>
                </a:lnTo>
                <a:lnTo>
                  <a:pt x="70146" y="332819"/>
                </a:lnTo>
                <a:lnTo>
                  <a:pt x="64777" y="328244"/>
                </a:lnTo>
                <a:lnTo>
                  <a:pt x="59746" y="323566"/>
                </a:lnTo>
                <a:lnTo>
                  <a:pt x="50048" y="314101"/>
                </a:lnTo>
                <a:lnTo>
                  <a:pt x="33340" y="297455"/>
                </a:lnTo>
                <a:lnTo>
                  <a:pt x="31751" y="295076"/>
                </a:lnTo>
                <a:lnTo>
                  <a:pt x="27085" y="283442"/>
                </a:lnTo>
                <a:lnTo>
                  <a:pt x="21430" y="27128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59" name="SMARTInkAnnotation99"/>
          <p:cNvSpPr/>
          <p:nvPr/>
        </p:nvSpPr>
        <p:spPr>
          <a:xfrm>
            <a:off x="6865268" y="5128190"/>
            <a:ext cx="164183" cy="221187"/>
          </a:xfrm>
          <a:custGeom>
            <a:avLst/>
            <a:gdLst/>
            <a:ahLst/>
            <a:cxnLst/>
            <a:rect l="0" t="0" r="0" b="0"/>
            <a:pathLst>
              <a:path w="164183" h="221187">
                <a:moveTo>
                  <a:pt x="121320" y="85546"/>
                </a:moveTo>
                <a:lnTo>
                  <a:pt x="121320" y="81757"/>
                </a:lnTo>
                <a:lnTo>
                  <a:pt x="122113" y="79847"/>
                </a:lnTo>
                <a:lnTo>
                  <a:pt x="125112" y="75610"/>
                </a:lnTo>
                <a:lnTo>
                  <a:pt x="126229" y="72576"/>
                </a:lnTo>
                <a:lnTo>
                  <a:pt x="126974" y="68967"/>
                </a:lnTo>
                <a:lnTo>
                  <a:pt x="127470" y="64974"/>
                </a:lnTo>
                <a:lnTo>
                  <a:pt x="128595" y="61520"/>
                </a:lnTo>
                <a:lnTo>
                  <a:pt x="131961" y="55566"/>
                </a:lnTo>
                <a:lnTo>
                  <a:pt x="133987" y="50276"/>
                </a:lnTo>
                <a:lnTo>
                  <a:pt x="134887" y="44487"/>
                </a:lnTo>
                <a:lnTo>
                  <a:pt x="135127" y="40723"/>
                </a:lnTo>
                <a:lnTo>
                  <a:pt x="135394" y="33103"/>
                </a:lnTo>
                <a:lnTo>
                  <a:pt x="135579" y="23007"/>
                </a:lnTo>
                <a:lnTo>
                  <a:pt x="135604" y="11510"/>
                </a:lnTo>
                <a:lnTo>
                  <a:pt x="134812" y="9219"/>
                </a:lnTo>
                <a:lnTo>
                  <a:pt x="131814" y="4559"/>
                </a:lnTo>
                <a:lnTo>
                  <a:pt x="129903" y="2998"/>
                </a:lnTo>
                <a:lnTo>
                  <a:pt x="127836" y="1958"/>
                </a:lnTo>
                <a:lnTo>
                  <a:pt x="125664" y="1265"/>
                </a:lnTo>
                <a:lnTo>
                  <a:pt x="122629" y="803"/>
                </a:lnTo>
                <a:lnTo>
                  <a:pt x="119017" y="495"/>
                </a:lnTo>
                <a:lnTo>
                  <a:pt x="111565" y="153"/>
                </a:lnTo>
                <a:lnTo>
                  <a:pt x="105607" y="0"/>
                </a:lnTo>
                <a:lnTo>
                  <a:pt x="102114" y="753"/>
                </a:lnTo>
                <a:lnTo>
                  <a:pt x="98197" y="2048"/>
                </a:lnTo>
                <a:lnTo>
                  <a:pt x="93998" y="3704"/>
                </a:lnTo>
                <a:lnTo>
                  <a:pt x="89612" y="5602"/>
                </a:lnTo>
                <a:lnTo>
                  <a:pt x="80504" y="9826"/>
                </a:lnTo>
                <a:lnTo>
                  <a:pt x="76647" y="12062"/>
                </a:lnTo>
                <a:lnTo>
                  <a:pt x="73281" y="14347"/>
                </a:lnTo>
                <a:lnTo>
                  <a:pt x="70244" y="16663"/>
                </a:lnTo>
                <a:lnTo>
                  <a:pt x="66632" y="19000"/>
                </a:lnTo>
                <a:lnTo>
                  <a:pt x="62637" y="21352"/>
                </a:lnTo>
                <a:lnTo>
                  <a:pt x="58385" y="23713"/>
                </a:lnTo>
                <a:lnTo>
                  <a:pt x="53963" y="26873"/>
                </a:lnTo>
                <a:lnTo>
                  <a:pt x="49428" y="30566"/>
                </a:lnTo>
                <a:lnTo>
                  <a:pt x="44816" y="34615"/>
                </a:lnTo>
                <a:lnTo>
                  <a:pt x="40949" y="38900"/>
                </a:lnTo>
                <a:lnTo>
                  <a:pt x="37577" y="43344"/>
                </a:lnTo>
                <a:lnTo>
                  <a:pt x="34535" y="47893"/>
                </a:lnTo>
                <a:lnTo>
                  <a:pt x="31713" y="52512"/>
                </a:lnTo>
                <a:lnTo>
                  <a:pt x="29039" y="57177"/>
                </a:lnTo>
                <a:lnTo>
                  <a:pt x="23949" y="66592"/>
                </a:lnTo>
                <a:lnTo>
                  <a:pt x="11817" y="90316"/>
                </a:lnTo>
                <a:lnTo>
                  <a:pt x="4648" y="104586"/>
                </a:lnTo>
                <a:lnTo>
                  <a:pt x="3058" y="109345"/>
                </a:lnTo>
                <a:lnTo>
                  <a:pt x="1997" y="114103"/>
                </a:lnTo>
                <a:lnTo>
                  <a:pt x="1290" y="118862"/>
                </a:lnTo>
                <a:lnTo>
                  <a:pt x="819" y="123621"/>
                </a:lnTo>
                <a:lnTo>
                  <a:pt x="505" y="128380"/>
                </a:lnTo>
                <a:lnTo>
                  <a:pt x="295" y="133139"/>
                </a:lnTo>
                <a:lnTo>
                  <a:pt x="63" y="142657"/>
                </a:lnTo>
                <a:lnTo>
                  <a:pt x="0" y="147417"/>
                </a:lnTo>
                <a:lnTo>
                  <a:pt x="752" y="152176"/>
                </a:lnTo>
                <a:lnTo>
                  <a:pt x="2048" y="156935"/>
                </a:lnTo>
                <a:lnTo>
                  <a:pt x="3705" y="161694"/>
                </a:lnTo>
                <a:lnTo>
                  <a:pt x="4810" y="165661"/>
                </a:lnTo>
                <a:lnTo>
                  <a:pt x="6038" y="172183"/>
                </a:lnTo>
                <a:lnTo>
                  <a:pt x="8700" y="177726"/>
                </a:lnTo>
                <a:lnTo>
                  <a:pt x="12529" y="182832"/>
                </a:lnTo>
                <a:lnTo>
                  <a:pt x="16876" y="187747"/>
                </a:lnTo>
                <a:lnTo>
                  <a:pt x="21455" y="192575"/>
                </a:lnTo>
                <a:lnTo>
                  <a:pt x="27069" y="198348"/>
                </a:lnTo>
                <a:lnTo>
                  <a:pt x="28324" y="198822"/>
                </a:lnTo>
                <a:lnTo>
                  <a:pt x="31833" y="199348"/>
                </a:lnTo>
                <a:lnTo>
                  <a:pt x="36039" y="199582"/>
                </a:lnTo>
                <a:lnTo>
                  <a:pt x="38273" y="199644"/>
                </a:lnTo>
                <a:lnTo>
                  <a:pt x="40555" y="198893"/>
                </a:lnTo>
                <a:lnTo>
                  <a:pt x="45207" y="195942"/>
                </a:lnTo>
                <a:lnTo>
                  <a:pt x="49921" y="194102"/>
                </a:lnTo>
                <a:lnTo>
                  <a:pt x="52289" y="193611"/>
                </a:lnTo>
                <a:lnTo>
                  <a:pt x="57037" y="190951"/>
                </a:lnTo>
                <a:lnTo>
                  <a:pt x="59415" y="189131"/>
                </a:lnTo>
                <a:lnTo>
                  <a:pt x="64173" y="182878"/>
                </a:lnTo>
                <a:lnTo>
                  <a:pt x="66553" y="178990"/>
                </a:lnTo>
                <a:lnTo>
                  <a:pt x="71314" y="172554"/>
                </a:lnTo>
                <a:lnTo>
                  <a:pt x="76076" y="166257"/>
                </a:lnTo>
                <a:lnTo>
                  <a:pt x="78457" y="162356"/>
                </a:lnTo>
                <a:lnTo>
                  <a:pt x="80838" y="158169"/>
                </a:lnTo>
                <a:lnTo>
                  <a:pt x="84013" y="153792"/>
                </a:lnTo>
                <a:lnTo>
                  <a:pt x="87718" y="149287"/>
                </a:lnTo>
                <a:lnTo>
                  <a:pt x="95273" y="140845"/>
                </a:lnTo>
                <a:lnTo>
                  <a:pt x="101277" y="134448"/>
                </a:lnTo>
                <a:lnTo>
                  <a:pt x="103989" y="130839"/>
                </a:lnTo>
                <a:lnTo>
                  <a:pt x="106591" y="126846"/>
                </a:lnTo>
                <a:lnTo>
                  <a:pt x="109119" y="122598"/>
                </a:lnTo>
                <a:lnTo>
                  <a:pt x="110805" y="118180"/>
                </a:lnTo>
                <a:lnTo>
                  <a:pt x="111929" y="113647"/>
                </a:lnTo>
                <a:lnTo>
                  <a:pt x="112678" y="109039"/>
                </a:lnTo>
                <a:lnTo>
                  <a:pt x="113971" y="104381"/>
                </a:lnTo>
                <a:lnTo>
                  <a:pt x="115627" y="99689"/>
                </a:lnTo>
                <a:lnTo>
                  <a:pt x="117524" y="94975"/>
                </a:lnTo>
                <a:lnTo>
                  <a:pt x="119583" y="91039"/>
                </a:lnTo>
                <a:lnTo>
                  <a:pt x="123988" y="84550"/>
                </a:lnTo>
                <a:lnTo>
                  <a:pt x="126474" y="79022"/>
                </a:lnTo>
                <a:lnTo>
                  <a:pt x="127580" y="73127"/>
                </a:lnTo>
                <a:lnTo>
                  <a:pt x="127874" y="69335"/>
                </a:lnTo>
                <a:lnTo>
                  <a:pt x="128202" y="61684"/>
                </a:lnTo>
                <a:lnTo>
                  <a:pt x="128386" y="52916"/>
                </a:lnTo>
                <a:lnTo>
                  <a:pt x="128463" y="28446"/>
                </a:lnTo>
                <a:lnTo>
                  <a:pt x="128463" y="97482"/>
                </a:lnTo>
                <a:lnTo>
                  <a:pt x="129257" y="102229"/>
                </a:lnTo>
                <a:lnTo>
                  <a:pt x="130580" y="106980"/>
                </a:lnTo>
                <a:lnTo>
                  <a:pt x="132255" y="111733"/>
                </a:lnTo>
                <a:lnTo>
                  <a:pt x="133373" y="116488"/>
                </a:lnTo>
                <a:lnTo>
                  <a:pt x="134118" y="121245"/>
                </a:lnTo>
                <a:lnTo>
                  <a:pt x="134614" y="126003"/>
                </a:lnTo>
                <a:lnTo>
                  <a:pt x="134945" y="130761"/>
                </a:lnTo>
                <a:lnTo>
                  <a:pt x="135166" y="135520"/>
                </a:lnTo>
                <a:lnTo>
                  <a:pt x="135313" y="140279"/>
                </a:lnTo>
                <a:lnTo>
                  <a:pt x="136205" y="145037"/>
                </a:lnTo>
                <a:lnTo>
                  <a:pt x="137593" y="149797"/>
                </a:lnTo>
                <a:lnTo>
                  <a:pt x="139312" y="154555"/>
                </a:lnTo>
                <a:lnTo>
                  <a:pt x="140459" y="159316"/>
                </a:lnTo>
                <a:lnTo>
                  <a:pt x="141222" y="164074"/>
                </a:lnTo>
                <a:lnTo>
                  <a:pt x="141732" y="168834"/>
                </a:lnTo>
                <a:lnTo>
                  <a:pt x="142865" y="173593"/>
                </a:lnTo>
                <a:lnTo>
                  <a:pt x="144414" y="178352"/>
                </a:lnTo>
                <a:lnTo>
                  <a:pt x="146241" y="183111"/>
                </a:lnTo>
                <a:lnTo>
                  <a:pt x="148252" y="187871"/>
                </a:lnTo>
                <a:lnTo>
                  <a:pt x="150387" y="192630"/>
                </a:lnTo>
                <a:lnTo>
                  <a:pt x="154876" y="202149"/>
                </a:lnTo>
                <a:lnTo>
                  <a:pt x="164182" y="22118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0" name="SMARTInkAnnotation100"/>
          <p:cNvSpPr/>
          <p:nvPr/>
        </p:nvSpPr>
        <p:spPr>
          <a:xfrm>
            <a:off x="7065169" y="5156624"/>
            <a:ext cx="150020" cy="228448"/>
          </a:xfrm>
          <a:custGeom>
            <a:avLst/>
            <a:gdLst/>
            <a:ahLst/>
            <a:cxnLst/>
            <a:rect l="0" t="0" r="0" b="0"/>
            <a:pathLst>
              <a:path w="150020" h="228448">
                <a:moveTo>
                  <a:pt x="0" y="0"/>
                </a:moveTo>
                <a:lnTo>
                  <a:pt x="0" y="16781"/>
                </a:lnTo>
                <a:lnTo>
                  <a:pt x="2117" y="23587"/>
                </a:lnTo>
                <a:lnTo>
                  <a:pt x="3792" y="27623"/>
                </a:lnTo>
                <a:lnTo>
                  <a:pt x="4910" y="31900"/>
                </a:lnTo>
                <a:lnTo>
                  <a:pt x="5654" y="36338"/>
                </a:lnTo>
                <a:lnTo>
                  <a:pt x="6151" y="40883"/>
                </a:lnTo>
                <a:lnTo>
                  <a:pt x="6482" y="44706"/>
                </a:lnTo>
                <a:lnTo>
                  <a:pt x="6850" y="51070"/>
                </a:lnTo>
                <a:lnTo>
                  <a:pt x="7741" y="54670"/>
                </a:lnTo>
                <a:lnTo>
                  <a:pt x="9129" y="58657"/>
                </a:lnTo>
                <a:lnTo>
                  <a:pt x="10849" y="62902"/>
                </a:lnTo>
                <a:lnTo>
                  <a:pt x="11995" y="68110"/>
                </a:lnTo>
                <a:lnTo>
                  <a:pt x="12759" y="73963"/>
                </a:lnTo>
                <a:lnTo>
                  <a:pt x="13268" y="80244"/>
                </a:lnTo>
                <a:lnTo>
                  <a:pt x="14402" y="86018"/>
                </a:lnTo>
                <a:lnTo>
                  <a:pt x="15951" y="91453"/>
                </a:lnTo>
                <a:lnTo>
                  <a:pt x="17778" y="96664"/>
                </a:lnTo>
                <a:lnTo>
                  <a:pt x="18995" y="101723"/>
                </a:lnTo>
                <a:lnTo>
                  <a:pt x="19807" y="106683"/>
                </a:lnTo>
                <a:lnTo>
                  <a:pt x="20349" y="111576"/>
                </a:lnTo>
                <a:lnTo>
                  <a:pt x="20709" y="116424"/>
                </a:lnTo>
                <a:lnTo>
                  <a:pt x="20950" y="121243"/>
                </a:lnTo>
                <a:lnTo>
                  <a:pt x="21288" y="133490"/>
                </a:lnTo>
                <a:lnTo>
                  <a:pt x="21422" y="158318"/>
                </a:lnTo>
                <a:lnTo>
                  <a:pt x="20632" y="161864"/>
                </a:lnTo>
                <a:lnTo>
                  <a:pt x="19311" y="165814"/>
                </a:lnTo>
                <a:lnTo>
                  <a:pt x="17637" y="170034"/>
                </a:lnTo>
                <a:lnTo>
                  <a:pt x="15776" y="176838"/>
                </a:lnTo>
                <a:lnTo>
                  <a:pt x="15279" y="179763"/>
                </a:lnTo>
                <a:lnTo>
                  <a:pt x="14155" y="181713"/>
                </a:lnTo>
                <a:lnTo>
                  <a:pt x="12611" y="183013"/>
                </a:lnTo>
                <a:lnTo>
                  <a:pt x="10789" y="183879"/>
                </a:lnTo>
                <a:lnTo>
                  <a:pt x="9574" y="185250"/>
                </a:lnTo>
                <a:lnTo>
                  <a:pt x="8764" y="186958"/>
                </a:lnTo>
                <a:lnTo>
                  <a:pt x="7238" y="192413"/>
                </a:lnTo>
                <a:lnTo>
                  <a:pt x="3379" y="196441"/>
                </a:lnTo>
                <a:lnTo>
                  <a:pt x="2252" y="196798"/>
                </a:lnTo>
                <a:lnTo>
                  <a:pt x="1501" y="196242"/>
                </a:lnTo>
                <a:lnTo>
                  <a:pt x="87" y="192956"/>
                </a:lnTo>
                <a:lnTo>
                  <a:pt x="18" y="187093"/>
                </a:lnTo>
                <a:lnTo>
                  <a:pt x="0" y="144039"/>
                </a:lnTo>
                <a:lnTo>
                  <a:pt x="794" y="140447"/>
                </a:lnTo>
                <a:lnTo>
                  <a:pt x="3792" y="134339"/>
                </a:lnTo>
                <a:lnTo>
                  <a:pt x="4910" y="130806"/>
                </a:lnTo>
                <a:lnTo>
                  <a:pt x="5654" y="126865"/>
                </a:lnTo>
                <a:lnTo>
                  <a:pt x="6151" y="122651"/>
                </a:lnTo>
                <a:lnTo>
                  <a:pt x="6482" y="118255"/>
                </a:lnTo>
                <a:lnTo>
                  <a:pt x="6702" y="113738"/>
                </a:lnTo>
                <a:lnTo>
                  <a:pt x="6850" y="109141"/>
                </a:lnTo>
                <a:lnTo>
                  <a:pt x="7741" y="105282"/>
                </a:lnTo>
                <a:lnTo>
                  <a:pt x="10849" y="98880"/>
                </a:lnTo>
                <a:lnTo>
                  <a:pt x="11995" y="95269"/>
                </a:lnTo>
                <a:lnTo>
                  <a:pt x="12759" y="91275"/>
                </a:lnTo>
                <a:lnTo>
                  <a:pt x="13268" y="87026"/>
                </a:lnTo>
                <a:lnTo>
                  <a:pt x="15951" y="80190"/>
                </a:lnTo>
                <a:lnTo>
                  <a:pt x="19788" y="74508"/>
                </a:lnTo>
                <a:lnTo>
                  <a:pt x="24141" y="69338"/>
                </a:lnTo>
                <a:lnTo>
                  <a:pt x="28720" y="64396"/>
                </a:lnTo>
                <a:lnTo>
                  <a:pt x="35762" y="57155"/>
                </a:lnTo>
                <a:lnTo>
                  <a:pt x="45252" y="47602"/>
                </a:lnTo>
                <a:lnTo>
                  <a:pt x="47630" y="46012"/>
                </a:lnTo>
                <a:lnTo>
                  <a:pt x="50010" y="44953"/>
                </a:lnTo>
                <a:lnTo>
                  <a:pt x="52390" y="44246"/>
                </a:lnTo>
                <a:lnTo>
                  <a:pt x="54770" y="42983"/>
                </a:lnTo>
                <a:lnTo>
                  <a:pt x="57151" y="41347"/>
                </a:lnTo>
                <a:lnTo>
                  <a:pt x="59532" y="39463"/>
                </a:lnTo>
                <a:lnTo>
                  <a:pt x="61912" y="37413"/>
                </a:lnTo>
                <a:lnTo>
                  <a:pt x="64294" y="35254"/>
                </a:lnTo>
                <a:lnTo>
                  <a:pt x="66675" y="33021"/>
                </a:lnTo>
                <a:lnTo>
                  <a:pt x="69056" y="31533"/>
                </a:lnTo>
                <a:lnTo>
                  <a:pt x="71437" y="30541"/>
                </a:lnTo>
                <a:lnTo>
                  <a:pt x="73819" y="29879"/>
                </a:lnTo>
                <a:lnTo>
                  <a:pt x="76200" y="29438"/>
                </a:lnTo>
                <a:lnTo>
                  <a:pt x="78581" y="29144"/>
                </a:lnTo>
                <a:lnTo>
                  <a:pt x="80962" y="28948"/>
                </a:lnTo>
                <a:lnTo>
                  <a:pt x="83344" y="29611"/>
                </a:lnTo>
                <a:lnTo>
                  <a:pt x="85725" y="30845"/>
                </a:lnTo>
                <a:lnTo>
                  <a:pt x="88106" y="32462"/>
                </a:lnTo>
                <a:lnTo>
                  <a:pt x="90487" y="33539"/>
                </a:lnTo>
                <a:lnTo>
                  <a:pt x="92869" y="34258"/>
                </a:lnTo>
                <a:lnTo>
                  <a:pt x="95250" y="34737"/>
                </a:lnTo>
                <a:lnTo>
                  <a:pt x="97631" y="35850"/>
                </a:lnTo>
                <a:lnTo>
                  <a:pt x="100012" y="37385"/>
                </a:lnTo>
                <a:lnTo>
                  <a:pt x="102394" y="39201"/>
                </a:lnTo>
                <a:lnTo>
                  <a:pt x="104775" y="41205"/>
                </a:lnTo>
                <a:lnTo>
                  <a:pt x="107156" y="43334"/>
                </a:lnTo>
                <a:lnTo>
                  <a:pt x="109537" y="45547"/>
                </a:lnTo>
                <a:lnTo>
                  <a:pt x="111125" y="47816"/>
                </a:lnTo>
                <a:lnTo>
                  <a:pt x="114152" y="54798"/>
                </a:lnTo>
                <a:lnTo>
                  <a:pt x="117674" y="59521"/>
                </a:lnTo>
                <a:lnTo>
                  <a:pt x="121885" y="66379"/>
                </a:lnTo>
                <a:lnTo>
                  <a:pt x="124119" y="70429"/>
                </a:lnTo>
                <a:lnTo>
                  <a:pt x="125608" y="74715"/>
                </a:lnTo>
                <a:lnTo>
                  <a:pt x="126601" y="79159"/>
                </a:lnTo>
                <a:lnTo>
                  <a:pt x="127263" y="83708"/>
                </a:lnTo>
                <a:lnTo>
                  <a:pt x="128498" y="88327"/>
                </a:lnTo>
                <a:lnTo>
                  <a:pt x="130116" y="92993"/>
                </a:lnTo>
                <a:lnTo>
                  <a:pt x="131988" y="97690"/>
                </a:lnTo>
                <a:lnTo>
                  <a:pt x="133235" y="102408"/>
                </a:lnTo>
                <a:lnTo>
                  <a:pt x="134068" y="107140"/>
                </a:lnTo>
                <a:lnTo>
                  <a:pt x="134622" y="111880"/>
                </a:lnTo>
                <a:lnTo>
                  <a:pt x="134992" y="115834"/>
                </a:lnTo>
                <a:lnTo>
                  <a:pt x="135402" y="122343"/>
                </a:lnTo>
                <a:lnTo>
                  <a:pt x="135585" y="132110"/>
                </a:lnTo>
                <a:lnTo>
                  <a:pt x="135634" y="138046"/>
                </a:lnTo>
                <a:lnTo>
                  <a:pt x="136460" y="142797"/>
                </a:lnTo>
                <a:lnTo>
                  <a:pt x="137805" y="146757"/>
                </a:lnTo>
                <a:lnTo>
                  <a:pt x="139494" y="150190"/>
                </a:lnTo>
                <a:lnTo>
                  <a:pt x="140621" y="154065"/>
                </a:lnTo>
                <a:lnTo>
                  <a:pt x="141373" y="158236"/>
                </a:lnTo>
                <a:lnTo>
                  <a:pt x="141873" y="162602"/>
                </a:lnTo>
                <a:lnTo>
                  <a:pt x="142207" y="167099"/>
                </a:lnTo>
                <a:lnTo>
                  <a:pt x="142430" y="171684"/>
                </a:lnTo>
                <a:lnTo>
                  <a:pt x="142743" y="183601"/>
                </a:lnTo>
                <a:lnTo>
                  <a:pt x="142849" y="198524"/>
                </a:lnTo>
                <a:lnTo>
                  <a:pt x="143651" y="202152"/>
                </a:lnTo>
                <a:lnTo>
                  <a:pt x="147779" y="211049"/>
                </a:lnTo>
                <a:lnTo>
                  <a:pt x="149023" y="216219"/>
                </a:lnTo>
                <a:lnTo>
                  <a:pt x="149576" y="221162"/>
                </a:lnTo>
                <a:lnTo>
                  <a:pt x="150019" y="22844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1" name="SMARTInkAnnotation101"/>
          <p:cNvSpPr/>
          <p:nvPr/>
        </p:nvSpPr>
        <p:spPr>
          <a:xfrm>
            <a:off x="7243799" y="5185599"/>
            <a:ext cx="128552" cy="192333"/>
          </a:xfrm>
          <a:custGeom>
            <a:avLst/>
            <a:gdLst/>
            <a:ahLst/>
            <a:cxnLst/>
            <a:rect l="0" t="0" r="0" b="0"/>
            <a:pathLst>
              <a:path w="128552" h="192333">
                <a:moveTo>
                  <a:pt x="128551" y="42415"/>
                </a:moveTo>
                <a:lnTo>
                  <a:pt x="128551" y="34835"/>
                </a:lnTo>
                <a:lnTo>
                  <a:pt x="126964" y="31809"/>
                </a:lnTo>
                <a:lnTo>
                  <a:pt x="124318" y="28999"/>
                </a:lnTo>
                <a:lnTo>
                  <a:pt x="120967" y="26332"/>
                </a:lnTo>
                <a:lnTo>
                  <a:pt x="118731" y="23761"/>
                </a:lnTo>
                <a:lnTo>
                  <a:pt x="117242" y="21253"/>
                </a:lnTo>
                <a:lnTo>
                  <a:pt x="116249" y="18788"/>
                </a:lnTo>
                <a:lnTo>
                  <a:pt x="113029" y="13934"/>
                </a:lnTo>
                <a:lnTo>
                  <a:pt x="111060" y="11530"/>
                </a:lnTo>
                <a:lnTo>
                  <a:pt x="108159" y="9133"/>
                </a:lnTo>
                <a:lnTo>
                  <a:pt x="104639" y="6743"/>
                </a:lnTo>
                <a:lnTo>
                  <a:pt x="100702" y="4356"/>
                </a:lnTo>
                <a:lnTo>
                  <a:pt x="97285" y="2764"/>
                </a:lnTo>
                <a:lnTo>
                  <a:pt x="94214" y="1703"/>
                </a:lnTo>
                <a:lnTo>
                  <a:pt x="91372" y="996"/>
                </a:lnTo>
                <a:lnTo>
                  <a:pt x="88684" y="524"/>
                </a:lnTo>
                <a:lnTo>
                  <a:pt x="86098" y="210"/>
                </a:lnTo>
                <a:lnTo>
                  <a:pt x="83580" y="0"/>
                </a:lnTo>
                <a:lnTo>
                  <a:pt x="81107" y="654"/>
                </a:lnTo>
                <a:lnTo>
                  <a:pt x="78666" y="1882"/>
                </a:lnTo>
                <a:lnTo>
                  <a:pt x="76244" y="3495"/>
                </a:lnTo>
                <a:lnTo>
                  <a:pt x="73042" y="4570"/>
                </a:lnTo>
                <a:lnTo>
                  <a:pt x="69321" y="5286"/>
                </a:lnTo>
                <a:lnTo>
                  <a:pt x="65251" y="5764"/>
                </a:lnTo>
                <a:lnTo>
                  <a:pt x="60951" y="6876"/>
                </a:lnTo>
                <a:lnTo>
                  <a:pt x="56497" y="8411"/>
                </a:lnTo>
                <a:lnTo>
                  <a:pt x="51940" y="10227"/>
                </a:lnTo>
                <a:lnTo>
                  <a:pt x="48109" y="12231"/>
                </a:lnTo>
                <a:lnTo>
                  <a:pt x="44760" y="14360"/>
                </a:lnTo>
                <a:lnTo>
                  <a:pt x="41734" y="16573"/>
                </a:lnTo>
                <a:lnTo>
                  <a:pt x="38923" y="19634"/>
                </a:lnTo>
                <a:lnTo>
                  <a:pt x="36255" y="23261"/>
                </a:lnTo>
                <a:lnTo>
                  <a:pt x="33683" y="27267"/>
                </a:lnTo>
                <a:lnTo>
                  <a:pt x="31174" y="30730"/>
                </a:lnTo>
                <a:lnTo>
                  <a:pt x="28708" y="33831"/>
                </a:lnTo>
                <a:lnTo>
                  <a:pt x="26270" y="36692"/>
                </a:lnTo>
                <a:lnTo>
                  <a:pt x="23851" y="40187"/>
                </a:lnTo>
                <a:lnTo>
                  <a:pt x="21445" y="44102"/>
                </a:lnTo>
                <a:lnTo>
                  <a:pt x="19048" y="48299"/>
                </a:lnTo>
                <a:lnTo>
                  <a:pt x="14266" y="57193"/>
                </a:lnTo>
                <a:lnTo>
                  <a:pt x="11879" y="61785"/>
                </a:lnTo>
                <a:lnTo>
                  <a:pt x="9495" y="65641"/>
                </a:lnTo>
                <a:lnTo>
                  <a:pt x="7113" y="69003"/>
                </a:lnTo>
                <a:lnTo>
                  <a:pt x="4729" y="72039"/>
                </a:lnTo>
                <a:lnTo>
                  <a:pt x="3141" y="75648"/>
                </a:lnTo>
                <a:lnTo>
                  <a:pt x="2081" y="79641"/>
                </a:lnTo>
                <a:lnTo>
                  <a:pt x="1375" y="83890"/>
                </a:lnTo>
                <a:lnTo>
                  <a:pt x="905" y="88309"/>
                </a:lnTo>
                <a:lnTo>
                  <a:pt x="591" y="92841"/>
                </a:lnTo>
                <a:lnTo>
                  <a:pt x="382" y="97449"/>
                </a:lnTo>
                <a:lnTo>
                  <a:pt x="150" y="106799"/>
                </a:lnTo>
                <a:lnTo>
                  <a:pt x="0" y="121939"/>
                </a:lnTo>
                <a:lnTo>
                  <a:pt x="782" y="125573"/>
                </a:lnTo>
                <a:lnTo>
                  <a:pt x="2097" y="129582"/>
                </a:lnTo>
                <a:lnTo>
                  <a:pt x="3767" y="133841"/>
                </a:lnTo>
                <a:lnTo>
                  <a:pt x="4880" y="137474"/>
                </a:lnTo>
                <a:lnTo>
                  <a:pt x="5623" y="140689"/>
                </a:lnTo>
                <a:lnTo>
                  <a:pt x="6117" y="143626"/>
                </a:lnTo>
                <a:lnTo>
                  <a:pt x="8784" y="149004"/>
                </a:lnTo>
                <a:lnTo>
                  <a:pt x="12615" y="154038"/>
                </a:lnTo>
                <a:lnTo>
                  <a:pt x="14748" y="156491"/>
                </a:lnTo>
                <a:lnTo>
                  <a:pt x="16964" y="158919"/>
                </a:lnTo>
                <a:lnTo>
                  <a:pt x="21542" y="163733"/>
                </a:lnTo>
                <a:lnTo>
                  <a:pt x="38072" y="180431"/>
                </a:lnTo>
                <a:lnTo>
                  <a:pt x="41245" y="182019"/>
                </a:lnTo>
                <a:lnTo>
                  <a:pt x="44947" y="183077"/>
                </a:lnTo>
                <a:lnTo>
                  <a:pt x="49002" y="183783"/>
                </a:lnTo>
                <a:lnTo>
                  <a:pt x="52500" y="185046"/>
                </a:lnTo>
                <a:lnTo>
                  <a:pt x="55625" y="186681"/>
                </a:lnTo>
                <a:lnTo>
                  <a:pt x="58503" y="188565"/>
                </a:lnTo>
                <a:lnTo>
                  <a:pt x="62009" y="189821"/>
                </a:lnTo>
                <a:lnTo>
                  <a:pt x="65933" y="190658"/>
                </a:lnTo>
                <a:lnTo>
                  <a:pt x="70137" y="191216"/>
                </a:lnTo>
                <a:lnTo>
                  <a:pt x="74527" y="191588"/>
                </a:lnTo>
                <a:lnTo>
                  <a:pt x="79042" y="191836"/>
                </a:lnTo>
                <a:lnTo>
                  <a:pt x="88291" y="192112"/>
                </a:lnTo>
                <a:lnTo>
                  <a:pt x="107120" y="19233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2" name="SMARTInkAnnotation102"/>
          <p:cNvSpPr/>
          <p:nvPr/>
        </p:nvSpPr>
        <p:spPr>
          <a:xfrm>
            <a:off x="7372350" y="5066844"/>
            <a:ext cx="7145" cy="325366"/>
          </a:xfrm>
          <a:custGeom>
            <a:avLst/>
            <a:gdLst/>
            <a:ahLst/>
            <a:cxnLst/>
            <a:rect l="0" t="0" r="0" b="0"/>
            <a:pathLst>
              <a:path w="7145" h="325366">
                <a:moveTo>
                  <a:pt x="7144" y="4113"/>
                </a:moveTo>
                <a:lnTo>
                  <a:pt x="3352" y="4113"/>
                </a:lnTo>
                <a:lnTo>
                  <a:pt x="2234" y="3320"/>
                </a:lnTo>
                <a:lnTo>
                  <a:pt x="1489" y="1998"/>
                </a:lnTo>
                <a:lnTo>
                  <a:pt x="992" y="324"/>
                </a:lnTo>
                <a:lnTo>
                  <a:pt x="662" y="0"/>
                </a:lnTo>
                <a:lnTo>
                  <a:pt x="441" y="578"/>
                </a:lnTo>
                <a:lnTo>
                  <a:pt x="88" y="3415"/>
                </a:lnTo>
                <a:lnTo>
                  <a:pt x="12" y="11787"/>
                </a:lnTo>
                <a:lnTo>
                  <a:pt x="2" y="24666"/>
                </a:lnTo>
                <a:lnTo>
                  <a:pt x="795" y="28127"/>
                </a:lnTo>
                <a:lnTo>
                  <a:pt x="2118" y="31228"/>
                </a:lnTo>
                <a:lnTo>
                  <a:pt x="3794" y="34088"/>
                </a:lnTo>
                <a:lnTo>
                  <a:pt x="4910" y="37580"/>
                </a:lnTo>
                <a:lnTo>
                  <a:pt x="5655" y="41496"/>
                </a:lnTo>
                <a:lnTo>
                  <a:pt x="6152" y="45692"/>
                </a:lnTo>
                <a:lnTo>
                  <a:pt x="6482" y="50870"/>
                </a:lnTo>
                <a:lnTo>
                  <a:pt x="6703" y="56701"/>
                </a:lnTo>
                <a:lnTo>
                  <a:pt x="7013" y="74162"/>
                </a:lnTo>
                <a:lnTo>
                  <a:pt x="7118" y="94275"/>
                </a:lnTo>
                <a:lnTo>
                  <a:pt x="6332" y="99916"/>
                </a:lnTo>
                <a:lnTo>
                  <a:pt x="5016" y="106057"/>
                </a:lnTo>
                <a:lnTo>
                  <a:pt x="3344" y="112529"/>
                </a:lnTo>
                <a:lnTo>
                  <a:pt x="2229" y="119224"/>
                </a:lnTo>
                <a:lnTo>
                  <a:pt x="1486" y="126067"/>
                </a:lnTo>
                <a:lnTo>
                  <a:pt x="991" y="133008"/>
                </a:lnTo>
                <a:lnTo>
                  <a:pt x="660" y="139223"/>
                </a:lnTo>
                <a:lnTo>
                  <a:pt x="294" y="150358"/>
                </a:lnTo>
                <a:lnTo>
                  <a:pt x="38" y="180928"/>
                </a:lnTo>
                <a:lnTo>
                  <a:pt x="0" y="290844"/>
                </a:lnTo>
                <a:lnTo>
                  <a:pt x="794" y="293626"/>
                </a:lnTo>
                <a:lnTo>
                  <a:pt x="2118" y="296274"/>
                </a:lnTo>
                <a:lnTo>
                  <a:pt x="3792" y="298832"/>
                </a:lnTo>
                <a:lnTo>
                  <a:pt x="4910" y="301331"/>
                </a:lnTo>
                <a:lnTo>
                  <a:pt x="5655" y="303790"/>
                </a:lnTo>
                <a:lnTo>
                  <a:pt x="6152" y="306222"/>
                </a:lnTo>
                <a:lnTo>
                  <a:pt x="6482" y="308637"/>
                </a:lnTo>
                <a:lnTo>
                  <a:pt x="6703" y="311040"/>
                </a:lnTo>
                <a:lnTo>
                  <a:pt x="6850" y="313436"/>
                </a:lnTo>
                <a:lnTo>
                  <a:pt x="7013" y="318212"/>
                </a:lnTo>
                <a:lnTo>
                  <a:pt x="7144" y="32536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3" name="SMARTInkAnnotation103"/>
          <p:cNvSpPr/>
          <p:nvPr/>
        </p:nvSpPr>
        <p:spPr>
          <a:xfrm>
            <a:off x="7530543" y="5099843"/>
            <a:ext cx="148988" cy="320923"/>
          </a:xfrm>
          <a:custGeom>
            <a:avLst/>
            <a:gdLst/>
            <a:ahLst/>
            <a:cxnLst/>
            <a:rect l="0" t="0" r="0" b="0"/>
            <a:pathLst>
              <a:path w="148988" h="320923">
                <a:moveTo>
                  <a:pt x="113270" y="106754"/>
                </a:moveTo>
                <a:lnTo>
                  <a:pt x="113270" y="90671"/>
                </a:lnTo>
                <a:lnTo>
                  <a:pt x="115386" y="83477"/>
                </a:lnTo>
                <a:lnTo>
                  <a:pt x="118179" y="75785"/>
                </a:lnTo>
                <a:lnTo>
                  <a:pt x="119750" y="66995"/>
                </a:lnTo>
                <a:lnTo>
                  <a:pt x="120217" y="59367"/>
                </a:lnTo>
                <a:lnTo>
                  <a:pt x="120326" y="54494"/>
                </a:lnTo>
                <a:lnTo>
                  <a:pt x="119561" y="52083"/>
                </a:lnTo>
                <a:lnTo>
                  <a:pt x="115486" y="44901"/>
                </a:lnTo>
                <a:lnTo>
                  <a:pt x="114255" y="40132"/>
                </a:lnTo>
                <a:lnTo>
                  <a:pt x="113562" y="32987"/>
                </a:lnTo>
                <a:lnTo>
                  <a:pt x="112670" y="30607"/>
                </a:lnTo>
                <a:lnTo>
                  <a:pt x="109564" y="25846"/>
                </a:lnTo>
                <a:lnTo>
                  <a:pt x="105537" y="21087"/>
                </a:lnTo>
                <a:lnTo>
                  <a:pt x="103352" y="18707"/>
                </a:lnTo>
                <a:lnTo>
                  <a:pt x="100308" y="16327"/>
                </a:lnTo>
                <a:lnTo>
                  <a:pt x="96690" y="13948"/>
                </a:lnTo>
                <a:lnTo>
                  <a:pt x="92692" y="11568"/>
                </a:lnTo>
                <a:lnTo>
                  <a:pt x="89233" y="9982"/>
                </a:lnTo>
                <a:lnTo>
                  <a:pt x="86132" y="8923"/>
                </a:lnTo>
                <a:lnTo>
                  <a:pt x="83272" y="8219"/>
                </a:lnTo>
                <a:lnTo>
                  <a:pt x="79777" y="6956"/>
                </a:lnTo>
                <a:lnTo>
                  <a:pt x="75859" y="5320"/>
                </a:lnTo>
                <a:lnTo>
                  <a:pt x="71660" y="3436"/>
                </a:lnTo>
                <a:lnTo>
                  <a:pt x="68068" y="2181"/>
                </a:lnTo>
                <a:lnTo>
                  <a:pt x="64878" y="1344"/>
                </a:lnTo>
                <a:lnTo>
                  <a:pt x="61958" y="786"/>
                </a:lnTo>
                <a:lnTo>
                  <a:pt x="58426" y="414"/>
                </a:lnTo>
                <a:lnTo>
                  <a:pt x="54482" y="166"/>
                </a:lnTo>
                <a:lnTo>
                  <a:pt x="50265" y="0"/>
                </a:lnTo>
                <a:lnTo>
                  <a:pt x="45867" y="684"/>
                </a:lnTo>
                <a:lnTo>
                  <a:pt x="41348" y="1932"/>
                </a:lnTo>
                <a:lnTo>
                  <a:pt x="36746" y="3558"/>
                </a:lnTo>
                <a:lnTo>
                  <a:pt x="32884" y="4642"/>
                </a:lnTo>
                <a:lnTo>
                  <a:pt x="29517" y="5364"/>
                </a:lnTo>
                <a:lnTo>
                  <a:pt x="26478" y="5845"/>
                </a:lnTo>
                <a:lnTo>
                  <a:pt x="23659" y="6960"/>
                </a:lnTo>
                <a:lnTo>
                  <a:pt x="20984" y="8496"/>
                </a:lnTo>
                <a:lnTo>
                  <a:pt x="18409" y="10313"/>
                </a:lnTo>
                <a:lnTo>
                  <a:pt x="15898" y="12318"/>
                </a:lnTo>
                <a:lnTo>
                  <a:pt x="13430" y="14448"/>
                </a:lnTo>
                <a:lnTo>
                  <a:pt x="10990" y="16660"/>
                </a:lnTo>
                <a:lnTo>
                  <a:pt x="9365" y="18929"/>
                </a:lnTo>
                <a:lnTo>
                  <a:pt x="7558" y="23565"/>
                </a:lnTo>
                <a:lnTo>
                  <a:pt x="6756" y="30385"/>
                </a:lnTo>
                <a:lnTo>
                  <a:pt x="6541" y="34424"/>
                </a:lnTo>
                <a:lnTo>
                  <a:pt x="5605" y="37910"/>
                </a:lnTo>
                <a:lnTo>
                  <a:pt x="1288" y="47400"/>
                </a:lnTo>
                <a:lnTo>
                  <a:pt x="0" y="55520"/>
                </a:lnTo>
                <a:lnTo>
                  <a:pt x="450" y="59113"/>
                </a:lnTo>
                <a:lnTo>
                  <a:pt x="1544" y="62302"/>
                </a:lnTo>
                <a:lnTo>
                  <a:pt x="3067" y="65221"/>
                </a:lnTo>
                <a:lnTo>
                  <a:pt x="4758" y="72695"/>
                </a:lnTo>
                <a:lnTo>
                  <a:pt x="5211" y="76909"/>
                </a:lnTo>
                <a:lnTo>
                  <a:pt x="6305" y="80512"/>
                </a:lnTo>
                <a:lnTo>
                  <a:pt x="9638" y="86630"/>
                </a:lnTo>
                <a:lnTo>
                  <a:pt x="13765" y="94108"/>
                </a:lnTo>
                <a:lnTo>
                  <a:pt x="15976" y="98324"/>
                </a:lnTo>
                <a:lnTo>
                  <a:pt x="19040" y="101927"/>
                </a:lnTo>
                <a:lnTo>
                  <a:pt x="22667" y="105122"/>
                </a:lnTo>
                <a:lnTo>
                  <a:pt x="26675" y="108046"/>
                </a:lnTo>
                <a:lnTo>
                  <a:pt x="30140" y="110787"/>
                </a:lnTo>
                <a:lnTo>
                  <a:pt x="33243" y="113409"/>
                </a:lnTo>
                <a:lnTo>
                  <a:pt x="36106" y="115950"/>
                </a:lnTo>
                <a:lnTo>
                  <a:pt x="41403" y="120889"/>
                </a:lnTo>
                <a:lnTo>
                  <a:pt x="51271" y="130521"/>
                </a:lnTo>
                <a:lnTo>
                  <a:pt x="54475" y="132911"/>
                </a:lnTo>
                <a:lnTo>
                  <a:pt x="58198" y="135297"/>
                </a:lnTo>
                <a:lnTo>
                  <a:pt x="62268" y="137681"/>
                </a:lnTo>
                <a:lnTo>
                  <a:pt x="65775" y="140063"/>
                </a:lnTo>
                <a:lnTo>
                  <a:pt x="68906" y="142445"/>
                </a:lnTo>
                <a:lnTo>
                  <a:pt x="71787" y="144825"/>
                </a:lnTo>
                <a:lnTo>
                  <a:pt x="74502" y="147206"/>
                </a:lnTo>
                <a:lnTo>
                  <a:pt x="77106" y="149586"/>
                </a:lnTo>
                <a:lnTo>
                  <a:pt x="82116" y="154346"/>
                </a:lnTo>
                <a:lnTo>
                  <a:pt x="94194" y="166245"/>
                </a:lnTo>
                <a:lnTo>
                  <a:pt x="97377" y="168625"/>
                </a:lnTo>
                <a:lnTo>
                  <a:pt x="101087" y="171004"/>
                </a:lnTo>
                <a:lnTo>
                  <a:pt x="105148" y="173384"/>
                </a:lnTo>
                <a:lnTo>
                  <a:pt x="108649" y="175764"/>
                </a:lnTo>
                <a:lnTo>
                  <a:pt x="111776" y="178143"/>
                </a:lnTo>
                <a:lnTo>
                  <a:pt x="114655" y="180523"/>
                </a:lnTo>
                <a:lnTo>
                  <a:pt x="117368" y="182902"/>
                </a:lnTo>
                <a:lnTo>
                  <a:pt x="119970" y="185282"/>
                </a:lnTo>
                <a:lnTo>
                  <a:pt x="122499" y="187662"/>
                </a:lnTo>
                <a:lnTo>
                  <a:pt x="124979" y="189248"/>
                </a:lnTo>
                <a:lnTo>
                  <a:pt x="127426" y="190306"/>
                </a:lnTo>
                <a:lnTo>
                  <a:pt x="129851" y="191011"/>
                </a:lnTo>
                <a:lnTo>
                  <a:pt x="132261" y="193067"/>
                </a:lnTo>
                <a:lnTo>
                  <a:pt x="134662" y="196025"/>
                </a:lnTo>
                <a:lnTo>
                  <a:pt x="140425" y="204590"/>
                </a:lnTo>
                <a:lnTo>
                  <a:pt x="143330" y="207877"/>
                </a:lnTo>
                <a:lnTo>
                  <a:pt x="145216" y="209864"/>
                </a:lnTo>
                <a:lnTo>
                  <a:pt x="146473" y="211982"/>
                </a:lnTo>
                <a:lnTo>
                  <a:pt x="147870" y="216450"/>
                </a:lnTo>
                <a:lnTo>
                  <a:pt x="148767" y="225782"/>
                </a:lnTo>
                <a:lnTo>
                  <a:pt x="148944" y="235263"/>
                </a:lnTo>
                <a:lnTo>
                  <a:pt x="148987" y="259051"/>
                </a:lnTo>
                <a:lnTo>
                  <a:pt x="148194" y="261431"/>
                </a:lnTo>
                <a:lnTo>
                  <a:pt x="145195" y="266190"/>
                </a:lnTo>
                <a:lnTo>
                  <a:pt x="141217" y="270949"/>
                </a:lnTo>
                <a:lnTo>
                  <a:pt x="139045" y="273329"/>
                </a:lnTo>
                <a:lnTo>
                  <a:pt x="137597" y="275709"/>
                </a:lnTo>
                <a:lnTo>
                  <a:pt x="135987" y="280468"/>
                </a:lnTo>
                <a:lnTo>
                  <a:pt x="135082" y="287607"/>
                </a:lnTo>
                <a:lnTo>
                  <a:pt x="134160" y="289987"/>
                </a:lnTo>
                <a:lnTo>
                  <a:pt x="129866" y="296332"/>
                </a:lnTo>
                <a:lnTo>
                  <a:pt x="128583" y="298095"/>
                </a:lnTo>
                <a:lnTo>
                  <a:pt x="128013" y="300994"/>
                </a:lnTo>
                <a:lnTo>
                  <a:pt x="127584" y="310103"/>
                </a:lnTo>
                <a:lnTo>
                  <a:pt x="127557" y="32092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4" name="SMARTInkAnnotation104"/>
          <p:cNvSpPr/>
          <p:nvPr/>
        </p:nvSpPr>
        <p:spPr>
          <a:xfrm>
            <a:off x="7658100" y="5092376"/>
            <a:ext cx="157073" cy="271279"/>
          </a:xfrm>
          <a:custGeom>
            <a:avLst/>
            <a:gdLst/>
            <a:ahLst/>
            <a:cxnLst/>
            <a:rect l="0" t="0" r="0" b="0"/>
            <a:pathLst>
              <a:path w="157073" h="271279">
                <a:moveTo>
                  <a:pt x="0" y="57109"/>
                </a:moveTo>
                <a:lnTo>
                  <a:pt x="0" y="53320"/>
                </a:lnTo>
                <a:lnTo>
                  <a:pt x="2118" y="47229"/>
                </a:lnTo>
                <a:lnTo>
                  <a:pt x="4910" y="40026"/>
                </a:lnTo>
                <a:lnTo>
                  <a:pt x="6152" y="34182"/>
                </a:lnTo>
                <a:lnTo>
                  <a:pt x="8819" y="28940"/>
                </a:lnTo>
                <a:lnTo>
                  <a:pt x="12651" y="23966"/>
                </a:lnTo>
                <a:lnTo>
                  <a:pt x="17000" y="19111"/>
                </a:lnTo>
                <a:lnTo>
                  <a:pt x="21579" y="14310"/>
                </a:lnTo>
                <a:lnTo>
                  <a:pt x="23911" y="11919"/>
                </a:lnTo>
                <a:lnTo>
                  <a:pt x="26259" y="10325"/>
                </a:lnTo>
                <a:lnTo>
                  <a:pt x="30986" y="8554"/>
                </a:lnTo>
                <a:lnTo>
                  <a:pt x="35732" y="5651"/>
                </a:lnTo>
                <a:lnTo>
                  <a:pt x="38109" y="3767"/>
                </a:lnTo>
                <a:lnTo>
                  <a:pt x="40487" y="2510"/>
                </a:lnTo>
                <a:lnTo>
                  <a:pt x="45247" y="1115"/>
                </a:lnTo>
                <a:lnTo>
                  <a:pt x="50007" y="494"/>
                </a:lnTo>
                <a:lnTo>
                  <a:pt x="52388" y="328"/>
                </a:lnTo>
                <a:lnTo>
                  <a:pt x="55563" y="219"/>
                </a:lnTo>
                <a:lnTo>
                  <a:pt x="69948" y="42"/>
                </a:lnTo>
                <a:lnTo>
                  <a:pt x="88019" y="0"/>
                </a:lnTo>
                <a:lnTo>
                  <a:pt x="90429" y="793"/>
                </a:lnTo>
                <a:lnTo>
                  <a:pt x="95224" y="3788"/>
                </a:lnTo>
                <a:lnTo>
                  <a:pt x="99861" y="7269"/>
                </a:lnTo>
                <a:lnTo>
                  <a:pt x="103385" y="10633"/>
                </a:lnTo>
                <a:lnTo>
                  <a:pt x="109831" y="16986"/>
                </a:lnTo>
                <a:lnTo>
                  <a:pt x="112908" y="18462"/>
                </a:lnTo>
                <a:lnTo>
                  <a:pt x="116547" y="19447"/>
                </a:lnTo>
                <a:lnTo>
                  <a:pt x="120560" y="20103"/>
                </a:lnTo>
                <a:lnTo>
                  <a:pt x="123237" y="21334"/>
                </a:lnTo>
                <a:lnTo>
                  <a:pt x="125020" y="22947"/>
                </a:lnTo>
                <a:lnTo>
                  <a:pt x="129647" y="29008"/>
                </a:lnTo>
                <a:lnTo>
                  <a:pt x="133821" y="33515"/>
                </a:lnTo>
                <a:lnTo>
                  <a:pt x="142968" y="42871"/>
                </a:lnTo>
                <a:lnTo>
                  <a:pt x="148627" y="48568"/>
                </a:lnTo>
                <a:lnTo>
                  <a:pt x="149089" y="49829"/>
                </a:lnTo>
                <a:lnTo>
                  <a:pt x="149606" y="53345"/>
                </a:lnTo>
                <a:lnTo>
                  <a:pt x="150537" y="55393"/>
                </a:lnTo>
                <a:lnTo>
                  <a:pt x="154846" y="61272"/>
                </a:lnTo>
                <a:lnTo>
                  <a:pt x="156134" y="62926"/>
                </a:lnTo>
                <a:lnTo>
                  <a:pt x="156705" y="65775"/>
                </a:lnTo>
                <a:lnTo>
                  <a:pt x="157072" y="74068"/>
                </a:lnTo>
                <a:lnTo>
                  <a:pt x="156309" y="75554"/>
                </a:lnTo>
                <a:lnTo>
                  <a:pt x="155005" y="76545"/>
                </a:lnTo>
                <a:lnTo>
                  <a:pt x="153343" y="77206"/>
                </a:lnTo>
                <a:lnTo>
                  <a:pt x="152234" y="78439"/>
                </a:lnTo>
                <a:lnTo>
                  <a:pt x="151495" y="80054"/>
                </a:lnTo>
                <a:lnTo>
                  <a:pt x="151003" y="81925"/>
                </a:lnTo>
                <a:lnTo>
                  <a:pt x="148340" y="86118"/>
                </a:lnTo>
                <a:lnTo>
                  <a:pt x="146518" y="88347"/>
                </a:lnTo>
                <a:lnTo>
                  <a:pt x="144510" y="89832"/>
                </a:lnTo>
                <a:lnTo>
                  <a:pt x="140162" y="91484"/>
                </a:lnTo>
                <a:lnTo>
                  <a:pt x="138685" y="92717"/>
                </a:lnTo>
                <a:lnTo>
                  <a:pt x="137700" y="94332"/>
                </a:lnTo>
                <a:lnTo>
                  <a:pt x="137044" y="96203"/>
                </a:lnTo>
                <a:lnTo>
                  <a:pt x="134198" y="100396"/>
                </a:lnTo>
                <a:lnTo>
                  <a:pt x="132328" y="102625"/>
                </a:lnTo>
                <a:lnTo>
                  <a:pt x="131080" y="104903"/>
                </a:lnTo>
                <a:lnTo>
                  <a:pt x="129696" y="109551"/>
                </a:lnTo>
                <a:lnTo>
                  <a:pt x="128532" y="111108"/>
                </a:lnTo>
                <a:lnTo>
                  <a:pt x="126964" y="112145"/>
                </a:lnTo>
                <a:lnTo>
                  <a:pt x="125124" y="112837"/>
                </a:lnTo>
                <a:lnTo>
                  <a:pt x="120962" y="115721"/>
                </a:lnTo>
                <a:lnTo>
                  <a:pt x="116467" y="119647"/>
                </a:lnTo>
                <a:lnTo>
                  <a:pt x="111823" y="124036"/>
                </a:lnTo>
                <a:lnTo>
                  <a:pt x="104747" y="130966"/>
                </a:lnTo>
                <a:lnTo>
                  <a:pt x="103168" y="133317"/>
                </a:lnTo>
                <a:lnTo>
                  <a:pt x="100154" y="140414"/>
                </a:lnTo>
                <a:lnTo>
                  <a:pt x="95380" y="147541"/>
                </a:lnTo>
                <a:lnTo>
                  <a:pt x="92819" y="154677"/>
                </a:lnTo>
                <a:lnTo>
                  <a:pt x="89407" y="159435"/>
                </a:lnTo>
                <a:lnTo>
                  <a:pt x="85244" y="164194"/>
                </a:lnTo>
                <a:lnTo>
                  <a:pt x="80749" y="168953"/>
                </a:lnTo>
                <a:lnTo>
                  <a:pt x="76105" y="173712"/>
                </a:lnTo>
                <a:lnTo>
                  <a:pt x="74549" y="176092"/>
                </a:lnTo>
                <a:lnTo>
                  <a:pt x="71565" y="183231"/>
                </a:lnTo>
                <a:lnTo>
                  <a:pt x="68055" y="187990"/>
                </a:lnTo>
                <a:lnTo>
                  <a:pt x="66008" y="189576"/>
                </a:lnTo>
                <a:lnTo>
                  <a:pt x="63849" y="190634"/>
                </a:lnTo>
                <a:lnTo>
                  <a:pt x="61616" y="191339"/>
                </a:lnTo>
                <a:lnTo>
                  <a:pt x="60127" y="192602"/>
                </a:lnTo>
                <a:lnTo>
                  <a:pt x="59135" y="194238"/>
                </a:lnTo>
                <a:lnTo>
                  <a:pt x="58474" y="196121"/>
                </a:lnTo>
                <a:lnTo>
                  <a:pt x="55621" y="200329"/>
                </a:lnTo>
                <a:lnTo>
                  <a:pt x="51708" y="204843"/>
                </a:lnTo>
                <a:lnTo>
                  <a:pt x="47323" y="209493"/>
                </a:lnTo>
                <a:lnTo>
                  <a:pt x="45042" y="211051"/>
                </a:lnTo>
                <a:lnTo>
                  <a:pt x="40392" y="212782"/>
                </a:lnTo>
                <a:lnTo>
                  <a:pt x="35679" y="215666"/>
                </a:lnTo>
                <a:lnTo>
                  <a:pt x="33311" y="217546"/>
                </a:lnTo>
                <a:lnTo>
                  <a:pt x="31732" y="219592"/>
                </a:lnTo>
                <a:lnTo>
                  <a:pt x="30680" y="221750"/>
                </a:lnTo>
                <a:lnTo>
                  <a:pt x="29978" y="223982"/>
                </a:lnTo>
                <a:lnTo>
                  <a:pt x="27082" y="228576"/>
                </a:lnTo>
                <a:lnTo>
                  <a:pt x="22547" y="234198"/>
                </a:lnTo>
                <a:lnTo>
                  <a:pt x="21927" y="237083"/>
                </a:lnTo>
                <a:lnTo>
                  <a:pt x="21530" y="245398"/>
                </a:lnTo>
                <a:lnTo>
                  <a:pt x="21440" y="253259"/>
                </a:lnTo>
                <a:lnTo>
                  <a:pt x="21432" y="256671"/>
                </a:lnTo>
                <a:lnTo>
                  <a:pt x="25223" y="260692"/>
                </a:lnTo>
                <a:lnTo>
                  <a:pt x="27583" y="263117"/>
                </a:lnTo>
                <a:lnTo>
                  <a:pt x="28134" y="265799"/>
                </a:lnTo>
                <a:lnTo>
                  <a:pt x="28575" y="271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5" name="SMARTInkAnnotation105"/>
          <p:cNvSpPr/>
          <p:nvPr/>
        </p:nvSpPr>
        <p:spPr>
          <a:xfrm>
            <a:off x="7750969" y="4899622"/>
            <a:ext cx="175286" cy="699618"/>
          </a:xfrm>
          <a:custGeom>
            <a:avLst/>
            <a:gdLst/>
            <a:ahLst/>
            <a:cxnLst/>
            <a:rect l="0" t="0" r="0" b="0"/>
            <a:pathLst>
              <a:path w="175286" h="699618">
                <a:moveTo>
                  <a:pt x="78581" y="0"/>
                </a:moveTo>
                <a:lnTo>
                  <a:pt x="78581" y="3790"/>
                </a:lnTo>
                <a:lnTo>
                  <a:pt x="79374" y="5700"/>
                </a:lnTo>
                <a:lnTo>
                  <a:pt x="84284" y="12970"/>
                </a:lnTo>
                <a:lnTo>
                  <a:pt x="88524" y="20571"/>
                </a:lnTo>
                <a:lnTo>
                  <a:pt x="93054" y="31353"/>
                </a:lnTo>
                <a:lnTo>
                  <a:pt x="97713" y="43284"/>
                </a:lnTo>
                <a:lnTo>
                  <a:pt x="102430" y="53875"/>
                </a:lnTo>
                <a:lnTo>
                  <a:pt x="107172" y="68100"/>
                </a:lnTo>
                <a:lnTo>
                  <a:pt x="111925" y="84999"/>
                </a:lnTo>
                <a:lnTo>
                  <a:pt x="116684" y="103086"/>
                </a:lnTo>
                <a:lnTo>
                  <a:pt x="119858" y="112351"/>
                </a:lnTo>
                <a:lnTo>
                  <a:pt x="123560" y="121700"/>
                </a:lnTo>
                <a:lnTo>
                  <a:pt x="127617" y="131106"/>
                </a:lnTo>
                <a:lnTo>
                  <a:pt x="131116" y="141343"/>
                </a:lnTo>
                <a:lnTo>
                  <a:pt x="134241" y="152133"/>
                </a:lnTo>
                <a:lnTo>
                  <a:pt x="137119" y="163293"/>
                </a:lnTo>
                <a:lnTo>
                  <a:pt x="142434" y="186270"/>
                </a:lnTo>
                <a:lnTo>
                  <a:pt x="157123" y="257060"/>
                </a:lnTo>
                <a:lnTo>
                  <a:pt x="166679" y="304606"/>
                </a:lnTo>
                <a:lnTo>
                  <a:pt x="168269" y="316501"/>
                </a:lnTo>
                <a:lnTo>
                  <a:pt x="169330" y="328397"/>
                </a:lnTo>
                <a:lnTo>
                  <a:pt x="170036" y="340293"/>
                </a:lnTo>
                <a:lnTo>
                  <a:pt x="171301" y="352190"/>
                </a:lnTo>
                <a:lnTo>
                  <a:pt x="172938" y="364088"/>
                </a:lnTo>
                <a:lnTo>
                  <a:pt x="174822" y="375986"/>
                </a:lnTo>
                <a:lnTo>
                  <a:pt x="175285" y="387884"/>
                </a:lnTo>
                <a:lnTo>
                  <a:pt x="174801" y="399782"/>
                </a:lnTo>
                <a:lnTo>
                  <a:pt x="173683" y="411679"/>
                </a:lnTo>
                <a:lnTo>
                  <a:pt x="172443" y="433361"/>
                </a:lnTo>
                <a:lnTo>
                  <a:pt x="171097" y="453573"/>
                </a:lnTo>
                <a:lnTo>
                  <a:pt x="167853" y="473133"/>
                </a:lnTo>
                <a:lnTo>
                  <a:pt x="163765" y="492402"/>
                </a:lnTo>
                <a:lnTo>
                  <a:pt x="158509" y="511542"/>
                </a:lnTo>
                <a:lnTo>
                  <a:pt x="154885" y="521089"/>
                </a:lnTo>
                <a:lnTo>
                  <a:pt x="150881" y="530625"/>
                </a:lnTo>
                <a:lnTo>
                  <a:pt x="147419" y="539362"/>
                </a:lnTo>
                <a:lnTo>
                  <a:pt x="141455" y="555417"/>
                </a:lnTo>
                <a:lnTo>
                  <a:pt x="137959" y="563030"/>
                </a:lnTo>
                <a:lnTo>
                  <a:pt x="134041" y="570484"/>
                </a:lnTo>
                <a:lnTo>
                  <a:pt x="129841" y="577833"/>
                </a:lnTo>
                <a:lnTo>
                  <a:pt x="126249" y="585113"/>
                </a:lnTo>
                <a:lnTo>
                  <a:pt x="123059" y="592345"/>
                </a:lnTo>
                <a:lnTo>
                  <a:pt x="120140" y="599547"/>
                </a:lnTo>
                <a:lnTo>
                  <a:pt x="114778" y="611779"/>
                </a:lnTo>
                <a:lnTo>
                  <a:pt x="112238" y="617262"/>
                </a:lnTo>
                <a:lnTo>
                  <a:pt x="108162" y="622503"/>
                </a:lnTo>
                <a:lnTo>
                  <a:pt x="103064" y="627584"/>
                </a:lnTo>
                <a:lnTo>
                  <a:pt x="97285" y="632558"/>
                </a:lnTo>
                <a:lnTo>
                  <a:pt x="92638" y="638254"/>
                </a:lnTo>
                <a:lnTo>
                  <a:pt x="88745" y="644430"/>
                </a:lnTo>
                <a:lnTo>
                  <a:pt x="85357" y="650928"/>
                </a:lnTo>
                <a:lnTo>
                  <a:pt x="81511" y="656052"/>
                </a:lnTo>
                <a:lnTo>
                  <a:pt x="77359" y="660262"/>
                </a:lnTo>
                <a:lnTo>
                  <a:pt x="73004" y="663861"/>
                </a:lnTo>
                <a:lnTo>
                  <a:pt x="68513" y="667054"/>
                </a:lnTo>
                <a:lnTo>
                  <a:pt x="63932" y="669976"/>
                </a:lnTo>
                <a:lnTo>
                  <a:pt x="59290" y="672718"/>
                </a:lnTo>
                <a:lnTo>
                  <a:pt x="54608" y="675338"/>
                </a:lnTo>
                <a:lnTo>
                  <a:pt x="45172" y="680365"/>
                </a:lnTo>
                <a:lnTo>
                  <a:pt x="30934" y="687655"/>
                </a:lnTo>
                <a:lnTo>
                  <a:pt x="25386" y="690055"/>
                </a:lnTo>
                <a:lnTo>
                  <a:pt x="19305" y="692449"/>
                </a:lnTo>
                <a:lnTo>
                  <a:pt x="0" y="6996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6" name="SMARTInkAnnotation106"/>
          <p:cNvSpPr/>
          <p:nvPr/>
        </p:nvSpPr>
        <p:spPr>
          <a:xfrm>
            <a:off x="3393281" y="5742020"/>
            <a:ext cx="135733" cy="14277"/>
          </a:xfrm>
          <a:custGeom>
            <a:avLst/>
            <a:gdLst/>
            <a:ahLst/>
            <a:cxnLst/>
            <a:rect l="0" t="0" r="0" b="0"/>
            <a:pathLst>
              <a:path w="135733" h="14277">
                <a:moveTo>
                  <a:pt x="0" y="14276"/>
                </a:moveTo>
                <a:lnTo>
                  <a:pt x="0" y="10486"/>
                </a:lnTo>
                <a:lnTo>
                  <a:pt x="794" y="9369"/>
                </a:lnTo>
                <a:lnTo>
                  <a:pt x="2117" y="8625"/>
                </a:lnTo>
                <a:lnTo>
                  <a:pt x="3793" y="8129"/>
                </a:lnTo>
                <a:lnTo>
                  <a:pt x="5703" y="7005"/>
                </a:lnTo>
                <a:lnTo>
                  <a:pt x="7771" y="5462"/>
                </a:lnTo>
                <a:lnTo>
                  <a:pt x="9943" y="3641"/>
                </a:lnTo>
                <a:lnTo>
                  <a:pt x="12979" y="2426"/>
                </a:lnTo>
                <a:lnTo>
                  <a:pt x="16590" y="1617"/>
                </a:lnTo>
                <a:lnTo>
                  <a:pt x="20585" y="1077"/>
                </a:lnTo>
                <a:lnTo>
                  <a:pt x="24043" y="717"/>
                </a:lnTo>
                <a:lnTo>
                  <a:pt x="27141" y="478"/>
                </a:lnTo>
                <a:lnTo>
                  <a:pt x="30000" y="317"/>
                </a:lnTo>
                <a:lnTo>
                  <a:pt x="37411" y="140"/>
                </a:lnTo>
                <a:lnTo>
                  <a:pt x="94015" y="0"/>
                </a:lnTo>
                <a:lnTo>
                  <a:pt x="101571" y="792"/>
                </a:lnTo>
                <a:lnTo>
                  <a:pt x="109783" y="2114"/>
                </a:lnTo>
                <a:lnTo>
                  <a:pt x="135732" y="713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7" name="SMARTInkAnnotation107"/>
          <p:cNvSpPr/>
          <p:nvPr/>
        </p:nvSpPr>
        <p:spPr>
          <a:xfrm>
            <a:off x="3400425" y="5827685"/>
            <a:ext cx="171451" cy="35696"/>
          </a:xfrm>
          <a:custGeom>
            <a:avLst/>
            <a:gdLst/>
            <a:ahLst/>
            <a:cxnLst/>
            <a:rect l="0" t="0" r="0" b="0"/>
            <a:pathLst>
              <a:path w="171451" h="35696">
                <a:moveTo>
                  <a:pt x="0" y="0"/>
                </a:moveTo>
                <a:lnTo>
                  <a:pt x="37835" y="0"/>
                </a:lnTo>
                <a:lnTo>
                  <a:pt x="41098" y="793"/>
                </a:lnTo>
                <a:lnTo>
                  <a:pt x="44861" y="2115"/>
                </a:lnTo>
                <a:lnTo>
                  <a:pt x="48957" y="3790"/>
                </a:lnTo>
                <a:lnTo>
                  <a:pt x="52482" y="4906"/>
                </a:lnTo>
                <a:lnTo>
                  <a:pt x="55626" y="5650"/>
                </a:lnTo>
                <a:lnTo>
                  <a:pt x="58515" y="6147"/>
                </a:lnTo>
                <a:lnTo>
                  <a:pt x="62029" y="6477"/>
                </a:lnTo>
                <a:lnTo>
                  <a:pt x="65959" y="6698"/>
                </a:lnTo>
                <a:lnTo>
                  <a:pt x="70166" y="6845"/>
                </a:lnTo>
                <a:lnTo>
                  <a:pt x="73765" y="7736"/>
                </a:lnTo>
                <a:lnTo>
                  <a:pt x="76958" y="9123"/>
                </a:lnTo>
                <a:lnTo>
                  <a:pt x="79880" y="10842"/>
                </a:lnTo>
                <a:lnTo>
                  <a:pt x="83416" y="11987"/>
                </a:lnTo>
                <a:lnTo>
                  <a:pt x="87361" y="12750"/>
                </a:lnTo>
                <a:lnTo>
                  <a:pt x="91578" y="13259"/>
                </a:lnTo>
                <a:lnTo>
                  <a:pt x="95183" y="14392"/>
                </a:lnTo>
                <a:lnTo>
                  <a:pt x="98380" y="15940"/>
                </a:lnTo>
                <a:lnTo>
                  <a:pt x="101306" y="17766"/>
                </a:lnTo>
                <a:lnTo>
                  <a:pt x="104049" y="18983"/>
                </a:lnTo>
                <a:lnTo>
                  <a:pt x="106673" y="19794"/>
                </a:lnTo>
                <a:lnTo>
                  <a:pt x="109215" y="20335"/>
                </a:lnTo>
                <a:lnTo>
                  <a:pt x="112497" y="20696"/>
                </a:lnTo>
                <a:lnTo>
                  <a:pt x="116274" y="20936"/>
                </a:lnTo>
                <a:lnTo>
                  <a:pt x="120378" y="21097"/>
                </a:lnTo>
                <a:lnTo>
                  <a:pt x="123908" y="21996"/>
                </a:lnTo>
                <a:lnTo>
                  <a:pt x="127055" y="23390"/>
                </a:lnTo>
                <a:lnTo>
                  <a:pt x="129947" y="25112"/>
                </a:lnTo>
                <a:lnTo>
                  <a:pt x="132669" y="26260"/>
                </a:lnTo>
                <a:lnTo>
                  <a:pt x="135277" y="27025"/>
                </a:lnTo>
                <a:lnTo>
                  <a:pt x="140292" y="27876"/>
                </a:lnTo>
                <a:lnTo>
                  <a:pt x="145167" y="28253"/>
                </a:lnTo>
                <a:lnTo>
                  <a:pt x="149979" y="28422"/>
                </a:lnTo>
                <a:lnTo>
                  <a:pt x="152374" y="28466"/>
                </a:lnTo>
                <a:lnTo>
                  <a:pt x="154763" y="29289"/>
                </a:lnTo>
                <a:lnTo>
                  <a:pt x="157150" y="30631"/>
                </a:lnTo>
                <a:lnTo>
                  <a:pt x="159536" y="32319"/>
                </a:lnTo>
                <a:lnTo>
                  <a:pt x="161920" y="33444"/>
                </a:lnTo>
                <a:lnTo>
                  <a:pt x="164303" y="34194"/>
                </a:lnTo>
                <a:lnTo>
                  <a:pt x="171450" y="3569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8" name="SMARTInkAnnotation108"/>
          <p:cNvSpPr/>
          <p:nvPr/>
        </p:nvSpPr>
        <p:spPr>
          <a:xfrm>
            <a:off x="3736181" y="5627794"/>
            <a:ext cx="221458" cy="221282"/>
          </a:xfrm>
          <a:custGeom>
            <a:avLst/>
            <a:gdLst/>
            <a:ahLst/>
            <a:cxnLst/>
            <a:rect l="0" t="0" r="0" b="0"/>
            <a:pathLst>
              <a:path w="221458" h="221282">
                <a:moveTo>
                  <a:pt x="50007" y="0"/>
                </a:moveTo>
                <a:lnTo>
                  <a:pt x="50007" y="29980"/>
                </a:lnTo>
                <a:lnTo>
                  <a:pt x="49213" y="32678"/>
                </a:lnTo>
                <a:lnTo>
                  <a:pt x="46214" y="37792"/>
                </a:lnTo>
                <a:lnTo>
                  <a:pt x="45097" y="41059"/>
                </a:lnTo>
                <a:lnTo>
                  <a:pt x="44352" y="44823"/>
                </a:lnTo>
                <a:lnTo>
                  <a:pt x="43855" y="48920"/>
                </a:lnTo>
                <a:lnTo>
                  <a:pt x="42731" y="53237"/>
                </a:lnTo>
                <a:lnTo>
                  <a:pt x="41187" y="57701"/>
                </a:lnTo>
                <a:lnTo>
                  <a:pt x="39365" y="62264"/>
                </a:lnTo>
                <a:lnTo>
                  <a:pt x="38149" y="66893"/>
                </a:lnTo>
                <a:lnTo>
                  <a:pt x="37339" y="71564"/>
                </a:lnTo>
                <a:lnTo>
                  <a:pt x="36799" y="76266"/>
                </a:lnTo>
                <a:lnTo>
                  <a:pt x="35645" y="80986"/>
                </a:lnTo>
                <a:lnTo>
                  <a:pt x="34082" y="85720"/>
                </a:lnTo>
                <a:lnTo>
                  <a:pt x="32247" y="90461"/>
                </a:lnTo>
                <a:lnTo>
                  <a:pt x="31023" y="95209"/>
                </a:lnTo>
                <a:lnTo>
                  <a:pt x="30207" y="99961"/>
                </a:lnTo>
                <a:lnTo>
                  <a:pt x="29663" y="104715"/>
                </a:lnTo>
                <a:lnTo>
                  <a:pt x="28507" y="109471"/>
                </a:lnTo>
                <a:lnTo>
                  <a:pt x="26942" y="114228"/>
                </a:lnTo>
                <a:lnTo>
                  <a:pt x="25105" y="118986"/>
                </a:lnTo>
                <a:lnTo>
                  <a:pt x="20947" y="130618"/>
                </a:lnTo>
                <a:lnTo>
                  <a:pt x="18728" y="137051"/>
                </a:lnTo>
                <a:lnTo>
                  <a:pt x="17247" y="142927"/>
                </a:lnTo>
                <a:lnTo>
                  <a:pt x="16261" y="148431"/>
                </a:lnTo>
                <a:lnTo>
                  <a:pt x="15603" y="153685"/>
                </a:lnTo>
                <a:lnTo>
                  <a:pt x="15165" y="157982"/>
                </a:lnTo>
                <a:lnTo>
                  <a:pt x="14678" y="164871"/>
                </a:lnTo>
                <a:lnTo>
                  <a:pt x="13754" y="168613"/>
                </a:lnTo>
                <a:lnTo>
                  <a:pt x="12344" y="172693"/>
                </a:lnTo>
                <a:lnTo>
                  <a:pt x="10611" y="177000"/>
                </a:lnTo>
                <a:lnTo>
                  <a:pt x="8685" y="183900"/>
                </a:lnTo>
                <a:lnTo>
                  <a:pt x="7829" y="189611"/>
                </a:lnTo>
                <a:lnTo>
                  <a:pt x="7448" y="194793"/>
                </a:lnTo>
                <a:lnTo>
                  <a:pt x="6553" y="197286"/>
                </a:lnTo>
                <a:lnTo>
                  <a:pt x="3442" y="202170"/>
                </a:lnTo>
                <a:lnTo>
                  <a:pt x="1530" y="206985"/>
                </a:lnTo>
                <a:lnTo>
                  <a:pt x="90" y="213748"/>
                </a:lnTo>
                <a:lnTo>
                  <a:pt x="6" y="220621"/>
                </a:lnTo>
                <a:lnTo>
                  <a:pt x="1" y="221281"/>
                </a:lnTo>
                <a:lnTo>
                  <a:pt x="0" y="217510"/>
                </a:lnTo>
                <a:lnTo>
                  <a:pt x="794" y="215603"/>
                </a:lnTo>
                <a:lnTo>
                  <a:pt x="3792" y="211369"/>
                </a:lnTo>
                <a:lnTo>
                  <a:pt x="5703" y="209923"/>
                </a:lnTo>
                <a:lnTo>
                  <a:pt x="7771" y="208958"/>
                </a:lnTo>
                <a:lnTo>
                  <a:pt x="9943" y="208315"/>
                </a:lnTo>
                <a:lnTo>
                  <a:pt x="11391" y="207094"/>
                </a:lnTo>
                <a:lnTo>
                  <a:pt x="12357" y="205486"/>
                </a:lnTo>
                <a:lnTo>
                  <a:pt x="13001" y="203621"/>
                </a:lnTo>
                <a:lnTo>
                  <a:pt x="15832" y="199433"/>
                </a:lnTo>
                <a:lnTo>
                  <a:pt x="17699" y="197206"/>
                </a:lnTo>
                <a:lnTo>
                  <a:pt x="20530" y="195721"/>
                </a:lnTo>
                <a:lnTo>
                  <a:pt x="24006" y="194732"/>
                </a:lnTo>
                <a:lnTo>
                  <a:pt x="27910" y="194072"/>
                </a:lnTo>
                <a:lnTo>
                  <a:pt x="34365" y="191224"/>
                </a:lnTo>
                <a:lnTo>
                  <a:pt x="37198" y="189353"/>
                </a:lnTo>
                <a:lnTo>
                  <a:pt x="42462" y="187275"/>
                </a:lnTo>
                <a:lnTo>
                  <a:pt x="48241" y="185558"/>
                </a:lnTo>
                <a:lnTo>
                  <a:pt x="52004" y="183990"/>
                </a:lnTo>
                <a:lnTo>
                  <a:pt x="56101" y="182152"/>
                </a:lnTo>
                <a:lnTo>
                  <a:pt x="62769" y="180108"/>
                </a:lnTo>
                <a:lnTo>
                  <a:pt x="65659" y="179564"/>
                </a:lnTo>
                <a:lnTo>
                  <a:pt x="70986" y="176843"/>
                </a:lnTo>
                <a:lnTo>
                  <a:pt x="73518" y="175007"/>
                </a:lnTo>
                <a:lnTo>
                  <a:pt x="78448" y="172967"/>
                </a:lnTo>
                <a:lnTo>
                  <a:pt x="84078" y="172061"/>
                </a:lnTo>
                <a:lnTo>
                  <a:pt x="87802" y="171818"/>
                </a:lnTo>
                <a:lnTo>
                  <a:pt x="95380" y="171550"/>
                </a:lnTo>
                <a:lnTo>
                  <a:pt x="101393" y="171430"/>
                </a:lnTo>
                <a:lnTo>
                  <a:pt x="104108" y="170606"/>
                </a:lnTo>
                <a:lnTo>
                  <a:pt x="109241" y="167574"/>
                </a:lnTo>
                <a:lnTo>
                  <a:pt x="114168" y="165697"/>
                </a:lnTo>
                <a:lnTo>
                  <a:pt x="119798" y="164863"/>
                </a:lnTo>
                <a:lnTo>
                  <a:pt x="123522" y="164641"/>
                </a:lnTo>
                <a:lnTo>
                  <a:pt x="131099" y="164394"/>
                </a:lnTo>
                <a:lnTo>
                  <a:pt x="137112" y="164283"/>
                </a:lnTo>
                <a:lnTo>
                  <a:pt x="140621" y="165048"/>
                </a:lnTo>
                <a:lnTo>
                  <a:pt x="144547" y="166350"/>
                </a:lnTo>
                <a:lnTo>
                  <a:pt x="148752" y="168012"/>
                </a:lnTo>
                <a:lnTo>
                  <a:pt x="155542" y="169858"/>
                </a:lnTo>
                <a:lnTo>
                  <a:pt x="161205" y="170679"/>
                </a:lnTo>
                <a:lnTo>
                  <a:pt x="166368" y="171043"/>
                </a:lnTo>
                <a:lnTo>
                  <a:pt x="168855" y="171934"/>
                </a:lnTo>
                <a:lnTo>
                  <a:pt x="173737" y="175039"/>
                </a:lnTo>
                <a:lnTo>
                  <a:pt x="176943" y="176976"/>
                </a:lnTo>
                <a:lnTo>
                  <a:pt x="180669" y="179062"/>
                </a:lnTo>
                <a:lnTo>
                  <a:pt x="184740" y="181246"/>
                </a:lnTo>
                <a:lnTo>
                  <a:pt x="191380" y="183672"/>
                </a:lnTo>
                <a:lnTo>
                  <a:pt x="194262" y="184319"/>
                </a:lnTo>
                <a:lnTo>
                  <a:pt x="199580" y="187153"/>
                </a:lnTo>
                <a:lnTo>
                  <a:pt x="205384" y="191057"/>
                </a:lnTo>
                <a:lnTo>
                  <a:pt x="209154" y="193208"/>
                </a:lnTo>
                <a:lnTo>
                  <a:pt x="221457" y="19989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69" name="SMARTInkAnnotation109"/>
          <p:cNvSpPr/>
          <p:nvPr/>
        </p:nvSpPr>
        <p:spPr>
          <a:xfrm>
            <a:off x="3914801" y="5599239"/>
            <a:ext cx="21406" cy="499727"/>
          </a:xfrm>
          <a:custGeom>
            <a:avLst/>
            <a:gdLst/>
            <a:ahLst/>
            <a:cxnLst/>
            <a:rect l="0" t="0" r="0" b="0"/>
            <a:pathLst>
              <a:path w="21406" h="499727">
                <a:moveTo>
                  <a:pt x="7118" y="0"/>
                </a:moveTo>
                <a:lnTo>
                  <a:pt x="967" y="0"/>
                </a:lnTo>
                <a:lnTo>
                  <a:pt x="415" y="4230"/>
                </a:lnTo>
                <a:lnTo>
                  <a:pt x="32" y="19447"/>
                </a:lnTo>
                <a:lnTo>
                  <a:pt x="0" y="27416"/>
                </a:lnTo>
                <a:lnTo>
                  <a:pt x="785" y="31761"/>
                </a:lnTo>
                <a:lnTo>
                  <a:pt x="2102" y="36245"/>
                </a:lnTo>
                <a:lnTo>
                  <a:pt x="3774" y="40821"/>
                </a:lnTo>
                <a:lnTo>
                  <a:pt x="4889" y="46251"/>
                </a:lnTo>
                <a:lnTo>
                  <a:pt x="5632" y="52251"/>
                </a:lnTo>
                <a:lnTo>
                  <a:pt x="6127" y="58630"/>
                </a:lnTo>
                <a:lnTo>
                  <a:pt x="6677" y="72064"/>
                </a:lnTo>
                <a:lnTo>
                  <a:pt x="6987" y="93006"/>
                </a:lnTo>
                <a:lnTo>
                  <a:pt x="7092" y="121401"/>
                </a:lnTo>
                <a:lnTo>
                  <a:pt x="7894" y="129320"/>
                </a:lnTo>
                <a:lnTo>
                  <a:pt x="9223" y="137772"/>
                </a:lnTo>
                <a:lnTo>
                  <a:pt x="10902" y="146580"/>
                </a:lnTo>
                <a:lnTo>
                  <a:pt x="12022" y="154832"/>
                </a:lnTo>
                <a:lnTo>
                  <a:pt x="12769" y="162712"/>
                </a:lnTo>
                <a:lnTo>
                  <a:pt x="13266" y="170345"/>
                </a:lnTo>
                <a:lnTo>
                  <a:pt x="13598" y="178607"/>
                </a:lnTo>
                <a:lnTo>
                  <a:pt x="13967" y="196248"/>
                </a:lnTo>
                <a:lnTo>
                  <a:pt x="14262" y="441205"/>
                </a:lnTo>
                <a:lnTo>
                  <a:pt x="15055" y="451193"/>
                </a:lnTo>
                <a:lnTo>
                  <a:pt x="16378" y="462611"/>
                </a:lnTo>
                <a:lnTo>
                  <a:pt x="21405" y="49972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0" name="SMARTInkAnnotation110"/>
          <p:cNvSpPr/>
          <p:nvPr/>
        </p:nvSpPr>
        <p:spPr>
          <a:xfrm>
            <a:off x="4193381" y="5692045"/>
            <a:ext cx="35720" cy="214169"/>
          </a:xfrm>
          <a:custGeom>
            <a:avLst/>
            <a:gdLst/>
            <a:ahLst/>
            <a:cxnLst/>
            <a:rect l="0" t="0" r="0" b="0"/>
            <a:pathLst>
              <a:path w="35720" h="214169">
                <a:moveTo>
                  <a:pt x="0" y="0"/>
                </a:moveTo>
                <a:lnTo>
                  <a:pt x="0" y="10634"/>
                </a:lnTo>
                <a:lnTo>
                  <a:pt x="794" y="13435"/>
                </a:lnTo>
                <a:lnTo>
                  <a:pt x="2117" y="16889"/>
                </a:lnTo>
                <a:lnTo>
                  <a:pt x="3792" y="20778"/>
                </a:lnTo>
                <a:lnTo>
                  <a:pt x="4910" y="24957"/>
                </a:lnTo>
                <a:lnTo>
                  <a:pt x="5655" y="29330"/>
                </a:lnTo>
                <a:lnTo>
                  <a:pt x="6151" y="33831"/>
                </a:lnTo>
                <a:lnTo>
                  <a:pt x="6482" y="37625"/>
                </a:lnTo>
                <a:lnTo>
                  <a:pt x="6850" y="43956"/>
                </a:lnTo>
                <a:lnTo>
                  <a:pt x="7013" y="51529"/>
                </a:lnTo>
                <a:lnTo>
                  <a:pt x="7057" y="55770"/>
                </a:lnTo>
                <a:lnTo>
                  <a:pt x="7880" y="60183"/>
                </a:lnTo>
                <a:lnTo>
                  <a:pt x="9222" y="64712"/>
                </a:lnTo>
                <a:lnTo>
                  <a:pt x="10910" y="69317"/>
                </a:lnTo>
                <a:lnTo>
                  <a:pt x="12036" y="74767"/>
                </a:lnTo>
                <a:lnTo>
                  <a:pt x="12787" y="80780"/>
                </a:lnTo>
                <a:lnTo>
                  <a:pt x="13287" y="87168"/>
                </a:lnTo>
                <a:lnTo>
                  <a:pt x="13621" y="93014"/>
                </a:lnTo>
                <a:lnTo>
                  <a:pt x="13991" y="103739"/>
                </a:lnTo>
                <a:lnTo>
                  <a:pt x="14884" y="108820"/>
                </a:lnTo>
                <a:lnTo>
                  <a:pt x="16273" y="113794"/>
                </a:lnTo>
                <a:lnTo>
                  <a:pt x="17992" y="118696"/>
                </a:lnTo>
                <a:lnTo>
                  <a:pt x="19139" y="124344"/>
                </a:lnTo>
                <a:lnTo>
                  <a:pt x="19903" y="130489"/>
                </a:lnTo>
                <a:lnTo>
                  <a:pt x="20413" y="136965"/>
                </a:lnTo>
                <a:lnTo>
                  <a:pt x="21546" y="143663"/>
                </a:lnTo>
                <a:lnTo>
                  <a:pt x="23095" y="150507"/>
                </a:lnTo>
                <a:lnTo>
                  <a:pt x="24922" y="157450"/>
                </a:lnTo>
                <a:lnTo>
                  <a:pt x="26140" y="163664"/>
                </a:lnTo>
                <a:lnTo>
                  <a:pt x="26951" y="169394"/>
                </a:lnTo>
                <a:lnTo>
                  <a:pt x="27493" y="174800"/>
                </a:lnTo>
                <a:lnTo>
                  <a:pt x="28648" y="181577"/>
                </a:lnTo>
                <a:lnTo>
                  <a:pt x="30211" y="189268"/>
                </a:lnTo>
                <a:lnTo>
                  <a:pt x="35719" y="21416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1" name="SMARTInkAnnotation111"/>
          <p:cNvSpPr/>
          <p:nvPr/>
        </p:nvSpPr>
        <p:spPr>
          <a:xfrm>
            <a:off x="4115094" y="5813494"/>
            <a:ext cx="149726" cy="42748"/>
          </a:xfrm>
          <a:custGeom>
            <a:avLst/>
            <a:gdLst/>
            <a:ahLst/>
            <a:cxnLst/>
            <a:rect l="0" t="0" r="0" b="0"/>
            <a:pathLst>
              <a:path w="149726" h="42748">
                <a:moveTo>
                  <a:pt x="6850" y="7051"/>
                </a:moveTo>
                <a:lnTo>
                  <a:pt x="699" y="7051"/>
                </a:lnTo>
                <a:lnTo>
                  <a:pt x="368" y="6259"/>
                </a:lnTo>
                <a:lnTo>
                  <a:pt x="147" y="4937"/>
                </a:lnTo>
                <a:lnTo>
                  <a:pt x="0" y="3262"/>
                </a:lnTo>
                <a:lnTo>
                  <a:pt x="695" y="2145"/>
                </a:lnTo>
                <a:lnTo>
                  <a:pt x="1954" y="1401"/>
                </a:lnTo>
                <a:lnTo>
                  <a:pt x="5883" y="207"/>
                </a:lnTo>
                <a:lnTo>
                  <a:pt x="7792" y="109"/>
                </a:lnTo>
                <a:lnTo>
                  <a:pt x="14148" y="0"/>
                </a:lnTo>
                <a:lnTo>
                  <a:pt x="17271" y="764"/>
                </a:lnTo>
                <a:lnTo>
                  <a:pt x="20148" y="2066"/>
                </a:lnTo>
                <a:lnTo>
                  <a:pt x="22858" y="3728"/>
                </a:lnTo>
                <a:lnTo>
                  <a:pt x="26254" y="4836"/>
                </a:lnTo>
                <a:lnTo>
                  <a:pt x="30105" y="5574"/>
                </a:lnTo>
                <a:lnTo>
                  <a:pt x="34259" y="6067"/>
                </a:lnTo>
                <a:lnTo>
                  <a:pt x="38616" y="6395"/>
                </a:lnTo>
                <a:lnTo>
                  <a:pt x="43108" y="6614"/>
                </a:lnTo>
                <a:lnTo>
                  <a:pt x="47691" y="6760"/>
                </a:lnTo>
                <a:lnTo>
                  <a:pt x="52334" y="7650"/>
                </a:lnTo>
                <a:lnTo>
                  <a:pt x="57016" y="9037"/>
                </a:lnTo>
                <a:lnTo>
                  <a:pt x="67246" y="12693"/>
                </a:lnTo>
                <a:lnTo>
                  <a:pt x="79730" y="16962"/>
                </a:lnTo>
                <a:lnTo>
                  <a:pt x="85599" y="19212"/>
                </a:lnTo>
                <a:lnTo>
                  <a:pt x="91099" y="21504"/>
                </a:lnTo>
                <a:lnTo>
                  <a:pt x="96354" y="23826"/>
                </a:lnTo>
                <a:lnTo>
                  <a:pt x="106425" y="28520"/>
                </a:lnTo>
                <a:lnTo>
                  <a:pt x="111333" y="30883"/>
                </a:lnTo>
                <a:lnTo>
                  <a:pt x="117781" y="33251"/>
                </a:lnTo>
                <a:lnTo>
                  <a:pt x="125253" y="35623"/>
                </a:lnTo>
                <a:lnTo>
                  <a:pt x="149725" y="4274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2" name="SMARTInkAnnotation112"/>
          <p:cNvSpPr/>
          <p:nvPr/>
        </p:nvSpPr>
        <p:spPr>
          <a:xfrm>
            <a:off x="4436269" y="5692045"/>
            <a:ext cx="21432" cy="356948"/>
          </a:xfrm>
          <a:custGeom>
            <a:avLst/>
            <a:gdLst/>
            <a:ahLst/>
            <a:cxnLst/>
            <a:rect l="0" t="0" r="0" b="0"/>
            <a:pathLst>
              <a:path w="21432" h="356948">
                <a:moveTo>
                  <a:pt x="21431" y="0"/>
                </a:moveTo>
                <a:lnTo>
                  <a:pt x="21431" y="3790"/>
                </a:lnTo>
                <a:lnTo>
                  <a:pt x="20637" y="6493"/>
                </a:lnTo>
                <a:lnTo>
                  <a:pt x="19315" y="9880"/>
                </a:lnTo>
                <a:lnTo>
                  <a:pt x="17639" y="13726"/>
                </a:lnTo>
                <a:lnTo>
                  <a:pt x="16521" y="17083"/>
                </a:lnTo>
                <a:lnTo>
                  <a:pt x="15777" y="20114"/>
                </a:lnTo>
                <a:lnTo>
                  <a:pt x="15280" y="22928"/>
                </a:lnTo>
                <a:lnTo>
                  <a:pt x="14729" y="32400"/>
                </a:lnTo>
                <a:lnTo>
                  <a:pt x="14418" y="48997"/>
                </a:lnTo>
                <a:lnTo>
                  <a:pt x="14313" y="72607"/>
                </a:lnTo>
                <a:lnTo>
                  <a:pt x="13511" y="79340"/>
                </a:lnTo>
                <a:lnTo>
                  <a:pt x="12182" y="86209"/>
                </a:lnTo>
                <a:lnTo>
                  <a:pt x="10503" y="93167"/>
                </a:lnTo>
                <a:lnTo>
                  <a:pt x="9383" y="100979"/>
                </a:lnTo>
                <a:lnTo>
                  <a:pt x="8636" y="109359"/>
                </a:lnTo>
                <a:lnTo>
                  <a:pt x="8139" y="118120"/>
                </a:lnTo>
                <a:lnTo>
                  <a:pt x="7585" y="134198"/>
                </a:lnTo>
                <a:lnTo>
                  <a:pt x="7231" y="163911"/>
                </a:lnTo>
                <a:lnTo>
                  <a:pt x="7144" y="293681"/>
                </a:lnTo>
                <a:lnTo>
                  <a:pt x="6350" y="299699"/>
                </a:lnTo>
                <a:lnTo>
                  <a:pt x="5027" y="305297"/>
                </a:lnTo>
                <a:lnTo>
                  <a:pt x="3351" y="310615"/>
                </a:lnTo>
                <a:lnTo>
                  <a:pt x="2234" y="314954"/>
                </a:lnTo>
                <a:lnTo>
                  <a:pt x="1489" y="318640"/>
                </a:lnTo>
                <a:lnTo>
                  <a:pt x="992" y="321890"/>
                </a:lnTo>
                <a:lnTo>
                  <a:pt x="441" y="329733"/>
                </a:lnTo>
                <a:lnTo>
                  <a:pt x="196" y="338506"/>
                </a:lnTo>
                <a:lnTo>
                  <a:pt x="0" y="35694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3" name="SMARTInkAnnotation113"/>
          <p:cNvSpPr/>
          <p:nvPr/>
        </p:nvSpPr>
        <p:spPr>
          <a:xfrm>
            <a:off x="4543425" y="5723880"/>
            <a:ext cx="213974" cy="381893"/>
          </a:xfrm>
          <a:custGeom>
            <a:avLst/>
            <a:gdLst/>
            <a:ahLst/>
            <a:cxnLst/>
            <a:rect l="0" t="0" r="0" b="0"/>
            <a:pathLst>
              <a:path w="213974" h="381893">
                <a:moveTo>
                  <a:pt x="0" y="18137"/>
                </a:moveTo>
                <a:lnTo>
                  <a:pt x="9943" y="8201"/>
                </a:lnTo>
                <a:lnTo>
                  <a:pt x="12185" y="6754"/>
                </a:lnTo>
                <a:lnTo>
                  <a:pt x="16792" y="5146"/>
                </a:lnTo>
                <a:lnTo>
                  <a:pt x="21487" y="2316"/>
                </a:lnTo>
                <a:lnTo>
                  <a:pt x="23849" y="451"/>
                </a:lnTo>
                <a:lnTo>
                  <a:pt x="26219" y="0"/>
                </a:lnTo>
                <a:lnTo>
                  <a:pt x="28591" y="494"/>
                </a:lnTo>
                <a:lnTo>
                  <a:pt x="30967" y="1615"/>
                </a:lnTo>
                <a:lnTo>
                  <a:pt x="34139" y="2363"/>
                </a:lnTo>
                <a:lnTo>
                  <a:pt x="37841" y="2862"/>
                </a:lnTo>
                <a:lnTo>
                  <a:pt x="41896" y="3194"/>
                </a:lnTo>
                <a:lnTo>
                  <a:pt x="46187" y="4210"/>
                </a:lnTo>
                <a:lnTo>
                  <a:pt x="50635" y="5679"/>
                </a:lnTo>
                <a:lnTo>
                  <a:pt x="55188" y="7452"/>
                </a:lnTo>
                <a:lnTo>
                  <a:pt x="59811" y="9427"/>
                </a:lnTo>
                <a:lnTo>
                  <a:pt x="69181" y="13737"/>
                </a:lnTo>
                <a:lnTo>
                  <a:pt x="73108" y="15997"/>
                </a:lnTo>
                <a:lnTo>
                  <a:pt x="79588" y="20623"/>
                </a:lnTo>
                <a:lnTo>
                  <a:pt x="83221" y="23761"/>
                </a:lnTo>
                <a:lnTo>
                  <a:pt x="87231" y="27439"/>
                </a:lnTo>
                <a:lnTo>
                  <a:pt x="95919" y="35756"/>
                </a:lnTo>
                <a:lnTo>
                  <a:pt x="115358" y="54929"/>
                </a:lnTo>
                <a:lnTo>
                  <a:pt x="118975" y="59322"/>
                </a:lnTo>
                <a:lnTo>
                  <a:pt x="122973" y="64631"/>
                </a:lnTo>
                <a:lnTo>
                  <a:pt x="127226" y="70550"/>
                </a:lnTo>
                <a:lnTo>
                  <a:pt x="130854" y="76082"/>
                </a:lnTo>
                <a:lnTo>
                  <a:pt x="137003" y="86460"/>
                </a:lnTo>
                <a:lnTo>
                  <a:pt x="142382" y="96360"/>
                </a:lnTo>
                <a:lnTo>
                  <a:pt x="144928" y="101222"/>
                </a:lnTo>
                <a:lnTo>
                  <a:pt x="147756" y="112968"/>
                </a:lnTo>
                <a:lnTo>
                  <a:pt x="148510" y="119433"/>
                </a:lnTo>
                <a:lnTo>
                  <a:pt x="151465" y="130846"/>
                </a:lnTo>
                <a:lnTo>
                  <a:pt x="154631" y="141206"/>
                </a:lnTo>
                <a:lnTo>
                  <a:pt x="156037" y="151099"/>
                </a:lnTo>
                <a:lnTo>
                  <a:pt x="156829" y="161797"/>
                </a:lnTo>
                <a:lnTo>
                  <a:pt x="157014" y="169504"/>
                </a:lnTo>
                <a:lnTo>
                  <a:pt x="157064" y="173781"/>
                </a:lnTo>
                <a:lnTo>
                  <a:pt x="156303" y="177425"/>
                </a:lnTo>
                <a:lnTo>
                  <a:pt x="153341" y="183589"/>
                </a:lnTo>
                <a:lnTo>
                  <a:pt x="147211" y="191519"/>
                </a:lnTo>
                <a:lnTo>
                  <a:pt x="142685" y="196463"/>
                </a:lnTo>
                <a:lnTo>
                  <a:pt x="140367" y="198892"/>
                </a:lnTo>
                <a:lnTo>
                  <a:pt x="138028" y="200511"/>
                </a:lnTo>
                <a:lnTo>
                  <a:pt x="133313" y="202311"/>
                </a:lnTo>
                <a:lnTo>
                  <a:pt x="130150" y="202791"/>
                </a:lnTo>
                <a:lnTo>
                  <a:pt x="126455" y="203111"/>
                </a:lnTo>
                <a:lnTo>
                  <a:pt x="122403" y="203324"/>
                </a:lnTo>
                <a:lnTo>
                  <a:pt x="113668" y="203561"/>
                </a:lnTo>
                <a:lnTo>
                  <a:pt x="80926" y="203739"/>
                </a:lnTo>
                <a:lnTo>
                  <a:pt x="76969" y="202949"/>
                </a:lnTo>
                <a:lnTo>
                  <a:pt x="70457" y="199957"/>
                </a:lnTo>
                <a:lnTo>
                  <a:pt x="66815" y="198841"/>
                </a:lnTo>
                <a:lnTo>
                  <a:pt x="62799" y="198098"/>
                </a:lnTo>
                <a:lnTo>
                  <a:pt x="58535" y="197603"/>
                </a:lnTo>
                <a:lnTo>
                  <a:pt x="54105" y="196479"/>
                </a:lnTo>
                <a:lnTo>
                  <a:pt x="49563" y="194936"/>
                </a:lnTo>
                <a:lnTo>
                  <a:pt x="44948" y="193115"/>
                </a:lnTo>
                <a:lnTo>
                  <a:pt x="41078" y="191901"/>
                </a:lnTo>
                <a:lnTo>
                  <a:pt x="34661" y="190552"/>
                </a:lnTo>
                <a:lnTo>
                  <a:pt x="29163" y="187837"/>
                </a:lnTo>
                <a:lnTo>
                  <a:pt x="26586" y="186002"/>
                </a:lnTo>
                <a:lnTo>
                  <a:pt x="21605" y="183964"/>
                </a:lnTo>
                <a:lnTo>
                  <a:pt x="16746" y="183058"/>
                </a:lnTo>
                <a:lnTo>
                  <a:pt x="10341" y="182548"/>
                </a:lnTo>
                <a:lnTo>
                  <a:pt x="8565" y="182428"/>
                </a:lnTo>
                <a:lnTo>
                  <a:pt x="8091" y="181604"/>
                </a:lnTo>
                <a:lnTo>
                  <a:pt x="7181" y="175491"/>
                </a:lnTo>
                <a:lnTo>
                  <a:pt x="12855" y="175253"/>
                </a:lnTo>
                <a:lnTo>
                  <a:pt x="48752" y="175196"/>
                </a:lnTo>
                <a:lnTo>
                  <a:pt x="53139" y="175988"/>
                </a:lnTo>
                <a:lnTo>
                  <a:pt x="57651" y="177310"/>
                </a:lnTo>
                <a:lnTo>
                  <a:pt x="62247" y="178984"/>
                </a:lnTo>
                <a:lnTo>
                  <a:pt x="66898" y="180101"/>
                </a:lnTo>
                <a:lnTo>
                  <a:pt x="71586" y="180845"/>
                </a:lnTo>
                <a:lnTo>
                  <a:pt x="76299" y="181341"/>
                </a:lnTo>
                <a:lnTo>
                  <a:pt x="81029" y="182465"/>
                </a:lnTo>
                <a:lnTo>
                  <a:pt x="85769" y="184007"/>
                </a:lnTo>
                <a:lnTo>
                  <a:pt x="90517" y="185829"/>
                </a:lnTo>
                <a:lnTo>
                  <a:pt x="94476" y="187837"/>
                </a:lnTo>
                <a:lnTo>
                  <a:pt x="104634" y="194452"/>
                </a:lnTo>
                <a:lnTo>
                  <a:pt x="108650" y="196759"/>
                </a:lnTo>
                <a:lnTo>
                  <a:pt x="112914" y="199089"/>
                </a:lnTo>
                <a:lnTo>
                  <a:pt x="117345" y="202229"/>
                </a:lnTo>
                <a:lnTo>
                  <a:pt x="121886" y="205909"/>
                </a:lnTo>
                <a:lnTo>
                  <a:pt x="126501" y="209949"/>
                </a:lnTo>
                <a:lnTo>
                  <a:pt x="131166" y="214228"/>
                </a:lnTo>
                <a:lnTo>
                  <a:pt x="140581" y="223214"/>
                </a:lnTo>
                <a:lnTo>
                  <a:pt x="154807" y="237191"/>
                </a:lnTo>
                <a:lnTo>
                  <a:pt x="159561" y="241116"/>
                </a:lnTo>
                <a:lnTo>
                  <a:pt x="164318" y="244525"/>
                </a:lnTo>
                <a:lnTo>
                  <a:pt x="169077" y="247591"/>
                </a:lnTo>
                <a:lnTo>
                  <a:pt x="173043" y="252015"/>
                </a:lnTo>
                <a:lnTo>
                  <a:pt x="183211" y="268817"/>
                </a:lnTo>
                <a:lnTo>
                  <a:pt x="187228" y="274097"/>
                </a:lnTo>
                <a:lnTo>
                  <a:pt x="191494" y="279204"/>
                </a:lnTo>
                <a:lnTo>
                  <a:pt x="195131" y="284195"/>
                </a:lnTo>
                <a:lnTo>
                  <a:pt x="201290" y="293971"/>
                </a:lnTo>
                <a:lnTo>
                  <a:pt x="204556" y="303604"/>
                </a:lnTo>
                <a:lnTo>
                  <a:pt x="206801" y="313173"/>
                </a:lnTo>
                <a:lnTo>
                  <a:pt x="210445" y="322714"/>
                </a:lnTo>
                <a:lnTo>
                  <a:pt x="213167" y="333215"/>
                </a:lnTo>
                <a:lnTo>
                  <a:pt x="213973" y="345140"/>
                </a:lnTo>
                <a:lnTo>
                  <a:pt x="213293" y="348776"/>
                </a:lnTo>
                <a:lnTo>
                  <a:pt x="208614" y="360311"/>
                </a:lnTo>
                <a:lnTo>
                  <a:pt x="208132" y="362856"/>
                </a:lnTo>
                <a:lnTo>
                  <a:pt x="205480" y="367799"/>
                </a:lnTo>
                <a:lnTo>
                  <a:pt x="203662" y="370227"/>
                </a:lnTo>
                <a:lnTo>
                  <a:pt x="200862" y="371846"/>
                </a:lnTo>
                <a:lnTo>
                  <a:pt x="197408" y="372926"/>
                </a:lnTo>
                <a:lnTo>
                  <a:pt x="193518" y="373646"/>
                </a:lnTo>
                <a:lnTo>
                  <a:pt x="189337" y="374919"/>
                </a:lnTo>
                <a:lnTo>
                  <a:pt x="184962" y="376561"/>
                </a:lnTo>
                <a:lnTo>
                  <a:pt x="180459" y="378449"/>
                </a:lnTo>
                <a:lnTo>
                  <a:pt x="175868" y="379706"/>
                </a:lnTo>
                <a:lnTo>
                  <a:pt x="171221" y="380546"/>
                </a:lnTo>
                <a:lnTo>
                  <a:pt x="166535" y="381105"/>
                </a:lnTo>
                <a:lnTo>
                  <a:pt x="161823" y="381478"/>
                </a:lnTo>
                <a:lnTo>
                  <a:pt x="157095" y="381727"/>
                </a:lnTo>
                <a:lnTo>
                  <a:pt x="152355" y="381892"/>
                </a:lnTo>
                <a:lnTo>
                  <a:pt x="146814" y="381209"/>
                </a:lnTo>
                <a:lnTo>
                  <a:pt x="140738" y="379961"/>
                </a:lnTo>
                <a:lnTo>
                  <a:pt x="134307" y="378336"/>
                </a:lnTo>
                <a:lnTo>
                  <a:pt x="128431" y="377253"/>
                </a:lnTo>
                <a:lnTo>
                  <a:pt x="122927" y="376530"/>
                </a:lnTo>
                <a:lnTo>
                  <a:pt x="117671" y="376048"/>
                </a:lnTo>
                <a:lnTo>
                  <a:pt x="112578" y="374934"/>
                </a:lnTo>
                <a:lnTo>
                  <a:pt x="107596" y="373398"/>
                </a:lnTo>
                <a:lnTo>
                  <a:pt x="102687" y="371580"/>
                </a:lnTo>
                <a:lnTo>
                  <a:pt x="97033" y="370369"/>
                </a:lnTo>
                <a:lnTo>
                  <a:pt x="90882" y="369562"/>
                </a:lnTo>
                <a:lnTo>
                  <a:pt x="84401" y="369023"/>
                </a:lnTo>
                <a:lnTo>
                  <a:pt x="78492" y="367871"/>
                </a:lnTo>
                <a:lnTo>
                  <a:pt x="72966" y="366310"/>
                </a:lnTo>
                <a:lnTo>
                  <a:pt x="67694" y="364476"/>
                </a:lnTo>
                <a:lnTo>
                  <a:pt x="62592" y="363253"/>
                </a:lnTo>
                <a:lnTo>
                  <a:pt x="57603" y="362437"/>
                </a:lnTo>
                <a:lnTo>
                  <a:pt x="52689" y="361894"/>
                </a:lnTo>
                <a:lnTo>
                  <a:pt x="48620" y="360738"/>
                </a:lnTo>
                <a:lnTo>
                  <a:pt x="41982" y="357339"/>
                </a:lnTo>
                <a:lnTo>
                  <a:pt x="36386" y="353184"/>
                </a:lnTo>
                <a:lnTo>
                  <a:pt x="30459" y="348694"/>
                </a:lnTo>
                <a:lnTo>
                  <a:pt x="26656" y="346386"/>
                </a:lnTo>
                <a:lnTo>
                  <a:pt x="22534" y="344054"/>
                </a:lnTo>
                <a:lnTo>
                  <a:pt x="13719" y="339348"/>
                </a:lnTo>
                <a:lnTo>
                  <a:pt x="0" y="33225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4" name="SMARTInkAnnotation114"/>
          <p:cNvSpPr/>
          <p:nvPr/>
        </p:nvSpPr>
        <p:spPr>
          <a:xfrm>
            <a:off x="4879181" y="5884796"/>
            <a:ext cx="171451" cy="7140"/>
          </a:xfrm>
          <a:custGeom>
            <a:avLst/>
            <a:gdLst/>
            <a:ahLst/>
            <a:cxnLst/>
            <a:rect l="0" t="0" r="0" b="0"/>
            <a:pathLst>
              <a:path w="171451" h="7140">
                <a:moveTo>
                  <a:pt x="0" y="7139"/>
                </a:moveTo>
                <a:lnTo>
                  <a:pt x="136997" y="7139"/>
                </a:lnTo>
                <a:lnTo>
                  <a:pt x="139750" y="6346"/>
                </a:lnTo>
                <a:lnTo>
                  <a:pt x="142379" y="5024"/>
                </a:lnTo>
                <a:lnTo>
                  <a:pt x="144926" y="3350"/>
                </a:lnTo>
                <a:lnTo>
                  <a:pt x="147417" y="2233"/>
                </a:lnTo>
                <a:lnTo>
                  <a:pt x="149872" y="1489"/>
                </a:lnTo>
                <a:lnTo>
                  <a:pt x="152302" y="992"/>
                </a:lnTo>
                <a:lnTo>
                  <a:pt x="155510" y="662"/>
                </a:lnTo>
                <a:lnTo>
                  <a:pt x="159236" y="442"/>
                </a:lnTo>
                <a:lnTo>
                  <a:pt x="17145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5" name="SMARTInkAnnotation115"/>
          <p:cNvSpPr/>
          <p:nvPr/>
        </p:nvSpPr>
        <p:spPr>
          <a:xfrm>
            <a:off x="5236369" y="5734879"/>
            <a:ext cx="7145" cy="356948"/>
          </a:xfrm>
          <a:custGeom>
            <a:avLst/>
            <a:gdLst/>
            <a:ahLst/>
            <a:cxnLst/>
            <a:rect l="0" t="0" r="0" b="0"/>
            <a:pathLst>
              <a:path w="7145" h="356948">
                <a:moveTo>
                  <a:pt x="7144" y="0"/>
                </a:moveTo>
                <a:lnTo>
                  <a:pt x="3351" y="0"/>
                </a:lnTo>
                <a:lnTo>
                  <a:pt x="2234" y="1586"/>
                </a:lnTo>
                <a:lnTo>
                  <a:pt x="1489" y="4230"/>
                </a:lnTo>
                <a:lnTo>
                  <a:pt x="992" y="7580"/>
                </a:lnTo>
                <a:lnTo>
                  <a:pt x="662" y="11399"/>
                </a:lnTo>
                <a:lnTo>
                  <a:pt x="441" y="15530"/>
                </a:lnTo>
                <a:lnTo>
                  <a:pt x="196" y="24353"/>
                </a:lnTo>
                <a:lnTo>
                  <a:pt x="2" y="79944"/>
                </a:lnTo>
                <a:lnTo>
                  <a:pt x="0" y="35694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6" name="SMARTInkAnnotation116"/>
          <p:cNvSpPr/>
          <p:nvPr/>
        </p:nvSpPr>
        <p:spPr>
          <a:xfrm>
            <a:off x="5464969" y="5870527"/>
            <a:ext cx="107157" cy="14270"/>
          </a:xfrm>
          <a:custGeom>
            <a:avLst/>
            <a:gdLst/>
            <a:ahLst/>
            <a:cxnLst/>
            <a:rect l="0" t="0" r="0" b="0"/>
            <a:pathLst>
              <a:path w="107157" h="14270">
                <a:moveTo>
                  <a:pt x="0" y="7131"/>
                </a:moveTo>
                <a:lnTo>
                  <a:pt x="0" y="3341"/>
                </a:lnTo>
                <a:lnTo>
                  <a:pt x="794" y="2224"/>
                </a:lnTo>
                <a:lnTo>
                  <a:pt x="2116" y="1480"/>
                </a:lnTo>
                <a:lnTo>
                  <a:pt x="3792" y="984"/>
                </a:lnTo>
                <a:lnTo>
                  <a:pt x="5703" y="653"/>
                </a:lnTo>
                <a:lnTo>
                  <a:pt x="7770" y="432"/>
                </a:lnTo>
                <a:lnTo>
                  <a:pt x="9943" y="286"/>
                </a:lnTo>
                <a:lnTo>
                  <a:pt x="12185" y="188"/>
                </a:lnTo>
                <a:lnTo>
                  <a:pt x="16792" y="79"/>
                </a:lnTo>
                <a:lnTo>
                  <a:pt x="44702" y="0"/>
                </a:lnTo>
                <a:lnTo>
                  <a:pt x="50439" y="790"/>
                </a:lnTo>
                <a:lnTo>
                  <a:pt x="55851" y="2110"/>
                </a:lnTo>
                <a:lnTo>
                  <a:pt x="61046" y="3783"/>
                </a:lnTo>
                <a:lnTo>
                  <a:pt x="68479" y="5693"/>
                </a:lnTo>
                <a:lnTo>
                  <a:pt x="107156" y="1426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7" name="SMARTInkAnnotation117"/>
          <p:cNvSpPr/>
          <p:nvPr/>
        </p:nvSpPr>
        <p:spPr>
          <a:xfrm>
            <a:off x="5472113" y="5949047"/>
            <a:ext cx="164307" cy="7140"/>
          </a:xfrm>
          <a:custGeom>
            <a:avLst/>
            <a:gdLst/>
            <a:ahLst/>
            <a:cxnLst/>
            <a:rect l="0" t="0" r="0" b="0"/>
            <a:pathLst>
              <a:path w="164307" h="7140">
                <a:moveTo>
                  <a:pt x="0" y="0"/>
                </a:moveTo>
                <a:lnTo>
                  <a:pt x="51551" y="0"/>
                </a:lnTo>
                <a:lnTo>
                  <a:pt x="57386" y="793"/>
                </a:lnTo>
                <a:lnTo>
                  <a:pt x="62863" y="2115"/>
                </a:lnTo>
                <a:lnTo>
                  <a:pt x="68103" y="3790"/>
                </a:lnTo>
                <a:lnTo>
                  <a:pt x="73183" y="4906"/>
                </a:lnTo>
                <a:lnTo>
                  <a:pt x="78157" y="5650"/>
                </a:lnTo>
                <a:lnTo>
                  <a:pt x="83061" y="6147"/>
                </a:lnTo>
                <a:lnTo>
                  <a:pt x="87917" y="6477"/>
                </a:lnTo>
                <a:lnTo>
                  <a:pt x="92743" y="6698"/>
                </a:lnTo>
                <a:lnTo>
                  <a:pt x="102337" y="6943"/>
                </a:lnTo>
                <a:lnTo>
                  <a:pt x="164306"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8" name="SMARTInkAnnotation118"/>
          <p:cNvSpPr/>
          <p:nvPr/>
        </p:nvSpPr>
        <p:spPr>
          <a:xfrm>
            <a:off x="5929313" y="5670628"/>
            <a:ext cx="28576" cy="442615"/>
          </a:xfrm>
          <a:custGeom>
            <a:avLst/>
            <a:gdLst/>
            <a:ahLst/>
            <a:cxnLst/>
            <a:rect l="0" t="0" r="0" b="0"/>
            <a:pathLst>
              <a:path w="28576" h="442615">
                <a:moveTo>
                  <a:pt x="28575" y="0"/>
                </a:moveTo>
                <a:lnTo>
                  <a:pt x="24782" y="3790"/>
                </a:lnTo>
                <a:lnTo>
                  <a:pt x="23665" y="5700"/>
                </a:lnTo>
                <a:lnTo>
                  <a:pt x="22920" y="7765"/>
                </a:lnTo>
                <a:lnTo>
                  <a:pt x="22093" y="12970"/>
                </a:lnTo>
                <a:lnTo>
                  <a:pt x="21627" y="24026"/>
                </a:lnTo>
                <a:lnTo>
                  <a:pt x="21470" y="37386"/>
                </a:lnTo>
                <a:lnTo>
                  <a:pt x="21432" y="87107"/>
                </a:lnTo>
                <a:lnTo>
                  <a:pt x="20637" y="93766"/>
                </a:lnTo>
                <a:lnTo>
                  <a:pt x="19315" y="100585"/>
                </a:lnTo>
                <a:lnTo>
                  <a:pt x="17638" y="107511"/>
                </a:lnTo>
                <a:lnTo>
                  <a:pt x="16522" y="114508"/>
                </a:lnTo>
                <a:lnTo>
                  <a:pt x="15777" y="121551"/>
                </a:lnTo>
                <a:lnTo>
                  <a:pt x="15280" y="128627"/>
                </a:lnTo>
                <a:lnTo>
                  <a:pt x="14949" y="135724"/>
                </a:lnTo>
                <a:lnTo>
                  <a:pt x="14581" y="149955"/>
                </a:lnTo>
                <a:lnTo>
                  <a:pt x="13689" y="157875"/>
                </a:lnTo>
                <a:lnTo>
                  <a:pt x="12301" y="166328"/>
                </a:lnTo>
                <a:lnTo>
                  <a:pt x="10581" y="175136"/>
                </a:lnTo>
                <a:lnTo>
                  <a:pt x="9435" y="183387"/>
                </a:lnTo>
                <a:lnTo>
                  <a:pt x="8671" y="191268"/>
                </a:lnTo>
                <a:lnTo>
                  <a:pt x="8163" y="198901"/>
                </a:lnTo>
                <a:lnTo>
                  <a:pt x="7029" y="207163"/>
                </a:lnTo>
                <a:lnTo>
                  <a:pt x="5480" y="215844"/>
                </a:lnTo>
                <a:lnTo>
                  <a:pt x="3653" y="224804"/>
                </a:lnTo>
                <a:lnTo>
                  <a:pt x="2435" y="233157"/>
                </a:lnTo>
                <a:lnTo>
                  <a:pt x="1623" y="241105"/>
                </a:lnTo>
                <a:lnTo>
                  <a:pt x="1082" y="248784"/>
                </a:lnTo>
                <a:lnTo>
                  <a:pt x="721" y="256283"/>
                </a:lnTo>
                <a:lnTo>
                  <a:pt x="320" y="270960"/>
                </a:lnTo>
                <a:lnTo>
                  <a:pt x="12" y="334030"/>
                </a:lnTo>
                <a:lnTo>
                  <a:pt x="0" y="44261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79" name="SMARTInkAnnotation119"/>
          <p:cNvSpPr/>
          <p:nvPr/>
        </p:nvSpPr>
        <p:spPr>
          <a:xfrm>
            <a:off x="6050757" y="5577822"/>
            <a:ext cx="214196" cy="392545"/>
          </a:xfrm>
          <a:custGeom>
            <a:avLst/>
            <a:gdLst/>
            <a:ahLst/>
            <a:cxnLst/>
            <a:rect l="0" t="0" r="0" b="0"/>
            <a:pathLst>
              <a:path w="214196" h="392545">
                <a:moveTo>
                  <a:pt x="35718" y="0"/>
                </a:moveTo>
                <a:lnTo>
                  <a:pt x="29568" y="0"/>
                </a:lnTo>
                <a:lnTo>
                  <a:pt x="29237" y="793"/>
                </a:lnTo>
                <a:lnTo>
                  <a:pt x="28705" y="9880"/>
                </a:lnTo>
                <a:lnTo>
                  <a:pt x="28600" y="26717"/>
                </a:lnTo>
                <a:lnTo>
                  <a:pt x="26469" y="35935"/>
                </a:lnTo>
                <a:lnTo>
                  <a:pt x="23670" y="45320"/>
                </a:lnTo>
                <a:lnTo>
                  <a:pt x="22426" y="54780"/>
                </a:lnTo>
                <a:lnTo>
                  <a:pt x="19756" y="66387"/>
                </a:lnTo>
                <a:lnTo>
                  <a:pt x="17933" y="72813"/>
                </a:lnTo>
                <a:lnTo>
                  <a:pt x="15908" y="84185"/>
                </a:lnTo>
                <a:lnTo>
                  <a:pt x="14213" y="95320"/>
                </a:lnTo>
                <a:lnTo>
                  <a:pt x="12650" y="101621"/>
                </a:lnTo>
                <a:lnTo>
                  <a:pt x="10814" y="108201"/>
                </a:lnTo>
                <a:lnTo>
                  <a:pt x="9591" y="114968"/>
                </a:lnTo>
                <a:lnTo>
                  <a:pt x="8775" y="121859"/>
                </a:lnTo>
                <a:lnTo>
                  <a:pt x="8231" y="128832"/>
                </a:lnTo>
                <a:lnTo>
                  <a:pt x="7075" y="135860"/>
                </a:lnTo>
                <a:lnTo>
                  <a:pt x="5510" y="142926"/>
                </a:lnTo>
                <a:lnTo>
                  <a:pt x="3673" y="150016"/>
                </a:lnTo>
                <a:lnTo>
                  <a:pt x="2449" y="157122"/>
                </a:lnTo>
                <a:lnTo>
                  <a:pt x="1632" y="164239"/>
                </a:lnTo>
                <a:lnTo>
                  <a:pt x="1088" y="171364"/>
                </a:lnTo>
                <a:lnTo>
                  <a:pt x="483" y="183510"/>
                </a:lnTo>
                <a:lnTo>
                  <a:pt x="215" y="194990"/>
                </a:lnTo>
                <a:lnTo>
                  <a:pt x="0" y="282070"/>
                </a:lnTo>
                <a:lnTo>
                  <a:pt x="2116" y="292203"/>
                </a:lnTo>
                <a:lnTo>
                  <a:pt x="5703" y="301997"/>
                </a:lnTo>
                <a:lnTo>
                  <a:pt x="9942" y="311636"/>
                </a:lnTo>
                <a:lnTo>
                  <a:pt x="14473" y="321209"/>
                </a:lnTo>
                <a:lnTo>
                  <a:pt x="18338" y="329958"/>
                </a:lnTo>
                <a:lnTo>
                  <a:pt x="21308" y="340137"/>
                </a:lnTo>
                <a:lnTo>
                  <a:pt x="24816" y="348418"/>
                </a:lnTo>
                <a:lnTo>
                  <a:pt x="27656" y="352054"/>
                </a:lnTo>
                <a:lnTo>
                  <a:pt x="31137" y="355272"/>
                </a:lnTo>
                <a:lnTo>
                  <a:pt x="35046" y="358209"/>
                </a:lnTo>
                <a:lnTo>
                  <a:pt x="41505" y="363589"/>
                </a:lnTo>
                <a:lnTo>
                  <a:pt x="47021" y="368624"/>
                </a:lnTo>
                <a:lnTo>
                  <a:pt x="54590" y="375919"/>
                </a:lnTo>
                <a:lnTo>
                  <a:pt x="59451" y="380714"/>
                </a:lnTo>
                <a:lnTo>
                  <a:pt x="62652" y="382311"/>
                </a:lnTo>
                <a:lnTo>
                  <a:pt x="66374" y="383375"/>
                </a:lnTo>
                <a:lnTo>
                  <a:pt x="70443" y="384084"/>
                </a:lnTo>
                <a:lnTo>
                  <a:pt x="74743" y="385350"/>
                </a:lnTo>
                <a:lnTo>
                  <a:pt x="79197" y="386987"/>
                </a:lnTo>
                <a:lnTo>
                  <a:pt x="83754" y="388872"/>
                </a:lnTo>
                <a:lnTo>
                  <a:pt x="87586" y="390128"/>
                </a:lnTo>
                <a:lnTo>
                  <a:pt x="93960" y="391524"/>
                </a:lnTo>
                <a:lnTo>
                  <a:pt x="99439" y="392145"/>
                </a:lnTo>
                <a:lnTo>
                  <a:pt x="105314" y="392421"/>
                </a:lnTo>
                <a:lnTo>
                  <a:pt x="113216" y="392544"/>
                </a:lnTo>
                <a:lnTo>
                  <a:pt x="116752" y="391783"/>
                </a:lnTo>
                <a:lnTo>
                  <a:pt x="122798" y="388823"/>
                </a:lnTo>
                <a:lnTo>
                  <a:pt x="130248" y="384863"/>
                </a:lnTo>
                <a:lnTo>
                  <a:pt x="134457" y="382697"/>
                </a:lnTo>
                <a:lnTo>
                  <a:pt x="138056" y="380460"/>
                </a:lnTo>
                <a:lnTo>
                  <a:pt x="144173" y="375858"/>
                </a:lnTo>
                <a:lnTo>
                  <a:pt x="147709" y="373520"/>
                </a:lnTo>
                <a:lnTo>
                  <a:pt x="151654" y="371168"/>
                </a:lnTo>
                <a:lnTo>
                  <a:pt x="155871" y="368808"/>
                </a:lnTo>
                <a:lnTo>
                  <a:pt x="159476" y="366441"/>
                </a:lnTo>
                <a:lnTo>
                  <a:pt x="165599" y="361695"/>
                </a:lnTo>
                <a:lnTo>
                  <a:pt x="169137" y="358526"/>
                </a:lnTo>
                <a:lnTo>
                  <a:pt x="177301" y="350774"/>
                </a:lnTo>
                <a:lnTo>
                  <a:pt x="187030" y="341281"/>
                </a:lnTo>
                <a:lnTo>
                  <a:pt x="192397" y="333855"/>
                </a:lnTo>
                <a:lnTo>
                  <a:pt x="196635" y="326061"/>
                </a:lnTo>
                <a:lnTo>
                  <a:pt x="199814" y="316419"/>
                </a:lnTo>
                <a:lnTo>
                  <a:pt x="203371" y="308264"/>
                </a:lnTo>
                <a:lnTo>
                  <a:pt x="207597" y="299351"/>
                </a:lnTo>
                <a:lnTo>
                  <a:pt x="211327" y="290895"/>
                </a:lnTo>
                <a:lnTo>
                  <a:pt x="213428" y="281675"/>
                </a:lnTo>
                <a:lnTo>
                  <a:pt x="214050" y="273126"/>
                </a:lnTo>
                <a:lnTo>
                  <a:pt x="214195" y="265225"/>
                </a:lnTo>
                <a:lnTo>
                  <a:pt x="213440" y="261691"/>
                </a:lnTo>
                <a:lnTo>
                  <a:pt x="208643" y="250319"/>
                </a:lnTo>
                <a:lnTo>
                  <a:pt x="208151" y="247788"/>
                </a:lnTo>
                <a:lnTo>
                  <a:pt x="205489" y="242859"/>
                </a:lnTo>
                <a:lnTo>
                  <a:pt x="203667" y="240434"/>
                </a:lnTo>
                <a:lnTo>
                  <a:pt x="201643" y="235625"/>
                </a:lnTo>
                <a:lnTo>
                  <a:pt x="201104" y="233232"/>
                </a:lnTo>
                <a:lnTo>
                  <a:pt x="199950" y="231636"/>
                </a:lnTo>
                <a:lnTo>
                  <a:pt x="198387" y="230573"/>
                </a:lnTo>
                <a:lnTo>
                  <a:pt x="193741" y="228598"/>
                </a:lnTo>
                <a:lnTo>
                  <a:pt x="186384" y="225077"/>
                </a:lnTo>
                <a:lnTo>
                  <a:pt x="179939" y="220867"/>
                </a:lnTo>
                <a:lnTo>
                  <a:pt x="177109" y="218634"/>
                </a:lnTo>
                <a:lnTo>
                  <a:pt x="171848" y="216153"/>
                </a:lnTo>
                <a:lnTo>
                  <a:pt x="166864" y="215050"/>
                </a:lnTo>
                <a:lnTo>
                  <a:pt x="162003" y="214560"/>
                </a:lnTo>
                <a:lnTo>
                  <a:pt x="158802" y="214429"/>
                </a:lnTo>
                <a:lnTo>
                  <a:pt x="151012" y="214285"/>
                </a:lnTo>
                <a:lnTo>
                  <a:pt x="147505" y="215038"/>
                </a:lnTo>
                <a:lnTo>
                  <a:pt x="141493" y="217992"/>
                </a:lnTo>
                <a:lnTo>
                  <a:pt x="134059" y="221949"/>
                </a:lnTo>
                <a:lnTo>
                  <a:pt x="102295" y="238002"/>
                </a:lnTo>
                <a:lnTo>
                  <a:pt x="98359" y="240369"/>
                </a:lnTo>
                <a:lnTo>
                  <a:pt x="91869" y="245115"/>
                </a:lnTo>
                <a:lnTo>
                  <a:pt x="88233" y="247491"/>
                </a:lnTo>
                <a:lnTo>
                  <a:pt x="84222" y="249868"/>
                </a:lnTo>
                <a:lnTo>
                  <a:pt x="79961" y="252246"/>
                </a:lnTo>
                <a:lnTo>
                  <a:pt x="76326" y="255418"/>
                </a:lnTo>
                <a:lnTo>
                  <a:pt x="70171" y="263172"/>
                </a:lnTo>
                <a:lnTo>
                  <a:pt x="64789" y="271907"/>
                </a:lnTo>
                <a:lnTo>
                  <a:pt x="59751" y="280283"/>
                </a:lnTo>
                <a:lnTo>
                  <a:pt x="54866" y="286651"/>
                </a:lnTo>
                <a:lnTo>
                  <a:pt x="51659" y="290253"/>
                </a:lnTo>
                <a:lnTo>
                  <a:pt x="43861" y="298484"/>
                </a:lnTo>
                <a:lnTo>
                  <a:pt x="37220" y="307432"/>
                </a:lnTo>
                <a:lnTo>
                  <a:pt x="31624" y="316696"/>
                </a:lnTo>
                <a:lnTo>
                  <a:pt x="26490" y="326102"/>
                </a:lnTo>
                <a:lnTo>
                  <a:pt x="23679" y="335570"/>
                </a:lnTo>
                <a:lnTo>
                  <a:pt x="21636" y="345067"/>
                </a:lnTo>
                <a:lnTo>
                  <a:pt x="19980" y="349820"/>
                </a:lnTo>
                <a:lnTo>
                  <a:pt x="14287" y="36408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6856472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normAutofit fontScale="90000"/>
          </a:bodyPr>
          <a:lstStyle/>
          <a:p>
            <a:pPr fontAlgn="auto">
              <a:spcAft>
                <a:spcPts val="0"/>
              </a:spcAft>
              <a:defRPr/>
            </a:pPr>
            <a:r>
              <a:rPr lang="en-US"/>
              <a:t>Multiplication Counting Principle</a:t>
            </a:r>
          </a:p>
        </p:txBody>
      </p:sp>
      <p:sp>
        <p:nvSpPr>
          <p:cNvPr id="9219" name="Rectangle 3"/>
          <p:cNvSpPr>
            <a:spLocks noGrp="1" noChangeArrowheads="1"/>
          </p:cNvSpPr>
          <p:nvPr>
            <p:ph idx="1"/>
          </p:nvPr>
        </p:nvSpPr>
        <p:spPr/>
        <p:txBody>
          <a:bodyPr/>
          <a:lstStyle/>
          <a:p>
            <a:pPr>
              <a:buFont typeface="Wingdings" pitchFamily="2" charset="2"/>
              <a:buNone/>
            </a:pPr>
            <a:endParaRPr lang="en-US" smtClean="0"/>
          </a:p>
          <a:p>
            <a:pPr>
              <a:buFont typeface="Wingdings" pitchFamily="2" charset="2"/>
              <a:buNone/>
            </a:pPr>
            <a:r>
              <a:rPr lang="en-US" smtClean="0"/>
              <a:t>	If one event can occur in </a:t>
            </a:r>
            <a:r>
              <a:rPr lang="en-US" i="1" smtClean="0"/>
              <a:t>m</a:t>
            </a:r>
            <a:r>
              <a:rPr lang="en-US" smtClean="0"/>
              <a:t> ways and another event can occur in </a:t>
            </a:r>
            <a:r>
              <a:rPr lang="en-US" i="1" smtClean="0"/>
              <a:t>n</a:t>
            </a:r>
            <a:r>
              <a:rPr lang="en-US" smtClean="0"/>
              <a:t> ways, then the number of ways that </a:t>
            </a:r>
            <a:r>
              <a:rPr lang="en-US" b="1" smtClean="0"/>
              <a:t>both</a:t>
            </a:r>
            <a:r>
              <a:rPr lang="en-US" smtClean="0"/>
              <a:t> events can occur together is </a:t>
            </a:r>
            <a:r>
              <a:rPr lang="en-US" i="1" smtClean="0"/>
              <a:t>m x n</a:t>
            </a:r>
            <a:r>
              <a:rPr lang="en-US" smtClean="0"/>
              <a:t>. This principle can be extended to 3 or more events.</a:t>
            </a:r>
          </a:p>
        </p:txBody>
      </p:sp>
      <p:grpSp>
        <p:nvGrpSpPr>
          <p:cNvPr id="17" name="Group 16"/>
          <p:cNvGrpSpPr/>
          <p:nvPr/>
        </p:nvGrpSpPr>
        <p:grpSpPr>
          <a:xfrm>
            <a:off x="3842779" y="4128617"/>
            <a:ext cx="3186672" cy="628227"/>
            <a:chOff x="3842779" y="4128617"/>
            <a:chExt cx="3186672" cy="628227"/>
          </a:xfrm>
        </p:grpSpPr>
        <p:sp>
          <p:nvSpPr>
            <p:cNvPr id="2" name="SMARTInkAnnotation388"/>
            <p:cNvSpPr/>
            <p:nvPr/>
          </p:nvSpPr>
          <p:spPr>
            <a:xfrm>
              <a:off x="3842779" y="4378480"/>
              <a:ext cx="407753" cy="378364"/>
            </a:xfrm>
            <a:custGeom>
              <a:avLst/>
              <a:gdLst/>
              <a:ahLst/>
              <a:cxnLst/>
              <a:rect l="0" t="0" r="0" b="0"/>
              <a:pathLst>
                <a:path w="407753" h="378364">
                  <a:moveTo>
                    <a:pt x="14846" y="0"/>
                  </a:moveTo>
                  <a:lnTo>
                    <a:pt x="3469" y="3789"/>
                  </a:lnTo>
                  <a:lnTo>
                    <a:pt x="911" y="6492"/>
                  </a:lnTo>
                  <a:lnTo>
                    <a:pt x="0" y="9880"/>
                  </a:lnTo>
                  <a:lnTo>
                    <a:pt x="1104" y="18669"/>
                  </a:lnTo>
                  <a:lnTo>
                    <a:pt x="2510" y="24344"/>
                  </a:lnTo>
                  <a:lnTo>
                    <a:pt x="4240" y="30507"/>
                  </a:lnTo>
                  <a:lnTo>
                    <a:pt x="5394" y="36995"/>
                  </a:lnTo>
                  <a:lnTo>
                    <a:pt x="6164" y="43701"/>
                  </a:lnTo>
                  <a:lnTo>
                    <a:pt x="6676" y="50550"/>
                  </a:lnTo>
                  <a:lnTo>
                    <a:pt x="7019" y="56703"/>
                  </a:lnTo>
                  <a:lnTo>
                    <a:pt x="7398" y="67770"/>
                  </a:lnTo>
                  <a:lnTo>
                    <a:pt x="7662" y="100408"/>
                  </a:lnTo>
                  <a:lnTo>
                    <a:pt x="7702" y="218656"/>
                  </a:lnTo>
                  <a:lnTo>
                    <a:pt x="8496" y="225886"/>
                  </a:lnTo>
                  <a:lnTo>
                    <a:pt x="9818" y="232292"/>
                  </a:lnTo>
                  <a:lnTo>
                    <a:pt x="11494" y="238148"/>
                  </a:lnTo>
                  <a:lnTo>
                    <a:pt x="12612" y="244433"/>
                  </a:lnTo>
                  <a:lnTo>
                    <a:pt x="13356" y="251002"/>
                  </a:lnTo>
                  <a:lnTo>
                    <a:pt x="13853" y="257761"/>
                  </a:lnTo>
                  <a:lnTo>
                    <a:pt x="14184" y="264647"/>
                  </a:lnTo>
                  <a:lnTo>
                    <a:pt x="14551" y="278643"/>
                  </a:lnTo>
                  <a:lnTo>
                    <a:pt x="14829" y="316227"/>
                  </a:lnTo>
                  <a:lnTo>
                    <a:pt x="14846" y="370891"/>
                  </a:lnTo>
                  <a:lnTo>
                    <a:pt x="14846" y="220277"/>
                  </a:lnTo>
                  <a:lnTo>
                    <a:pt x="15639" y="213482"/>
                  </a:lnTo>
                  <a:lnTo>
                    <a:pt x="16962" y="206572"/>
                  </a:lnTo>
                  <a:lnTo>
                    <a:pt x="18638" y="199585"/>
                  </a:lnTo>
                  <a:lnTo>
                    <a:pt x="20549" y="192548"/>
                  </a:lnTo>
                  <a:lnTo>
                    <a:pt x="24789" y="178383"/>
                  </a:lnTo>
                  <a:lnTo>
                    <a:pt x="36332" y="142766"/>
                  </a:lnTo>
                  <a:lnTo>
                    <a:pt x="38695" y="135632"/>
                  </a:lnTo>
                  <a:lnTo>
                    <a:pt x="40270" y="128495"/>
                  </a:lnTo>
                  <a:lnTo>
                    <a:pt x="41320" y="121358"/>
                  </a:lnTo>
                  <a:lnTo>
                    <a:pt x="42021" y="114220"/>
                  </a:lnTo>
                  <a:lnTo>
                    <a:pt x="43281" y="107875"/>
                  </a:lnTo>
                  <a:lnTo>
                    <a:pt x="46798" y="96595"/>
                  </a:lnTo>
                  <a:lnTo>
                    <a:pt x="53124" y="86293"/>
                  </a:lnTo>
                  <a:lnTo>
                    <a:pt x="60434" y="76426"/>
                  </a:lnTo>
                  <a:lnTo>
                    <a:pt x="66328" y="66753"/>
                  </a:lnTo>
                  <a:lnTo>
                    <a:pt x="71593" y="57166"/>
                  </a:lnTo>
                  <a:lnTo>
                    <a:pt x="76579" y="48410"/>
                  </a:lnTo>
                  <a:lnTo>
                    <a:pt x="83849" y="38228"/>
                  </a:lnTo>
                  <a:lnTo>
                    <a:pt x="88641" y="29945"/>
                  </a:lnTo>
                  <a:lnTo>
                    <a:pt x="95801" y="20153"/>
                  </a:lnTo>
                  <a:lnTo>
                    <a:pt x="98185" y="18195"/>
                  </a:lnTo>
                  <a:lnTo>
                    <a:pt x="100568" y="16889"/>
                  </a:lnTo>
                  <a:lnTo>
                    <a:pt x="105332" y="15438"/>
                  </a:lnTo>
                  <a:lnTo>
                    <a:pt x="117239" y="14430"/>
                  </a:lnTo>
                  <a:lnTo>
                    <a:pt x="124383" y="14323"/>
                  </a:lnTo>
                  <a:lnTo>
                    <a:pt x="126765" y="15101"/>
                  </a:lnTo>
                  <a:lnTo>
                    <a:pt x="131527" y="18080"/>
                  </a:lnTo>
                  <a:lnTo>
                    <a:pt x="143434" y="28742"/>
                  </a:lnTo>
                  <a:lnTo>
                    <a:pt x="145814" y="31060"/>
                  </a:lnTo>
                  <a:lnTo>
                    <a:pt x="152958" y="41901"/>
                  </a:lnTo>
                  <a:lnTo>
                    <a:pt x="162484" y="54870"/>
                  </a:lnTo>
                  <a:lnTo>
                    <a:pt x="167246" y="62990"/>
                  </a:lnTo>
                  <a:lnTo>
                    <a:pt x="169892" y="74001"/>
                  </a:lnTo>
                  <a:lnTo>
                    <a:pt x="170597" y="80270"/>
                  </a:lnTo>
                  <a:lnTo>
                    <a:pt x="173498" y="91465"/>
                  </a:lnTo>
                  <a:lnTo>
                    <a:pt x="177433" y="102521"/>
                  </a:lnTo>
                  <a:lnTo>
                    <a:pt x="181828" y="115367"/>
                  </a:lnTo>
                  <a:lnTo>
                    <a:pt x="184310" y="126894"/>
                  </a:lnTo>
                  <a:lnTo>
                    <a:pt x="186207" y="138098"/>
                  </a:lnTo>
                  <a:lnTo>
                    <a:pt x="187824" y="144418"/>
                  </a:lnTo>
                  <a:lnTo>
                    <a:pt x="189696" y="151010"/>
                  </a:lnTo>
                  <a:lnTo>
                    <a:pt x="190944" y="157785"/>
                  </a:lnTo>
                  <a:lnTo>
                    <a:pt x="191776" y="164681"/>
                  </a:lnTo>
                  <a:lnTo>
                    <a:pt x="192330" y="171658"/>
                  </a:lnTo>
                  <a:lnTo>
                    <a:pt x="192700" y="177896"/>
                  </a:lnTo>
                  <a:lnTo>
                    <a:pt x="193111" y="189057"/>
                  </a:lnTo>
                  <a:lnTo>
                    <a:pt x="193342" y="208050"/>
                  </a:lnTo>
                  <a:lnTo>
                    <a:pt x="195514" y="219645"/>
                  </a:lnTo>
                  <a:lnTo>
                    <a:pt x="198330" y="230880"/>
                  </a:lnTo>
                  <a:lnTo>
                    <a:pt x="199081" y="237207"/>
                  </a:lnTo>
                  <a:lnTo>
                    <a:pt x="199582" y="243805"/>
                  </a:lnTo>
                  <a:lnTo>
                    <a:pt x="200139" y="255367"/>
                  </a:lnTo>
                  <a:lnTo>
                    <a:pt x="200385" y="265793"/>
                  </a:lnTo>
                  <a:lnTo>
                    <a:pt x="200584" y="335406"/>
                  </a:lnTo>
                  <a:lnTo>
                    <a:pt x="200584" y="325582"/>
                  </a:lnTo>
                  <a:lnTo>
                    <a:pt x="199790" y="323346"/>
                  </a:lnTo>
                  <a:lnTo>
                    <a:pt x="195674" y="316408"/>
                  </a:lnTo>
                  <a:lnTo>
                    <a:pt x="194432" y="311696"/>
                  </a:lnTo>
                  <a:lnTo>
                    <a:pt x="193636" y="301414"/>
                  </a:lnTo>
                  <a:lnTo>
                    <a:pt x="193479" y="284929"/>
                  </a:lnTo>
                  <a:lnTo>
                    <a:pt x="193441" y="234163"/>
                  </a:lnTo>
                  <a:lnTo>
                    <a:pt x="194234" y="227499"/>
                  </a:lnTo>
                  <a:lnTo>
                    <a:pt x="195557" y="220675"/>
                  </a:lnTo>
                  <a:lnTo>
                    <a:pt x="197232" y="213746"/>
                  </a:lnTo>
                  <a:lnTo>
                    <a:pt x="198350" y="207542"/>
                  </a:lnTo>
                  <a:lnTo>
                    <a:pt x="199591" y="196416"/>
                  </a:lnTo>
                  <a:lnTo>
                    <a:pt x="200715" y="190435"/>
                  </a:lnTo>
                  <a:lnTo>
                    <a:pt x="202259" y="184068"/>
                  </a:lnTo>
                  <a:lnTo>
                    <a:pt x="204081" y="177444"/>
                  </a:lnTo>
                  <a:lnTo>
                    <a:pt x="208224" y="163738"/>
                  </a:lnTo>
                  <a:lnTo>
                    <a:pt x="217351" y="135549"/>
                  </a:lnTo>
                  <a:lnTo>
                    <a:pt x="219699" y="129233"/>
                  </a:lnTo>
                  <a:lnTo>
                    <a:pt x="224425" y="117985"/>
                  </a:lnTo>
                  <a:lnTo>
                    <a:pt x="227590" y="111972"/>
                  </a:lnTo>
                  <a:lnTo>
                    <a:pt x="231288" y="105583"/>
                  </a:lnTo>
                  <a:lnTo>
                    <a:pt x="235341" y="98944"/>
                  </a:lnTo>
                  <a:lnTo>
                    <a:pt x="241960" y="87337"/>
                  </a:lnTo>
                  <a:lnTo>
                    <a:pt x="247548" y="77684"/>
                  </a:lnTo>
                  <a:lnTo>
                    <a:pt x="255157" y="66996"/>
                  </a:lnTo>
                  <a:lnTo>
                    <a:pt x="260028" y="58596"/>
                  </a:lnTo>
                  <a:lnTo>
                    <a:pt x="266955" y="51690"/>
                  </a:lnTo>
                  <a:lnTo>
                    <a:pt x="277664" y="43342"/>
                  </a:lnTo>
                  <a:lnTo>
                    <a:pt x="280545" y="40793"/>
                  </a:lnTo>
                  <a:lnTo>
                    <a:pt x="283260" y="39093"/>
                  </a:lnTo>
                  <a:lnTo>
                    <a:pt x="288393" y="37205"/>
                  </a:lnTo>
                  <a:lnTo>
                    <a:pt x="298156" y="35993"/>
                  </a:lnTo>
                  <a:lnTo>
                    <a:pt x="309845" y="35753"/>
                  </a:lnTo>
                  <a:lnTo>
                    <a:pt x="313905" y="35734"/>
                  </a:lnTo>
                  <a:lnTo>
                    <a:pt x="317406" y="36513"/>
                  </a:lnTo>
                  <a:lnTo>
                    <a:pt x="323413" y="39495"/>
                  </a:lnTo>
                  <a:lnTo>
                    <a:pt x="333737" y="47873"/>
                  </a:lnTo>
                  <a:lnTo>
                    <a:pt x="338609" y="52477"/>
                  </a:lnTo>
                  <a:lnTo>
                    <a:pt x="345814" y="63317"/>
                  </a:lnTo>
                  <a:lnTo>
                    <a:pt x="350590" y="72032"/>
                  </a:lnTo>
                  <a:lnTo>
                    <a:pt x="360125" y="90553"/>
                  </a:lnTo>
                  <a:lnTo>
                    <a:pt x="362772" y="102116"/>
                  </a:lnTo>
                  <a:lnTo>
                    <a:pt x="363478" y="108531"/>
                  </a:lnTo>
                  <a:lnTo>
                    <a:pt x="366378" y="119890"/>
                  </a:lnTo>
                  <a:lnTo>
                    <a:pt x="369520" y="130226"/>
                  </a:lnTo>
                  <a:lnTo>
                    <a:pt x="370917" y="140108"/>
                  </a:lnTo>
                  <a:lnTo>
                    <a:pt x="373654" y="151904"/>
                  </a:lnTo>
                  <a:lnTo>
                    <a:pt x="375495" y="158380"/>
                  </a:lnTo>
                  <a:lnTo>
                    <a:pt x="379657" y="171922"/>
                  </a:lnTo>
                  <a:lnTo>
                    <a:pt x="381879" y="178865"/>
                  </a:lnTo>
                  <a:lnTo>
                    <a:pt x="383360" y="185081"/>
                  </a:lnTo>
                  <a:lnTo>
                    <a:pt x="385005" y="196216"/>
                  </a:lnTo>
                  <a:lnTo>
                    <a:pt x="386237" y="202200"/>
                  </a:lnTo>
                  <a:lnTo>
                    <a:pt x="387853" y="208569"/>
                  </a:lnTo>
                  <a:lnTo>
                    <a:pt x="389723" y="215195"/>
                  </a:lnTo>
                  <a:lnTo>
                    <a:pt x="391802" y="226787"/>
                  </a:lnTo>
                  <a:lnTo>
                    <a:pt x="392726" y="238020"/>
                  </a:lnTo>
                  <a:lnTo>
                    <a:pt x="393136" y="250945"/>
                  </a:lnTo>
                  <a:lnTo>
                    <a:pt x="395436" y="262506"/>
                  </a:lnTo>
                  <a:lnTo>
                    <a:pt x="398309" y="272933"/>
                  </a:lnTo>
                  <a:lnTo>
                    <a:pt x="399586" y="282855"/>
                  </a:lnTo>
                  <a:lnTo>
                    <a:pt x="400154" y="292553"/>
                  </a:lnTo>
                  <a:lnTo>
                    <a:pt x="400407" y="302151"/>
                  </a:lnTo>
                  <a:lnTo>
                    <a:pt x="400519" y="311705"/>
                  </a:lnTo>
                  <a:lnTo>
                    <a:pt x="402686" y="321239"/>
                  </a:lnTo>
                  <a:lnTo>
                    <a:pt x="405500" y="329972"/>
                  </a:lnTo>
                  <a:lnTo>
                    <a:pt x="407085" y="340141"/>
                  </a:lnTo>
                  <a:lnTo>
                    <a:pt x="407456" y="348419"/>
                  </a:lnTo>
                  <a:lnTo>
                    <a:pt x="407726" y="362344"/>
                  </a:lnTo>
                  <a:lnTo>
                    <a:pt x="407752" y="37836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SMARTInkAnnotation389"/>
            <p:cNvSpPr/>
            <p:nvPr/>
          </p:nvSpPr>
          <p:spPr>
            <a:xfrm>
              <a:off x="4393406" y="4414174"/>
              <a:ext cx="157164" cy="185614"/>
            </a:xfrm>
            <a:custGeom>
              <a:avLst/>
              <a:gdLst/>
              <a:ahLst/>
              <a:cxnLst/>
              <a:rect l="0" t="0" r="0" b="0"/>
              <a:pathLst>
                <a:path w="157164" h="185614">
                  <a:moveTo>
                    <a:pt x="0" y="0"/>
                  </a:moveTo>
                  <a:lnTo>
                    <a:pt x="0" y="3790"/>
                  </a:lnTo>
                  <a:lnTo>
                    <a:pt x="794" y="4907"/>
                  </a:lnTo>
                  <a:lnTo>
                    <a:pt x="2117" y="5651"/>
                  </a:lnTo>
                  <a:lnTo>
                    <a:pt x="3792" y="6147"/>
                  </a:lnTo>
                  <a:lnTo>
                    <a:pt x="7771" y="8814"/>
                  </a:lnTo>
                  <a:lnTo>
                    <a:pt x="9943" y="10635"/>
                  </a:lnTo>
                  <a:lnTo>
                    <a:pt x="12185" y="13436"/>
                  </a:lnTo>
                  <a:lnTo>
                    <a:pt x="14473" y="16889"/>
                  </a:lnTo>
                  <a:lnTo>
                    <a:pt x="16793" y="20778"/>
                  </a:lnTo>
                  <a:lnTo>
                    <a:pt x="19926" y="24164"/>
                  </a:lnTo>
                  <a:lnTo>
                    <a:pt x="23603" y="27214"/>
                  </a:lnTo>
                  <a:lnTo>
                    <a:pt x="27642" y="30041"/>
                  </a:lnTo>
                  <a:lnTo>
                    <a:pt x="31128" y="32719"/>
                  </a:lnTo>
                  <a:lnTo>
                    <a:pt x="34246" y="35297"/>
                  </a:lnTo>
                  <a:lnTo>
                    <a:pt x="37118" y="37809"/>
                  </a:lnTo>
                  <a:lnTo>
                    <a:pt x="39827" y="40277"/>
                  </a:lnTo>
                  <a:lnTo>
                    <a:pt x="44953" y="45135"/>
                  </a:lnTo>
                  <a:lnTo>
                    <a:pt x="47431" y="48334"/>
                  </a:lnTo>
                  <a:lnTo>
                    <a:pt x="49877" y="52053"/>
                  </a:lnTo>
                  <a:lnTo>
                    <a:pt x="52301" y="56119"/>
                  </a:lnTo>
                  <a:lnTo>
                    <a:pt x="55505" y="59623"/>
                  </a:lnTo>
                  <a:lnTo>
                    <a:pt x="59228" y="62752"/>
                  </a:lnTo>
                  <a:lnTo>
                    <a:pt x="63298" y="65631"/>
                  </a:lnTo>
                  <a:lnTo>
                    <a:pt x="66012" y="69137"/>
                  </a:lnTo>
                  <a:lnTo>
                    <a:pt x="67820" y="73061"/>
                  </a:lnTo>
                  <a:lnTo>
                    <a:pt x="69026" y="77263"/>
                  </a:lnTo>
                  <a:lnTo>
                    <a:pt x="71418" y="81651"/>
                  </a:lnTo>
                  <a:lnTo>
                    <a:pt x="74599" y="86163"/>
                  </a:lnTo>
                  <a:lnTo>
                    <a:pt x="78307" y="90757"/>
                  </a:lnTo>
                  <a:lnTo>
                    <a:pt x="81574" y="95406"/>
                  </a:lnTo>
                  <a:lnTo>
                    <a:pt x="84545" y="100092"/>
                  </a:lnTo>
                  <a:lnTo>
                    <a:pt x="87319" y="104802"/>
                  </a:lnTo>
                  <a:lnTo>
                    <a:pt x="89963" y="108736"/>
                  </a:lnTo>
                  <a:lnTo>
                    <a:pt x="92519" y="112152"/>
                  </a:lnTo>
                  <a:lnTo>
                    <a:pt x="95017" y="115222"/>
                  </a:lnTo>
                  <a:lnTo>
                    <a:pt x="99910" y="120748"/>
                  </a:lnTo>
                  <a:lnTo>
                    <a:pt x="102325" y="123332"/>
                  </a:lnTo>
                  <a:lnTo>
                    <a:pt x="104729" y="126642"/>
                  </a:lnTo>
                  <a:lnTo>
                    <a:pt x="107126" y="130435"/>
                  </a:lnTo>
                  <a:lnTo>
                    <a:pt x="109518" y="134550"/>
                  </a:lnTo>
                  <a:lnTo>
                    <a:pt x="111905" y="138086"/>
                  </a:lnTo>
                  <a:lnTo>
                    <a:pt x="114292" y="141237"/>
                  </a:lnTo>
                  <a:lnTo>
                    <a:pt x="119059" y="146853"/>
                  </a:lnTo>
                  <a:lnTo>
                    <a:pt x="123824" y="151993"/>
                  </a:lnTo>
                  <a:lnTo>
                    <a:pt x="130969" y="159346"/>
                  </a:lnTo>
                  <a:lnTo>
                    <a:pt x="138113" y="166549"/>
                  </a:lnTo>
                  <a:lnTo>
                    <a:pt x="139700" y="168938"/>
                  </a:lnTo>
                  <a:lnTo>
                    <a:pt x="141464" y="173706"/>
                  </a:lnTo>
                  <a:lnTo>
                    <a:pt x="142728" y="175296"/>
                  </a:lnTo>
                  <a:lnTo>
                    <a:pt x="144365" y="176355"/>
                  </a:lnTo>
                  <a:lnTo>
                    <a:pt x="146250" y="177061"/>
                  </a:lnTo>
                  <a:lnTo>
                    <a:pt x="150460" y="179961"/>
                  </a:lnTo>
                  <a:lnTo>
                    <a:pt x="157163" y="18561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Annotation390"/>
            <p:cNvSpPr/>
            <p:nvPr/>
          </p:nvSpPr>
          <p:spPr>
            <a:xfrm>
              <a:off x="4407694" y="4395784"/>
              <a:ext cx="142876" cy="204004"/>
            </a:xfrm>
            <a:custGeom>
              <a:avLst/>
              <a:gdLst/>
              <a:ahLst/>
              <a:cxnLst/>
              <a:rect l="0" t="0" r="0" b="0"/>
              <a:pathLst>
                <a:path w="142876" h="204004">
                  <a:moveTo>
                    <a:pt x="142875" y="4112"/>
                  </a:moveTo>
                  <a:lnTo>
                    <a:pt x="139082" y="323"/>
                  </a:lnTo>
                  <a:lnTo>
                    <a:pt x="137965" y="0"/>
                  </a:lnTo>
                  <a:lnTo>
                    <a:pt x="137220" y="577"/>
                  </a:lnTo>
                  <a:lnTo>
                    <a:pt x="136724" y="1755"/>
                  </a:lnTo>
                  <a:lnTo>
                    <a:pt x="135599" y="2541"/>
                  </a:lnTo>
                  <a:lnTo>
                    <a:pt x="132233" y="3414"/>
                  </a:lnTo>
                  <a:lnTo>
                    <a:pt x="128091" y="5917"/>
                  </a:lnTo>
                  <a:lnTo>
                    <a:pt x="125875" y="7695"/>
                  </a:lnTo>
                  <a:lnTo>
                    <a:pt x="123604" y="9674"/>
                  </a:lnTo>
                  <a:lnTo>
                    <a:pt x="121296" y="11787"/>
                  </a:lnTo>
                  <a:lnTo>
                    <a:pt x="116616" y="16248"/>
                  </a:lnTo>
                  <a:lnTo>
                    <a:pt x="111889" y="20875"/>
                  </a:lnTo>
                  <a:lnTo>
                    <a:pt x="109518" y="24013"/>
                  </a:lnTo>
                  <a:lnTo>
                    <a:pt x="107144" y="27692"/>
                  </a:lnTo>
                  <a:lnTo>
                    <a:pt x="104766" y="31730"/>
                  </a:lnTo>
                  <a:lnTo>
                    <a:pt x="102388" y="36009"/>
                  </a:lnTo>
                  <a:lnTo>
                    <a:pt x="97629" y="44993"/>
                  </a:lnTo>
                  <a:lnTo>
                    <a:pt x="90487" y="58971"/>
                  </a:lnTo>
                  <a:lnTo>
                    <a:pt x="87312" y="63688"/>
                  </a:lnTo>
                  <a:lnTo>
                    <a:pt x="83608" y="68419"/>
                  </a:lnTo>
                  <a:lnTo>
                    <a:pt x="79551" y="73160"/>
                  </a:lnTo>
                  <a:lnTo>
                    <a:pt x="76052" y="77906"/>
                  </a:lnTo>
                  <a:lnTo>
                    <a:pt x="72927" y="82657"/>
                  </a:lnTo>
                  <a:lnTo>
                    <a:pt x="70049" y="87411"/>
                  </a:lnTo>
                  <a:lnTo>
                    <a:pt x="67337" y="92166"/>
                  </a:lnTo>
                  <a:lnTo>
                    <a:pt x="62206" y="101681"/>
                  </a:lnTo>
                  <a:lnTo>
                    <a:pt x="58933" y="106439"/>
                  </a:lnTo>
                  <a:lnTo>
                    <a:pt x="55164" y="111198"/>
                  </a:lnTo>
                  <a:lnTo>
                    <a:pt x="51064" y="115957"/>
                  </a:lnTo>
                  <a:lnTo>
                    <a:pt x="47536" y="120716"/>
                  </a:lnTo>
                  <a:lnTo>
                    <a:pt x="44390" y="125475"/>
                  </a:lnTo>
                  <a:lnTo>
                    <a:pt x="41500" y="130234"/>
                  </a:lnTo>
                  <a:lnTo>
                    <a:pt x="38779" y="134993"/>
                  </a:lnTo>
                  <a:lnTo>
                    <a:pt x="33639" y="144511"/>
                  </a:lnTo>
                  <a:lnTo>
                    <a:pt x="31157" y="148477"/>
                  </a:lnTo>
                  <a:lnTo>
                    <a:pt x="28709" y="151915"/>
                  </a:lnTo>
                  <a:lnTo>
                    <a:pt x="26283" y="154999"/>
                  </a:lnTo>
                  <a:lnTo>
                    <a:pt x="23872" y="158643"/>
                  </a:lnTo>
                  <a:lnTo>
                    <a:pt x="21471" y="162658"/>
                  </a:lnTo>
                  <a:lnTo>
                    <a:pt x="19076" y="166921"/>
                  </a:lnTo>
                  <a:lnTo>
                    <a:pt x="14300" y="175888"/>
                  </a:lnTo>
                  <a:lnTo>
                    <a:pt x="0" y="20400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391"/>
            <p:cNvSpPr/>
            <p:nvPr/>
          </p:nvSpPr>
          <p:spPr>
            <a:xfrm>
              <a:off x="4664956" y="4349924"/>
              <a:ext cx="285664" cy="349809"/>
            </a:xfrm>
            <a:custGeom>
              <a:avLst/>
              <a:gdLst/>
              <a:ahLst/>
              <a:cxnLst/>
              <a:rect l="0" t="0" r="0" b="0"/>
              <a:pathLst>
                <a:path w="285664" h="349809">
                  <a:moveTo>
                    <a:pt x="21344" y="0"/>
                  </a:moveTo>
                  <a:lnTo>
                    <a:pt x="14494" y="0"/>
                  </a:lnTo>
                  <a:lnTo>
                    <a:pt x="8075" y="6147"/>
                  </a:lnTo>
                  <a:lnTo>
                    <a:pt x="7358" y="14424"/>
                  </a:lnTo>
                  <a:lnTo>
                    <a:pt x="7146" y="23135"/>
                  </a:lnTo>
                  <a:lnTo>
                    <a:pt x="7064" y="41806"/>
                  </a:lnTo>
                  <a:lnTo>
                    <a:pt x="4943" y="50573"/>
                  </a:lnTo>
                  <a:lnTo>
                    <a:pt x="3266" y="55132"/>
                  </a:lnTo>
                  <a:lnTo>
                    <a:pt x="2149" y="60551"/>
                  </a:lnTo>
                  <a:lnTo>
                    <a:pt x="1403" y="66543"/>
                  </a:lnTo>
                  <a:lnTo>
                    <a:pt x="906" y="72918"/>
                  </a:lnTo>
                  <a:lnTo>
                    <a:pt x="575" y="78754"/>
                  </a:lnTo>
                  <a:lnTo>
                    <a:pt x="207" y="89469"/>
                  </a:lnTo>
                  <a:lnTo>
                    <a:pt x="0" y="104421"/>
                  </a:lnTo>
                  <a:lnTo>
                    <a:pt x="765" y="110068"/>
                  </a:lnTo>
                  <a:lnTo>
                    <a:pt x="2067" y="116212"/>
                  </a:lnTo>
                  <a:lnTo>
                    <a:pt x="3730" y="122688"/>
                  </a:lnTo>
                  <a:lnTo>
                    <a:pt x="4839" y="128592"/>
                  </a:lnTo>
                  <a:lnTo>
                    <a:pt x="6071" y="139382"/>
                  </a:lnTo>
                  <a:lnTo>
                    <a:pt x="6399" y="145273"/>
                  </a:lnTo>
                  <a:lnTo>
                    <a:pt x="6764" y="158166"/>
                  </a:lnTo>
                  <a:lnTo>
                    <a:pt x="6969" y="178802"/>
                  </a:lnTo>
                  <a:lnTo>
                    <a:pt x="7792" y="185038"/>
                  </a:lnTo>
                  <a:lnTo>
                    <a:pt x="9134" y="190782"/>
                  </a:lnTo>
                  <a:lnTo>
                    <a:pt x="10823" y="196198"/>
                  </a:lnTo>
                  <a:lnTo>
                    <a:pt x="11949" y="202188"/>
                  </a:lnTo>
                  <a:lnTo>
                    <a:pt x="12698" y="208561"/>
                  </a:lnTo>
                  <a:lnTo>
                    <a:pt x="13199" y="215189"/>
                  </a:lnTo>
                  <a:lnTo>
                    <a:pt x="13533" y="221988"/>
                  </a:lnTo>
                  <a:lnTo>
                    <a:pt x="13903" y="235888"/>
                  </a:lnTo>
                  <a:lnTo>
                    <a:pt x="14182" y="273398"/>
                  </a:lnTo>
                  <a:lnTo>
                    <a:pt x="14200" y="335521"/>
                  </a:lnTo>
                  <a:lnTo>
                    <a:pt x="10408" y="331738"/>
                  </a:lnTo>
                  <a:lnTo>
                    <a:pt x="9290" y="329829"/>
                  </a:lnTo>
                  <a:lnTo>
                    <a:pt x="8049" y="325593"/>
                  </a:lnTo>
                  <a:lnTo>
                    <a:pt x="7350" y="314958"/>
                  </a:lnTo>
                  <a:lnTo>
                    <a:pt x="6459" y="311504"/>
                  </a:lnTo>
                  <a:lnTo>
                    <a:pt x="3351" y="305550"/>
                  </a:lnTo>
                  <a:lnTo>
                    <a:pt x="2999" y="302059"/>
                  </a:lnTo>
                  <a:lnTo>
                    <a:pt x="5500" y="288772"/>
                  </a:lnTo>
                  <a:lnTo>
                    <a:pt x="6019" y="282941"/>
                  </a:lnTo>
                  <a:lnTo>
                    <a:pt x="6365" y="276674"/>
                  </a:lnTo>
                  <a:lnTo>
                    <a:pt x="6749" y="265481"/>
                  </a:lnTo>
                  <a:lnTo>
                    <a:pt x="6851" y="260275"/>
                  </a:lnTo>
                  <a:lnTo>
                    <a:pt x="7713" y="254424"/>
                  </a:lnTo>
                  <a:lnTo>
                    <a:pt x="9082" y="248145"/>
                  </a:lnTo>
                  <a:lnTo>
                    <a:pt x="10787" y="241578"/>
                  </a:lnTo>
                  <a:lnTo>
                    <a:pt x="11925" y="234821"/>
                  </a:lnTo>
                  <a:lnTo>
                    <a:pt x="12683" y="227937"/>
                  </a:lnTo>
                  <a:lnTo>
                    <a:pt x="13189" y="220968"/>
                  </a:lnTo>
                  <a:lnTo>
                    <a:pt x="13526" y="214735"/>
                  </a:lnTo>
                  <a:lnTo>
                    <a:pt x="13900" y="203579"/>
                  </a:lnTo>
                  <a:lnTo>
                    <a:pt x="14794" y="197590"/>
                  </a:lnTo>
                  <a:lnTo>
                    <a:pt x="16183" y="191218"/>
                  </a:lnTo>
                  <a:lnTo>
                    <a:pt x="17904" y="184590"/>
                  </a:lnTo>
                  <a:lnTo>
                    <a:pt x="19844" y="177792"/>
                  </a:lnTo>
                  <a:lnTo>
                    <a:pt x="24116" y="163893"/>
                  </a:lnTo>
                  <a:lnTo>
                    <a:pt x="26367" y="157648"/>
                  </a:lnTo>
                  <a:lnTo>
                    <a:pt x="28661" y="151898"/>
                  </a:lnTo>
                  <a:lnTo>
                    <a:pt x="30984" y="146479"/>
                  </a:lnTo>
                  <a:lnTo>
                    <a:pt x="33327" y="140486"/>
                  </a:lnTo>
                  <a:lnTo>
                    <a:pt x="38046" y="127482"/>
                  </a:lnTo>
                  <a:lnTo>
                    <a:pt x="40416" y="121476"/>
                  </a:lnTo>
                  <a:lnTo>
                    <a:pt x="45166" y="110572"/>
                  </a:lnTo>
                  <a:lnTo>
                    <a:pt x="47544" y="104650"/>
                  </a:lnTo>
                  <a:lnTo>
                    <a:pt x="52303" y="91724"/>
                  </a:lnTo>
                  <a:lnTo>
                    <a:pt x="55477" y="85739"/>
                  </a:lnTo>
                  <a:lnTo>
                    <a:pt x="63237" y="74858"/>
                  </a:lnTo>
                  <a:lnTo>
                    <a:pt x="69861" y="66850"/>
                  </a:lnTo>
                  <a:lnTo>
                    <a:pt x="75451" y="59853"/>
                  </a:lnTo>
                  <a:lnTo>
                    <a:pt x="80581" y="51455"/>
                  </a:lnTo>
                  <a:lnTo>
                    <a:pt x="85506" y="42435"/>
                  </a:lnTo>
                  <a:lnTo>
                    <a:pt x="87932" y="37809"/>
                  </a:lnTo>
                  <a:lnTo>
                    <a:pt x="94859" y="30552"/>
                  </a:lnTo>
                  <a:lnTo>
                    <a:pt x="98929" y="27507"/>
                  </a:lnTo>
                  <a:lnTo>
                    <a:pt x="107684" y="24123"/>
                  </a:lnTo>
                  <a:lnTo>
                    <a:pt x="112242" y="23221"/>
                  </a:lnTo>
                  <a:lnTo>
                    <a:pt x="119422" y="20103"/>
                  </a:lnTo>
                  <a:lnTo>
                    <a:pt x="127927" y="13889"/>
                  </a:lnTo>
                  <a:lnTo>
                    <a:pt x="130499" y="11638"/>
                  </a:lnTo>
                  <a:lnTo>
                    <a:pt x="133802" y="10139"/>
                  </a:lnTo>
                  <a:lnTo>
                    <a:pt x="141704" y="8472"/>
                  </a:lnTo>
                  <a:lnTo>
                    <a:pt x="148391" y="7731"/>
                  </a:lnTo>
                  <a:lnTo>
                    <a:pt x="154803" y="7402"/>
                  </a:lnTo>
                  <a:lnTo>
                    <a:pt x="162944" y="7255"/>
                  </a:lnTo>
                  <a:lnTo>
                    <a:pt x="171854" y="9306"/>
                  </a:lnTo>
                  <a:lnTo>
                    <a:pt x="180312" y="12861"/>
                  </a:lnTo>
                  <a:lnTo>
                    <a:pt x="186717" y="17085"/>
                  </a:lnTo>
                  <a:lnTo>
                    <a:pt x="194786" y="23923"/>
                  </a:lnTo>
                  <a:lnTo>
                    <a:pt x="201881" y="28612"/>
                  </a:lnTo>
                  <a:lnTo>
                    <a:pt x="205996" y="30973"/>
                  </a:lnTo>
                  <a:lnTo>
                    <a:pt x="212685" y="37826"/>
                  </a:lnTo>
                  <a:lnTo>
                    <a:pt x="220912" y="48489"/>
                  </a:lnTo>
                  <a:lnTo>
                    <a:pt x="223446" y="51363"/>
                  </a:lnTo>
                  <a:lnTo>
                    <a:pt x="225135" y="55659"/>
                  </a:lnTo>
                  <a:lnTo>
                    <a:pt x="226261" y="60902"/>
                  </a:lnTo>
                  <a:lnTo>
                    <a:pt x="227012" y="66777"/>
                  </a:lnTo>
                  <a:lnTo>
                    <a:pt x="229962" y="77536"/>
                  </a:lnTo>
                  <a:lnTo>
                    <a:pt x="233919" y="88399"/>
                  </a:lnTo>
                  <a:lnTo>
                    <a:pt x="238324" y="101159"/>
                  </a:lnTo>
                  <a:lnTo>
                    <a:pt x="240610" y="107100"/>
                  </a:lnTo>
                  <a:lnTo>
                    <a:pt x="245266" y="117932"/>
                  </a:lnTo>
                  <a:lnTo>
                    <a:pt x="246825" y="123834"/>
                  </a:lnTo>
                  <a:lnTo>
                    <a:pt x="247865" y="130149"/>
                  </a:lnTo>
                  <a:lnTo>
                    <a:pt x="248558" y="136739"/>
                  </a:lnTo>
                  <a:lnTo>
                    <a:pt x="249814" y="142718"/>
                  </a:lnTo>
                  <a:lnTo>
                    <a:pt x="253326" y="153592"/>
                  </a:lnTo>
                  <a:lnTo>
                    <a:pt x="254580" y="159507"/>
                  </a:lnTo>
                  <a:lnTo>
                    <a:pt x="255416" y="165829"/>
                  </a:lnTo>
                  <a:lnTo>
                    <a:pt x="255973" y="172423"/>
                  </a:lnTo>
                  <a:lnTo>
                    <a:pt x="257139" y="179199"/>
                  </a:lnTo>
                  <a:lnTo>
                    <a:pt x="258709" y="186096"/>
                  </a:lnTo>
                  <a:lnTo>
                    <a:pt x="260550" y="193074"/>
                  </a:lnTo>
                  <a:lnTo>
                    <a:pt x="261777" y="199312"/>
                  </a:lnTo>
                  <a:lnTo>
                    <a:pt x="262595" y="205057"/>
                  </a:lnTo>
                  <a:lnTo>
                    <a:pt x="263140" y="210474"/>
                  </a:lnTo>
                  <a:lnTo>
                    <a:pt x="263504" y="216465"/>
                  </a:lnTo>
                  <a:lnTo>
                    <a:pt x="263909" y="229467"/>
                  </a:lnTo>
                  <a:lnTo>
                    <a:pt x="264136" y="246375"/>
                  </a:lnTo>
                  <a:lnTo>
                    <a:pt x="266305" y="256509"/>
                  </a:lnTo>
                  <a:lnTo>
                    <a:pt x="269122" y="266301"/>
                  </a:lnTo>
                  <a:lnTo>
                    <a:pt x="270373" y="275941"/>
                  </a:lnTo>
                  <a:lnTo>
                    <a:pt x="270930" y="285514"/>
                  </a:lnTo>
                  <a:lnTo>
                    <a:pt x="271243" y="297707"/>
                  </a:lnTo>
                  <a:lnTo>
                    <a:pt x="271287" y="300796"/>
                  </a:lnTo>
                  <a:lnTo>
                    <a:pt x="273453" y="308459"/>
                  </a:lnTo>
                  <a:lnTo>
                    <a:pt x="276268" y="316359"/>
                  </a:lnTo>
                  <a:lnTo>
                    <a:pt x="277852" y="325267"/>
                  </a:lnTo>
                  <a:lnTo>
                    <a:pt x="278460" y="335318"/>
                  </a:lnTo>
                  <a:lnTo>
                    <a:pt x="278493" y="338873"/>
                  </a:lnTo>
                  <a:lnTo>
                    <a:pt x="279295" y="340138"/>
                  </a:lnTo>
                  <a:lnTo>
                    <a:pt x="280624" y="340982"/>
                  </a:lnTo>
                  <a:lnTo>
                    <a:pt x="282303" y="341544"/>
                  </a:lnTo>
                  <a:lnTo>
                    <a:pt x="283424" y="342712"/>
                  </a:lnTo>
                  <a:lnTo>
                    <a:pt x="284170" y="344285"/>
                  </a:lnTo>
                  <a:lnTo>
                    <a:pt x="285663" y="34980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Annotation392"/>
            <p:cNvSpPr/>
            <p:nvPr/>
          </p:nvSpPr>
          <p:spPr>
            <a:xfrm>
              <a:off x="5143500" y="4378480"/>
              <a:ext cx="164307" cy="185613"/>
            </a:xfrm>
            <a:custGeom>
              <a:avLst/>
              <a:gdLst/>
              <a:ahLst/>
              <a:cxnLst/>
              <a:rect l="0" t="0" r="0" b="0"/>
              <a:pathLst>
                <a:path w="164307" h="185613">
                  <a:moveTo>
                    <a:pt x="0" y="0"/>
                  </a:moveTo>
                  <a:lnTo>
                    <a:pt x="0" y="3789"/>
                  </a:lnTo>
                  <a:lnTo>
                    <a:pt x="1588" y="4906"/>
                  </a:lnTo>
                  <a:lnTo>
                    <a:pt x="4233" y="5650"/>
                  </a:lnTo>
                  <a:lnTo>
                    <a:pt x="7585" y="6146"/>
                  </a:lnTo>
                  <a:lnTo>
                    <a:pt x="10613" y="7270"/>
                  </a:lnTo>
                  <a:lnTo>
                    <a:pt x="13425" y="8813"/>
                  </a:lnTo>
                  <a:lnTo>
                    <a:pt x="16094" y="10634"/>
                  </a:lnTo>
                  <a:lnTo>
                    <a:pt x="19460" y="12642"/>
                  </a:lnTo>
                  <a:lnTo>
                    <a:pt x="23292" y="14774"/>
                  </a:lnTo>
                  <a:lnTo>
                    <a:pt x="27434" y="16988"/>
                  </a:lnTo>
                  <a:lnTo>
                    <a:pt x="30990" y="19257"/>
                  </a:lnTo>
                  <a:lnTo>
                    <a:pt x="34153" y="21563"/>
                  </a:lnTo>
                  <a:lnTo>
                    <a:pt x="37057" y="23894"/>
                  </a:lnTo>
                  <a:lnTo>
                    <a:pt x="39786" y="26241"/>
                  </a:lnTo>
                  <a:lnTo>
                    <a:pt x="42399" y="28599"/>
                  </a:lnTo>
                  <a:lnTo>
                    <a:pt x="44934" y="30964"/>
                  </a:lnTo>
                  <a:lnTo>
                    <a:pt x="47419" y="34127"/>
                  </a:lnTo>
                  <a:lnTo>
                    <a:pt x="49869" y="37822"/>
                  </a:lnTo>
                  <a:lnTo>
                    <a:pt x="52296" y="41872"/>
                  </a:lnTo>
                  <a:lnTo>
                    <a:pt x="55502" y="45365"/>
                  </a:lnTo>
                  <a:lnTo>
                    <a:pt x="59226" y="48488"/>
                  </a:lnTo>
                  <a:lnTo>
                    <a:pt x="63297" y="51362"/>
                  </a:lnTo>
                  <a:lnTo>
                    <a:pt x="66804" y="54865"/>
                  </a:lnTo>
                  <a:lnTo>
                    <a:pt x="69936" y="58786"/>
                  </a:lnTo>
                  <a:lnTo>
                    <a:pt x="72818" y="62987"/>
                  </a:lnTo>
                  <a:lnTo>
                    <a:pt x="75533" y="67374"/>
                  </a:lnTo>
                  <a:lnTo>
                    <a:pt x="78136" y="71886"/>
                  </a:lnTo>
                  <a:lnTo>
                    <a:pt x="80666" y="76479"/>
                  </a:lnTo>
                  <a:lnTo>
                    <a:pt x="83940" y="81128"/>
                  </a:lnTo>
                  <a:lnTo>
                    <a:pt x="87710" y="85814"/>
                  </a:lnTo>
                  <a:lnTo>
                    <a:pt x="91811" y="90524"/>
                  </a:lnTo>
                  <a:lnTo>
                    <a:pt x="98484" y="97873"/>
                  </a:lnTo>
                  <a:lnTo>
                    <a:pt x="101374" y="100943"/>
                  </a:lnTo>
                  <a:lnTo>
                    <a:pt x="104096" y="104576"/>
                  </a:lnTo>
                  <a:lnTo>
                    <a:pt x="106703" y="108585"/>
                  </a:lnTo>
                  <a:lnTo>
                    <a:pt x="109236" y="112844"/>
                  </a:lnTo>
                  <a:lnTo>
                    <a:pt x="111718" y="116476"/>
                  </a:lnTo>
                  <a:lnTo>
                    <a:pt x="114166" y="119691"/>
                  </a:lnTo>
                  <a:lnTo>
                    <a:pt x="116592" y="122627"/>
                  </a:lnTo>
                  <a:lnTo>
                    <a:pt x="119003" y="126171"/>
                  </a:lnTo>
                  <a:lnTo>
                    <a:pt x="121404" y="130120"/>
                  </a:lnTo>
                  <a:lnTo>
                    <a:pt x="123799" y="134340"/>
                  </a:lnTo>
                  <a:lnTo>
                    <a:pt x="126189" y="137946"/>
                  </a:lnTo>
                  <a:lnTo>
                    <a:pt x="128575" y="141143"/>
                  </a:lnTo>
                  <a:lnTo>
                    <a:pt x="133344" y="146811"/>
                  </a:lnTo>
                  <a:lnTo>
                    <a:pt x="138110" y="151974"/>
                  </a:lnTo>
                  <a:lnTo>
                    <a:pt x="145256" y="159340"/>
                  </a:lnTo>
                  <a:lnTo>
                    <a:pt x="152400" y="166546"/>
                  </a:lnTo>
                  <a:lnTo>
                    <a:pt x="153988" y="168935"/>
                  </a:lnTo>
                  <a:lnTo>
                    <a:pt x="155751" y="173705"/>
                  </a:lnTo>
                  <a:lnTo>
                    <a:pt x="158652" y="178469"/>
                  </a:lnTo>
                  <a:lnTo>
                    <a:pt x="164306" y="18561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393"/>
            <p:cNvSpPr/>
            <p:nvPr/>
          </p:nvSpPr>
          <p:spPr>
            <a:xfrm>
              <a:off x="5143500" y="4371341"/>
              <a:ext cx="150020" cy="214169"/>
            </a:xfrm>
            <a:custGeom>
              <a:avLst/>
              <a:gdLst/>
              <a:ahLst/>
              <a:cxnLst/>
              <a:rect l="0" t="0" r="0" b="0"/>
              <a:pathLst>
                <a:path w="150020" h="214169">
                  <a:moveTo>
                    <a:pt x="150019" y="0"/>
                  </a:moveTo>
                  <a:lnTo>
                    <a:pt x="143868" y="0"/>
                  </a:lnTo>
                  <a:lnTo>
                    <a:pt x="139377" y="3789"/>
                  </a:lnTo>
                  <a:lnTo>
                    <a:pt x="138162" y="5699"/>
                  </a:lnTo>
                  <a:lnTo>
                    <a:pt x="135657" y="12969"/>
                  </a:lnTo>
                  <a:lnTo>
                    <a:pt x="134095" y="16578"/>
                  </a:lnTo>
                  <a:lnTo>
                    <a:pt x="132259" y="20571"/>
                  </a:lnTo>
                  <a:lnTo>
                    <a:pt x="128103" y="27122"/>
                  </a:lnTo>
                  <a:lnTo>
                    <a:pt x="123610" y="33471"/>
                  </a:lnTo>
                  <a:lnTo>
                    <a:pt x="121300" y="37385"/>
                  </a:lnTo>
                  <a:lnTo>
                    <a:pt x="118967" y="41581"/>
                  </a:lnTo>
                  <a:lnTo>
                    <a:pt x="114257" y="50473"/>
                  </a:lnTo>
                  <a:lnTo>
                    <a:pt x="111890" y="55065"/>
                  </a:lnTo>
                  <a:lnTo>
                    <a:pt x="108725" y="59713"/>
                  </a:lnTo>
                  <a:lnTo>
                    <a:pt x="105027" y="64398"/>
                  </a:lnTo>
                  <a:lnTo>
                    <a:pt x="100974" y="69109"/>
                  </a:lnTo>
                  <a:lnTo>
                    <a:pt x="96685" y="74628"/>
                  </a:lnTo>
                  <a:lnTo>
                    <a:pt x="92238" y="80687"/>
                  </a:lnTo>
                  <a:lnTo>
                    <a:pt x="87686" y="87107"/>
                  </a:lnTo>
                  <a:lnTo>
                    <a:pt x="83857" y="92972"/>
                  </a:lnTo>
                  <a:lnTo>
                    <a:pt x="80511" y="98469"/>
                  </a:lnTo>
                  <a:lnTo>
                    <a:pt x="77486" y="103720"/>
                  </a:lnTo>
                  <a:lnTo>
                    <a:pt x="72009" y="113785"/>
                  </a:lnTo>
                  <a:lnTo>
                    <a:pt x="69437" y="118691"/>
                  </a:lnTo>
                  <a:lnTo>
                    <a:pt x="66135" y="123547"/>
                  </a:lnTo>
                  <a:lnTo>
                    <a:pt x="62347" y="128371"/>
                  </a:lnTo>
                  <a:lnTo>
                    <a:pt x="58233" y="133173"/>
                  </a:lnTo>
                  <a:lnTo>
                    <a:pt x="54697" y="137168"/>
                  </a:lnTo>
                  <a:lnTo>
                    <a:pt x="48652" y="143722"/>
                  </a:lnTo>
                  <a:lnTo>
                    <a:pt x="45928" y="147373"/>
                  </a:lnTo>
                  <a:lnTo>
                    <a:pt x="43319" y="151395"/>
                  </a:lnTo>
                  <a:lnTo>
                    <a:pt x="40785" y="155661"/>
                  </a:lnTo>
                  <a:lnTo>
                    <a:pt x="38302" y="160092"/>
                  </a:lnTo>
                  <a:lnTo>
                    <a:pt x="33428" y="169246"/>
                  </a:lnTo>
                  <a:lnTo>
                    <a:pt x="30223" y="173115"/>
                  </a:lnTo>
                  <a:lnTo>
                    <a:pt x="26498" y="176488"/>
                  </a:lnTo>
                  <a:lnTo>
                    <a:pt x="22428" y="179529"/>
                  </a:lnTo>
                  <a:lnTo>
                    <a:pt x="19715" y="183143"/>
                  </a:lnTo>
                  <a:lnTo>
                    <a:pt x="17905" y="187139"/>
                  </a:lnTo>
                  <a:lnTo>
                    <a:pt x="16700" y="191389"/>
                  </a:lnTo>
                  <a:lnTo>
                    <a:pt x="14308" y="195809"/>
                  </a:lnTo>
                  <a:lnTo>
                    <a:pt x="11126" y="200342"/>
                  </a:lnTo>
                  <a:lnTo>
                    <a:pt x="0" y="21416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394"/>
            <p:cNvSpPr/>
            <p:nvPr/>
          </p:nvSpPr>
          <p:spPr>
            <a:xfrm>
              <a:off x="5457825" y="4214284"/>
              <a:ext cx="35719" cy="471171"/>
            </a:xfrm>
            <a:custGeom>
              <a:avLst/>
              <a:gdLst/>
              <a:ahLst/>
              <a:cxnLst/>
              <a:rect l="0" t="0" r="0" b="0"/>
              <a:pathLst>
                <a:path w="35719" h="471171">
                  <a:moveTo>
                    <a:pt x="21431" y="0"/>
                  </a:moveTo>
                  <a:lnTo>
                    <a:pt x="21431" y="3789"/>
                  </a:lnTo>
                  <a:lnTo>
                    <a:pt x="22225" y="5699"/>
                  </a:lnTo>
                  <a:lnTo>
                    <a:pt x="23547" y="7765"/>
                  </a:lnTo>
                  <a:lnTo>
                    <a:pt x="25223" y="9936"/>
                  </a:lnTo>
                  <a:lnTo>
                    <a:pt x="26341" y="12177"/>
                  </a:lnTo>
                  <a:lnTo>
                    <a:pt x="27086" y="14463"/>
                  </a:lnTo>
                  <a:lnTo>
                    <a:pt x="27582" y="16781"/>
                  </a:lnTo>
                  <a:lnTo>
                    <a:pt x="28706" y="19913"/>
                  </a:lnTo>
                  <a:lnTo>
                    <a:pt x="30250" y="23586"/>
                  </a:lnTo>
                  <a:lnTo>
                    <a:pt x="32073" y="27623"/>
                  </a:lnTo>
                  <a:lnTo>
                    <a:pt x="33288" y="31900"/>
                  </a:lnTo>
                  <a:lnTo>
                    <a:pt x="34098" y="36338"/>
                  </a:lnTo>
                  <a:lnTo>
                    <a:pt x="34999" y="45499"/>
                  </a:lnTo>
                  <a:lnTo>
                    <a:pt x="35399" y="54859"/>
                  </a:lnTo>
                  <a:lnTo>
                    <a:pt x="35624" y="72837"/>
                  </a:lnTo>
                  <a:lnTo>
                    <a:pt x="35718" y="167703"/>
                  </a:lnTo>
                  <a:lnTo>
                    <a:pt x="34924" y="176846"/>
                  </a:lnTo>
                  <a:lnTo>
                    <a:pt x="33602" y="186113"/>
                  </a:lnTo>
                  <a:lnTo>
                    <a:pt x="31926" y="195465"/>
                  </a:lnTo>
                  <a:lnTo>
                    <a:pt x="30809" y="204079"/>
                  </a:lnTo>
                  <a:lnTo>
                    <a:pt x="30064" y="212201"/>
                  </a:lnTo>
                  <a:lnTo>
                    <a:pt x="29568" y="219996"/>
                  </a:lnTo>
                  <a:lnTo>
                    <a:pt x="29237" y="228365"/>
                  </a:lnTo>
                  <a:lnTo>
                    <a:pt x="28869" y="246125"/>
                  </a:lnTo>
                  <a:lnTo>
                    <a:pt x="27977" y="255303"/>
                  </a:lnTo>
                  <a:lnTo>
                    <a:pt x="26589" y="264595"/>
                  </a:lnTo>
                  <a:lnTo>
                    <a:pt x="24869" y="273962"/>
                  </a:lnTo>
                  <a:lnTo>
                    <a:pt x="23723" y="282586"/>
                  </a:lnTo>
                  <a:lnTo>
                    <a:pt x="22959" y="290716"/>
                  </a:lnTo>
                  <a:lnTo>
                    <a:pt x="22450" y="298515"/>
                  </a:lnTo>
                  <a:lnTo>
                    <a:pt x="21316" y="306094"/>
                  </a:lnTo>
                  <a:lnTo>
                    <a:pt x="19767" y="313526"/>
                  </a:lnTo>
                  <a:lnTo>
                    <a:pt x="17940" y="320861"/>
                  </a:lnTo>
                  <a:lnTo>
                    <a:pt x="16723" y="328130"/>
                  </a:lnTo>
                  <a:lnTo>
                    <a:pt x="15911" y="335356"/>
                  </a:lnTo>
                  <a:lnTo>
                    <a:pt x="15009" y="349731"/>
                  </a:lnTo>
                  <a:lnTo>
                    <a:pt x="14608" y="364052"/>
                  </a:lnTo>
                  <a:lnTo>
                    <a:pt x="13707" y="371202"/>
                  </a:lnTo>
                  <a:lnTo>
                    <a:pt x="12313" y="378348"/>
                  </a:lnTo>
                  <a:lnTo>
                    <a:pt x="10590" y="385493"/>
                  </a:lnTo>
                  <a:lnTo>
                    <a:pt x="9441" y="391842"/>
                  </a:lnTo>
                  <a:lnTo>
                    <a:pt x="8675" y="397660"/>
                  </a:lnTo>
                  <a:lnTo>
                    <a:pt x="7824" y="408357"/>
                  </a:lnTo>
                  <a:lnTo>
                    <a:pt x="7446" y="418399"/>
                  </a:lnTo>
                  <a:lnTo>
                    <a:pt x="7233" y="432972"/>
                  </a:lnTo>
                  <a:lnTo>
                    <a:pt x="6410" y="436979"/>
                  </a:lnTo>
                  <a:lnTo>
                    <a:pt x="5066" y="440444"/>
                  </a:lnTo>
                  <a:lnTo>
                    <a:pt x="3378" y="443546"/>
                  </a:lnTo>
                  <a:lnTo>
                    <a:pt x="2252" y="447995"/>
                  </a:lnTo>
                  <a:lnTo>
                    <a:pt x="1501" y="453341"/>
                  </a:lnTo>
                  <a:lnTo>
                    <a:pt x="0" y="47117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Annotation395"/>
            <p:cNvSpPr/>
            <p:nvPr/>
          </p:nvSpPr>
          <p:spPr>
            <a:xfrm>
              <a:off x="5479293" y="4385618"/>
              <a:ext cx="171414" cy="249864"/>
            </a:xfrm>
            <a:custGeom>
              <a:avLst/>
              <a:gdLst/>
              <a:ahLst/>
              <a:cxnLst/>
              <a:rect l="0" t="0" r="0" b="0"/>
              <a:pathLst>
                <a:path w="171414" h="249864">
                  <a:moveTo>
                    <a:pt x="121407" y="0"/>
                  </a:moveTo>
                  <a:lnTo>
                    <a:pt x="114350" y="0"/>
                  </a:lnTo>
                  <a:lnTo>
                    <a:pt x="110497" y="3790"/>
                  </a:lnTo>
                  <a:lnTo>
                    <a:pt x="97473" y="16781"/>
                  </a:lnTo>
                  <a:lnTo>
                    <a:pt x="92778" y="23587"/>
                  </a:lnTo>
                  <a:lnTo>
                    <a:pt x="88045" y="31107"/>
                  </a:lnTo>
                  <a:lnTo>
                    <a:pt x="83296" y="37093"/>
                  </a:lnTo>
                  <a:lnTo>
                    <a:pt x="80125" y="40593"/>
                  </a:lnTo>
                  <a:lnTo>
                    <a:pt x="72368" y="48713"/>
                  </a:lnTo>
                  <a:lnTo>
                    <a:pt x="68871" y="53099"/>
                  </a:lnTo>
                  <a:lnTo>
                    <a:pt x="65745" y="57609"/>
                  </a:lnTo>
                  <a:lnTo>
                    <a:pt x="62868" y="62203"/>
                  </a:lnTo>
                  <a:lnTo>
                    <a:pt x="57555" y="69422"/>
                  </a:lnTo>
                  <a:lnTo>
                    <a:pt x="55026" y="72458"/>
                  </a:lnTo>
                  <a:lnTo>
                    <a:pt x="51753" y="76068"/>
                  </a:lnTo>
                  <a:lnTo>
                    <a:pt x="43883" y="84310"/>
                  </a:lnTo>
                  <a:lnTo>
                    <a:pt x="40355" y="88728"/>
                  </a:lnTo>
                  <a:lnTo>
                    <a:pt x="37210" y="93261"/>
                  </a:lnTo>
                  <a:lnTo>
                    <a:pt x="34319" y="97868"/>
                  </a:lnTo>
                  <a:lnTo>
                    <a:pt x="31599" y="102527"/>
                  </a:lnTo>
                  <a:lnTo>
                    <a:pt x="28991" y="107219"/>
                  </a:lnTo>
                  <a:lnTo>
                    <a:pt x="26459" y="111933"/>
                  </a:lnTo>
                  <a:lnTo>
                    <a:pt x="21529" y="119287"/>
                  </a:lnTo>
                  <a:lnTo>
                    <a:pt x="16692" y="125200"/>
                  </a:lnTo>
                  <a:lnTo>
                    <a:pt x="11896" y="130471"/>
                  </a:lnTo>
                  <a:lnTo>
                    <a:pt x="7119" y="137573"/>
                  </a:lnTo>
                  <a:lnTo>
                    <a:pt x="3143" y="145225"/>
                  </a:lnTo>
                  <a:lnTo>
                    <a:pt x="1377" y="151269"/>
                  </a:lnTo>
                  <a:lnTo>
                    <a:pt x="592" y="156600"/>
                  </a:lnTo>
                  <a:lnTo>
                    <a:pt x="46" y="163989"/>
                  </a:lnTo>
                  <a:lnTo>
                    <a:pt x="0" y="167542"/>
                  </a:lnTo>
                  <a:lnTo>
                    <a:pt x="782" y="169599"/>
                  </a:lnTo>
                  <a:lnTo>
                    <a:pt x="6117" y="177148"/>
                  </a:lnTo>
                  <a:lnTo>
                    <a:pt x="10606" y="181871"/>
                  </a:lnTo>
                  <a:lnTo>
                    <a:pt x="12615" y="183118"/>
                  </a:lnTo>
                  <a:lnTo>
                    <a:pt x="16963" y="184504"/>
                  </a:lnTo>
                  <a:lnTo>
                    <a:pt x="21542" y="185120"/>
                  </a:lnTo>
                  <a:lnTo>
                    <a:pt x="23875" y="185284"/>
                  </a:lnTo>
                  <a:lnTo>
                    <a:pt x="26222" y="186187"/>
                  </a:lnTo>
                  <a:lnTo>
                    <a:pt x="30949" y="189305"/>
                  </a:lnTo>
                  <a:lnTo>
                    <a:pt x="34114" y="190454"/>
                  </a:lnTo>
                  <a:lnTo>
                    <a:pt x="37811" y="191220"/>
                  </a:lnTo>
                  <a:lnTo>
                    <a:pt x="41865" y="191731"/>
                  </a:lnTo>
                  <a:lnTo>
                    <a:pt x="45360" y="192071"/>
                  </a:lnTo>
                  <a:lnTo>
                    <a:pt x="48484" y="192298"/>
                  </a:lnTo>
                  <a:lnTo>
                    <a:pt x="51360" y="192449"/>
                  </a:lnTo>
                  <a:lnTo>
                    <a:pt x="54072" y="193343"/>
                  </a:lnTo>
                  <a:lnTo>
                    <a:pt x="59201" y="196452"/>
                  </a:lnTo>
                  <a:lnTo>
                    <a:pt x="64126" y="198362"/>
                  </a:lnTo>
                  <a:lnTo>
                    <a:pt x="66551" y="198872"/>
                  </a:lnTo>
                  <a:lnTo>
                    <a:pt x="69755" y="200005"/>
                  </a:lnTo>
                  <a:lnTo>
                    <a:pt x="73478" y="201553"/>
                  </a:lnTo>
                  <a:lnTo>
                    <a:pt x="77548" y="203379"/>
                  </a:lnTo>
                  <a:lnTo>
                    <a:pt x="81056" y="204596"/>
                  </a:lnTo>
                  <a:lnTo>
                    <a:pt x="84187" y="205407"/>
                  </a:lnTo>
                  <a:lnTo>
                    <a:pt x="87069" y="205948"/>
                  </a:lnTo>
                  <a:lnTo>
                    <a:pt x="92387" y="208664"/>
                  </a:lnTo>
                  <a:lnTo>
                    <a:pt x="94917" y="210499"/>
                  </a:lnTo>
                  <a:lnTo>
                    <a:pt x="98191" y="211722"/>
                  </a:lnTo>
                  <a:lnTo>
                    <a:pt x="101961" y="212538"/>
                  </a:lnTo>
                  <a:lnTo>
                    <a:pt x="106061" y="213082"/>
                  </a:lnTo>
                  <a:lnTo>
                    <a:pt x="109589" y="214237"/>
                  </a:lnTo>
                  <a:lnTo>
                    <a:pt x="112734" y="215801"/>
                  </a:lnTo>
                  <a:lnTo>
                    <a:pt x="115625" y="217637"/>
                  </a:lnTo>
                  <a:lnTo>
                    <a:pt x="120954" y="219676"/>
                  </a:lnTo>
                  <a:lnTo>
                    <a:pt x="123487" y="220220"/>
                  </a:lnTo>
                  <a:lnTo>
                    <a:pt x="128417" y="222940"/>
                  </a:lnTo>
                  <a:lnTo>
                    <a:pt x="133254" y="226792"/>
                  </a:lnTo>
                  <a:lnTo>
                    <a:pt x="138049" y="231149"/>
                  </a:lnTo>
                  <a:lnTo>
                    <a:pt x="140440" y="232627"/>
                  </a:lnTo>
                  <a:lnTo>
                    <a:pt x="145212" y="234271"/>
                  </a:lnTo>
                  <a:lnTo>
                    <a:pt x="148569" y="235196"/>
                  </a:lnTo>
                  <a:lnTo>
                    <a:pt x="153355" y="239260"/>
                  </a:lnTo>
                  <a:lnTo>
                    <a:pt x="157175" y="242833"/>
                  </a:lnTo>
                  <a:lnTo>
                    <a:pt x="163947" y="249543"/>
                  </a:lnTo>
                  <a:lnTo>
                    <a:pt x="169115" y="249800"/>
                  </a:lnTo>
                  <a:lnTo>
                    <a:pt x="171413" y="24986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Annotation396"/>
            <p:cNvSpPr/>
            <p:nvPr/>
          </p:nvSpPr>
          <p:spPr>
            <a:xfrm>
              <a:off x="5843588" y="4371341"/>
              <a:ext cx="100013" cy="121363"/>
            </a:xfrm>
            <a:custGeom>
              <a:avLst/>
              <a:gdLst/>
              <a:ahLst/>
              <a:cxnLst/>
              <a:rect l="0" t="0" r="0" b="0"/>
              <a:pathLst>
                <a:path w="100013" h="121363">
                  <a:moveTo>
                    <a:pt x="0" y="0"/>
                  </a:moveTo>
                  <a:lnTo>
                    <a:pt x="38102" y="38077"/>
                  </a:lnTo>
                  <a:lnTo>
                    <a:pt x="40482" y="41249"/>
                  </a:lnTo>
                  <a:lnTo>
                    <a:pt x="42864" y="44950"/>
                  </a:lnTo>
                  <a:lnTo>
                    <a:pt x="45244" y="49004"/>
                  </a:lnTo>
                  <a:lnTo>
                    <a:pt x="47625" y="52499"/>
                  </a:lnTo>
                  <a:lnTo>
                    <a:pt x="50006" y="55623"/>
                  </a:lnTo>
                  <a:lnTo>
                    <a:pt x="52387" y="58499"/>
                  </a:lnTo>
                  <a:lnTo>
                    <a:pt x="53975" y="61209"/>
                  </a:lnTo>
                  <a:lnTo>
                    <a:pt x="55033" y="63809"/>
                  </a:lnTo>
                  <a:lnTo>
                    <a:pt x="55738" y="66336"/>
                  </a:lnTo>
                  <a:lnTo>
                    <a:pt x="57002" y="68813"/>
                  </a:lnTo>
                  <a:lnTo>
                    <a:pt x="58639" y="71258"/>
                  </a:lnTo>
                  <a:lnTo>
                    <a:pt x="60524" y="73682"/>
                  </a:lnTo>
                  <a:lnTo>
                    <a:pt x="62574" y="76091"/>
                  </a:lnTo>
                  <a:lnTo>
                    <a:pt x="64735" y="78489"/>
                  </a:lnTo>
                  <a:lnTo>
                    <a:pt x="69252" y="83270"/>
                  </a:lnTo>
                  <a:lnTo>
                    <a:pt x="73905" y="88039"/>
                  </a:lnTo>
                  <a:lnTo>
                    <a:pt x="76258" y="89627"/>
                  </a:lnTo>
                  <a:lnTo>
                    <a:pt x="78620" y="90687"/>
                  </a:lnTo>
                  <a:lnTo>
                    <a:pt x="80988" y="91394"/>
                  </a:lnTo>
                  <a:lnTo>
                    <a:pt x="82567" y="93450"/>
                  </a:lnTo>
                  <a:lnTo>
                    <a:pt x="83620" y="96408"/>
                  </a:lnTo>
                  <a:lnTo>
                    <a:pt x="85309" y="104975"/>
                  </a:lnTo>
                  <a:lnTo>
                    <a:pt x="87657" y="108262"/>
                  </a:lnTo>
                  <a:lnTo>
                    <a:pt x="91839" y="113045"/>
                  </a:lnTo>
                  <a:lnTo>
                    <a:pt x="94527" y="115815"/>
                  </a:lnTo>
                  <a:lnTo>
                    <a:pt x="100012" y="12136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Annotation397"/>
            <p:cNvSpPr/>
            <p:nvPr/>
          </p:nvSpPr>
          <p:spPr>
            <a:xfrm>
              <a:off x="5822156" y="4335646"/>
              <a:ext cx="100014" cy="157058"/>
            </a:xfrm>
            <a:custGeom>
              <a:avLst/>
              <a:gdLst/>
              <a:ahLst/>
              <a:cxnLst/>
              <a:rect l="0" t="0" r="0" b="0"/>
              <a:pathLst>
                <a:path w="100014" h="157058">
                  <a:moveTo>
                    <a:pt x="100013" y="0"/>
                  </a:moveTo>
                  <a:lnTo>
                    <a:pt x="96220" y="0"/>
                  </a:lnTo>
                  <a:lnTo>
                    <a:pt x="94309" y="793"/>
                  </a:lnTo>
                  <a:lnTo>
                    <a:pt x="92242" y="2115"/>
                  </a:lnTo>
                  <a:lnTo>
                    <a:pt x="90070" y="3789"/>
                  </a:lnTo>
                  <a:lnTo>
                    <a:pt x="87828" y="6492"/>
                  </a:lnTo>
                  <a:lnTo>
                    <a:pt x="85540" y="9880"/>
                  </a:lnTo>
                  <a:lnTo>
                    <a:pt x="83220" y="13726"/>
                  </a:lnTo>
                  <a:lnTo>
                    <a:pt x="80881" y="17083"/>
                  </a:lnTo>
                  <a:lnTo>
                    <a:pt x="78527" y="20114"/>
                  </a:lnTo>
                  <a:lnTo>
                    <a:pt x="76163" y="22928"/>
                  </a:lnTo>
                  <a:lnTo>
                    <a:pt x="73794" y="26390"/>
                  </a:lnTo>
                  <a:lnTo>
                    <a:pt x="71421" y="30285"/>
                  </a:lnTo>
                  <a:lnTo>
                    <a:pt x="69046" y="34468"/>
                  </a:lnTo>
                  <a:lnTo>
                    <a:pt x="66668" y="38050"/>
                  </a:lnTo>
                  <a:lnTo>
                    <a:pt x="64289" y="41231"/>
                  </a:lnTo>
                  <a:lnTo>
                    <a:pt x="61910" y="44145"/>
                  </a:lnTo>
                  <a:lnTo>
                    <a:pt x="60323" y="47674"/>
                  </a:lnTo>
                  <a:lnTo>
                    <a:pt x="59266" y="51612"/>
                  </a:lnTo>
                  <a:lnTo>
                    <a:pt x="58560" y="55825"/>
                  </a:lnTo>
                  <a:lnTo>
                    <a:pt x="57297" y="60220"/>
                  </a:lnTo>
                  <a:lnTo>
                    <a:pt x="55660" y="64737"/>
                  </a:lnTo>
                  <a:lnTo>
                    <a:pt x="53776" y="69334"/>
                  </a:lnTo>
                  <a:lnTo>
                    <a:pt x="50932" y="73985"/>
                  </a:lnTo>
                  <a:lnTo>
                    <a:pt x="47448" y="78673"/>
                  </a:lnTo>
                  <a:lnTo>
                    <a:pt x="43539" y="83383"/>
                  </a:lnTo>
                  <a:lnTo>
                    <a:pt x="40139" y="88111"/>
                  </a:lnTo>
                  <a:lnTo>
                    <a:pt x="37077" y="92849"/>
                  </a:lnTo>
                  <a:lnTo>
                    <a:pt x="34244" y="97594"/>
                  </a:lnTo>
                  <a:lnTo>
                    <a:pt x="31560" y="102344"/>
                  </a:lnTo>
                  <a:lnTo>
                    <a:pt x="26462" y="111852"/>
                  </a:lnTo>
                  <a:lnTo>
                    <a:pt x="24785" y="115815"/>
                  </a:lnTo>
                  <a:lnTo>
                    <a:pt x="23667" y="119250"/>
                  </a:lnTo>
                  <a:lnTo>
                    <a:pt x="22922" y="122334"/>
                  </a:lnTo>
                  <a:lnTo>
                    <a:pt x="21631" y="125976"/>
                  </a:lnTo>
                  <a:lnTo>
                    <a:pt x="19978" y="129991"/>
                  </a:lnTo>
                  <a:lnTo>
                    <a:pt x="18081" y="134253"/>
                  </a:lnTo>
                  <a:lnTo>
                    <a:pt x="15229" y="138682"/>
                  </a:lnTo>
                  <a:lnTo>
                    <a:pt x="11740" y="143220"/>
                  </a:lnTo>
                  <a:lnTo>
                    <a:pt x="0" y="15705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398"/>
            <p:cNvSpPr/>
            <p:nvPr/>
          </p:nvSpPr>
          <p:spPr>
            <a:xfrm>
              <a:off x="6108004" y="4314229"/>
              <a:ext cx="207072" cy="292697"/>
            </a:xfrm>
            <a:custGeom>
              <a:avLst/>
              <a:gdLst/>
              <a:ahLst/>
              <a:cxnLst/>
              <a:rect l="0" t="0" r="0" b="0"/>
              <a:pathLst>
                <a:path w="207072" h="292697">
                  <a:moveTo>
                    <a:pt x="142777" y="0"/>
                  </a:moveTo>
                  <a:lnTo>
                    <a:pt x="118928" y="0"/>
                  </a:lnTo>
                  <a:lnTo>
                    <a:pt x="116559" y="793"/>
                  </a:lnTo>
                  <a:lnTo>
                    <a:pt x="111810" y="3790"/>
                  </a:lnTo>
                  <a:lnTo>
                    <a:pt x="107053" y="5650"/>
                  </a:lnTo>
                  <a:lnTo>
                    <a:pt x="101500" y="7270"/>
                  </a:lnTo>
                  <a:lnTo>
                    <a:pt x="97797" y="8813"/>
                  </a:lnTo>
                  <a:lnTo>
                    <a:pt x="93740" y="10635"/>
                  </a:lnTo>
                  <a:lnTo>
                    <a:pt x="90242" y="13436"/>
                  </a:lnTo>
                  <a:lnTo>
                    <a:pt x="84239" y="20778"/>
                  </a:lnTo>
                  <a:lnTo>
                    <a:pt x="78925" y="27214"/>
                  </a:lnTo>
                  <a:lnTo>
                    <a:pt x="73123" y="33512"/>
                  </a:lnTo>
                  <a:lnTo>
                    <a:pt x="55690" y="51282"/>
                  </a:lnTo>
                  <a:lnTo>
                    <a:pt x="44036" y="62964"/>
                  </a:lnTo>
                  <a:lnTo>
                    <a:pt x="40438" y="67359"/>
                  </a:lnTo>
                  <a:lnTo>
                    <a:pt x="34322" y="76473"/>
                  </a:lnTo>
                  <a:lnTo>
                    <a:pt x="31580" y="81124"/>
                  </a:lnTo>
                  <a:lnTo>
                    <a:pt x="28958" y="85811"/>
                  </a:lnTo>
                  <a:lnTo>
                    <a:pt x="23928" y="95250"/>
                  </a:lnTo>
                  <a:lnTo>
                    <a:pt x="11837" y="118991"/>
                  </a:lnTo>
                  <a:lnTo>
                    <a:pt x="10240" y="123747"/>
                  </a:lnTo>
                  <a:lnTo>
                    <a:pt x="9175" y="128505"/>
                  </a:lnTo>
                  <a:lnTo>
                    <a:pt x="8466" y="133263"/>
                  </a:lnTo>
                  <a:lnTo>
                    <a:pt x="7199" y="138814"/>
                  </a:lnTo>
                  <a:lnTo>
                    <a:pt x="5560" y="144895"/>
                  </a:lnTo>
                  <a:lnTo>
                    <a:pt x="3674" y="151328"/>
                  </a:lnTo>
                  <a:lnTo>
                    <a:pt x="2417" y="156411"/>
                  </a:lnTo>
                  <a:lnTo>
                    <a:pt x="1020" y="164173"/>
                  </a:lnTo>
                  <a:lnTo>
                    <a:pt x="400" y="172382"/>
                  </a:lnTo>
                  <a:lnTo>
                    <a:pt x="123" y="181319"/>
                  </a:lnTo>
                  <a:lnTo>
                    <a:pt x="0" y="190578"/>
                  </a:lnTo>
                  <a:lnTo>
                    <a:pt x="761" y="195269"/>
                  </a:lnTo>
                  <a:lnTo>
                    <a:pt x="2063" y="199982"/>
                  </a:lnTo>
                  <a:lnTo>
                    <a:pt x="5625" y="208657"/>
                  </a:lnTo>
                  <a:lnTo>
                    <a:pt x="9854" y="215156"/>
                  </a:lnTo>
                  <a:lnTo>
                    <a:pt x="12262" y="222804"/>
                  </a:lnTo>
                  <a:lnTo>
                    <a:pt x="12905" y="227064"/>
                  </a:lnTo>
                  <a:lnTo>
                    <a:pt x="15735" y="233913"/>
                  </a:lnTo>
                  <a:lnTo>
                    <a:pt x="21792" y="242228"/>
                  </a:lnTo>
                  <a:lnTo>
                    <a:pt x="26299" y="248056"/>
                  </a:lnTo>
                  <a:lnTo>
                    <a:pt x="30949" y="255934"/>
                  </a:lnTo>
                  <a:lnTo>
                    <a:pt x="34094" y="259463"/>
                  </a:lnTo>
                  <a:lnTo>
                    <a:pt x="37778" y="262609"/>
                  </a:lnTo>
                  <a:lnTo>
                    <a:pt x="41821" y="265498"/>
                  </a:lnTo>
                  <a:lnTo>
                    <a:pt x="46105" y="268219"/>
                  </a:lnTo>
                  <a:lnTo>
                    <a:pt x="50548" y="270826"/>
                  </a:lnTo>
                  <a:lnTo>
                    <a:pt x="55097" y="273357"/>
                  </a:lnTo>
                  <a:lnTo>
                    <a:pt x="58924" y="275837"/>
                  </a:lnTo>
                  <a:lnTo>
                    <a:pt x="65292" y="280709"/>
                  </a:lnTo>
                  <a:lnTo>
                    <a:pt x="68895" y="282325"/>
                  </a:lnTo>
                  <a:lnTo>
                    <a:pt x="72885" y="283402"/>
                  </a:lnTo>
                  <a:lnTo>
                    <a:pt x="77133" y="284121"/>
                  </a:lnTo>
                  <a:lnTo>
                    <a:pt x="81552" y="285393"/>
                  </a:lnTo>
                  <a:lnTo>
                    <a:pt x="86086" y="287034"/>
                  </a:lnTo>
                  <a:lnTo>
                    <a:pt x="90695" y="288921"/>
                  </a:lnTo>
                  <a:lnTo>
                    <a:pt x="95356" y="290180"/>
                  </a:lnTo>
                  <a:lnTo>
                    <a:pt x="100051" y="291018"/>
                  </a:lnTo>
                  <a:lnTo>
                    <a:pt x="104768" y="291578"/>
                  </a:lnTo>
                  <a:lnTo>
                    <a:pt x="109500" y="291951"/>
                  </a:lnTo>
                  <a:lnTo>
                    <a:pt x="114242" y="292199"/>
                  </a:lnTo>
                  <a:lnTo>
                    <a:pt x="126385" y="292549"/>
                  </a:lnTo>
                  <a:lnTo>
                    <a:pt x="148247" y="292684"/>
                  </a:lnTo>
                  <a:lnTo>
                    <a:pt x="172642" y="292696"/>
                  </a:lnTo>
                  <a:lnTo>
                    <a:pt x="175387" y="291902"/>
                  </a:lnTo>
                  <a:lnTo>
                    <a:pt x="180554" y="288906"/>
                  </a:lnTo>
                  <a:lnTo>
                    <a:pt x="185496" y="287046"/>
                  </a:lnTo>
                  <a:lnTo>
                    <a:pt x="191132" y="285426"/>
                  </a:lnTo>
                  <a:lnTo>
                    <a:pt x="194857" y="283883"/>
                  </a:lnTo>
                  <a:lnTo>
                    <a:pt x="207071" y="27841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399"/>
            <p:cNvSpPr/>
            <p:nvPr/>
          </p:nvSpPr>
          <p:spPr>
            <a:xfrm>
              <a:off x="6286500" y="4128617"/>
              <a:ext cx="35720" cy="449754"/>
            </a:xfrm>
            <a:custGeom>
              <a:avLst/>
              <a:gdLst/>
              <a:ahLst/>
              <a:cxnLst/>
              <a:rect l="0" t="0" r="0" b="0"/>
              <a:pathLst>
                <a:path w="35720" h="449754">
                  <a:moveTo>
                    <a:pt x="0" y="0"/>
                  </a:moveTo>
                  <a:lnTo>
                    <a:pt x="0" y="13726"/>
                  </a:lnTo>
                  <a:lnTo>
                    <a:pt x="794" y="17876"/>
                  </a:lnTo>
                  <a:lnTo>
                    <a:pt x="2116" y="22228"/>
                  </a:lnTo>
                  <a:lnTo>
                    <a:pt x="3792" y="26717"/>
                  </a:lnTo>
                  <a:lnTo>
                    <a:pt x="4910" y="31296"/>
                  </a:lnTo>
                  <a:lnTo>
                    <a:pt x="5654" y="35935"/>
                  </a:lnTo>
                  <a:lnTo>
                    <a:pt x="6151" y="40614"/>
                  </a:lnTo>
                  <a:lnTo>
                    <a:pt x="7276" y="46113"/>
                  </a:lnTo>
                  <a:lnTo>
                    <a:pt x="8819" y="52158"/>
                  </a:lnTo>
                  <a:lnTo>
                    <a:pt x="10642" y="58569"/>
                  </a:lnTo>
                  <a:lnTo>
                    <a:pt x="11857" y="65222"/>
                  </a:lnTo>
                  <a:lnTo>
                    <a:pt x="12667" y="72037"/>
                  </a:lnTo>
                  <a:lnTo>
                    <a:pt x="13568" y="85955"/>
                  </a:lnTo>
                  <a:lnTo>
                    <a:pt x="13967" y="100073"/>
                  </a:lnTo>
                  <a:lnTo>
                    <a:pt x="14269" y="155624"/>
                  </a:lnTo>
                  <a:lnTo>
                    <a:pt x="14288" y="342573"/>
                  </a:lnTo>
                  <a:lnTo>
                    <a:pt x="15081" y="348950"/>
                  </a:lnTo>
                  <a:lnTo>
                    <a:pt x="16404" y="354789"/>
                  </a:lnTo>
                  <a:lnTo>
                    <a:pt x="18080" y="360268"/>
                  </a:lnTo>
                  <a:lnTo>
                    <a:pt x="19197" y="365506"/>
                  </a:lnTo>
                  <a:lnTo>
                    <a:pt x="19942" y="370585"/>
                  </a:lnTo>
                  <a:lnTo>
                    <a:pt x="20769" y="380459"/>
                  </a:lnTo>
                  <a:lnTo>
                    <a:pt x="21137" y="390135"/>
                  </a:lnTo>
                  <a:lnTo>
                    <a:pt x="21344" y="404502"/>
                  </a:lnTo>
                  <a:lnTo>
                    <a:pt x="22167" y="408481"/>
                  </a:lnTo>
                  <a:lnTo>
                    <a:pt x="23509" y="411927"/>
                  </a:lnTo>
                  <a:lnTo>
                    <a:pt x="25198" y="415017"/>
                  </a:lnTo>
                  <a:lnTo>
                    <a:pt x="26324" y="418663"/>
                  </a:lnTo>
                  <a:lnTo>
                    <a:pt x="27074" y="422681"/>
                  </a:lnTo>
                  <a:lnTo>
                    <a:pt x="27574" y="426946"/>
                  </a:lnTo>
                  <a:lnTo>
                    <a:pt x="28701" y="429788"/>
                  </a:lnTo>
                  <a:lnTo>
                    <a:pt x="30247" y="431684"/>
                  </a:lnTo>
                  <a:lnTo>
                    <a:pt x="32071" y="432948"/>
                  </a:lnTo>
                  <a:lnTo>
                    <a:pt x="33288" y="435377"/>
                  </a:lnTo>
                  <a:lnTo>
                    <a:pt x="34098" y="438583"/>
                  </a:lnTo>
                  <a:lnTo>
                    <a:pt x="35719" y="44975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400"/>
            <p:cNvSpPr/>
            <p:nvPr/>
          </p:nvSpPr>
          <p:spPr>
            <a:xfrm>
              <a:off x="6700838" y="4535536"/>
              <a:ext cx="21432" cy="1"/>
            </a:xfrm>
            <a:custGeom>
              <a:avLst/>
              <a:gdLst/>
              <a:ahLst/>
              <a:cxnLst/>
              <a:rect l="0" t="0" r="0" b="0"/>
              <a:pathLst>
                <a:path w="21432" h="1">
                  <a:moveTo>
                    <a:pt x="21431" y="0"/>
                  </a:moveTo>
                  <a:lnTo>
                    <a:pt x="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401"/>
            <p:cNvSpPr/>
            <p:nvPr/>
          </p:nvSpPr>
          <p:spPr>
            <a:xfrm>
              <a:off x="6822281" y="4542675"/>
              <a:ext cx="14289" cy="1"/>
            </a:xfrm>
            <a:custGeom>
              <a:avLst/>
              <a:gdLst/>
              <a:ahLst/>
              <a:cxnLst/>
              <a:rect l="0" t="0" r="0" b="0"/>
              <a:pathLst>
                <a:path w="14289" h="1">
                  <a:moveTo>
                    <a:pt x="0" y="0"/>
                  </a:moveTo>
                  <a:lnTo>
                    <a:pt x="14288"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402"/>
            <p:cNvSpPr/>
            <p:nvPr/>
          </p:nvSpPr>
          <p:spPr>
            <a:xfrm>
              <a:off x="7022306" y="4492703"/>
              <a:ext cx="7145" cy="14278"/>
            </a:xfrm>
            <a:custGeom>
              <a:avLst/>
              <a:gdLst/>
              <a:ahLst/>
              <a:cxnLst/>
              <a:rect l="0" t="0" r="0" b="0"/>
              <a:pathLst>
                <a:path w="7145" h="14278">
                  <a:moveTo>
                    <a:pt x="0" y="0"/>
                  </a:moveTo>
                  <a:lnTo>
                    <a:pt x="0" y="6146"/>
                  </a:lnTo>
                  <a:lnTo>
                    <a:pt x="794" y="7270"/>
                  </a:lnTo>
                  <a:lnTo>
                    <a:pt x="2117" y="8813"/>
                  </a:lnTo>
                  <a:lnTo>
                    <a:pt x="7144" y="1427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normAutofit fontScale="90000"/>
          </a:bodyPr>
          <a:lstStyle/>
          <a:p>
            <a:pPr fontAlgn="auto">
              <a:spcAft>
                <a:spcPts val="0"/>
              </a:spcAft>
              <a:defRPr/>
            </a:pPr>
            <a:r>
              <a:rPr lang="en-US"/>
              <a:t>Multiplication Counting Principle</a:t>
            </a:r>
          </a:p>
        </p:txBody>
      </p:sp>
      <p:sp>
        <p:nvSpPr>
          <p:cNvPr id="10243" name="Rectangle 3"/>
          <p:cNvSpPr>
            <a:spLocks noGrp="1" noChangeArrowheads="1"/>
          </p:cNvSpPr>
          <p:nvPr>
            <p:ph idx="1"/>
          </p:nvPr>
        </p:nvSpPr>
        <p:spPr/>
        <p:txBody>
          <a:bodyPr/>
          <a:lstStyle/>
          <a:p>
            <a:pPr algn="ctr">
              <a:buFont typeface="Wingdings" pitchFamily="2" charset="2"/>
              <a:buNone/>
            </a:pPr>
            <a:r>
              <a:rPr lang="en-US" smtClean="0"/>
              <a:t>Example: The drama club is holding tryouts for a play. With six men and eight women auditioning for the leading roles, how many different couples could be made? </a:t>
            </a:r>
          </a:p>
        </p:txBody>
      </p:sp>
      <p:grpSp>
        <p:nvGrpSpPr>
          <p:cNvPr id="26" name="Group 25"/>
          <p:cNvGrpSpPr/>
          <p:nvPr/>
        </p:nvGrpSpPr>
        <p:grpSpPr>
          <a:xfrm>
            <a:off x="3286125" y="3657446"/>
            <a:ext cx="4743032" cy="1149371"/>
            <a:chOff x="3286125" y="3657446"/>
            <a:chExt cx="4743032" cy="1149371"/>
          </a:xfrm>
        </p:grpSpPr>
        <p:sp>
          <p:nvSpPr>
            <p:cNvPr id="2" name="SMARTInkAnnotation364"/>
            <p:cNvSpPr/>
            <p:nvPr/>
          </p:nvSpPr>
          <p:spPr>
            <a:xfrm>
              <a:off x="3286125" y="4292812"/>
              <a:ext cx="671514" cy="32670"/>
            </a:xfrm>
            <a:custGeom>
              <a:avLst/>
              <a:gdLst/>
              <a:ahLst/>
              <a:cxnLst/>
              <a:rect l="0" t="0" r="0" b="0"/>
              <a:pathLst>
                <a:path w="671514" h="32670">
                  <a:moveTo>
                    <a:pt x="0" y="28556"/>
                  </a:moveTo>
                  <a:lnTo>
                    <a:pt x="30986" y="28556"/>
                  </a:lnTo>
                  <a:lnTo>
                    <a:pt x="34151" y="29349"/>
                  </a:lnTo>
                  <a:lnTo>
                    <a:pt x="37848" y="30671"/>
                  </a:lnTo>
                  <a:lnTo>
                    <a:pt x="41901" y="32345"/>
                  </a:lnTo>
                  <a:lnTo>
                    <a:pt x="46190" y="32669"/>
                  </a:lnTo>
                  <a:lnTo>
                    <a:pt x="50637" y="32091"/>
                  </a:lnTo>
                  <a:lnTo>
                    <a:pt x="55189" y="30913"/>
                  </a:lnTo>
                  <a:lnTo>
                    <a:pt x="59018" y="30127"/>
                  </a:lnTo>
                  <a:lnTo>
                    <a:pt x="65389" y="29254"/>
                  </a:lnTo>
                  <a:lnTo>
                    <a:pt x="82443" y="28694"/>
                  </a:lnTo>
                  <a:lnTo>
                    <a:pt x="111016" y="28574"/>
                  </a:lnTo>
                  <a:lnTo>
                    <a:pt x="116873" y="27775"/>
                  </a:lnTo>
                  <a:lnTo>
                    <a:pt x="123159" y="26449"/>
                  </a:lnTo>
                  <a:lnTo>
                    <a:pt x="129731" y="24771"/>
                  </a:lnTo>
                  <a:lnTo>
                    <a:pt x="135700" y="23653"/>
                  </a:lnTo>
                  <a:lnTo>
                    <a:pt x="141267" y="22908"/>
                  </a:lnTo>
                  <a:lnTo>
                    <a:pt x="152479" y="22080"/>
                  </a:lnTo>
                  <a:lnTo>
                    <a:pt x="172179" y="21613"/>
                  </a:lnTo>
                  <a:lnTo>
                    <a:pt x="278521" y="21418"/>
                  </a:lnTo>
                  <a:lnTo>
                    <a:pt x="286488" y="20624"/>
                  </a:lnTo>
                  <a:lnTo>
                    <a:pt x="294973" y="19302"/>
                  </a:lnTo>
                  <a:lnTo>
                    <a:pt x="303805" y="17628"/>
                  </a:lnTo>
                  <a:lnTo>
                    <a:pt x="312074" y="16511"/>
                  </a:lnTo>
                  <a:lnTo>
                    <a:pt x="319968" y="15767"/>
                  </a:lnTo>
                  <a:lnTo>
                    <a:pt x="335883" y="14940"/>
                  </a:lnTo>
                  <a:lnTo>
                    <a:pt x="361899" y="14474"/>
                  </a:lnTo>
                  <a:lnTo>
                    <a:pt x="453527" y="14280"/>
                  </a:lnTo>
                  <a:lnTo>
                    <a:pt x="461895" y="13486"/>
                  </a:lnTo>
                  <a:lnTo>
                    <a:pt x="469855" y="12164"/>
                  </a:lnTo>
                  <a:lnTo>
                    <a:pt x="477543" y="10489"/>
                  </a:lnTo>
                  <a:lnTo>
                    <a:pt x="485049" y="9372"/>
                  </a:lnTo>
                  <a:lnTo>
                    <a:pt x="492435" y="8628"/>
                  </a:lnTo>
                  <a:lnTo>
                    <a:pt x="506991" y="7801"/>
                  </a:lnTo>
                  <a:lnTo>
                    <a:pt x="521398" y="7433"/>
                  </a:lnTo>
                  <a:lnTo>
                    <a:pt x="581993" y="7147"/>
                  </a:lnTo>
                  <a:lnTo>
                    <a:pt x="587227" y="6351"/>
                  </a:lnTo>
                  <a:lnTo>
                    <a:pt x="592303" y="5028"/>
                  </a:lnTo>
                  <a:lnTo>
                    <a:pt x="597275" y="3352"/>
                  </a:lnTo>
                  <a:lnTo>
                    <a:pt x="602177" y="2234"/>
                  </a:lnTo>
                  <a:lnTo>
                    <a:pt x="607033" y="1490"/>
                  </a:lnTo>
                  <a:lnTo>
                    <a:pt x="616661" y="662"/>
                  </a:lnTo>
                  <a:lnTo>
                    <a:pt x="636753" y="87"/>
                  </a:lnTo>
                  <a:lnTo>
                    <a:pt x="671513"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SMARTInkAnnotation365"/>
            <p:cNvSpPr/>
            <p:nvPr/>
          </p:nvSpPr>
          <p:spPr>
            <a:xfrm>
              <a:off x="3501433" y="4442730"/>
              <a:ext cx="270468" cy="356948"/>
            </a:xfrm>
            <a:custGeom>
              <a:avLst/>
              <a:gdLst/>
              <a:ahLst/>
              <a:cxnLst/>
              <a:rect l="0" t="0" r="0" b="0"/>
              <a:pathLst>
                <a:path w="270468" h="356948">
                  <a:moveTo>
                    <a:pt x="27580" y="0"/>
                  </a:moveTo>
                  <a:lnTo>
                    <a:pt x="27580" y="65414"/>
                  </a:lnTo>
                  <a:lnTo>
                    <a:pt x="26786" y="72165"/>
                  </a:lnTo>
                  <a:lnTo>
                    <a:pt x="25463" y="79046"/>
                  </a:lnTo>
                  <a:lnTo>
                    <a:pt x="23787" y="86012"/>
                  </a:lnTo>
                  <a:lnTo>
                    <a:pt x="22670" y="93036"/>
                  </a:lnTo>
                  <a:lnTo>
                    <a:pt x="21925" y="100099"/>
                  </a:lnTo>
                  <a:lnTo>
                    <a:pt x="21429" y="107186"/>
                  </a:lnTo>
                  <a:lnTo>
                    <a:pt x="21098" y="115084"/>
                  </a:lnTo>
                  <a:lnTo>
                    <a:pt x="20730" y="132321"/>
                  </a:lnTo>
                  <a:lnTo>
                    <a:pt x="20523" y="156073"/>
                  </a:lnTo>
                  <a:lnTo>
                    <a:pt x="19700" y="164333"/>
                  </a:lnTo>
                  <a:lnTo>
                    <a:pt x="18358" y="173013"/>
                  </a:lnTo>
                  <a:lnTo>
                    <a:pt x="16669" y="181972"/>
                  </a:lnTo>
                  <a:lnTo>
                    <a:pt x="15543" y="190324"/>
                  </a:lnTo>
                  <a:lnTo>
                    <a:pt x="14793" y="198272"/>
                  </a:lnTo>
                  <a:lnTo>
                    <a:pt x="14293" y="205951"/>
                  </a:lnTo>
                  <a:lnTo>
                    <a:pt x="13165" y="213449"/>
                  </a:lnTo>
                  <a:lnTo>
                    <a:pt x="11620" y="220828"/>
                  </a:lnTo>
                  <a:lnTo>
                    <a:pt x="9796" y="228126"/>
                  </a:lnTo>
                  <a:lnTo>
                    <a:pt x="8580" y="235372"/>
                  </a:lnTo>
                  <a:lnTo>
                    <a:pt x="7769" y="242582"/>
                  </a:lnTo>
                  <a:lnTo>
                    <a:pt x="7229" y="249768"/>
                  </a:lnTo>
                  <a:lnTo>
                    <a:pt x="6869" y="256939"/>
                  </a:lnTo>
                  <a:lnTo>
                    <a:pt x="6468" y="271252"/>
                  </a:lnTo>
                  <a:lnTo>
                    <a:pt x="6176" y="310321"/>
                  </a:lnTo>
                  <a:lnTo>
                    <a:pt x="4044" y="320625"/>
                  </a:lnTo>
                  <a:lnTo>
                    <a:pt x="1244" y="329698"/>
                  </a:lnTo>
                  <a:lnTo>
                    <a:pt x="0" y="336375"/>
                  </a:lnTo>
                  <a:lnTo>
                    <a:pt x="462" y="338474"/>
                  </a:lnTo>
                  <a:lnTo>
                    <a:pt x="1564" y="339871"/>
                  </a:lnTo>
                  <a:lnTo>
                    <a:pt x="3091" y="340804"/>
                  </a:lnTo>
                  <a:lnTo>
                    <a:pt x="4111" y="342219"/>
                  </a:lnTo>
                  <a:lnTo>
                    <a:pt x="6068" y="349465"/>
                  </a:lnTo>
                  <a:lnTo>
                    <a:pt x="6141" y="339842"/>
                  </a:lnTo>
                  <a:lnTo>
                    <a:pt x="11056" y="324983"/>
                  </a:lnTo>
                  <a:lnTo>
                    <a:pt x="12298" y="316036"/>
                  </a:lnTo>
                  <a:lnTo>
                    <a:pt x="12850" y="306772"/>
                  </a:lnTo>
                  <a:lnTo>
                    <a:pt x="13096" y="296573"/>
                  </a:lnTo>
                  <a:lnTo>
                    <a:pt x="13205" y="284107"/>
                  </a:lnTo>
                  <a:lnTo>
                    <a:pt x="14027" y="277452"/>
                  </a:lnTo>
                  <a:lnTo>
                    <a:pt x="15370" y="270635"/>
                  </a:lnTo>
                  <a:lnTo>
                    <a:pt x="17058" y="263711"/>
                  </a:lnTo>
                  <a:lnTo>
                    <a:pt x="18184" y="256716"/>
                  </a:lnTo>
                  <a:lnTo>
                    <a:pt x="18935" y="249672"/>
                  </a:lnTo>
                  <a:lnTo>
                    <a:pt x="19435" y="242597"/>
                  </a:lnTo>
                  <a:lnTo>
                    <a:pt x="19769" y="235500"/>
                  </a:lnTo>
                  <a:lnTo>
                    <a:pt x="20139" y="221269"/>
                  </a:lnTo>
                  <a:lnTo>
                    <a:pt x="20435" y="103441"/>
                  </a:lnTo>
                  <a:lnTo>
                    <a:pt x="18319" y="93302"/>
                  </a:lnTo>
                  <a:lnTo>
                    <a:pt x="15526" y="84301"/>
                  </a:lnTo>
                  <a:lnTo>
                    <a:pt x="13954" y="73981"/>
                  </a:lnTo>
                  <a:lnTo>
                    <a:pt x="13586" y="65667"/>
                  </a:lnTo>
                  <a:lnTo>
                    <a:pt x="13379" y="55857"/>
                  </a:lnTo>
                  <a:lnTo>
                    <a:pt x="13294" y="43281"/>
                  </a:lnTo>
                  <a:lnTo>
                    <a:pt x="19443" y="42873"/>
                  </a:lnTo>
                  <a:lnTo>
                    <a:pt x="19774" y="43653"/>
                  </a:lnTo>
                  <a:lnTo>
                    <a:pt x="20142" y="46635"/>
                  </a:lnTo>
                  <a:lnTo>
                    <a:pt x="21033" y="47747"/>
                  </a:lnTo>
                  <a:lnTo>
                    <a:pt x="22422" y="48489"/>
                  </a:lnTo>
                  <a:lnTo>
                    <a:pt x="24141" y="48983"/>
                  </a:lnTo>
                  <a:lnTo>
                    <a:pt x="25287" y="50106"/>
                  </a:lnTo>
                  <a:lnTo>
                    <a:pt x="26051" y="51648"/>
                  </a:lnTo>
                  <a:lnTo>
                    <a:pt x="27694" y="56270"/>
                  </a:lnTo>
                  <a:lnTo>
                    <a:pt x="31070" y="63612"/>
                  </a:lnTo>
                  <a:lnTo>
                    <a:pt x="37433" y="76665"/>
                  </a:lnTo>
                  <a:lnTo>
                    <a:pt x="44346" y="86790"/>
                  </a:lnTo>
                  <a:lnTo>
                    <a:pt x="49054" y="94362"/>
                  </a:lnTo>
                  <a:lnTo>
                    <a:pt x="54586" y="103017"/>
                  </a:lnTo>
                  <a:lnTo>
                    <a:pt x="62337" y="112151"/>
                  </a:lnTo>
                  <a:lnTo>
                    <a:pt x="68956" y="119384"/>
                  </a:lnTo>
                  <a:lnTo>
                    <a:pt x="74544" y="126035"/>
                  </a:lnTo>
                  <a:lnTo>
                    <a:pt x="79673" y="134280"/>
                  </a:lnTo>
                  <a:lnTo>
                    <a:pt x="86716" y="141116"/>
                  </a:lnTo>
                  <a:lnTo>
                    <a:pt x="90816" y="144050"/>
                  </a:lnTo>
                  <a:lnTo>
                    <a:pt x="97489" y="151540"/>
                  </a:lnTo>
                  <a:lnTo>
                    <a:pt x="100379" y="155759"/>
                  </a:lnTo>
                  <a:lnTo>
                    <a:pt x="107825" y="162561"/>
                  </a:lnTo>
                  <a:lnTo>
                    <a:pt x="112032" y="165486"/>
                  </a:lnTo>
                  <a:lnTo>
                    <a:pt x="116425" y="168229"/>
                  </a:lnTo>
                  <a:lnTo>
                    <a:pt x="120941" y="170851"/>
                  </a:lnTo>
                  <a:lnTo>
                    <a:pt x="125539" y="173391"/>
                  </a:lnTo>
                  <a:lnTo>
                    <a:pt x="132765" y="176214"/>
                  </a:lnTo>
                  <a:lnTo>
                    <a:pt x="135803" y="176967"/>
                  </a:lnTo>
                  <a:lnTo>
                    <a:pt x="141296" y="179919"/>
                  </a:lnTo>
                  <a:lnTo>
                    <a:pt x="143872" y="181817"/>
                  </a:lnTo>
                  <a:lnTo>
                    <a:pt x="150967" y="183926"/>
                  </a:lnTo>
                  <a:lnTo>
                    <a:pt x="158618" y="184863"/>
                  </a:lnTo>
                  <a:lnTo>
                    <a:pt x="164665" y="185279"/>
                  </a:lnTo>
                  <a:lnTo>
                    <a:pt x="172532" y="185514"/>
                  </a:lnTo>
                  <a:lnTo>
                    <a:pt x="175014" y="184754"/>
                  </a:lnTo>
                  <a:lnTo>
                    <a:pt x="183094" y="179894"/>
                  </a:lnTo>
                  <a:lnTo>
                    <a:pt x="190889" y="175668"/>
                  </a:lnTo>
                  <a:lnTo>
                    <a:pt x="193602" y="173430"/>
                  </a:lnTo>
                  <a:lnTo>
                    <a:pt x="195412" y="171145"/>
                  </a:lnTo>
                  <a:lnTo>
                    <a:pt x="202107" y="157988"/>
                  </a:lnTo>
                  <a:lnTo>
                    <a:pt x="208761" y="148520"/>
                  </a:lnTo>
                  <a:lnTo>
                    <a:pt x="213409" y="141100"/>
                  </a:lnTo>
                  <a:lnTo>
                    <a:pt x="215760" y="136900"/>
                  </a:lnTo>
                  <a:lnTo>
                    <a:pt x="218371" y="128004"/>
                  </a:lnTo>
                  <a:lnTo>
                    <a:pt x="220326" y="118761"/>
                  </a:lnTo>
                  <a:lnTo>
                    <a:pt x="223840" y="109365"/>
                  </a:lnTo>
                  <a:lnTo>
                    <a:pt x="225932" y="99902"/>
                  </a:lnTo>
                  <a:lnTo>
                    <a:pt x="227654" y="90407"/>
                  </a:lnTo>
                  <a:lnTo>
                    <a:pt x="231066" y="80900"/>
                  </a:lnTo>
                  <a:lnTo>
                    <a:pt x="233112" y="71386"/>
                  </a:lnTo>
                  <a:lnTo>
                    <a:pt x="234021" y="61869"/>
                  </a:lnTo>
                  <a:lnTo>
                    <a:pt x="234425" y="52351"/>
                  </a:lnTo>
                  <a:lnTo>
                    <a:pt x="234653" y="38074"/>
                  </a:lnTo>
                  <a:lnTo>
                    <a:pt x="235478" y="34108"/>
                  </a:lnTo>
                  <a:lnTo>
                    <a:pt x="239639" y="24737"/>
                  </a:lnTo>
                  <a:lnTo>
                    <a:pt x="241225" y="16936"/>
                  </a:lnTo>
                  <a:lnTo>
                    <a:pt x="241760" y="7194"/>
                  </a:lnTo>
                  <a:lnTo>
                    <a:pt x="241891" y="37"/>
                  </a:lnTo>
                  <a:lnTo>
                    <a:pt x="245684" y="3801"/>
                  </a:lnTo>
                  <a:lnTo>
                    <a:pt x="246801" y="5707"/>
                  </a:lnTo>
                  <a:lnTo>
                    <a:pt x="248042" y="9940"/>
                  </a:lnTo>
                  <a:lnTo>
                    <a:pt x="248840" y="19120"/>
                  </a:lnTo>
                  <a:lnTo>
                    <a:pt x="248949" y="23833"/>
                  </a:lnTo>
                  <a:lnTo>
                    <a:pt x="253928" y="39022"/>
                  </a:lnTo>
                  <a:lnTo>
                    <a:pt x="255179" y="48014"/>
                  </a:lnTo>
                  <a:lnTo>
                    <a:pt x="255512" y="53426"/>
                  </a:lnTo>
                  <a:lnTo>
                    <a:pt x="255883" y="65786"/>
                  </a:lnTo>
                  <a:lnTo>
                    <a:pt x="256092" y="82332"/>
                  </a:lnTo>
                  <a:lnTo>
                    <a:pt x="256915" y="88203"/>
                  </a:lnTo>
                  <a:lnTo>
                    <a:pt x="258257" y="94497"/>
                  </a:lnTo>
                  <a:lnTo>
                    <a:pt x="259946" y="101072"/>
                  </a:lnTo>
                  <a:lnTo>
                    <a:pt x="261072" y="107835"/>
                  </a:lnTo>
                  <a:lnTo>
                    <a:pt x="261822" y="114724"/>
                  </a:lnTo>
                  <a:lnTo>
                    <a:pt x="262323" y="121696"/>
                  </a:lnTo>
                  <a:lnTo>
                    <a:pt x="262656" y="128724"/>
                  </a:lnTo>
                  <a:lnTo>
                    <a:pt x="263027" y="142878"/>
                  </a:lnTo>
                  <a:lnTo>
                    <a:pt x="263236" y="164225"/>
                  </a:lnTo>
                  <a:lnTo>
                    <a:pt x="264058" y="171354"/>
                  </a:lnTo>
                  <a:lnTo>
                    <a:pt x="265401" y="178486"/>
                  </a:lnTo>
                  <a:lnTo>
                    <a:pt x="267090" y="185621"/>
                  </a:lnTo>
                  <a:lnTo>
                    <a:pt x="268216" y="192757"/>
                  </a:lnTo>
                  <a:lnTo>
                    <a:pt x="268966" y="199894"/>
                  </a:lnTo>
                  <a:lnTo>
                    <a:pt x="269466" y="207032"/>
                  </a:lnTo>
                  <a:lnTo>
                    <a:pt x="269800" y="214170"/>
                  </a:lnTo>
                  <a:lnTo>
                    <a:pt x="270171" y="228447"/>
                  </a:lnTo>
                  <a:lnTo>
                    <a:pt x="270450" y="271148"/>
                  </a:lnTo>
                  <a:lnTo>
                    <a:pt x="270467" y="35694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Annotation366"/>
            <p:cNvSpPr/>
            <p:nvPr/>
          </p:nvSpPr>
          <p:spPr>
            <a:xfrm>
              <a:off x="4314825" y="4271395"/>
              <a:ext cx="514351" cy="7140"/>
            </a:xfrm>
            <a:custGeom>
              <a:avLst/>
              <a:gdLst/>
              <a:ahLst/>
              <a:cxnLst/>
              <a:rect l="0" t="0" r="0" b="0"/>
              <a:pathLst>
                <a:path w="514351" h="7140">
                  <a:moveTo>
                    <a:pt x="0" y="7139"/>
                  </a:moveTo>
                  <a:lnTo>
                    <a:pt x="224955" y="7139"/>
                  </a:lnTo>
                  <a:lnTo>
                    <a:pt x="233314" y="6346"/>
                  </a:lnTo>
                  <a:lnTo>
                    <a:pt x="241267" y="5024"/>
                  </a:lnTo>
                  <a:lnTo>
                    <a:pt x="248951" y="3350"/>
                  </a:lnTo>
                  <a:lnTo>
                    <a:pt x="257249" y="2233"/>
                  </a:lnTo>
                  <a:lnTo>
                    <a:pt x="265956" y="1489"/>
                  </a:lnTo>
                  <a:lnTo>
                    <a:pt x="274935" y="992"/>
                  </a:lnTo>
                  <a:lnTo>
                    <a:pt x="293379" y="441"/>
                  </a:lnTo>
                  <a:lnTo>
                    <a:pt x="344432" y="39"/>
                  </a:lnTo>
                  <a:lnTo>
                    <a:pt x="494085" y="0"/>
                  </a:lnTo>
                  <a:lnTo>
                    <a:pt x="496871" y="793"/>
                  </a:lnTo>
                  <a:lnTo>
                    <a:pt x="499523" y="2115"/>
                  </a:lnTo>
                  <a:lnTo>
                    <a:pt x="505689" y="6147"/>
                  </a:lnTo>
                  <a:lnTo>
                    <a:pt x="506988" y="6478"/>
                  </a:lnTo>
                  <a:lnTo>
                    <a:pt x="508648" y="6699"/>
                  </a:lnTo>
                  <a:lnTo>
                    <a:pt x="514350"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367"/>
            <p:cNvSpPr/>
            <p:nvPr/>
          </p:nvSpPr>
          <p:spPr>
            <a:xfrm>
              <a:off x="4421981" y="4464147"/>
              <a:ext cx="7145" cy="342670"/>
            </a:xfrm>
            <a:custGeom>
              <a:avLst/>
              <a:gdLst/>
              <a:ahLst/>
              <a:cxnLst/>
              <a:rect l="0" t="0" r="0" b="0"/>
              <a:pathLst>
                <a:path w="7145" h="342670">
                  <a:moveTo>
                    <a:pt x="0" y="0"/>
                  </a:moveTo>
                  <a:lnTo>
                    <a:pt x="0" y="33563"/>
                  </a:lnTo>
                  <a:lnTo>
                    <a:pt x="794" y="38239"/>
                  </a:lnTo>
                  <a:lnTo>
                    <a:pt x="2116" y="42943"/>
                  </a:lnTo>
                  <a:lnTo>
                    <a:pt x="3793" y="47666"/>
                  </a:lnTo>
                  <a:lnTo>
                    <a:pt x="4910" y="53194"/>
                  </a:lnTo>
                  <a:lnTo>
                    <a:pt x="5655" y="59259"/>
                  </a:lnTo>
                  <a:lnTo>
                    <a:pt x="6151" y="65682"/>
                  </a:lnTo>
                  <a:lnTo>
                    <a:pt x="6482" y="72344"/>
                  </a:lnTo>
                  <a:lnTo>
                    <a:pt x="6850" y="86092"/>
                  </a:lnTo>
                  <a:lnTo>
                    <a:pt x="7144" y="221014"/>
                  </a:lnTo>
                  <a:lnTo>
                    <a:pt x="6350" y="228250"/>
                  </a:lnTo>
                  <a:lnTo>
                    <a:pt x="5027" y="235454"/>
                  </a:lnTo>
                  <a:lnTo>
                    <a:pt x="3352" y="242637"/>
                  </a:lnTo>
                  <a:lnTo>
                    <a:pt x="2234" y="249805"/>
                  </a:lnTo>
                  <a:lnTo>
                    <a:pt x="1490" y="256963"/>
                  </a:lnTo>
                  <a:lnTo>
                    <a:pt x="993" y="264115"/>
                  </a:lnTo>
                  <a:lnTo>
                    <a:pt x="662" y="270469"/>
                  </a:lnTo>
                  <a:lnTo>
                    <a:pt x="294" y="281761"/>
                  </a:lnTo>
                  <a:lnTo>
                    <a:pt x="58" y="301935"/>
                  </a:lnTo>
                  <a:lnTo>
                    <a:pt x="0" y="34266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Annotation368"/>
            <p:cNvSpPr/>
            <p:nvPr/>
          </p:nvSpPr>
          <p:spPr>
            <a:xfrm>
              <a:off x="4429419" y="4457008"/>
              <a:ext cx="285457" cy="14279"/>
            </a:xfrm>
            <a:custGeom>
              <a:avLst/>
              <a:gdLst/>
              <a:ahLst/>
              <a:cxnLst/>
              <a:rect l="0" t="0" r="0" b="0"/>
              <a:pathLst>
                <a:path w="285457" h="14279">
                  <a:moveTo>
                    <a:pt x="6850" y="14278"/>
                  </a:moveTo>
                  <a:lnTo>
                    <a:pt x="0" y="14278"/>
                  </a:lnTo>
                  <a:lnTo>
                    <a:pt x="124920" y="14278"/>
                  </a:lnTo>
                  <a:lnTo>
                    <a:pt x="130014" y="13485"/>
                  </a:lnTo>
                  <a:lnTo>
                    <a:pt x="134997" y="12163"/>
                  </a:lnTo>
                  <a:lnTo>
                    <a:pt x="139906" y="10488"/>
                  </a:lnTo>
                  <a:lnTo>
                    <a:pt x="145560" y="9371"/>
                  </a:lnTo>
                  <a:lnTo>
                    <a:pt x="151711" y="8627"/>
                  </a:lnTo>
                  <a:lnTo>
                    <a:pt x="158192" y="8131"/>
                  </a:lnTo>
                  <a:lnTo>
                    <a:pt x="164101" y="7800"/>
                  </a:lnTo>
                  <a:lnTo>
                    <a:pt x="174900" y="7433"/>
                  </a:lnTo>
                  <a:lnTo>
                    <a:pt x="189904" y="7226"/>
                  </a:lnTo>
                  <a:lnTo>
                    <a:pt x="194767" y="6404"/>
                  </a:lnTo>
                  <a:lnTo>
                    <a:pt x="199597" y="5063"/>
                  </a:lnTo>
                  <a:lnTo>
                    <a:pt x="204404" y="3375"/>
                  </a:lnTo>
                  <a:lnTo>
                    <a:pt x="209197" y="2250"/>
                  </a:lnTo>
                  <a:lnTo>
                    <a:pt x="213979" y="1500"/>
                  </a:lnTo>
                  <a:lnTo>
                    <a:pt x="218755" y="1000"/>
                  </a:lnTo>
                  <a:lnTo>
                    <a:pt x="223526" y="666"/>
                  </a:lnTo>
                  <a:lnTo>
                    <a:pt x="228294" y="444"/>
                  </a:lnTo>
                  <a:lnTo>
                    <a:pt x="240473" y="131"/>
                  </a:lnTo>
                  <a:lnTo>
                    <a:pt x="285456"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369"/>
            <p:cNvSpPr/>
            <p:nvPr/>
          </p:nvSpPr>
          <p:spPr>
            <a:xfrm>
              <a:off x="4415944" y="4585509"/>
              <a:ext cx="227495" cy="28556"/>
            </a:xfrm>
            <a:custGeom>
              <a:avLst/>
              <a:gdLst/>
              <a:ahLst/>
              <a:cxnLst/>
              <a:rect l="0" t="0" r="0" b="0"/>
              <a:pathLst>
                <a:path w="227495" h="28556">
                  <a:moveTo>
                    <a:pt x="20325" y="0"/>
                  </a:moveTo>
                  <a:lnTo>
                    <a:pt x="10382" y="0"/>
                  </a:lnTo>
                  <a:lnTo>
                    <a:pt x="8934" y="793"/>
                  </a:lnTo>
                  <a:lnTo>
                    <a:pt x="7968" y="2115"/>
                  </a:lnTo>
                  <a:lnTo>
                    <a:pt x="7324" y="3790"/>
                  </a:lnTo>
                  <a:lnTo>
                    <a:pt x="6102" y="4906"/>
                  </a:lnTo>
                  <a:lnTo>
                    <a:pt x="4493" y="5650"/>
                  </a:lnTo>
                  <a:lnTo>
                    <a:pt x="2626" y="6147"/>
                  </a:lnTo>
                  <a:lnTo>
                    <a:pt x="1382" y="7271"/>
                  </a:lnTo>
                  <a:lnTo>
                    <a:pt x="553" y="8813"/>
                  </a:lnTo>
                  <a:lnTo>
                    <a:pt x="0" y="10634"/>
                  </a:lnTo>
                  <a:lnTo>
                    <a:pt x="425" y="11849"/>
                  </a:lnTo>
                  <a:lnTo>
                    <a:pt x="1501" y="12658"/>
                  </a:lnTo>
                  <a:lnTo>
                    <a:pt x="5772" y="14183"/>
                  </a:lnTo>
                  <a:lnTo>
                    <a:pt x="6654" y="15008"/>
                  </a:lnTo>
                  <a:lnTo>
                    <a:pt x="9751" y="18039"/>
                  </a:lnTo>
                  <a:lnTo>
                    <a:pt x="11688" y="19165"/>
                  </a:lnTo>
                  <a:lnTo>
                    <a:pt x="13773" y="19916"/>
                  </a:lnTo>
                  <a:lnTo>
                    <a:pt x="18206" y="20750"/>
                  </a:lnTo>
                  <a:lnTo>
                    <a:pt x="25166" y="21219"/>
                  </a:lnTo>
                  <a:lnTo>
                    <a:pt x="29884" y="21329"/>
                  </a:lnTo>
                  <a:lnTo>
                    <a:pt x="32254" y="22151"/>
                  </a:lnTo>
                  <a:lnTo>
                    <a:pt x="34628" y="23493"/>
                  </a:lnTo>
                  <a:lnTo>
                    <a:pt x="37004" y="25180"/>
                  </a:lnTo>
                  <a:lnTo>
                    <a:pt x="39381" y="26306"/>
                  </a:lnTo>
                  <a:lnTo>
                    <a:pt x="41761" y="27055"/>
                  </a:lnTo>
                  <a:lnTo>
                    <a:pt x="47315" y="27889"/>
                  </a:lnTo>
                  <a:lnTo>
                    <a:pt x="51018" y="28111"/>
                  </a:lnTo>
                  <a:lnTo>
                    <a:pt x="58572" y="28358"/>
                  </a:lnTo>
                  <a:lnTo>
                    <a:pt x="68082" y="28497"/>
                  </a:lnTo>
                  <a:lnTo>
                    <a:pt x="227494" y="2855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370"/>
            <p:cNvSpPr/>
            <p:nvPr/>
          </p:nvSpPr>
          <p:spPr>
            <a:xfrm>
              <a:off x="3564734" y="3764530"/>
              <a:ext cx="264278" cy="456894"/>
            </a:xfrm>
            <a:custGeom>
              <a:avLst/>
              <a:gdLst/>
              <a:ahLst/>
              <a:cxnLst/>
              <a:rect l="0" t="0" r="0" b="0"/>
              <a:pathLst>
                <a:path w="264278" h="456894">
                  <a:moveTo>
                    <a:pt x="71435" y="0"/>
                  </a:moveTo>
                  <a:lnTo>
                    <a:pt x="65284" y="0"/>
                  </a:lnTo>
                  <a:lnTo>
                    <a:pt x="60793" y="3790"/>
                  </a:lnTo>
                  <a:lnTo>
                    <a:pt x="59578" y="5700"/>
                  </a:lnTo>
                  <a:lnTo>
                    <a:pt x="57073" y="12177"/>
                  </a:lnTo>
                  <a:lnTo>
                    <a:pt x="53675" y="16781"/>
                  </a:lnTo>
                  <a:lnTo>
                    <a:pt x="52451" y="19913"/>
                  </a:lnTo>
                  <a:lnTo>
                    <a:pt x="49935" y="31900"/>
                  </a:lnTo>
                  <a:lnTo>
                    <a:pt x="45309" y="45499"/>
                  </a:lnTo>
                  <a:lnTo>
                    <a:pt x="42792" y="59577"/>
                  </a:lnTo>
                  <a:lnTo>
                    <a:pt x="37371" y="73795"/>
                  </a:lnTo>
                  <a:lnTo>
                    <a:pt x="33012" y="83299"/>
                  </a:lnTo>
                  <a:lnTo>
                    <a:pt x="30546" y="94927"/>
                  </a:lnTo>
                  <a:lnTo>
                    <a:pt x="28656" y="108027"/>
                  </a:lnTo>
                  <a:lnTo>
                    <a:pt x="25169" y="121781"/>
                  </a:lnTo>
                  <a:lnTo>
                    <a:pt x="20974" y="135827"/>
                  </a:lnTo>
                  <a:lnTo>
                    <a:pt x="11814" y="164233"/>
                  </a:lnTo>
                  <a:lnTo>
                    <a:pt x="9218" y="178490"/>
                  </a:lnTo>
                  <a:lnTo>
                    <a:pt x="7270" y="192759"/>
                  </a:lnTo>
                  <a:lnTo>
                    <a:pt x="3759" y="207033"/>
                  </a:lnTo>
                  <a:lnTo>
                    <a:pt x="1669" y="221309"/>
                  </a:lnTo>
                  <a:lnTo>
                    <a:pt x="740" y="235586"/>
                  </a:lnTo>
                  <a:lnTo>
                    <a:pt x="327" y="249864"/>
                  </a:lnTo>
                  <a:lnTo>
                    <a:pt x="16" y="299836"/>
                  </a:lnTo>
                  <a:lnTo>
                    <a:pt x="0" y="331741"/>
                  </a:lnTo>
                  <a:lnTo>
                    <a:pt x="2115" y="342043"/>
                  </a:lnTo>
                  <a:lnTo>
                    <a:pt x="5701" y="351910"/>
                  </a:lnTo>
                  <a:lnTo>
                    <a:pt x="9940" y="361583"/>
                  </a:lnTo>
                  <a:lnTo>
                    <a:pt x="14470" y="371171"/>
                  </a:lnTo>
                  <a:lnTo>
                    <a:pt x="16790" y="375948"/>
                  </a:lnTo>
                  <a:lnTo>
                    <a:pt x="19924" y="379927"/>
                  </a:lnTo>
                  <a:lnTo>
                    <a:pt x="27639" y="386462"/>
                  </a:lnTo>
                  <a:lnTo>
                    <a:pt x="34243" y="392010"/>
                  </a:lnTo>
                  <a:lnTo>
                    <a:pt x="40618" y="397121"/>
                  </a:lnTo>
                  <a:lnTo>
                    <a:pt x="48742" y="402036"/>
                  </a:lnTo>
                  <a:lnTo>
                    <a:pt x="57645" y="406865"/>
                  </a:lnTo>
                  <a:lnTo>
                    <a:pt x="62242" y="409263"/>
                  </a:lnTo>
                  <a:lnTo>
                    <a:pt x="66893" y="410862"/>
                  </a:lnTo>
                  <a:lnTo>
                    <a:pt x="71582" y="411927"/>
                  </a:lnTo>
                  <a:lnTo>
                    <a:pt x="76295" y="412638"/>
                  </a:lnTo>
                  <a:lnTo>
                    <a:pt x="81025" y="413905"/>
                  </a:lnTo>
                  <a:lnTo>
                    <a:pt x="85766" y="415543"/>
                  </a:lnTo>
                  <a:lnTo>
                    <a:pt x="90514" y="417428"/>
                  </a:lnTo>
                  <a:lnTo>
                    <a:pt x="95267" y="418685"/>
                  </a:lnTo>
                  <a:lnTo>
                    <a:pt x="100023" y="419523"/>
                  </a:lnTo>
                  <a:lnTo>
                    <a:pt x="104781" y="420081"/>
                  </a:lnTo>
                  <a:lnTo>
                    <a:pt x="109541" y="419660"/>
                  </a:lnTo>
                  <a:lnTo>
                    <a:pt x="114301" y="418586"/>
                  </a:lnTo>
                  <a:lnTo>
                    <a:pt x="119062" y="417077"/>
                  </a:lnTo>
                  <a:lnTo>
                    <a:pt x="123824" y="416071"/>
                  </a:lnTo>
                  <a:lnTo>
                    <a:pt x="128586" y="415400"/>
                  </a:lnTo>
                  <a:lnTo>
                    <a:pt x="133348" y="414953"/>
                  </a:lnTo>
                  <a:lnTo>
                    <a:pt x="138111" y="413862"/>
                  </a:lnTo>
                  <a:lnTo>
                    <a:pt x="142873" y="412341"/>
                  </a:lnTo>
                  <a:lnTo>
                    <a:pt x="147635" y="410535"/>
                  </a:lnTo>
                  <a:lnTo>
                    <a:pt x="153191" y="409330"/>
                  </a:lnTo>
                  <a:lnTo>
                    <a:pt x="159277" y="408526"/>
                  </a:lnTo>
                  <a:lnTo>
                    <a:pt x="165715" y="407991"/>
                  </a:lnTo>
                  <a:lnTo>
                    <a:pt x="170801" y="406048"/>
                  </a:lnTo>
                  <a:lnTo>
                    <a:pt x="174985" y="403166"/>
                  </a:lnTo>
                  <a:lnTo>
                    <a:pt x="182545" y="396526"/>
                  </a:lnTo>
                  <a:lnTo>
                    <a:pt x="186783" y="393645"/>
                  </a:lnTo>
                  <a:lnTo>
                    <a:pt x="191196" y="390931"/>
                  </a:lnTo>
                  <a:lnTo>
                    <a:pt x="195726" y="387536"/>
                  </a:lnTo>
                  <a:lnTo>
                    <a:pt x="200333" y="383685"/>
                  </a:lnTo>
                  <a:lnTo>
                    <a:pt x="204992" y="379532"/>
                  </a:lnTo>
                  <a:lnTo>
                    <a:pt x="209685" y="375970"/>
                  </a:lnTo>
                  <a:lnTo>
                    <a:pt x="214402" y="372802"/>
                  </a:lnTo>
                  <a:lnTo>
                    <a:pt x="219133" y="369897"/>
                  </a:lnTo>
                  <a:lnTo>
                    <a:pt x="226508" y="362439"/>
                  </a:lnTo>
                  <a:lnTo>
                    <a:pt x="233225" y="353836"/>
                  </a:lnTo>
                  <a:lnTo>
                    <a:pt x="237239" y="349320"/>
                  </a:lnTo>
                  <a:lnTo>
                    <a:pt x="245138" y="340073"/>
                  </a:lnTo>
                  <a:lnTo>
                    <a:pt x="251295" y="330675"/>
                  </a:lnTo>
                  <a:lnTo>
                    <a:pt x="259223" y="316465"/>
                  </a:lnTo>
                  <a:lnTo>
                    <a:pt x="262053" y="309078"/>
                  </a:lnTo>
                  <a:lnTo>
                    <a:pt x="263310" y="302357"/>
                  </a:lnTo>
                  <a:lnTo>
                    <a:pt x="264018" y="289654"/>
                  </a:lnTo>
                  <a:lnTo>
                    <a:pt x="264257" y="273264"/>
                  </a:lnTo>
                  <a:lnTo>
                    <a:pt x="264277" y="270224"/>
                  </a:lnTo>
                  <a:lnTo>
                    <a:pt x="263496" y="267403"/>
                  </a:lnTo>
                  <a:lnTo>
                    <a:pt x="259399" y="259643"/>
                  </a:lnTo>
                  <a:lnTo>
                    <a:pt x="257039" y="252321"/>
                  </a:lnTo>
                  <a:lnTo>
                    <a:pt x="253673" y="247518"/>
                  </a:lnTo>
                  <a:lnTo>
                    <a:pt x="247415" y="242740"/>
                  </a:lnTo>
                  <a:lnTo>
                    <a:pt x="243523" y="240355"/>
                  </a:lnTo>
                  <a:lnTo>
                    <a:pt x="239342" y="238765"/>
                  </a:lnTo>
                  <a:lnTo>
                    <a:pt x="234967" y="237706"/>
                  </a:lnTo>
                  <a:lnTo>
                    <a:pt x="230462" y="236998"/>
                  </a:lnTo>
                  <a:lnTo>
                    <a:pt x="223341" y="236214"/>
                  </a:lnTo>
                  <a:lnTo>
                    <a:pt x="216736" y="235865"/>
                  </a:lnTo>
                  <a:lnTo>
                    <a:pt x="204093" y="235668"/>
                  </a:lnTo>
                  <a:lnTo>
                    <a:pt x="194952" y="235623"/>
                  </a:lnTo>
                  <a:lnTo>
                    <a:pt x="190292" y="236403"/>
                  </a:lnTo>
                  <a:lnTo>
                    <a:pt x="185598" y="237717"/>
                  </a:lnTo>
                  <a:lnTo>
                    <a:pt x="180881" y="239386"/>
                  </a:lnTo>
                  <a:lnTo>
                    <a:pt x="176149" y="240499"/>
                  </a:lnTo>
                  <a:lnTo>
                    <a:pt x="171407" y="241241"/>
                  </a:lnTo>
                  <a:lnTo>
                    <a:pt x="166658" y="241736"/>
                  </a:lnTo>
                  <a:lnTo>
                    <a:pt x="161904" y="243651"/>
                  </a:lnTo>
                  <a:lnTo>
                    <a:pt x="157148" y="246515"/>
                  </a:lnTo>
                  <a:lnTo>
                    <a:pt x="152389" y="250011"/>
                  </a:lnTo>
                  <a:lnTo>
                    <a:pt x="147629" y="253135"/>
                  </a:lnTo>
                  <a:lnTo>
                    <a:pt x="142869" y="256011"/>
                  </a:lnTo>
                  <a:lnTo>
                    <a:pt x="138107" y="258721"/>
                  </a:lnTo>
                  <a:lnTo>
                    <a:pt x="128583" y="263847"/>
                  </a:lnTo>
                  <a:lnTo>
                    <a:pt x="123822" y="266325"/>
                  </a:lnTo>
                  <a:lnTo>
                    <a:pt x="116413" y="271193"/>
                  </a:lnTo>
                  <a:lnTo>
                    <a:pt x="109682" y="276794"/>
                  </a:lnTo>
                  <a:lnTo>
                    <a:pt x="105664" y="280509"/>
                  </a:lnTo>
                  <a:lnTo>
                    <a:pt x="97760" y="288866"/>
                  </a:lnTo>
                  <a:lnTo>
                    <a:pt x="91601" y="297869"/>
                  </a:lnTo>
                  <a:lnTo>
                    <a:pt x="83672" y="311857"/>
                  </a:lnTo>
                  <a:lnTo>
                    <a:pt x="76295" y="326049"/>
                  </a:lnTo>
                  <a:lnTo>
                    <a:pt x="61918" y="354571"/>
                  </a:lnTo>
                  <a:lnTo>
                    <a:pt x="59268" y="364088"/>
                  </a:lnTo>
                  <a:lnTo>
                    <a:pt x="57776" y="376250"/>
                  </a:lnTo>
                  <a:lnTo>
                    <a:pt x="57333" y="386992"/>
                  </a:lnTo>
                  <a:lnTo>
                    <a:pt x="57184" y="404835"/>
                  </a:lnTo>
                  <a:lnTo>
                    <a:pt x="57965" y="408702"/>
                  </a:lnTo>
                  <a:lnTo>
                    <a:pt x="60950" y="415116"/>
                  </a:lnTo>
                  <a:lnTo>
                    <a:pt x="68540" y="425696"/>
                  </a:lnTo>
                  <a:lnTo>
                    <a:pt x="72979" y="439654"/>
                  </a:lnTo>
                  <a:lnTo>
                    <a:pt x="78579" y="45689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Annotation371"/>
            <p:cNvSpPr/>
            <p:nvPr/>
          </p:nvSpPr>
          <p:spPr>
            <a:xfrm>
              <a:off x="4500659" y="3721697"/>
              <a:ext cx="199831" cy="206932"/>
            </a:xfrm>
            <a:custGeom>
              <a:avLst/>
              <a:gdLst/>
              <a:ahLst/>
              <a:cxnLst/>
              <a:rect l="0" t="0" r="0" b="0"/>
              <a:pathLst>
                <a:path w="199831" h="206932">
                  <a:moveTo>
                    <a:pt x="85629" y="0"/>
                  </a:moveTo>
                  <a:lnTo>
                    <a:pt x="75685" y="0"/>
                  </a:lnTo>
                  <a:lnTo>
                    <a:pt x="74237" y="793"/>
                  </a:lnTo>
                  <a:lnTo>
                    <a:pt x="73271" y="2115"/>
                  </a:lnTo>
                  <a:lnTo>
                    <a:pt x="72628" y="3789"/>
                  </a:lnTo>
                  <a:lnTo>
                    <a:pt x="67930" y="9936"/>
                  </a:lnTo>
                  <a:lnTo>
                    <a:pt x="63740" y="14463"/>
                  </a:lnTo>
                  <a:lnTo>
                    <a:pt x="56917" y="21471"/>
                  </a:lnTo>
                  <a:lnTo>
                    <a:pt x="33238" y="45214"/>
                  </a:lnTo>
                  <a:lnTo>
                    <a:pt x="30858" y="48387"/>
                  </a:lnTo>
                  <a:lnTo>
                    <a:pt x="28477" y="52088"/>
                  </a:lnTo>
                  <a:lnTo>
                    <a:pt x="26096" y="56142"/>
                  </a:lnTo>
                  <a:lnTo>
                    <a:pt x="24509" y="59638"/>
                  </a:lnTo>
                  <a:lnTo>
                    <a:pt x="22745" y="65637"/>
                  </a:lnTo>
                  <a:lnTo>
                    <a:pt x="21481" y="69141"/>
                  </a:lnTo>
                  <a:lnTo>
                    <a:pt x="19845" y="73064"/>
                  </a:lnTo>
                  <a:lnTo>
                    <a:pt x="17960" y="77265"/>
                  </a:lnTo>
                  <a:lnTo>
                    <a:pt x="13750" y="86163"/>
                  </a:lnTo>
                  <a:lnTo>
                    <a:pt x="11516" y="90757"/>
                  </a:lnTo>
                  <a:lnTo>
                    <a:pt x="10026" y="94613"/>
                  </a:lnTo>
                  <a:lnTo>
                    <a:pt x="8371" y="101012"/>
                  </a:lnTo>
                  <a:lnTo>
                    <a:pt x="7136" y="104623"/>
                  </a:lnTo>
                  <a:lnTo>
                    <a:pt x="5519" y="108616"/>
                  </a:lnTo>
                  <a:lnTo>
                    <a:pt x="3647" y="112865"/>
                  </a:lnTo>
                  <a:lnTo>
                    <a:pt x="2399" y="116490"/>
                  </a:lnTo>
                  <a:lnTo>
                    <a:pt x="1012" y="122634"/>
                  </a:lnTo>
                  <a:lnTo>
                    <a:pt x="643" y="126176"/>
                  </a:lnTo>
                  <a:lnTo>
                    <a:pt x="396" y="130124"/>
                  </a:lnTo>
                  <a:lnTo>
                    <a:pt x="123" y="138741"/>
                  </a:lnTo>
                  <a:lnTo>
                    <a:pt x="0" y="147859"/>
                  </a:lnTo>
                  <a:lnTo>
                    <a:pt x="762" y="151718"/>
                  </a:lnTo>
                  <a:lnTo>
                    <a:pt x="3725" y="158121"/>
                  </a:lnTo>
                  <a:lnTo>
                    <a:pt x="9855" y="169975"/>
                  </a:lnTo>
                  <a:lnTo>
                    <a:pt x="12094" y="173601"/>
                  </a:lnTo>
                  <a:lnTo>
                    <a:pt x="16699" y="179745"/>
                  </a:lnTo>
                  <a:lnTo>
                    <a:pt x="21391" y="185120"/>
                  </a:lnTo>
                  <a:lnTo>
                    <a:pt x="23753" y="187664"/>
                  </a:lnTo>
                  <a:lnTo>
                    <a:pt x="26916" y="190153"/>
                  </a:lnTo>
                  <a:lnTo>
                    <a:pt x="30611" y="192605"/>
                  </a:lnTo>
                  <a:lnTo>
                    <a:pt x="34663" y="195034"/>
                  </a:lnTo>
                  <a:lnTo>
                    <a:pt x="38157" y="196652"/>
                  </a:lnTo>
                  <a:lnTo>
                    <a:pt x="44157" y="198451"/>
                  </a:lnTo>
                  <a:lnTo>
                    <a:pt x="47662" y="199724"/>
                  </a:lnTo>
                  <a:lnTo>
                    <a:pt x="51586" y="201366"/>
                  </a:lnTo>
                  <a:lnTo>
                    <a:pt x="55790" y="203253"/>
                  </a:lnTo>
                  <a:lnTo>
                    <a:pt x="60179" y="204512"/>
                  </a:lnTo>
                  <a:lnTo>
                    <a:pt x="64694" y="205351"/>
                  </a:lnTo>
                  <a:lnTo>
                    <a:pt x="69291" y="205911"/>
                  </a:lnTo>
                  <a:lnTo>
                    <a:pt x="73943" y="206283"/>
                  </a:lnTo>
                  <a:lnTo>
                    <a:pt x="78632" y="206532"/>
                  </a:lnTo>
                  <a:lnTo>
                    <a:pt x="88075" y="206808"/>
                  </a:lnTo>
                  <a:lnTo>
                    <a:pt x="97564" y="206931"/>
                  </a:lnTo>
                  <a:lnTo>
                    <a:pt x="102316" y="206170"/>
                  </a:lnTo>
                  <a:lnTo>
                    <a:pt x="107072" y="204870"/>
                  </a:lnTo>
                  <a:lnTo>
                    <a:pt x="111831" y="203210"/>
                  </a:lnTo>
                  <a:lnTo>
                    <a:pt x="116591" y="201310"/>
                  </a:lnTo>
                  <a:lnTo>
                    <a:pt x="121351" y="199250"/>
                  </a:lnTo>
                  <a:lnTo>
                    <a:pt x="126112" y="197084"/>
                  </a:lnTo>
                  <a:lnTo>
                    <a:pt x="130080" y="195639"/>
                  </a:lnTo>
                  <a:lnTo>
                    <a:pt x="133519" y="194677"/>
                  </a:lnTo>
                  <a:lnTo>
                    <a:pt x="136606" y="194035"/>
                  </a:lnTo>
                  <a:lnTo>
                    <a:pt x="140251" y="192814"/>
                  </a:lnTo>
                  <a:lnTo>
                    <a:pt x="144268" y="191206"/>
                  </a:lnTo>
                  <a:lnTo>
                    <a:pt x="148534" y="189342"/>
                  </a:lnTo>
                  <a:lnTo>
                    <a:pt x="157507" y="185154"/>
                  </a:lnTo>
                  <a:lnTo>
                    <a:pt x="162123" y="182927"/>
                  </a:lnTo>
                  <a:lnTo>
                    <a:pt x="165993" y="179856"/>
                  </a:lnTo>
                  <a:lnTo>
                    <a:pt x="169368" y="176222"/>
                  </a:lnTo>
                  <a:lnTo>
                    <a:pt x="172411" y="172213"/>
                  </a:lnTo>
                  <a:lnTo>
                    <a:pt x="175233" y="168747"/>
                  </a:lnTo>
                  <a:lnTo>
                    <a:pt x="180486" y="162781"/>
                  </a:lnTo>
                  <a:lnTo>
                    <a:pt x="185467" y="157486"/>
                  </a:lnTo>
                  <a:lnTo>
                    <a:pt x="187906" y="154963"/>
                  </a:lnTo>
                  <a:lnTo>
                    <a:pt x="189532" y="151695"/>
                  </a:lnTo>
                  <a:lnTo>
                    <a:pt x="190617" y="147930"/>
                  </a:lnTo>
                  <a:lnTo>
                    <a:pt x="191339" y="143833"/>
                  </a:lnTo>
                  <a:lnTo>
                    <a:pt x="192615" y="140308"/>
                  </a:lnTo>
                  <a:lnTo>
                    <a:pt x="196149" y="134277"/>
                  </a:lnTo>
                  <a:lnTo>
                    <a:pt x="197408" y="130765"/>
                  </a:lnTo>
                  <a:lnTo>
                    <a:pt x="198249" y="126837"/>
                  </a:lnTo>
                  <a:lnTo>
                    <a:pt x="198809" y="122633"/>
                  </a:lnTo>
                  <a:lnTo>
                    <a:pt x="199182" y="119036"/>
                  </a:lnTo>
                  <a:lnTo>
                    <a:pt x="199596" y="112925"/>
                  </a:lnTo>
                  <a:lnTo>
                    <a:pt x="199781" y="105450"/>
                  </a:lnTo>
                  <a:lnTo>
                    <a:pt x="199830" y="101235"/>
                  </a:lnTo>
                  <a:lnTo>
                    <a:pt x="199069" y="97632"/>
                  </a:lnTo>
                  <a:lnTo>
                    <a:pt x="196107" y="91514"/>
                  </a:lnTo>
                  <a:lnTo>
                    <a:pt x="192145" y="86150"/>
                  </a:lnTo>
                  <a:lnTo>
                    <a:pt x="187737" y="81122"/>
                  </a:lnTo>
                  <a:lnTo>
                    <a:pt x="183133" y="76244"/>
                  </a:lnTo>
                  <a:lnTo>
                    <a:pt x="172286" y="65248"/>
                  </a:lnTo>
                  <a:lnTo>
                    <a:pt x="168800" y="62536"/>
                  </a:lnTo>
                  <a:lnTo>
                    <a:pt x="162811" y="59522"/>
                  </a:lnTo>
                  <a:lnTo>
                    <a:pt x="159308" y="57925"/>
                  </a:lnTo>
                  <a:lnTo>
                    <a:pt x="146794" y="51888"/>
                  </a:lnTo>
                  <a:lnTo>
                    <a:pt x="137684" y="47386"/>
                  </a:lnTo>
                  <a:lnTo>
                    <a:pt x="133032" y="45869"/>
                  </a:lnTo>
                  <a:lnTo>
                    <a:pt x="128343" y="44857"/>
                  </a:lnTo>
                  <a:lnTo>
                    <a:pt x="123630" y="44182"/>
                  </a:lnTo>
                  <a:lnTo>
                    <a:pt x="119694" y="43733"/>
                  </a:lnTo>
                  <a:lnTo>
                    <a:pt x="116277" y="43433"/>
                  </a:lnTo>
                  <a:lnTo>
                    <a:pt x="113204" y="43233"/>
                  </a:lnTo>
                  <a:lnTo>
                    <a:pt x="109569" y="42307"/>
                  </a:lnTo>
                  <a:lnTo>
                    <a:pt x="105558" y="40896"/>
                  </a:lnTo>
                  <a:lnTo>
                    <a:pt x="101295" y="39162"/>
                  </a:lnTo>
                  <a:lnTo>
                    <a:pt x="96867" y="38006"/>
                  </a:lnTo>
                  <a:lnTo>
                    <a:pt x="92327" y="37236"/>
                  </a:lnTo>
                  <a:lnTo>
                    <a:pt x="87713" y="36722"/>
                  </a:lnTo>
                  <a:lnTo>
                    <a:pt x="83843" y="37172"/>
                  </a:lnTo>
                  <a:lnTo>
                    <a:pt x="80469" y="38266"/>
                  </a:lnTo>
                  <a:lnTo>
                    <a:pt x="77427" y="39789"/>
                  </a:lnTo>
                  <a:lnTo>
                    <a:pt x="73810" y="40803"/>
                  </a:lnTo>
                  <a:lnTo>
                    <a:pt x="69812" y="41480"/>
                  </a:lnTo>
                  <a:lnTo>
                    <a:pt x="57054" y="4283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Annotation372"/>
            <p:cNvSpPr/>
            <p:nvPr/>
          </p:nvSpPr>
          <p:spPr>
            <a:xfrm>
              <a:off x="4500600" y="3921587"/>
              <a:ext cx="235374" cy="292599"/>
            </a:xfrm>
            <a:custGeom>
              <a:avLst/>
              <a:gdLst/>
              <a:ahLst/>
              <a:cxnLst/>
              <a:rect l="0" t="0" r="0" b="0"/>
              <a:pathLst>
                <a:path w="235374" h="292599">
                  <a:moveTo>
                    <a:pt x="128550" y="0"/>
                  </a:moveTo>
                  <a:lnTo>
                    <a:pt x="124758" y="3790"/>
                  </a:lnTo>
                  <a:lnTo>
                    <a:pt x="122053" y="4906"/>
                  </a:lnTo>
                  <a:lnTo>
                    <a:pt x="114814" y="6147"/>
                  </a:lnTo>
                  <a:lnTo>
                    <a:pt x="111455" y="7270"/>
                  </a:lnTo>
                  <a:lnTo>
                    <a:pt x="105606" y="10635"/>
                  </a:lnTo>
                  <a:lnTo>
                    <a:pt x="100361" y="14774"/>
                  </a:lnTo>
                  <a:lnTo>
                    <a:pt x="94590" y="19258"/>
                  </a:lnTo>
                  <a:lnTo>
                    <a:pt x="90829" y="21564"/>
                  </a:lnTo>
                  <a:lnTo>
                    <a:pt x="86734" y="23895"/>
                  </a:lnTo>
                  <a:lnTo>
                    <a:pt x="80067" y="30715"/>
                  </a:lnTo>
                  <a:lnTo>
                    <a:pt x="73665" y="39034"/>
                  </a:lnTo>
                  <a:lnTo>
                    <a:pt x="69734" y="43473"/>
                  </a:lnTo>
                  <a:lnTo>
                    <a:pt x="61134" y="52637"/>
                  </a:lnTo>
                  <a:lnTo>
                    <a:pt x="38144" y="76027"/>
                  </a:lnTo>
                  <a:lnTo>
                    <a:pt x="29897" y="84291"/>
                  </a:lnTo>
                  <a:lnTo>
                    <a:pt x="23056" y="93252"/>
                  </a:lnTo>
                  <a:lnTo>
                    <a:pt x="20120" y="97863"/>
                  </a:lnTo>
                  <a:lnTo>
                    <a:pt x="17370" y="103316"/>
                  </a:lnTo>
                  <a:lnTo>
                    <a:pt x="14742" y="109331"/>
                  </a:lnTo>
                  <a:lnTo>
                    <a:pt x="12197" y="115721"/>
                  </a:lnTo>
                  <a:lnTo>
                    <a:pt x="9706" y="121568"/>
                  </a:lnTo>
                  <a:lnTo>
                    <a:pt x="4822" y="132294"/>
                  </a:lnTo>
                  <a:lnTo>
                    <a:pt x="3202" y="137375"/>
                  </a:lnTo>
                  <a:lnTo>
                    <a:pt x="2122" y="142349"/>
                  </a:lnTo>
                  <a:lnTo>
                    <a:pt x="1402" y="147252"/>
                  </a:lnTo>
                  <a:lnTo>
                    <a:pt x="923" y="152107"/>
                  </a:lnTo>
                  <a:lnTo>
                    <a:pt x="602" y="156930"/>
                  </a:lnTo>
                  <a:lnTo>
                    <a:pt x="389" y="161731"/>
                  </a:lnTo>
                  <a:lnTo>
                    <a:pt x="152" y="171297"/>
                  </a:lnTo>
                  <a:lnTo>
                    <a:pt x="0" y="190364"/>
                  </a:lnTo>
                  <a:lnTo>
                    <a:pt x="781" y="195919"/>
                  </a:lnTo>
                  <a:lnTo>
                    <a:pt x="2095" y="202002"/>
                  </a:lnTo>
                  <a:lnTo>
                    <a:pt x="3765" y="208437"/>
                  </a:lnTo>
                  <a:lnTo>
                    <a:pt x="5673" y="214314"/>
                  </a:lnTo>
                  <a:lnTo>
                    <a:pt x="7738" y="219818"/>
                  </a:lnTo>
                  <a:lnTo>
                    <a:pt x="9909" y="225074"/>
                  </a:lnTo>
                  <a:lnTo>
                    <a:pt x="12149" y="230164"/>
                  </a:lnTo>
                  <a:lnTo>
                    <a:pt x="16756" y="240050"/>
                  </a:lnTo>
                  <a:lnTo>
                    <a:pt x="19889" y="244115"/>
                  </a:lnTo>
                  <a:lnTo>
                    <a:pt x="23565" y="247617"/>
                  </a:lnTo>
                  <a:lnTo>
                    <a:pt x="27604" y="250746"/>
                  </a:lnTo>
                  <a:lnTo>
                    <a:pt x="34208" y="258452"/>
                  </a:lnTo>
                  <a:lnTo>
                    <a:pt x="37080" y="262728"/>
                  </a:lnTo>
                  <a:lnTo>
                    <a:pt x="40583" y="266372"/>
                  </a:lnTo>
                  <a:lnTo>
                    <a:pt x="44505" y="269595"/>
                  </a:lnTo>
                  <a:lnTo>
                    <a:pt x="48708" y="272536"/>
                  </a:lnTo>
                  <a:lnTo>
                    <a:pt x="55494" y="277919"/>
                  </a:lnTo>
                  <a:lnTo>
                    <a:pt x="58414" y="280465"/>
                  </a:lnTo>
                  <a:lnTo>
                    <a:pt x="61949" y="282163"/>
                  </a:lnTo>
                  <a:lnTo>
                    <a:pt x="65893" y="283295"/>
                  </a:lnTo>
                  <a:lnTo>
                    <a:pt x="70110" y="284049"/>
                  </a:lnTo>
                  <a:lnTo>
                    <a:pt x="74508" y="285345"/>
                  </a:lnTo>
                  <a:lnTo>
                    <a:pt x="79029" y="287003"/>
                  </a:lnTo>
                  <a:lnTo>
                    <a:pt x="83630" y="288901"/>
                  </a:lnTo>
                  <a:lnTo>
                    <a:pt x="88284" y="290166"/>
                  </a:lnTo>
                  <a:lnTo>
                    <a:pt x="92975" y="291010"/>
                  </a:lnTo>
                  <a:lnTo>
                    <a:pt x="97689" y="291572"/>
                  </a:lnTo>
                  <a:lnTo>
                    <a:pt x="102420" y="291947"/>
                  </a:lnTo>
                  <a:lnTo>
                    <a:pt x="107161" y="292196"/>
                  </a:lnTo>
                  <a:lnTo>
                    <a:pt x="111910" y="292364"/>
                  </a:lnTo>
                  <a:lnTo>
                    <a:pt x="129970" y="292598"/>
                  </a:lnTo>
                  <a:lnTo>
                    <a:pt x="135053" y="291838"/>
                  </a:lnTo>
                  <a:lnTo>
                    <a:pt x="139235" y="290537"/>
                  </a:lnTo>
                  <a:lnTo>
                    <a:pt x="146792" y="286978"/>
                  </a:lnTo>
                  <a:lnTo>
                    <a:pt x="183380" y="268863"/>
                  </a:lnTo>
                  <a:lnTo>
                    <a:pt x="187328" y="265703"/>
                  </a:lnTo>
                  <a:lnTo>
                    <a:pt x="193832" y="257961"/>
                  </a:lnTo>
                  <a:lnTo>
                    <a:pt x="197471" y="254468"/>
                  </a:lnTo>
                  <a:lnTo>
                    <a:pt x="201485" y="251347"/>
                  </a:lnTo>
                  <a:lnTo>
                    <a:pt x="205748" y="248473"/>
                  </a:lnTo>
                  <a:lnTo>
                    <a:pt x="212602" y="241049"/>
                  </a:lnTo>
                  <a:lnTo>
                    <a:pt x="218294" y="232461"/>
                  </a:lnTo>
                  <a:lnTo>
                    <a:pt x="223469" y="223356"/>
                  </a:lnTo>
                  <a:lnTo>
                    <a:pt x="225167" y="218707"/>
                  </a:lnTo>
                  <a:lnTo>
                    <a:pt x="226299" y="214021"/>
                  </a:lnTo>
                  <a:lnTo>
                    <a:pt x="227053" y="209311"/>
                  </a:lnTo>
                  <a:lnTo>
                    <a:pt x="228350" y="204585"/>
                  </a:lnTo>
                  <a:lnTo>
                    <a:pt x="230008" y="199847"/>
                  </a:lnTo>
                  <a:lnTo>
                    <a:pt x="231908" y="195102"/>
                  </a:lnTo>
                  <a:lnTo>
                    <a:pt x="233174" y="190352"/>
                  </a:lnTo>
                  <a:lnTo>
                    <a:pt x="234018" y="185600"/>
                  </a:lnTo>
                  <a:lnTo>
                    <a:pt x="234580" y="180845"/>
                  </a:lnTo>
                  <a:lnTo>
                    <a:pt x="234956" y="175295"/>
                  </a:lnTo>
                  <a:lnTo>
                    <a:pt x="235206" y="169216"/>
                  </a:lnTo>
                  <a:lnTo>
                    <a:pt x="235373" y="162783"/>
                  </a:lnTo>
                  <a:lnTo>
                    <a:pt x="234690" y="156908"/>
                  </a:lnTo>
                  <a:lnTo>
                    <a:pt x="233441" y="151405"/>
                  </a:lnTo>
                  <a:lnTo>
                    <a:pt x="231815" y="146150"/>
                  </a:lnTo>
                  <a:lnTo>
                    <a:pt x="230731" y="141060"/>
                  </a:lnTo>
                  <a:lnTo>
                    <a:pt x="230008" y="136081"/>
                  </a:lnTo>
                  <a:lnTo>
                    <a:pt x="229526" y="131175"/>
                  </a:lnTo>
                  <a:lnTo>
                    <a:pt x="228411" y="126317"/>
                  </a:lnTo>
                  <a:lnTo>
                    <a:pt x="226874" y="121493"/>
                  </a:lnTo>
                  <a:lnTo>
                    <a:pt x="225055" y="116690"/>
                  </a:lnTo>
                  <a:lnTo>
                    <a:pt x="223049" y="111902"/>
                  </a:lnTo>
                  <a:lnTo>
                    <a:pt x="220918" y="107123"/>
                  </a:lnTo>
                  <a:lnTo>
                    <a:pt x="216433" y="97583"/>
                  </a:lnTo>
                  <a:lnTo>
                    <a:pt x="211795" y="88055"/>
                  </a:lnTo>
                  <a:lnTo>
                    <a:pt x="207087" y="80647"/>
                  </a:lnTo>
                  <a:lnTo>
                    <a:pt x="202349" y="73918"/>
                  </a:lnTo>
                  <a:lnTo>
                    <a:pt x="197597" y="65639"/>
                  </a:lnTo>
                  <a:lnTo>
                    <a:pt x="190723" y="56671"/>
                  </a:lnTo>
                  <a:lnTo>
                    <a:pt x="183170" y="48190"/>
                  </a:lnTo>
                  <a:lnTo>
                    <a:pt x="177167" y="41777"/>
                  </a:lnTo>
                  <a:lnTo>
                    <a:pt x="173661" y="38957"/>
                  </a:lnTo>
                  <a:lnTo>
                    <a:pt x="169737" y="36283"/>
                  </a:lnTo>
                  <a:lnTo>
                    <a:pt x="165533" y="33707"/>
                  </a:lnTo>
                  <a:lnTo>
                    <a:pt x="158745" y="30845"/>
                  </a:lnTo>
                  <a:lnTo>
                    <a:pt x="155824" y="30082"/>
                  </a:lnTo>
                  <a:lnTo>
                    <a:pt x="150461" y="27119"/>
                  </a:lnTo>
                  <a:lnTo>
                    <a:pt x="147920" y="25218"/>
                  </a:lnTo>
                  <a:lnTo>
                    <a:pt x="144638" y="23951"/>
                  </a:lnTo>
                  <a:lnTo>
                    <a:pt x="140863" y="23106"/>
                  </a:lnTo>
                  <a:lnTo>
                    <a:pt x="136759" y="22544"/>
                  </a:lnTo>
                  <a:lnTo>
                    <a:pt x="130082" y="21917"/>
                  </a:lnTo>
                  <a:lnTo>
                    <a:pt x="124468" y="21639"/>
                  </a:lnTo>
                  <a:lnTo>
                    <a:pt x="119328" y="21516"/>
                  </a:lnTo>
                  <a:lnTo>
                    <a:pt x="99975"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Annotation373"/>
            <p:cNvSpPr/>
            <p:nvPr/>
          </p:nvSpPr>
          <p:spPr>
            <a:xfrm>
              <a:off x="4114802" y="3935865"/>
              <a:ext cx="71437" cy="49974"/>
            </a:xfrm>
            <a:custGeom>
              <a:avLst/>
              <a:gdLst/>
              <a:ahLst/>
              <a:cxnLst/>
              <a:rect l="0" t="0" r="0" b="0"/>
              <a:pathLst>
                <a:path w="71437" h="49974">
                  <a:moveTo>
                    <a:pt x="7142" y="0"/>
                  </a:moveTo>
                  <a:lnTo>
                    <a:pt x="292" y="0"/>
                  </a:lnTo>
                  <a:lnTo>
                    <a:pt x="194" y="793"/>
                  </a:lnTo>
                  <a:lnTo>
                    <a:pt x="129" y="2115"/>
                  </a:lnTo>
                  <a:lnTo>
                    <a:pt x="6" y="6845"/>
                  </a:lnTo>
                  <a:lnTo>
                    <a:pt x="0" y="10842"/>
                  </a:lnTo>
                  <a:lnTo>
                    <a:pt x="793" y="11987"/>
                  </a:lnTo>
                  <a:lnTo>
                    <a:pt x="2116" y="12751"/>
                  </a:lnTo>
                  <a:lnTo>
                    <a:pt x="3791" y="13259"/>
                  </a:lnTo>
                  <a:lnTo>
                    <a:pt x="4908" y="14393"/>
                  </a:lnTo>
                  <a:lnTo>
                    <a:pt x="5653" y="15941"/>
                  </a:lnTo>
                  <a:lnTo>
                    <a:pt x="6149" y="17766"/>
                  </a:lnTo>
                  <a:lnTo>
                    <a:pt x="6480" y="19776"/>
                  </a:lnTo>
                  <a:lnTo>
                    <a:pt x="6701" y="21910"/>
                  </a:lnTo>
                  <a:lnTo>
                    <a:pt x="6848" y="24125"/>
                  </a:lnTo>
                  <a:lnTo>
                    <a:pt x="7740" y="25602"/>
                  </a:lnTo>
                  <a:lnTo>
                    <a:pt x="9128" y="26587"/>
                  </a:lnTo>
                  <a:lnTo>
                    <a:pt x="10847" y="27243"/>
                  </a:lnTo>
                  <a:lnTo>
                    <a:pt x="11993" y="28474"/>
                  </a:lnTo>
                  <a:lnTo>
                    <a:pt x="12757" y="30088"/>
                  </a:lnTo>
                  <a:lnTo>
                    <a:pt x="13984" y="34587"/>
                  </a:lnTo>
                  <a:lnTo>
                    <a:pt x="14878" y="35750"/>
                  </a:lnTo>
                  <a:lnTo>
                    <a:pt x="16268" y="37318"/>
                  </a:lnTo>
                  <a:lnTo>
                    <a:pt x="17988" y="39157"/>
                  </a:lnTo>
                  <a:lnTo>
                    <a:pt x="19135" y="41176"/>
                  </a:lnTo>
                  <a:lnTo>
                    <a:pt x="19900" y="43315"/>
                  </a:lnTo>
                  <a:lnTo>
                    <a:pt x="20410" y="45534"/>
                  </a:lnTo>
                  <a:lnTo>
                    <a:pt x="21544" y="47014"/>
                  </a:lnTo>
                  <a:lnTo>
                    <a:pt x="23093" y="48000"/>
                  </a:lnTo>
                  <a:lnTo>
                    <a:pt x="27491" y="49583"/>
                  </a:lnTo>
                  <a:lnTo>
                    <a:pt x="28645" y="49713"/>
                  </a:lnTo>
                  <a:lnTo>
                    <a:pt x="30209" y="49799"/>
                  </a:lnTo>
                  <a:lnTo>
                    <a:pt x="34063" y="49896"/>
                  </a:lnTo>
                  <a:lnTo>
                    <a:pt x="70344" y="49973"/>
                  </a:lnTo>
                  <a:lnTo>
                    <a:pt x="70708" y="49180"/>
                  </a:lnTo>
                  <a:lnTo>
                    <a:pt x="70951" y="47857"/>
                  </a:lnTo>
                  <a:lnTo>
                    <a:pt x="71340" y="43826"/>
                  </a:lnTo>
                  <a:lnTo>
                    <a:pt x="71372" y="42702"/>
                  </a:lnTo>
                  <a:lnTo>
                    <a:pt x="71436" y="22505"/>
                  </a:lnTo>
                  <a:lnTo>
                    <a:pt x="70642" y="21349"/>
                  </a:lnTo>
                  <a:lnTo>
                    <a:pt x="69319" y="19785"/>
                  </a:lnTo>
                  <a:lnTo>
                    <a:pt x="65284" y="15366"/>
                  </a:lnTo>
                  <a:lnTo>
                    <a:pt x="58228" y="8227"/>
                  </a:lnTo>
                  <a:lnTo>
                    <a:pt x="57074" y="7864"/>
                  </a:lnTo>
                  <a:lnTo>
                    <a:pt x="55511" y="7622"/>
                  </a:lnTo>
                  <a:lnTo>
                    <a:pt x="53676" y="7461"/>
                  </a:lnTo>
                  <a:lnTo>
                    <a:pt x="51658" y="7354"/>
                  </a:lnTo>
                  <a:lnTo>
                    <a:pt x="47300" y="7235"/>
                  </a:lnTo>
                  <a:lnTo>
                    <a:pt x="15374" y="7139"/>
                  </a:lnTo>
                  <a:lnTo>
                    <a:pt x="15011" y="7932"/>
                  </a:lnTo>
                  <a:lnTo>
                    <a:pt x="14770" y="9254"/>
                  </a:lnTo>
                  <a:lnTo>
                    <a:pt x="14314" y="13984"/>
                  </a:lnTo>
                  <a:lnTo>
                    <a:pt x="14288" y="20399"/>
                  </a:lnTo>
                  <a:lnTo>
                    <a:pt x="15081" y="21531"/>
                  </a:lnTo>
                  <a:lnTo>
                    <a:pt x="16403" y="23080"/>
                  </a:lnTo>
                  <a:lnTo>
                    <a:pt x="20437" y="27474"/>
                  </a:lnTo>
                  <a:lnTo>
                    <a:pt x="21561" y="27835"/>
                  </a:lnTo>
                  <a:lnTo>
                    <a:pt x="23105" y="28075"/>
                  </a:lnTo>
                  <a:lnTo>
                    <a:pt x="24927" y="28236"/>
                  </a:lnTo>
                  <a:lnTo>
                    <a:pt x="26143" y="29135"/>
                  </a:lnTo>
                  <a:lnTo>
                    <a:pt x="26953" y="30529"/>
                  </a:lnTo>
                  <a:lnTo>
                    <a:pt x="28253" y="34674"/>
                  </a:lnTo>
                  <a:lnTo>
                    <a:pt x="29153" y="35014"/>
                  </a:lnTo>
                  <a:lnTo>
                    <a:pt x="30547" y="35241"/>
                  </a:lnTo>
                  <a:lnTo>
                    <a:pt x="32270" y="35392"/>
                  </a:lnTo>
                  <a:lnTo>
                    <a:pt x="34213" y="35493"/>
                  </a:lnTo>
                  <a:lnTo>
                    <a:pt x="41565" y="35668"/>
                  </a:lnTo>
                  <a:lnTo>
                    <a:pt x="55828" y="35694"/>
                  </a:lnTo>
                  <a:lnTo>
                    <a:pt x="57061" y="34901"/>
                  </a:lnTo>
                  <a:lnTo>
                    <a:pt x="58677" y="33579"/>
                  </a:lnTo>
                  <a:lnTo>
                    <a:pt x="63183" y="29548"/>
                  </a:lnTo>
                  <a:lnTo>
                    <a:pt x="64346" y="29217"/>
                  </a:lnTo>
                  <a:lnTo>
                    <a:pt x="65916" y="28996"/>
                  </a:lnTo>
                  <a:lnTo>
                    <a:pt x="67755" y="28850"/>
                  </a:lnTo>
                  <a:lnTo>
                    <a:pt x="68983" y="27959"/>
                  </a:lnTo>
                  <a:lnTo>
                    <a:pt x="69800" y="26571"/>
                  </a:lnTo>
                  <a:lnTo>
                    <a:pt x="71113" y="22435"/>
                  </a:lnTo>
                  <a:lnTo>
                    <a:pt x="71220" y="21302"/>
                  </a:lnTo>
                  <a:lnTo>
                    <a:pt x="71292" y="19754"/>
                  </a:lnTo>
                  <a:lnTo>
                    <a:pt x="71407" y="15359"/>
                  </a:lnTo>
                  <a:lnTo>
                    <a:pt x="71435" y="3445"/>
                  </a:lnTo>
                  <a:lnTo>
                    <a:pt x="70641" y="2296"/>
                  </a:lnTo>
                  <a:lnTo>
                    <a:pt x="69319" y="1531"/>
                  </a:lnTo>
                  <a:lnTo>
                    <a:pt x="64379" y="27"/>
                  </a:lnTo>
                  <a:lnTo>
                    <a:pt x="53652" y="1"/>
                  </a:lnTo>
                  <a:lnTo>
                    <a:pt x="52436" y="794"/>
                  </a:lnTo>
                  <a:lnTo>
                    <a:pt x="51625" y="2116"/>
                  </a:lnTo>
                  <a:lnTo>
                    <a:pt x="51085" y="3790"/>
                  </a:lnTo>
                  <a:lnTo>
                    <a:pt x="49931" y="4906"/>
                  </a:lnTo>
                  <a:lnTo>
                    <a:pt x="48368" y="5651"/>
                  </a:lnTo>
                  <a:lnTo>
                    <a:pt x="46532" y="6147"/>
                  </a:lnTo>
                  <a:lnTo>
                    <a:pt x="44514" y="7271"/>
                  </a:lnTo>
                  <a:lnTo>
                    <a:pt x="42376" y="8814"/>
                  </a:lnTo>
                  <a:lnTo>
                    <a:pt x="37032" y="13199"/>
                  </a:lnTo>
                  <a:lnTo>
                    <a:pt x="35800" y="13559"/>
                  </a:lnTo>
                  <a:lnTo>
                    <a:pt x="34185" y="13798"/>
                  </a:lnTo>
                  <a:lnTo>
                    <a:pt x="32314" y="13958"/>
                  </a:lnTo>
                  <a:lnTo>
                    <a:pt x="31067" y="14858"/>
                  </a:lnTo>
                  <a:lnTo>
                    <a:pt x="30235" y="16251"/>
                  </a:lnTo>
                  <a:lnTo>
                    <a:pt x="28901" y="20396"/>
                  </a:lnTo>
                  <a:lnTo>
                    <a:pt x="28792" y="21530"/>
                  </a:lnTo>
                  <a:lnTo>
                    <a:pt x="28719" y="23078"/>
                  </a:lnTo>
                  <a:lnTo>
                    <a:pt x="28582" y="28236"/>
                  </a:lnTo>
                  <a:lnTo>
                    <a:pt x="28573" y="4283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374"/>
            <p:cNvSpPr/>
            <p:nvPr/>
          </p:nvSpPr>
          <p:spPr>
            <a:xfrm>
              <a:off x="5064919" y="3928726"/>
              <a:ext cx="185738" cy="7140"/>
            </a:xfrm>
            <a:custGeom>
              <a:avLst/>
              <a:gdLst/>
              <a:ahLst/>
              <a:cxnLst/>
              <a:rect l="0" t="0" r="0" b="0"/>
              <a:pathLst>
                <a:path w="185738" h="7140">
                  <a:moveTo>
                    <a:pt x="0" y="0"/>
                  </a:moveTo>
                  <a:lnTo>
                    <a:pt x="137350" y="0"/>
                  </a:lnTo>
                  <a:lnTo>
                    <a:pt x="142366" y="793"/>
                  </a:lnTo>
                  <a:lnTo>
                    <a:pt x="146505" y="2115"/>
                  </a:lnTo>
                  <a:lnTo>
                    <a:pt x="150057" y="3789"/>
                  </a:lnTo>
                  <a:lnTo>
                    <a:pt x="154012" y="4906"/>
                  </a:lnTo>
                  <a:lnTo>
                    <a:pt x="158238" y="5651"/>
                  </a:lnTo>
                  <a:lnTo>
                    <a:pt x="162642" y="6147"/>
                  </a:lnTo>
                  <a:lnTo>
                    <a:pt x="167165" y="6478"/>
                  </a:lnTo>
                  <a:lnTo>
                    <a:pt x="171768" y="6698"/>
                  </a:lnTo>
                  <a:lnTo>
                    <a:pt x="185737" y="713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375"/>
            <p:cNvSpPr/>
            <p:nvPr/>
          </p:nvSpPr>
          <p:spPr>
            <a:xfrm>
              <a:off x="5107781" y="4028671"/>
              <a:ext cx="135733" cy="21418"/>
            </a:xfrm>
            <a:custGeom>
              <a:avLst/>
              <a:gdLst/>
              <a:ahLst/>
              <a:cxnLst/>
              <a:rect l="0" t="0" r="0" b="0"/>
              <a:pathLst>
                <a:path w="135733" h="21418">
                  <a:moveTo>
                    <a:pt x="0" y="0"/>
                  </a:moveTo>
                  <a:lnTo>
                    <a:pt x="0" y="6147"/>
                  </a:lnTo>
                  <a:lnTo>
                    <a:pt x="794" y="6478"/>
                  </a:lnTo>
                  <a:lnTo>
                    <a:pt x="3793" y="6845"/>
                  </a:lnTo>
                  <a:lnTo>
                    <a:pt x="7771" y="7009"/>
                  </a:lnTo>
                  <a:lnTo>
                    <a:pt x="12979" y="7081"/>
                  </a:lnTo>
                  <a:lnTo>
                    <a:pt x="48952" y="7138"/>
                  </a:lnTo>
                  <a:lnTo>
                    <a:pt x="53272" y="7932"/>
                  </a:lnTo>
                  <a:lnTo>
                    <a:pt x="57740" y="9254"/>
                  </a:lnTo>
                  <a:lnTo>
                    <a:pt x="62306" y="10929"/>
                  </a:lnTo>
                  <a:lnTo>
                    <a:pt x="66937" y="12045"/>
                  </a:lnTo>
                  <a:lnTo>
                    <a:pt x="71613" y="12789"/>
                  </a:lnTo>
                  <a:lnTo>
                    <a:pt x="76317" y="13285"/>
                  </a:lnTo>
                  <a:lnTo>
                    <a:pt x="81041" y="13616"/>
                  </a:lnTo>
                  <a:lnTo>
                    <a:pt x="85777" y="13837"/>
                  </a:lnTo>
                  <a:lnTo>
                    <a:pt x="95274" y="14082"/>
                  </a:lnTo>
                  <a:lnTo>
                    <a:pt x="104785" y="14191"/>
                  </a:lnTo>
                  <a:lnTo>
                    <a:pt x="110339" y="15013"/>
                  </a:lnTo>
                  <a:lnTo>
                    <a:pt x="116421" y="16355"/>
                  </a:lnTo>
                  <a:lnTo>
                    <a:pt x="135732"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376"/>
            <p:cNvSpPr/>
            <p:nvPr/>
          </p:nvSpPr>
          <p:spPr>
            <a:xfrm>
              <a:off x="5457852" y="3793086"/>
              <a:ext cx="278580" cy="207031"/>
            </a:xfrm>
            <a:custGeom>
              <a:avLst/>
              <a:gdLst/>
              <a:ahLst/>
              <a:cxnLst/>
              <a:rect l="0" t="0" r="0" b="0"/>
              <a:pathLst>
                <a:path w="278580" h="207031">
                  <a:moveTo>
                    <a:pt x="85698" y="0"/>
                  </a:moveTo>
                  <a:lnTo>
                    <a:pt x="85698" y="20572"/>
                  </a:lnTo>
                  <a:lnTo>
                    <a:pt x="84904" y="24026"/>
                  </a:lnTo>
                  <a:lnTo>
                    <a:pt x="81906" y="29980"/>
                  </a:lnTo>
                  <a:lnTo>
                    <a:pt x="80788" y="33471"/>
                  </a:lnTo>
                  <a:lnTo>
                    <a:pt x="80044" y="37386"/>
                  </a:lnTo>
                  <a:lnTo>
                    <a:pt x="79547" y="41581"/>
                  </a:lnTo>
                  <a:lnTo>
                    <a:pt x="79216" y="45965"/>
                  </a:lnTo>
                  <a:lnTo>
                    <a:pt x="78996" y="50473"/>
                  </a:lnTo>
                  <a:lnTo>
                    <a:pt x="78848" y="55066"/>
                  </a:lnTo>
                  <a:lnTo>
                    <a:pt x="77957" y="59714"/>
                  </a:lnTo>
                  <a:lnTo>
                    <a:pt x="76568" y="64399"/>
                  </a:lnTo>
                  <a:lnTo>
                    <a:pt x="74849" y="69109"/>
                  </a:lnTo>
                  <a:lnTo>
                    <a:pt x="72909" y="73835"/>
                  </a:lnTo>
                  <a:lnTo>
                    <a:pt x="70823" y="78572"/>
                  </a:lnTo>
                  <a:lnTo>
                    <a:pt x="66386" y="88067"/>
                  </a:lnTo>
                  <a:lnTo>
                    <a:pt x="54707" y="111847"/>
                  </a:lnTo>
                  <a:lnTo>
                    <a:pt x="52338" y="117398"/>
                  </a:lnTo>
                  <a:lnTo>
                    <a:pt x="49964" y="123478"/>
                  </a:lnTo>
                  <a:lnTo>
                    <a:pt x="47588" y="129912"/>
                  </a:lnTo>
                  <a:lnTo>
                    <a:pt x="45210" y="134994"/>
                  </a:lnTo>
                  <a:lnTo>
                    <a:pt x="42831" y="139176"/>
                  </a:lnTo>
                  <a:lnTo>
                    <a:pt x="40452" y="142756"/>
                  </a:lnTo>
                  <a:lnTo>
                    <a:pt x="38071" y="146730"/>
                  </a:lnTo>
                  <a:lnTo>
                    <a:pt x="35690" y="150966"/>
                  </a:lnTo>
                  <a:lnTo>
                    <a:pt x="30929" y="159902"/>
                  </a:lnTo>
                  <a:lnTo>
                    <a:pt x="26167" y="169162"/>
                  </a:lnTo>
                  <a:lnTo>
                    <a:pt x="23786" y="173059"/>
                  </a:lnTo>
                  <a:lnTo>
                    <a:pt x="19023" y="179505"/>
                  </a:lnTo>
                  <a:lnTo>
                    <a:pt x="14261" y="185013"/>
                  </a:lnTo>
                  <a:lnTo>
                    <a:pt x="11879" y="187593"/>
                  </a:lnTo>
                  <a:lnTo>
                    <a:pt x="10292" y="190105"/>
                  </a:lnTo>
                  <a:lnTo>
                    <a:pt x="8528" y="195013"/>
                  </a:lnTo>
                  <a:lnTo>
                    <a:pt x="7535" y="198445"/>
                  </a:lnTo>
                  <a:lnTo>
                    <a:pt x="2290" y="204511"/>
                  </a:lnTo>
                  <a:lnTo>
                    <a:pt x="0" y="207000"/>
                  </a:lnTo>
                  <a:lnTo>
                    <a:pt x="10615" y="196394"/>
                  </a:lnTo>
                  <a:lnTo>
                    <a:pt x="12624" y="195180"/>
                  </a:lnTo>
                  <a:lnTo>
                    <a:pt x="19244" y="192678"/>
                  </a:lnTo>
                  <a:lnTo>
                    <a:pt x="26232" y="188059"/>
                  </a:lnTo>
                  <a:lnTo>
                    <a:pt x="34124" y="185544"/>
                  </a:lnTo>
                  <a:lnTo>
                    <a:pt x="41874" y="182145"/>
                  </a:lnTo>
                  <a:lnTo>
                    <a:pt x="48494" y="180106"/>
                  </a:lnTo>
                  <a:lnTo>
                    <a:pt x="54875" y="179199"/>
                  </a:lnTo>
                  <a:lnTo>
                    <a:pt x="63003" y="178796"/>
                  </a:lnTo>
                  <a:lnTo>
                    <a:pt x="76504" y="178569"/>
                  </a:lnTo>
                  <a:lnTo>
                    <a:pt x="151049" y="178474"/>
                  </a:lnTo>
                  <a:lnTo>
                    <a:pt x="158664" y="180589"/>
                  </a:lnTo>
                  <a:lnTo>
                    <a:pt x="166546" y="183380"/>
                  </a:lnTo>
                  <a:lnTo>
                    <a:pt x="172695" y="184620"/>
                  </a:lnTo>
                  <a:lnTo>
                    <a:pt x="180190" y="187287"/>
                  </a:lnTo>
                  <a:lnTo>
                    <a:pt x="188813" y="190323"/>
                  </a:lnTo>
                  <a:lnTo>
                    <a:pt x="193335" y="191132"/>
                  </a:lnTo>
                  <a:lnTo>
                    <a:pt x="197938" y="191672"/>
                  </a:lnTo>
                  <a:lnTo>
                    <a:pt x="205167" y="194387"/>
                  </a:lnTo>
                  <a:lnTo>
                    <a:pt x="211026" y="197445"/>
                  </a:lnTo>
                  <a:lnTo>
                    <a:pt x="216276" y="198804"/>
                  </a:lnTo>
                  <a:lnTo>
                    <a:pt x="223373" y="199408"/>
                  </a:lnTo>
                  <a:lnTo>
                    <a:pt x="227487" y="199569"/>
                  </a:lnTo>
                  <a:lnTo>
                    <a:pt x="231818" y="200469"/>
                  </a:lnTo>
                  <a:lnTo>
                    <a:pt x="236293" y="201863"/>
                  </a:lnTo>
                  <a:lnTo>
                    <a:pt x="244704" y="204733"/>
                  </a:lnTo>
                  <a:lnTo>
                    <a:pt x="253108" y="206349"/>
                  </a:lnTo>
                  <a:lnTo>
                    <a:pt x="260408" y="206940"/>
                  </a:lnTo>
                  <a:lnTo>
                    <a:pt x="278579" y="20703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377"/>
            <p:cNvSpPr/>
            <p:nvPr/>
          </p:nvSpPr>
          <p:spPr>
            <a:xfrm>
              <a:off x="5693569" y="3757392"/>
              <a:ext cx="35720" cy="428337"/>
            </a:xfrm>
            <a:custGeom>
              <a:avLst/>
              <a:gdLst/>
              <a:ahLst/>
              <a:cxnLst/>
              <a:rect l="0" t="0" r="0" b="0"/>
              <a:pathLst>
                <a:path w="35720" h="428337">
                  <a:moveTo>
                    <a:pt x="0" y="0"/>
                  </a:moveTo>
                  <a:lnTo>
                    <a:pt x="0" y="16781"/>
                  </a:lnTo>
                  <a:lnTo>
                    <a:pt x="794" y="19912"/>
                  </a:lnTo>
                  <a:lnTo>
                    <a:pt x="2116" y="23586"/>
                  </a:lnTo>
                  <a:lnTo>
                    <a:pt x="3792" y="27622"/>
                  </a:lnTo>
                  <a:lnTo>
                    <a:pt x="4910" y="31899"/>
                  </a:lnTo>
                  <a:lnTo>
                    <a:pt x="5654" y="36337"/>
                  </a:lnTo>
                  <a:lnTo>
                    <a:pt x="6151" y="40882"/>
                  </a:lnTo>
                  <a:lnTo>
                    <a:pt x="7275" y="46292"/>
                  </a:lnTo>
                  <a:lnTo>
                    <a:pt x="8819" y="52278"/>
                  </a:lnTo>
                  <a:lnTo>
                    <a:pt x="10641" y="58648"/>
                  </a:lnTo>
                  <a:lnTo>
                    <a:pt x="11857" y="65275"/>
                  </a:lnTo>
                  <a:lnTo>
                    <a:pt x="12667" y="72072"/>
                  </a:lnTo>
                  <a:lnTo>
                    <a:pt x="13207" y="78983"/>
                  </a:lnTo>
                  <a:lnTo>
                    <a:pt x="14361" y="85970"/>
                  </a:lnTo>
                  <a:lnTo>
                    <a:pt x="15924" y="93008"/>
                  </a:lnTo>
                  <a:lnTo>
                    <a:pt x="17760" y="100080"/>
                  </a:lnTo>
                  <a:lnTo>
                    <a:pt x="18984" y="106380"/>
                  </a:lnTo>
                  <a:lnTo>
                    <a:pt x="19800" y="112168"/>
                  </a:lnTo>
                  <a:lnTo>
                    <a:pt x="20706" y="124414"/>
                  </a:lnTo>
                  <a:lnTo>
                    <a:pt x="21109" y="140434"/>
                  </a:lnTo>
                  <a:lnTo>
                    <a:pt x="22010" y="148354"/>
                  </a:lnTo>
                  <a:lnTo>
                    <a:pt x="23405" y="156014"/>
                  </a:lnTo>
                  <a:lnTo>
                    <a:pt x="25128" y="163500"/>
                  </a:lnTo>
                  <a:lnTo>
                    <a:pt x="26277" y="170871"/>
                  </a:lnTo>
                  <a:lnTo>
                    <a:pt x="27043" y="178165"/>
                  </a:lnTo>
                  <a:lnTo>
                    <a:pt x="27553" y="185406"/>
                  </a:lnTo>
                  <a:lnTo>
                    <a:pt x="27894" y="192614"/>
                  </a:lnTo>
                  <a:lnTo>
                    <a:pt x="28272" y="206968"/>
                  </a:lnTo>
                  <a:lnTo>
                    <a:pt x="29167" y="214127"/>
                  </a:lnTo>
                  <a:lnTo>
                    <a:pt x="30557" y="221279"/>
                  </a:lnTo>
                  <a:lnTo>
                    <a:pt x="32277" y="228428"/>
                  </a:lnTo>
                  <a:lnTo>
                    <a:pt x="33424" y="235572"/>
                  </a:lnTo>
                  <a:lnTo>
                    <a:pt x="34189" y="242715"/>
                  </a:lnTo>
                  <a:lnTo>
                    <a:pt x="34699" y="249857"/>
                  </a:lnTo>
                  <a:lnTo>
                    <a:pt x="35039" y="256998"/>
                  </a:lnTo>
                  <a:lnTo>
                    <a:pt x="35416" y="271278"/>
                  </a:lnTo>
                  <a:lnTo>
                    <a:pt x="35719" y="428336"/>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378"/>
            <p:cNvSpPr/>
            <p:nvPr/>
          </p:nvSpPr>
          <p:spPr>
            <a:xfrm>
              <a:off x="5830417" y="3764862"/>
              <a:ext cx="213167" cy="185181"/>
            </a:xfrm>
            <a:custGeom>
              <a:avLst/>
              <a:gdLst/>
              <a:ahLst/>
              <a:cxnLst/>
              <a:rect l="0" t="0" r="0" b="0"/>
              <a:pathLst>
                <a:path w="213167" h="185181">
                  <a:moveTo>
                    <a:pt x="98896" y="35363"/>
                  </a:moveTo>
                  <a:lnTo>
                    <a:pt x="95103" y="35363"/>
                  </a:lnTo>
                  <a:lnTo>
                    <a:pt x="93192" y="34570"/>
                  </a:lnTo>
                  <a:lnTo>
                    <a:pt x="86710" y="30457"/>
                  </a:lnTo>
                  <a:lnTo>
                    <a:pt x="82103" y="29216"/>
                  </a:lnTo>
                  <a:lnTo>
                    <a:pt x="77409" y="28665"/>
                  </a:lnTo>
                  <a:lnTo>
                    <a:pt x="72677" y="28420"/>
                  </a:lnTo>
                  <a:lnTo>
                    <a:pt x="67928" y="28312"/>
                  </a:lnTo>
                  <a:lnTo>
                    <a:pt x="60793" y="28250"/>
                  </a:lnTo>
                  <a:lnTo>
                    <a:pt x="58413" y="29035"/>
                  </a:lnTo>
                  <a:lnTo>
                    <a:pt x="53651" y="32021"/>
                  </a:lnTo>
                  <a:lnTo>
                    <a:pt x="50476" y="33929"/>
                  </a:lnTo>
                  <a:lnTo>
                    <a:pt x="46772" y="35993"/>
                  </a:lnTo>
                  <a:lnTo>
                    <a:pt x="42715" y="38163"/>
                  </a:lnTo>
                  <a:lnTo>
                    <a:pt x="39217" y="41196"/>
                  </a:lnTo>
                  <a:lnTo>
                    <a:pt x="36091" y="44804"/>
                  </a:lnTo>
                  <a:lnTo>
                    <a:pt x="33213" y="48796"/>
                  </a:lnTo>
                  <a:lnTo>
                    <a:pt x="30501" y="52251"/>
                  </a:lnTo>
                  <a:lnTo>
                    <a:pt x="27899" y="55347"/>
                  </a:lnTo>
                  <a:lnTo>
                    <a:pt x="25371" y="58204"/>
                  </a:lnTo>
                  <a:lnTo>
                    <a:pt x="22892" y="61696"/>
                  </a:lnTo>
                  <a:lnTo>
                    <a:pt x="20445" y="65610"/>
                  </a:lnTo>
                  <a:lnTo>
                    <a:pt x="18020" y="69805"/>
                  </a:lnTo>
                  <a:lnTo>
                    <a:pt x="15609" y="73396"/>
                  </a:lnTo>
                  <a:lnTo>
                    <a:pt x="13209" y="76583"/>
                  </a:lnTo>
                  <a:lnTo>
                    <a:pt x="10815" y="79500"/>
                  </a:lnTo>
                  <a:lnTo>
                    <a:pt x="9219" y="83031"/>
                  </a:lnTo>
                  <a:lnTo>
                    <a:pt x="8155" y="86972"/>
                  </a:lnTo>
                  <a:lnTo>
                    <a:pt x="7445" y="91186"/>
                  </a:lnTo>
                  <a:lnTo>
                    <a:pt x="6179" y="95582"/>
                  </a:lnTo>
                  <a:lnTo>
                    <a:pt x="4541" y="100099"/>
                  </a:lnTo>
                  <a:lnTo>
                    <a:pt x="2655" y="104696"/>
                  </a:lnTo>
                  <a:lnTo>
                    <a:pt x="1397" y="109348"/>
                  </a:lnTo>
                  <a:lnTo>
                    <a:pt x="559" y="114035"/>
                  </a:lnTo>
                  <a:lnTo>
                    <a:pt x="0" y="118747"/>
                  </a:lnTo>
                  <a:lnTo>
                    <a:pt x="421" y="122681"/>
                  </a:lnTo>
                  <a:lnTo>
                    <a:pt x="1496" y="126097"/>
                  </a:lnTo>
                  <a:lnTo>
                    <a:pt x="3006" y="129167"/>
                  </a:lnTo>
                  <a:lnTo>
                    <a:pt x="4013" y="132801"/>
                  </a:lnTo>
                  <a:lnTo>
                    <a:pt x="4685" y="136810"/>
                  </a:lnTo>
                  <a:lnTo>
                    <a:pt x="5132" y="141069"/>
                  </a:lnTo>
                  <a:lnTo>
                    <a:pt x="6224" y="144701"/>
                  </a:lnTo>
                  <a:lnTo>
                    <a:pt x="7746" y="147916"/>
                  </a:lnTo>
                  <a:lnTo>
                    <a:pt x="9554" y="150852"/>
                  </a:lnTo>
                  <a:lnTo>
                    <a:pt x="11553" y="154396"/>
                  </a:lnTo>
                  <a:lnTo>
                    <a:pt x="15891" y="162565"/>
                  </a:lnTo>
                  <a:lnTo>
                    <a:pt x="18159" y="166171"/>
                  </a:lnTo>
                  <a:lnTo>
                    <a:pt x="20465" y="169368"/>
                  </a:lnTo>
                  <a:lnTo>
                    <a:pt x="22796" y="172293"/>
                  </a:lnTo>
                  <a:lnTo>
                    <a:pt x="25938" y="174243"/>
                  </a:lnTo>
                  <a:lnTo>
                    <a:pt x="29619" y="175542"/>
                  </a:lnTo>
                  <a:lnTo>
                    <a:pt x="33661" y="176409"/>
                  </a:lnTo>
                  <a:lnTo>
                    <a:pt x="37944" y="177780"/>
                  </a:lnTo>
                  <a:lnTo>
                    <a:pt x="42385" y="179487"/>
                  </a:lnTo>
                  <a:lnTo>
                    <a:pt x="46935" y="181418"/>
                  </a:lnTo>
                  <a:lnTo>
                    <a:pt x="51555" y="182706"/>
                  </a:lnTo>
                  <a:lnTo>
                    <a:pt x="56223" y="183564"/>
                  </a:lnTo>
                  <a:lnTo>
                    <a:pt x="60922" y="184137"/>
                  </a:lnTo>
                  <a:lnTo>
                    <a:pt x="65642" y="184518"/>
                  </a:lnTo>
                  <a:lnTo>
                    <a:pt x="70377" y="184773"/>
                  </a:lnTo>
                  <a:lnTo>
                    <a:pt x="79871" y="185055"/>
                  </a:lnTo>
                  <a:lnTo>
                    <a:pt x="89382" y="185180"/>
                  </a:lnTo>
                  <a:lnTo>
                    <a:pt x="94934" y="184421"/>
                  </a:lnTo>
                  <a:lnTo>
                    <a:pt x="101017" y="183121"/>
                  </a:lnTo>
                  <a:lnTo>
                    <a:pt x="107454" y="181461"/>
                  </a:lnTo>
                  <a:lnTo>
                    <a:pt x="113332" y="180355"/>
                  </a:lnTo>
                  <a:lnTo>
                    <a:pt x="118839" y="179617"/>
                  </a:lnTo>
                  <a:lnTo>
                    <a:pt x="124097" y="179126"/>
                  </a:lnTo>
                  <a:lnTo>
                    <a:pt x="129191" y="178004"/>
                  </a:lnTo>
                  <a:lnTo>
                    <a:pt x="134174" y="176464"/>
                  </a:lnTo>
                  <a:lnTo>
                    <a:pt x="139083" y="174643"/>
                  </a:lnTo>
                  <a:lnTo>
                    <a:pt x="143944" y="172637"/>
                  </a:lnTo>
                  <a:lnTo>
                    <a:pt x="148771" y="170506"/>
                  </a:lnTo>
                  <a:lnTo>
                    <a:pt x="153577" y="168292"/>
                  </a:lnTo>
                  <a:lnTo>
                    <a:pt x="157575" y="165230"/>
                  </a:lnTo>
                  <a:lnTo>
                    <a:pt x="161034" y="161601"/>
                  </a:lnTo>
                  <a:lnTo>
                    <a:pt x="164133" y="157596"/>
                  </a:lnTo>
                  <a:lnTo>
                    <a:pt x="167788" y="154133"/>
                  </a:lnTo>
                  <a:lnTo>
                    <a:pt x="171811" y="151031"/>
                  </a:lnTo>
                  <a:lnTo>
                    <a:pt x="176081" y="148170"/>
                  </a:lnTo>
                  <a:lnTo>
                    <a:pt x="180515" y="144676"/>
                  </a:lnTo>
                  <a:lnTo>
                    <a:pt x="185058" y="140760"/>
                  </a:lnTo>
                  <a:lnTo>
                    <a:pt x="189675" y="136563"/>
                  </a:lnTo>
                  <a:lnTo>
                    <a:pt x="193546" y="132179"/>
                  </a:lnTo>
                  <a:lnTo>
                    <a:pt x="196921" y="127669"/>
                  </a:lnTo>
                  <a:lnTo>
                    <a:pt x="199965" y="123077"/>
                  </a:lnTo>
                  <a:lnTo>
                    <a:pt x="201994" y="119222"/>
                  </a:lnTo>
                  <a:lnTo>
                    <a:pt x="203347" y="115859"/>
                  </a:lnTo>
                  <a:lnTo>
                    <a:pt x="204248" y="112823"/>
                  </a:lnTo>
                  <a:lnTo>
                    <a:pt x="205644" y="109213"/>
                  </a:lnTo>
                  <a:lnTo>
                    <a:pt x="207367" y="105221"/>
                  </a:lnTo>
                  <a:lnTo>
                    <a:pt x="209310" y="100972"/>
                  </a:lnTo>
                  <a:lnTo>
                    <a:pt x="210605" y="97346"/>
                  </a:lnTo>
                  <a:lnTo>
                    <a:pt x="211469" y="94136"/>
                  </a:lnTo>
                  <a:lnTo>
                    <a:pt x="212044" y="91202"/>
                  </a:lnTo>
                  <a:lnTo>
                    <a:pt x="212428" y="87661"/>
                  </a:lnTo>
                  <a:lnTo>
                    <a:pt x="212684" y="83713"/>
                  </a:lnTo>
                  <a:lnTo>
                    <a:pt x="212855" y="79494"/>
                  </a:lnTo>
                  <a:lnTo>
                    <a:pt x="213044" y="70577"/>
                  </a:lnTo>
                  <a:lnTo>
                    <a:pt x="213166" y="55715"/>
                  </a:lnTo>
                  <a:lnTo>
                    <a:pt x="212382" y="52104"/>
                  </a:lnTo>
                  <a:lnTo>
                    <a:pt x="211066" y="48110"/>
                  </a:lnTo>
                  <a:lnTo>
                    <a:pt x="209395" y="43861"/>
                  </a:lnTo>
                  <a:lnTo>
                    <a:pt x="208280" y="40236"/>
                  </a:lnTo>
                  <a:lnTo>
                    <a:pt x="207537" y="37025"/>
                  </a:lnTo>
                  <a:lnTo>
                    <a:pt x="207042" y="34091"/>
                  </a:lnTo>
                  <a:lnTo>
                    <a:pt x="205124" y="31342"/>
                  </a:lnTo>
                  <a:lnTo>
                    <a:pt x="198761" y="26173"/>
                  </a:lnTo>
                  <a:lnTo>
                    <a:pt x="192757" y="21231"/>
                  </a:lnTo>
                  <a:lnTo>
                    <a:pt x="186649" y="16391"/>
                  </a:lnTo>
                  <a:lnTo>
                    <a:pt x="182798" y="13990"/>
                  </a:lnTo>
                  <a:lnTo>
                    <a:pt x="178643" y="11595"/>
                  </a:lnTo>
                  <a:lnTo>
                    <a:pt x="175079" y="9999"/>
                  </a:lnTo>
                  <a:lnTo>
                    <a:pt x="169002" y="8226"/>
                  </a:lnTo>
                  <a:lnTo>
                    <a:pt x="165477" y="6960"/>
                  </a:lnTo>
                  <a:lnTo>
                    <a:pt x="161540" y="5323"/>
                  </a:lnTo>
                  <a:lnTo>
                    <a:pt x="157327" y="3438"/>
                  </a:lnTo>
                  <a:lnTo>
                    <a:pt x="152931" y="2182"/>
                  </a:lnTo>
                  <a:lnTo>
                    <a:pt x="148413" y="1344"/>
                  </a:lnTo>
                  <a:lnTo>
                    <a:pt x="143813" y="786"/>
                  </a:lnTo>
                  <a:lnTo>
                    <a:pt x="139159" y="413"/>
                  </a:lnTo>
                  <a:lnTo>
                    <a:pt x="134469" y="165"/>
                  </a:lnTo>
                  <a:lnTo>
                    <a:pt x="129755" y="0"/>
                  </a:lnTo>
                  <a:lnTo>
                    <a:pt x="125025" y="683"/>
                  </a:lnTo>
                  <a:lnTo>
                    <a:pt x="120284" y="1931"/>
                  </a:lnTo>
                  <a:lnTo>
                    <a:pt x="106039" y="680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Annotation379"/>
            <p:cNvSpPr/>
            <p:nvPr/>
          </p:nvSpPr>
          <p:spPr>
            <a:xfrm>
              <a:off x="5872261" y="3914448"/>
              <a:ext cx="249897" cy="299792"/>
            </a:xfrm>
            <a:custGeom>
              <a:avLst/>
              <a:gdLst/>
              <a:ahLst/>
              <a:cxnLst/>
              <a:rect l="0" t="0" r="0" b="0"/>
              <a:pathLst>
                <a:path w="249897" h="299792">
                  <a:moveTo>
                    <a:pt x="107058" y="0"/>
                  </a:moveTo>
                  <a:lnTo>
                    <a:pt x="76358" y="0"/>
                  </a:lnTo>
                  <a:lnTo>
                    <a:pt x="73892" y="793"/>
                  </a:lnTo>
                  <a:lnTo>
                    <a:pt x="69034" y="3790"/>
                  </a:lnTo>
                  <a:lnTo>
                    <a:pt x="61836" y="9936"/>
                  </a:lnTo>
                  <a:lnTo>
                    <a:pt x="54677" y="16781"/>
                  </a:lnTo>
                  <a:lnTo>
                    <a:pt x="49910" y="23587"/>
                  </a:lnTo>
                  <a:lnTo>
                    <a:pt x="45146" y="31107"/>
                  </a:lnTo>
                  <a:lnTo>
                    <a:pt x="40383" y="37093"/>
                  </a:lnTo>
                  <a:lnTo>
                    <a:pt x="35621" y="44513"/>
                  </a:lnTo>
                  <a:lnTo>
                    <a:pt x="30858" y="53099"/>
                  </a:lnTo>
                  <a:lnTo>
                    <a:pt x="23714" y="66852"/>
                  </a:lnTo>
                  <a:lnTo>
                    <a:pt x="11808" y="90456"/>
                  </a:lnTo>
                  <a:lnTo>
                    <a:pt x="10220" y="95998"/>
                  </a:lnTo>
                  <a:lnTo>
                    <a:pt x="9161" y="102074"/>
                  </a:lnTo>
                  <a:lnTo>
                    <a:pt x="8456" y="108503"/>
                  </a:lnTo>
                  <a:lnTo>
                    <a:pt x="7193" y="114376"/>
                  </a:lnTo>
                  <a:lnTo>
                    <a:pt x="5556" y="119878"/>
                  </a:lnTo>
                  <a:lnTo>
                    <a:pt x="3671" y="125132"/>
                  </a:lnTo>
                  <a:lnTo>
                    <a:pt x="2415" y="130221"/>
                  </a:lnTo>
                  <a:lnTo>
                    <a:pt x="1577" y="135200"/>
                  </a:lnTo>
                  <a:lnTo>
                    <a:pt x="1019" y="140106"/>
                  </a:lnTo>
                  <a:lnTo>
                    <a:pt x="646" y="145756"/>
                  </a:lnTo>
                  <a:lnTo>
                    <a:pt x="398" y="151903"/>
                  </a:lnTo>
                  <a:lnTo>
                    <a:pt x="49" y="169807"/>
                  </a:lnTo>
                  <a:lnTo>
                    <a:pt x="0" y="175076"/>
                  </a:lnTo>
                  <a:lnTo>
                    <a:pt x="761" y="180968"/>
                  </a:lnTo>
                  <a:lnTo>
                    <a:pt x="2062" y="187275"/>
                  </a:lnTo>
                  <a:lnTo>
                    <a:pt x="3723" y="193860"/>
                  </a:lnTo>
                  <a:lnTo>
                    <a:pt x="5624" y="199837"/>
                  </a:lnTo>
                  <a:lnTo>
                    <a:pt x="7685" y="205407"/>
                  </a:lnTo>
                  <a:lnTo>
                    <a:pt x="9853" y="210707"/>
                  </a:lnTo>
                  <a:lnTo>
                    <a:pt x="12093" y="215827"/>
                  </a:lnTo>
                  <a:lnTo>
                    <a:pt x="16697" y="225746"/>
                  </a:lnTo>
                  <a:lnTo>
                    <a:pt x="30869" y="254594"/>
                  </a:lnTo>
                  <a:lnTo>
                    <a:pt x="34040" y="258570"/>
                  </a:lnTo>
                  <a:lnTo>
                    <a:pt x="41797" y="265102"/>
                  </a:lnTo>
                  <a:lnTo>
                    <a:pt x="48420" y="270650"/>
                  </a:lnTo>
                  <a:lnTo>
                    <a:pt x="54803" y="276552"/>
                  </a:lnTo>
                  <a:lnTo>
                    <a:pt x="62931" y="284464"/>
                  </a:lnTo>
                  <a:lnTo>
                    <a:pt x="67321" y="288001"/>
                  </a:lnTo>
                  <a:lnTo>
                    <a:pt x="71835" y="291153"/>
                  </a:lnTo>
                  <a:lnTo>
                    <a:pt x="76432" y="294047"/>
                  </a:lnTo>
                  <a:lnTo>
                    <a:pt x="81085" y="295977"/>
                  </a:lnTo>
                  <a:lnTo>
                    <a:pt x="85774" y="297264"/>
                  </a:lnTo>
                  <a:lnTo>
                    <a:pt x="90487" y="298121"/>
                  </a:lnTo>
                  <a:lnTo>
                    <a:pt x="95217" y="298693"/>
                  </a:lnTo>
                  <a:lnTo>
                    <a:pt x="99957" y="299074"/>
                  </a:lnTo>
                  <a:lnTo>
                    <a:pt x="104706" y="299328"/>
                  </a:lnTo>
                  <a:lnTo>
                    <a:pt x="114214" y="299610"/>
                  </a:lnTo>
                  <a:lnTo>
                    <a:pt x="133254" y="299791"/>
                  </a:lnTo>
                  <a:lnTo>
                    <a:pt x="138016" y="299013"/>
                  </a:lnTo>
                  <a:lnTo>
                    <a:pt x="142778" y="297701"/>
                  </a:lnTo>
                  <a:lnTo>
                    <a:pt x="147539" y="296033"/>
                  </a:lnTo>
                  <a:lnTo>
                    <a:pt x="152302" y="294128"/>
                  </a:lnTo>
                  <a:lnTo>
                    <a:pt x="157064" y="292064"/>
                  </a:lnTo>
                  <a:lnTo>
                    <a:pt x="166589" y="287656"/>
                  </a:lnTo>
                  <a:lnTo>
                    <a:pt x="190402" y="276002"/>
                  </a:lnTo>
                  <a:lnTo>
                    <a:pt x="197810" y="271264"/>
                  </a:lnTo>
                  <a:lnTo>
                    <a:pt x="204542" y="265720"/>
                  </a:lnTo>
                  <a:lnTo>
                    <a:pt x="208560" y="262021"/>
                  </a:lnTo>
                  <a:lnTo>
                    <a:pt x="212825" y="257968"/>
                  </a:lnTo>
                  <a:lnTo>
                    <a:pt x="219682" y="249235"/>
                  </a:lnTo>
                  <a:lnTo>
                    <a:pt x="225376" y="240065"/>
                  </a:lnTo>
                  <a:lnTo>
                    <a:pt x="230551" y="230702"/>
                  </a:lnTo>
                  <a:lnTo>
                    <a:pt x="237928" y="216511"/>
                  </a:lnTo>
                  <a:lnTo>
                    <a:pt x="240342" y="210971"/>
                  </a:lnTo>
                  <a:lnTo>
                    <a:pt x="242745" y="204898"/>
                  </a:lnTo>
                  <a:lnTo>
                    <a:pt x="245141" y="198469"/>
                  </a:lnTo>
                  <a:lnTo>
                    <a:pt x="246739" y="192597"/>
                  </a:lnTo>
                  <a:lnTo>
                    <a:pt x="247803" y="187096"/>
                  </a:lnTo>
                  <a:lnTo>
                    <a:pt x="248513" y="181843"/>
                  </a:lnTo>
                  <a:lnTo>
                    <a:pt x="248986" y="175960"/>
                  </a:lnTo>
                  <a:lnTo>
                    <a:pt x="249302" y="169659"/>
                  </a:lnTo>
                  <a:lnTo>
                    <a:pt x="249652" y="157105"/>
                  </a:lnTo>
                  <a:lnTo>
                    <a:pt x="249896" y="131201"/>
                  </a:lnTo>
                  <a:lnTo>
                    <a:pt x="249114" y="125542"/>
                  </a:lnTo>
                  <a:lnTo>
                    <a:pt x="247800" y="119389"/>
                  </a:lnTo>
                  <a:lnTo>
                    <a:pt x="246129" y="112908"/>
                  </a:lnTo>
                  <a:lnTo>
                    <a:pt x="244222" y="107001"/>
                  </a:lnTo>
                  <a:lnTo>
                    <a:pt x="242156" y="101476"/>
                  </a:lnTo>
                  <a:lnTo>
                    <a:pt x="239986" y="96206"/>
                  </a:lnTo>
                  <a:lnTo>
                    <a:pt x="237745" y="91107"/>
                  </a:lnTo>
                  <a:lnTo>
                    <a:pt x="233139" y="81210"/>
                  </a:lnTo>
                  <a:lnTo>
                    <a:pt x="218966" y="52379"/>
                  </a:lnTo>
                  <a:lnTo>
                    <a:pt x="215794" y="48404"/>
                  </a:lnTo>
                  <a:lnTo>
                    <a:pt x="208036" y="41872"/>
                  </a:lnTo>
                  <a:lnTo>
                    <a:pt x="203746" y="38227"/>
                  </a:lnTo>
                  <a:lnTo>
                    <a:pt x="199297" y="34210"/>
                  </a:lnTo>
                  <a:lnTo>
                    <a:pt x="187570" y="23092"/>
                  </a:lnTo>
                  <a:lnTo>
                    <a:pt x="180941" y="17402"/>
                  </a:lnTo>
                  <a:lnTo>
                    <a:pt x="176951" y="14775"/>
                  </a:lnTo>
                  <a:lnTo>
                    <a:pt x="172703" y="12229"/>
                  </a:lnTo>
                  <a:lnTo>
                    <a:pt x="165867" y="7286"/>
                  </a:lnTo>
                  <a:lnTo>
                    <a:pt x="162933" y="4858"/>
                  </a:lnTo>
                  <a:lnTo>
                    <a:pt x="159389" y="3238"/>
                  </a:lnTo>
                  <a:lnTo>
                    <a:pt x="155439" y="2159"/>
                  </a:lnTo>
                  <a:lnTo>
                    <a:pt x="151218" y="1439"/>
                  </a:lnTo>
                  <a:lnTo>
                    <a:pt x="146817" y="960"/>
                  </a:lnTo>
                  <a:lnTo>
                    <a:pt x="142295" y="640"/>
                  </a:lnTo>
                  <a:lnTo>
                    <a:pt x="133831" y="285"/>
                  </a:lnTo>
                  <a:lnTo>
                    <a:pt x="124604" y="84"/>
                  </a:lnTo>
                  <a:lnTo>
                    <a:pt x="114202"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Annotation380"/>
            <p:cNvSpPr/>
            <p:nvPr/>
          </p:nvSpPr>
          <p:spPr>
            <a:xfrm>
              <a:off x="6429384" y="3835920"/>
              <a:ext cx="121436" cy="342670"/>
            </a:xfrm>
            <a:custGeom>
              <a:avLst/>
              <a:gdLst/>
              <a:ahLst/>
              <a:cxnLst/>
              <a:rect l="0" t="0" r="0" b="0"/>
              <a:pathLst>
                <a:path w="121436" h="342670">
                  <a:moveTo>
                    <a:pt x="121435" y="0"/>
                  </a:moveTo>
                  <a:lnTo>
                    <a:pt x="113850" y="0"/>
                  </a:lnTo>
                  <a:lnTo>
                    <a:pt x="110822" y="793"/>
                  </a:lnTo>
                  <a:lnTo>
                    <a:pt x="108010" y="2115"/>
                  </a:lnTo>
                  <a:lnTo>
                    <a:pt x="105342" y="3789"/>
                  </a:lnTo>
                  <a:lnTo>
                    <a:pt x="101975" y="4906"/>
                  </a:lnTo>
                  <a:lnTo>
                    <a:pt x="98142" y="5650"/>
                  </a:lnTo>
                  <a:lnTo>
                    <a:pt x="94000" y="6147"/>
                  </a:lnTo>
                  <a:lnTo>
                    <a:pt x="90445" y="8064"/>
                  </a:lnTo>
                  <a:lnTo>
                    <a:pt x="87281" y="10928"/>
                  </a:lnTo>
                  <a:lnTo>
                    <a:pt x="84378" y="14424"/>
                  </a:lnTo>
                  <a:lnTo>
                    <a:pt x="81649" y="17548"/>
                  </a:lnTo>
                  <a:lnTo>
                    <a:pt x="79036" y="20424"/>
                  </a:lnTo>
                  <a:lnTo>
                    <a:pt x="76500" y="23135"/>
                  </a:lnTo>
                  <a:lnTo>
                    <a:pt x="61024" y="38884"/>
                  </a:lnTo>
                  <a:lnTo>
                    <a:pt x="51988" y="47953"/>
                  </a:lnTo>
                  <a:lnTo>
                    <a:pt x="48149" y="53385"/>
                  </a:lnTo>
                  <a:lnTo>
                    <a:pt x="44797" y="59386"/>
                  </a:lnTo>
                  <a:lnTo>
                    <a:pt x="33713" y="82327"/>
                  </a:lnTo>
                  <a:lnTo>
                    <a:pt x="30409" y="88199"/>
                  </a:lnTo>
                  <a:lnTo>
                    <a:pt x="26620" y="94494"/>
                  </a:lnTo>
                  <a:lnTo>
                    <a:pt x="22506" y="101071"/>
                  </a:lnTo>
                  <a:lnTo>
                    <a:pt x="18970" y="107834"/>
                  </a:lnTo>
                  <a:lnTo>
                    <a:pt x="15819" y="114723"/>
                  </a:lnTo>
                  <a:lnTo>
                    <a:pt x="12924" y="121696"/>
                  </a:lnTo>
                  <a:lnTo>
                    <a:pt x="10995" y="128723"/>
                  </a:lnTo>
                  <a:lnTo>
                    <a:pt x="9708" y="135788"/>
                  </a:lnTo>
                  <a:lnTo>
                    <a:pt x="8850" y="142877"/>
                  </a:lnTo>
                  <a:lnTo>
                    <a:pt x="7485" y="149984"/>
                  </a:lnTo>
                  <a:lnTo>
                    <a:pt x="5781" y="157100"/>
                  </a:lnTo>
                  <a:lnTo>
                    <a:pt x="3851" y="164225"/>
                  </a:lnTo>
                  <a:lnTo>
                    <a:pt x="2564" y="171354"/>
                  </a:lnTo>
                  <a:lnTo>
                    <a:pt x="1706" y="178486"/>
                  </a:lnTo>
                  <a:lnTo>
                    <a:pt x="1135" y="185621"/>
                  </a:lnTo>
                  <a:lnTo>
                    <a:pt x="754" y="191964"/>
                  </a:lnTo>
                  <a:lnTo>
                    <a:pt x="330" y="203242"/>
                  </a:lnTo>
                  <a:lnTo>
                    <a:pt x="58" y="229108"/>
                  </a:lnTo>
                  <a:lnTo>
                    <a:pt x="0" y="260438"/>
                  </a:lnTo>
                  <a:lnTo>
                    <a:pt x="2112" y="270692"/>
                  </a:lnTo>
                  <a:lnTo>
                    <a:pt x="5696" y="279744"/>
                  </a:lnTo>
                  <a:lnTo>
                    <a:pt x="7763" y="283268"/>
                  </a:lnTo>
                  <a:lnTo>
                    <a:pt x="9935" y="286411"/>
                  </a:lnTo>
                  <a:lnTo>
                    <a:pt x="12177" y="290092"/>
                  </a:lnTo>
                  <a:lnTo>
                    <a:pt x="14465" y="294134"/>
                  </a:lnTo>
                  <a:lnTo>
                    <a:pt x="16784" y="298413"/>
                  </a:lnTo>
                  <a:lnTo>
                    <a:pt x="19918" y="302061"/>
                  </a:lnTo>
                  <a:lnTo>
                    <a:pt x="23594" y="305285"/>
                  </a:lnTo>
                  <a:lnTo>
                    <a:pt x="27633" y="308227"/>
                  </a:lnTo>
                  <a:lnTo>
                    <a:pt x="31119" y="310983"/>
                  </a:lnTo>
                  <a:lnTo>
                    <a:pt x="34237" y="313613"/>
                  </a:lnTo>
                  <a:lnTo>
                    <a:pt x="37109" y="316160"/>
                  </a:lnTo>
                  <a:lnTo>
                    <a:pt x="40611" y="318650"/>
                  </a:lnTo>
                  <a:lnTo>
                    <a:pt x="44534" y="321104"/>
                  </a:lnTo>
                  <a:lnTo>
                    <a:pt x="48737" y="323533"/>
                  </a:lnTo>
                  <a:lnTo>
                    <a:pt x="52332" y="325945"/>
                  </a:lnTo>
                  <a:lnTo>
                    <a:pt x="55522" y="328348"/>
                  </a:lnTo>
                  <a:lnTo>
                    <a:pt x="58443" y="330742"/>
                  </a:lnTo>
                  <a:lnTo>
                    <a:pt x="61978" y="333131"/>
                  </a:lnTo>
                  <a:lnTo>
                    <a:pt x="65922" y="335518"/>
                  </a:lnTo>
                  <a:lnTo>
                    <a:pt x="70139" y="337901"/>
                  </a:lnTo>
                  <a:lnTo>
                    <a:pt x="73744" y="339491"/>
                  </a:lnTo>
                  <a:lnTo>
                    <a:pt x="76941" y="340550"/>
                  </a:lnTo>
                  <a:lnTo>
                    <a:pt x="79866" y="341256"/>
                  </a:lnTo>
                  <a:lnTo>
                    <a:pt x="84197" y="341727"/>
                  </a:lnTo>
                  <a:lnTo>
                    <a:pt x="89466" y="342041"/>
                  </a:lnTo>
                  <a:lnTo>
                    <a:pt x="100877" y="342390"/>
                  </a:lnTo>
                  <a:lnTo>
                    <a:pt x="121435" y="34266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Annotation381"/>
            <p:cNvSpPr/>
            <p:nvPr/>
          </p:nvSpPr>
          <p:spPr>
            <a:xfrm>
              <a:off x="6615141" y="3857337"/>
              <a:ext cx="207043" cy="306851"/>
            </a:xfrm>
            <a:custGeom>
              <a:avLst/>
              <a:gdLst/>
              <a:ahLst/>
              <a:cxnLst/>
              <a:rect l="0" t="0" r="0" b="0"/>
              <a:pathLst>
                <a:path w="207043" h="306851">
                  <a:moveTo>
                    <a:pt x="71409" y="0"/>
                  </a:moveTo>
                  <a:lnTo>
                    <a:pt x="60767" y="0"/>
                  </a:lnTo>
                  <a:lnTo>
                    <a:pt x="58758" y="1586"/>
                  </a:lnTo>
                  <a:lnTo>
                    <a:pt x="54409" y="7579"/>
                  </a:lnTo>
                  <a:lnTo>
                    <a:pt x="49830" y="13415"/>
                  </a:lnTo>
                  <a:lnTo>
                    <a:pt x="45150" y="18654"/>
                  </a:lnTo>
                  <a:lnTo>
                    <a:pt x="40423" y="23626"/>
                  </a:lnTo>
                  <a:lnTo>
                    <a:pt x="35677" y="30595"/>
                  </a:lnTo>
                  <a:lnTo>
                    <a:pt x="30922" y="38981"/>
                  </a:lnTo>
                  <a:lnTo>
                    <a:pt x="26163" y="47996"/>
                  </a:lnTo>
                  <a:lnTo>
                    <a:pt x="23518" y="57290"/>
                  </a:lnTo>
                  <a:lnTo>
                    <a:pt x="22813" y="61990"/>
                  </a:lnTo>
                  <a:lnTo>
                    <a:pt x="21549" y="67503"/>
                  </a:lnTo>
                  <a:lnTo>
                    <a:pt x="19913" y="73557"/>
                  </a:lnTo>
                  <a:lnTo>
                    <a:pt x="18029" y="79973"/>
                  </a:lnTo>
                  <a:lnTo>
                    <a:pt x="15978" y="85837"/>
                  </a:lnTo>
                  <a:lnTo>
                    <a:pt x="13818" y="91333"/>
                  </a:lnTo>
                  <a:lnTo>
                    <a:pt x="11583" y="96583"/>
                  </a:lnTo>
                  <a:lnTo>
                    <a:pt x="10094" y="102463"/>
                  </a:lnTo>
                  <a:lnTo>
                    <a:pt x="9101" y="108763"/>
                  </a:lnTo>
                  <a:lnTo>
                    <a:pt x="8439" y="115342"/>
                  </a:lnTo>
                  <a:lnTo>
                    <a:pt x="7204" y="122108"/>
                  </a:lnTo>
                  <a:lnTo>
                    <a:pt x="5587" y="128998"/>
                  </a:lnTo>
                  <a:lnTo>
                    <a:pt x="3715" y="135971"/>
                  </a:lnTo>
                  <a:lnTo>
                    <a:pt x="2467" y="142206"/>
                  </a:lnTo>
                  <a:lnTo>
                    <a:pt x="1635" y="147950"/>
                  </a:lnTo>
                  <a:lnTo>
                    <a:pt x="1081" y="153365"/>
                  </a:lnTo>
                  <a:lnTo>
                    <a:pt x="711" y="159354"/>
                  </a:lnTo>
                  <a:lnTo>
                    <a:pt x="300" y="172356"/>
                  </a:lnTo>
                  <a:lnTo>
                    <a:pt x="0" y="210468"/>
                  </a:lnTo>
                  <a:lnTo>
                    <a:pt x="785" y="215667"/>
                  </a:lnTo>
                  <a:lnTo>
                    <a:pt x="2101" y="220720"/>
                  </a:lnTo>
                  <a:lnTo>
                    <a:pt x="3772" y="225675"/>
                  </a:lnTo>
                  <a:lnTo>
                    <a:pt x="4887" y="230565"/>
                  </a:lnTo>
                  <a:lnTo>
                    <a:pt x="5629" y="235411"/>
                  </a:lnTo>
                  <a:lnTo>
                    <a:pt x="6125" y="240228"/>
                  </a:lnTo>
                  <a:lnTo>
                    <a:pt x="8792" y="249812"/>
                  </a:lnTo>
                  <a:lnTo>
                    <a:pt x="12623" y="259358"/>
                  </a:lnTo>
                  <a:lnTo>
                    <a:pt x="16972" y="268890"/>
                  </a:lnTo>
                  <a:lnTo>
                    <a:pt x="21550" y="276299"/>
                  </a:lnTo>
                  <a:lnTo>
                    <a:pt x="26230" y="282236"/>
                  </a:lnTo>
                  <a:lnTo>
                    <a:pt x="30957" y="287518"/>
                  </a:lnTo>
                  <a:lnTo>
                    <a:pt x="35703" y="292510"/>
                  </a:lnTo>
                  <a:lnTo>
                    <a:pt x="41253" y="297373"/>
                  </a:lnTo>
                  <a:lnTo>
                    <a:pt x="44955" y="299780"/>
                  </a:lnTo>
                  <a:lnTo>
                    <a:pt x="49010" y="302178"/>
                  </a:lnTo>
                  <a:lnTo>
                    <a:pt x="53302" y="303777"/>
                  </a:lnTo>
                  <a:lnTo>
                    <a:pt x="57750" y="304843"/>
                  </a:lnTo>
                  <a:lnTo>
                    <a:pt x="62303" y="305553"/>
                  </a:lnTo>
                  <a:lnTo>
                    <a:pt x="66133" y="306027"/>
                  </a:lnTo>
                  <a:lnTo>
                    <a:pt x="72504" y="306553"/>
                  </a:lnTo>
                  <a:lnTo>
                    <a:pt x="76108" y="306694"/>
                  </a:lnTo>
                  <a:lnTo>
                    <a:pt x="84345" y="306850"/>
                  </a:lnTo>
                  <a:lnTo>
                    <a:pt x="88765" y="306098"/>
                  </a:lnTo>
                  <a:lnTo>
                    <a:pt x="93298" y="304804"/>
                  </a:lnTo>
                  <a:lnTo>
                    <a:pt x="97908" y="303148"/>
                  </a:lnTo>
                  <a:lnTo>
                    <a:pt x="102569" y="301250"/>
                  </a:lnTo>
                  <a:lnTo>
                    <a:pt x="107263" y="299192"/>
                  </a:lnTo>
                  <a:lnTo>
                    <a:pt x="116713" y="294791"/>
                  </a:lnTo>
                  <a:lnTo>
                    <a:pt x="126204" y="290190"/>
                  </a:lnTo>
                  <a:lnTo>
                    <a:pt x="130164" y="287853"/>
                  </a:lnTo>
                  <a:lnTo>
                    <a:pt x="133598" y="285501"/>
                  </a:lnTo>
                  <a:lnTo>
                    <a:pt x="136682" y="283140"/>
                  </a:lnTo>
                  <a:lnTo>
                    <a:pt x="140323" y="279980"/>
                  </a:lnTo>
                  <a:lnTo>
                    <a:pt x="144339" y="276287"/>
                  </a:lnTo>
                  <a:lnTo>
                    <a:pt x="153035" y="267952"/>
                  </a:lnTo>
                  <a:lnTo>
                    <a:pt x="172479" y="248769"/>
                  </a:lnTo>
                  <a:lnTo>
                    <a:pt x="177977" y="241180"/>
                  </a:lnTo>
                  <a:lnTo>
                    <a:pt x="183067" y="232519"/>
                  </a:lnTo>
                  <a:lnTo>
                    <a:pt x="187974" y="223381"/>
                  </a:lnTo>
                  <a:lnTo>
                    <a:pt x="195200" y="209319"/>
                  </a:lnTo>
                  <a:lnTo>
                    <a:pt x="197864" y="199850"/>
                  </a:lnTo>
                  <a:lnTo>
                    <a:pt x="199842" y="190354"/>
                  </a:lnTo>
                  <a:lnTo>
                    <a:pt x="203368" y="180845"/>
                  </a:lnTo>
                  <a:lnTo>
                    <a:pt x="205464" y="171331"/>
                  </a:lnTo>
                  <a:lnTo>
                    <a:pt x="206022" y="166573"/>
                  </a:lnTo>
                  <a:lnTo>
                    <a:pt x="206395" y="161021"/>
                  </a:lnTo>
                  <a:lnTo>
                    <a:pt x="206643" y="154940"/>
                  </a:lnTo>
                  <a:lnTo>
                    <a:pt x="206993" y="137128"/>
                  </a:lnTo>
                  <a:lnTo>
                    <a:pt x="207042" y="131872"/>
                  </a:lnTo>
                  <a:lnTo>
                    <a:pt x="206281" y="126782"/>
                  </a:lnTo>
                  <a:lnTo>
                    <a:pt x="204980" y="121803"/>
                  </a:lnTo>
                  <a:lnTo>
                    <a:pt x="203320" y="116896"/>
                  </a:lnTo>
                  <a:lnTo>
                    <a:pt x="202211" y="112039"/>
                  </a:lnTo>
                  <a:lnTo>
                    <a:pt x="201473" y="107214"/>
                  </a:lnTo>
                  <a:lnTo>
                    <a:pt x="200981" y="102412"/>
                  </a:lnTo>
                  <a:lnTo>
                    <a:pt x="198318" y="92845"/>
                  </a:lnTo>
                  <a:lnTo>
                    <a:pt x="194488" y="83305"/>
                  </a:lnTo>
                  <a:lnTo>
                    <a:pt x="190140" y="73776"/>
                  </a:lnTo>
                  <a:lnTo>
                    <a:pt x="183229" y="59493"/>
                  </a:lnTo>
                  <a:lnTo>
                    <a:pt x="178522" y="52088"/>
                  </a:lnTo>
                  <a:lnTo>
                    <a:pt x="176155" y="49004"/>
                  </a:lnTo>
                  <a:lnTo>
                    <a:pt x="172990" y="46153"/>
                  </a:lnTo>
                  <a:lnTo>
                    <a:pt x="169292" y="43460"/>
                  </a:lnTo>
                  <a:lnTo>
                    <a:pt x="165240" y="40872"/>
                  </a:lnTo>
                  <a:lnTo>
                    <a:pt x="161745" y="38353"/>
                  </a:lnTo>
                  <a:lnTo>
                    <a:pt x="155744" y="33439"/>
                  </a:lnTo>
                  <a:lnTo>
                    <a:pt x="152238" y="31018"/>
                  </a:lnTo>
                  <a:lnTo>
                    <a:pt x="148314" y="28610"/>
                  </a:lnTo>
                  <a:lnTo>
                    <a:pt x="144110" y="26212"/>
                  </a:lnTo>
                  <a:lnTo>
                    <a:pt x="140514" y="23820"/>
                  </a:lnTo>
                  <a:lnTo>
                    <a:pt x="134401" y="19048"/>
                  </a:lnTo>
                  <a:lnTo>
                    <a:pt x="130867" y="17457"/>
                  </a:lnTo>
                  <a:lnTo>
                    <a:pt x="126923" y="16398"/>
                  </a:lnTo>
                  <a:lnTo>
                    <a:pt x="122706" y="15691"/>
                  </a:lnTo>
                  <a:lnTo>
                    <a:pt x="118307" y="15220"/>
                  </a:lnTo>
                  <a:lnTo>
                    <a:pt x="113787" y="14906"/>
                  </a:lnTo>
                  <a:lnTo>
                    <a:pt x="105325" y="14557"/>
                  </a:lnTo>
                  <a:lnTo>
                    <a:pt x="96098" y="14360"/>
                  </a:lnTo>
                  <a:lnTo>
                    <a:pt x="64265" y="1427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Annotation382"/>
            <p:cNvSpPr/>
            <p:nvPr/>
          </p:nvSpPr>
          <p:spPr>
            <a:xfrm>
              <a:off x="6879434" y="3828781"/>
              <a:ext cx="164302" cy="285458"/>
            </a:xfrm>
            <a:custGeom>
              <a:avLst/>
              <a:gdLst/>
              <a:ahLst/>
              <a:cxnLst/>
              <a:rect l="0" t="0" r="0" b="0"/>
              <a:pathLst>
                <a:path w="164302" h="285458">
                  <a:moveTo>
                    <a:pt x="21429" y="14278"/>
                  </a:moveTo>
                  <a:lnTo>
                    <a:pt x="15278" y="14278"/>
                  </a:lnTo>
                  <a:lnTo>
                    <a:pt x="10787" y="18067"/>
                  </a:lnTo>
                  <a:lnTo>
                    <a:pt x="9571" y="20770"/>
                  </a:lnTo>
                  <a:lnTo>
                    <a:pt x="8221" y="28004"/>
                  </a:lnTo>
                  <a:lnTo>
                    <a:pt x="7621" y="36507"/>
                  </a:lnTo>
                  <a:lnTo>
                    <a:pt x="7461" y="40995"/>
                  </a:lnTo>
                  <a:lnTo>
                    <a:pt x="6561" y="44781"/>
                  </a:lnTo>
                  <a:lnTo>
                    <a:pt x="3444" y="51102"/>
                  </a:lnTo>
                  <a:lnTo>
                    <a:pt x="2295" y="55485"/>
                  </a:lnTo>
                  <a:lnTo>
                    <a:pt x="1529" y="60787"/>
                  </a:lnTo>
                  <a:lnTo>
                    <a:pt x="1019" y="66701"/>
                  </a:lnTo>
                  <a:lnTo>
                    <a:pt x="678" y="72229"/>
                  </a:lnTo>
                  <a:lnTo>
                    <a:pt x="300" y="82603"/>
                  </a:lnTo>
                  <a:lnTo>
                    <a:pt x="87" y="97363"/>
                  </a:lnTo>
                  <a:lnTo>
                    <a:pt x="0" y="153386"/>
                  </a:lnTo>
                  <a:lnTo>
                    <a:pt x="793" y="159369"/>
                  </a:lnTo>
                  <a:lnTo>
                    <a:pt x="2115" y="165737"/>
                  </a:lnTo>
                  <a:lnTo>
                    <a:pt x="3790" y="172362"/>
                  </a:lnTo>
                  <a:lnTo>
                    <a:pt x="5701" y="179158"/>
                  </a:lnTo>
                  <a:lnTo>
                    <a:pt x="9941" y="193056"/>
                  </a:lnTo>
                  <a:lnTo>
                    <a:pt x="11388" y="199300"/>
                  </a:lnTo>
                  <a:lnTo>
                    <a:pt x="12354" y="205049"/>
                  </a:lnTo>
                  <a:lnTo>
                    <a:pt x="12998" y="210469"/>
                  </a:lnTo>
                  <a:lnTo>
                    <a:pt x="14220" y="215668"/>
                  </a:lnTo>
                  <a:lnTo>
                    <a:pt x="15830" y="220720"/>
                  </a:lnTo>
                  <a:lnTo>
                    <a:pt x="17696" y="225675"/>
                  </a:lnTo>
                  <a:lnTo>
                    <a:pt x="19734" y="230565"/>
                  </a:lnTo>
                  <a:lnTo>
                    <a:pt x="21887" y="235411"/>
                  </a:lnTo>
                  <a:lnTo>
                    <a:pt x="24115" y="240228"/>
                  </a:lnTo>
                  <a:lnTo>
                    <a:pt x="27189" y="244234"/>
                  </a:lnTo>
                  <a:lnTo>
                    <a:pt x="30825" y="247697"/>
                  </a:lnTo>
                  <a:lnTo>
                    <a:pt x="34836" y="250798"/>
                  </a:lnTo>
                  <a:lnTo>
                    <a:pt x="38305" y="254453"/>
                  </a:lnTo>
                  <a:lnTo>
                    <a:pt x="41410" y="258475"/>
                  </a:lnTo>
                  <a:lnTo>
                    <a:pt x="44274" y="262744"/>
                  </a:lnTo>
                  <a:lnTo>
                    <a:pt x="46978" y="266382"/>
                  </a:lnTo>
                  <a:lnTo>
                    <a:pt x="52099" y="272540"/>
                  </a:lnTo>
                  <a:lnTo>
                    <a:pt x="55368" y="274500"/>
                  </a:lnTo>
                  <a:lnTo>
                    <a:pt x="59137" y="275806"/>
                  </a:lnTo>
                  <a:lnTo>
                    <a:pt x="63236" y="276677"/>
                  </a:lnTo>
                  <a:lnTo>
                    <a:pt x="66763" y="278051"/>
                  </a:lnTo>
                  <a:lnTo>
                    <a:pt x="69908" y="279760"/>
                  </a:lnTo>
                  <a:lnTo>
                    <a:pt x="72798" y="281693"/>
                  </a:lnTo>
                  <a:lnTo>
                    <a:pt x="76313" y="282981"/>
                  </a:lnTo>
                  <a:lnTo>
                    <a:pt x="80244" y="283840"/>
                  </a:lnTo>
                  <a:lnTo>
                    <a:pt x="84450" y="284413"/>
                  </a:lnTo>
                  <a:lnTo>
                    <a:pt x="88049" y="284794"/>
                  </a:lnTo>
                  <a:lnTo>
                    <a:pt x="91242" y="285049"/>
                  </a:lnTo>
                  <a:lnTo>
                    <a:pt x="94165" y="285218"/>
                  </a:lnTo>
                  <a:lnTo>
                    <a:pt x="99529" y="285407"/>
                  </a:lnTo>
                  <a:lnTo>
                    <a:pt x="102070" y="285457"/>
                  </a:lnTo>
                  <a:lnTo>
                    <a:pt x="105352" y="284698"/>
                  </a:lnTo>
                  <a:lnTo>
                    <a:pt x="109129" y="283397"/>
                  </a:lnTo>
                  <a:lnTo>
                    <a:pt x="113232" y="281738"/>
                  </a:lnTo>
                  <a:lnTo>
                    <a:pt x="115968" y="279838"/>
                  </a:lnTo>
                  <a:lnTo>
                    <a:pt x="117792" y="277779"/>
                  </a:lnTo>
                  <a:lnTo>
                    <a:pt x="119009" y="275613"/>
                  </a:lnTo>
                  <a:lnTo>
                    <a:pt x="121407" y="273375"/>
                  </a:lnTo>
                  <a:lnTo>
                    <a:pt x="124594" y="271090"/>
                  </a:lnTo>
                  <a:lnTo>
                    <a:pt x="128306" y="268774"/>
                  </a:lnTo>
                  <a:lnTo>
                    <a:pt x="130780" y="265643"/>
                  </a:lnTo>
                  <a:lnTo>
                    <a:pt x="132430" y="261970"/>
                  </a:lnTo>
                  <a:lnTo>
                    <a:pt x="135056" y="254450"/>
                  </a:lnTo>
                  <a:lnTo>
                    <a:pt x="138869" y="248465"/>
                  </a:lnTo>
                  <a:lnTo>
                    <a:pt x="149271" y="233055"/>
                  </a:lnTo>
                  <a:lnTo>
                    <a:pt x="151900" y="227553"/>
                  </a:lnTo>
                  <a:lnTo>
                    <a:pt x="153654" y="222298"/>
                  </a:lnTo>
                  <a:lnTo>
                    <a:pt x="154823" y="217208"/>
                  </a:lnTo>
                  <a:lnTo>
                    <a:pt x="156396" y="211436"/>
                  </a:lnTo>
                  <a:lnTo>
                    <a:pt x="160260" y="198676"/>
                  </a:lnTo>
                  <a:lnTo>
                    <a:pt x="161608" y="192735"/>
                  </a:lnTo>
                  <a:lnTo>
                    <a:pt x="162506" y="187188"/>
                  </a:lnTo>
                  <a:lnTo>
                    <a:pt x="163106" y="181904"/>
                  </a:lnTo>
                  <a:lnTo>
                    <a:pt x="163505" y="176001"/>
                  </a:lnTo>
                  <a:lnTo>
                    <a:pt x="163771" y="169686"/>
                  </a:lnTo>
                  <a:lnTo>
                    <a:pt x="164067" y="156324"/>
                  </a:lnTo>
                  <a:lnTo>
                    <a:pt x="164301" y="89155"/>
                  </a:lnTo>
                  <a:lnTo>
                    <a:pt x="163509" y="84026"/>
                  </a:lnTo>
                  <a:lnTo>
                    <a:pt x="162186" y="79021"/>
                  </a:lnTo>
                  <a:lnTo>
                    <a:pt x="160511" y="74097"/>
                  </a:lnTo>
                  <a:lnTo>
                    <a:pt x="159394" y="69228"/>
                  </a:lnTo>
                  <a:lnTo>
                    <a:pt x="158649" y="64396"/>
                  </a:lnTo>
                  <a:lnTo>
                    <a:pt x="158153" y="59589"/>
                  </a:lnTo>
                  <a:lnTo>
                    <a:pt x="157028" y="54797"/>
                  </a:lnTo>
                  <a:lnTo>
                    <a:pt x="155485" y="50016"/>
                  </a:lnTo>
                  <a:lnTo>
                    <a:pt x="151653" y="41266"/>
                  </a:lnTo>
                  <a:lnTo>
                    <a:pt x="147305" y="34734"/>
                  </a:lnTo>
                  <a:lnTo>
                    <a:pt x="144842" y="27071"/>
                  </a:lnTo>
                  <a:lnTo>
                    <a:pt x="144186" y="22807"/>
                  </a:lnTo>
                  <a:lnTo>
                    <a:pt x="142954" y="19964"/>
                  </a:lnTo>
                  <a:lnTo>
                    <a:pt x="141340" y="18069"/>
                  </a:lnTo>
                  <a:lnTo>
                    <a:pt x="139469" y="16805"/>
                  </a:lnTo>
                  <a:lnTo>
                    <a:pt x="135275" y="11170"/>
                  </a:lnTo>
                  <a:lnTo>
                    <a:pt x="128586"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Annotation383"/>
            <p:cNvSpPr/>
            <p:nvPr/>
          </p:nvSpPr>
          <p:spPr>
            <a:xfrm>
              <a:off x="7093745" y="3921587"/>
              <a:ext cx="14287" cy="428338"/>
            </a:xfrm>
            <a:custGeom>
              <a:avLst/>
              <a:gdLst/>
              <a:ahLst/>
              <a:cxnLst/>
              <a:rect l="0" t="0" r="0" b="0"/>
              <a:pathLst>
                <a:path w="14287" h="428338">
                  <a:moveTo>
                    <a:pt x="7143" y="0"/>
                  </a:moveTo>
                  <a:lnTo>
                    <a:pt x="7143" y="3790"/>
                  </a:lnTo>
                  <a:lnTo>
                    <a:pt x="6349" y="5699"/>
                  </a:lnTo>
                  <a:lnTo>
                    <a:pt x="5026" y="7765"/>
                  </a:lnTo>
                  <a:lnTo>
                    <a:pt x="3350" y="9937"/>
                  </a:lnTo>
                  <a:lnTo>
                    <a:pt x="2233" y="12970"/>
                  </a:lnTo>
                  <a:lnTo>
                    <a:pt x="1488" y="16579"/>
                  </a:lnTo>
                  <a:lnTo>
                    <a:pt x="992" y="20571"/>
                  </a:lnTo>
                  <a:lnTo>
                    <a:pt x="661" y="24819"/>
                  </a:lnTo>
                  <a:lnTo>
                    <a:pt x="293" y="33770"/>
                  </a:lnTo>
                  <a:lnTo>
                    <a:pt x="86" y="47727"/>
                  </a:lnTo>
                  <a:lnTo>
                    <a:pt x="0" y="128539"/>
                  </a:lnTo>
                  <a:lnTo>
                    <a:pt x="793" y="135665"/>
                  </a:lnTo>
                  <a:lnTo>
                    <a:pt x="2116" y="142796"/>
                  </a:lnTo>
                  <a:lnTo>
                    <a:pt x="3792" y="149929"/>
                  </a:lnTo>
                  <a:lnTo>
                    <a:pt x="4909" y="157857"/>
                  </a:lnTo>
                  <a:lnTo>
                    <a:pt x="5653" y="166316"/>
                  </a:lnTo>
                  <a:lnTo>
                    <a:pt x="6150" y="175128"/>
                  </a:lnTo>
                  <a:lnTo>
                    <a:pt x="5687" y="183382"/>
                  </a:lnTo>
                  <a:lnTo>
                    <a:pt x="4585" y="191265"/>
                  </a:lnTo>
                  <a:lnTo>
                    <a:pt x="3057" y="198899"/>
                  </a:lnTo>
                  <a:lnTo>
                    <a:pt x="2037" y="207162"/>
                  </a:lnTo>
                  <a:lnTo>
                    <a:pt x="1358" y="215843"/>
                  </a:lnTo>
                  <a:lnTo>
                    <a:pt x="905" y="224804"/>
                  </a:lnTo>
                  <a:lnTo>
                    <a:pt x="1397" y="233950"/>
                  </a:lnTo>
                  <a:lnTo>
                    <a:pt x="2518" y="243220"/>
                  </a:lnTo>
                  <a:lnTo>
                    <a:pt x="4060" y="252573"/>
                  </a:lnTo>
                  <a:lnTo>
                    <a:pt x="5087" y="261188"/>
                  </a:lnTo>
                  <a:lnTo>
                    <a:pt x="5772" y="269312"/>
                  </a:lnTo>
                  <a:lnTo>
                    <a:pt x="6229" y="277107"/>
                  </a:lnTo>
                  <a:lnTo>
                    <a:pt x="6736" y="292114"/>
                  </a:lnTo>
                  <a:lnTo>
                    <a:pt x="7063" y="321138"/>
                  </a:lnTo>
                  <a:lnTo>
                    <a:pt x="7143" y="427907"/>
                  </a:lnTo>
                  <a:lnTo>
                    <a:pt x="7936" y="428051"/>
                  </a:lnTo>
                  <a:lnTo>
                    <a:pt x="9259" y="428146"/>
                  </a:lnTo>
                  <a:lnTo>
                    <a:pt x="14286" y="42833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Annotation384"/>
            <p:cNvSpPr/>
            <p:nvPr/>
          </p:nvSpPr>
          <p:spPr>
            <a:xfrm>
              <a:off x="7061053" y="3843096"/>
              <a:ext cx="288721" cy="249710"/>
            </a:xfrm>
            <a:custGeom>
              <a:avLst/>
              <a:gdLst/>
              <a:ahLst/>
              <a:cxnLst/>
              <a:rect l="0" t="0" r="0" b="0"/>
              <a:pathLst>
                <a:path w="288721" h="249710">
                  <a:moveTo>
                    <a:pt x="4116" y="99908"/>
                  </a:moveTo>
                  <a:lnTo>
                    <a:pt x="324" y="92328"/>
                  </a:lnTo>
                  <a:lnTo>
                    <a:pt x="0" y="88509"/>
                  </a:lnTo>
                  <a:lnTo>
                    <a:pt x="578" y="84377"/>
                  </a:lnTo>
                  <a:lnTo>
                    <a:pt x="1758" y="80035"/>
                  </a:lnTo>
                  <a:lnTo>
                    <a:pt x="2544" y="75555"/>
                  </a:lnTo>
                  <a:lnTo>
                    <a:pt x="3068" y="70981"/>
                  </a:lnTo>
                  <a:lnTo>
                    <a:pt x="3417" y="66345"/>
                  </a:lnTo>
                  <a:lnTo>
                    <a:pt x="4444" y="61669"/>
                  </a:lnTo>
                  <a:lnTo>
                    <a:pt x="5922" y="56965"/>
                  </a:lnTo>
                  <a:lnTo>
                    <a:pt x="7701" y="52242"/>
                  </a:lnTo>
                  <a:lnTo>
                    <a:pt x="9681" y="47507"/>
                  </a:lnTo>
                  <a:lnTo>
                    <a:pt x="11794" y="42764"/>
                  </a:lnTo>
                  <a:lnTo>
                    <a:pt x="13997" y="38016"/>
                  </a:lnTo>
                  <a:lnTo>
                    <a:pt x="17054" y="34056"/>
                  </a:lnTo>
                  <a:lnTo>
                    <a:pt x="24683" y="27543"/>
                  </a:lnTo>
                  <a:lnTo>
                    <a:pt x="33366" y="22004"/>
                  </a:lnTo>
                  <a:lnTo>
                    <a:pt x="37903" y="19416"/>
                  </a:lnTo>
                  <a:lnTo>
                    <a:pt x="47178" y="14426"/>
                  </a:lnTo>
                  <a:lnTo>
                    <a:pt x="66068" y="4758"/>
                  </a:lnTo>
                  <a:lnTo>
                    <a:pt x="70816" y="3160"/>
                  </a:lnTo>
                  <a:lnTo>
                    <a:pt x="75571" y="2094"/>
                  </a:lnTo>
                  <a:lnTo>
                    <a:pt x="80327" y="1384"/>
                  </a:lnTo>
                  <a:lnTo>
                    <a:pt x="85880" y="910"/>
                  </a:lnTo>
                  <a:lnTo>
                    <a:pt x="91962" y="595"/>
                  </a:lnTo>
                  <a:lnTo>
                    <a:pt x="104278" y="243"/>
                  </a:lnTo>
                  <a:lnTo>
                    <a:pt x="127236" y="18"/>
                  </a:lnTo>
                  <a:lnTo>
                    <a:pt x="133820" y="0"/>
                  </a:lnTo>
                  <a:lnTo>
                    <a:pt x="139798" y="781"/>
                  </a:lnTo>
                  <a:lnTo>
                    <a:pt x="145371" y="2094"/>
                  </a:lnTo>
                  <a:lnTo>
                    <a:pt x="169513" y="9903"/>
                  </a:lnTo>
                  <a:lnTo>
                    <a:pt x="175500" y="12142"/>
                  </a:lnTo>
                  <a:lnTo>
                    <a:pt x="181078" y="14428"/>
                  </a:lnTo>
                  <a:lnTo>
                    <a:pt x="186384" y="16746"/>
                  </a:lnTo>
                  <a:lnTo>
                    <a:pt x="196514" y="21435"/>
                  </a:lnTo>
                  <a:lnTo>
                    <a:pt x="215952" y="30909"/>
                  </a:lnTo>
                  <a:lnTo>
                    <a:pt x="220746" y="34079"/>
                  </a:lnTo>
                  <a:lnTo>
                    <a:pt x="225529" y="37778"/>
                  </a:lnTo>
                  <a:lnTo>
                    <a:pt x="230307" y="41830"/>
                  </a:lnTo>
                  <a:lnTo>
                    <a:pt x="235078" y="46119"/>
                  </a:lnTo>
                  <a:lnTo>
                    <a:pt x="244614" y="55114"/>
                  </a:lnTo>
                  <a:lnTo>
                    <a:pt x="258761" y="68908"/>
                  </a:lnTo>
                  <a:lnTo>
                    <a:pt x="267045" y="77140"/>
                  </a:lnTo>
                  <a:lnTo>
                    <a:pt x="270684" y="81557"/>
                  </a:lnTo>
                  <a:lnTo>
                    <a:pt x="273902" y="86088"/>
                  </a:lnTo>
                  <a:lnTo>
                    <a:pt x="276843" y="90695"/>
                  </a:lnTo>
                  <a:lnTo>
                    <a:pt x="278802" y="95352"/>
                  </a:lnTo>
                  <a:lnTo>
                    <a:pt x="280110" y="100044"/>
                  </a:lnTo>
                  <a:lnTo>
                    <a:pt x="280980" y="104758"/>
                  </a:lnTo>
                  <a:lnTo>
                    <a:pt x="282355" y="109487"/>
                  </a:lnTo>
                  <a:lnTo>
                    <a:pt x="284065" y="114226"/>
                  </a:lnTo>
                  <a:lnTo>
                    <a:pt x="285999" y="118972"/>
                  </a:lnTo>
                  <a:lnTo>
                    <a:pt x="287287" y="123722"/>
                  </a:lnTo>
                  <a:lnTo>
                    <a:pt x="288147" y="128476"/>
                  </a:lnTo>
                  <a:lnTo>
                    <a:pt x="288720" y="133231"/>
                  </a:lnTo>
                  <a:lnTo>
                    <a:pt x="288308" y="137988"/>
                  </a:lnTo>
                  <a:lnTo>
                    <a:pt x="287240" y="142745"/>
                  </a:lnTo>
                  <a:lnTo>
                    <a:pt x="285735" y="147503"/>
                  </a:lnTo>
                  <a:lnTo>
                    <a:pt x="284730" y="152262"/>
                  </a:lnTo>
                  <a:lnTo>
                    <a:pt x="284061" y="157021"/>
                  </a:lnTo>
                  <a:lnTo>
                    <a:pt x="283614" y="161780"/>
                  </a:lnTo>
                  <a:lnTo>
                    <a:pt x="282524" y="166539"/>
                  </a:lnTo>
                  <a:lnTo>
                    <a:pt x="281003" y="171298"/>
                  </a:lnTo>
                  <a:lnTo>
                    <a:pt x="279194" y="176057"/>
                  </a:lnTo>
                  <a:lnTo>
                    <a:pt x="276402" y="180817"/>
                  </a:lnTo>
                  <a:lnTo>
                    <a:pt x="272952" y="185576"/>
                  </a:lnTo>
                  <a:lnTo>
                    <a:pt x="269065" y="190335"/>
                  </a:lnTo>
                  <a:lnTo>
                    <a:pt x="262629" y="197738"/>
                  </a:lnTo>
                  <a:lnTo>
                    <a:pt x="256330" y="203672"/>
                  </a:lnTo>
                  <a:lnTo>
                    <a:pt x="248238" y="208954"/>
                  </a:lnTo>
                  <a:lnTo>
                    <a:pt x="239350" y="216060"/>
                  </a:lnTo>
                  <a:lnTo>
                    <a:pt x="234758" y="220177"/>
                  </a:lnTo>
                  <a:lnTo>
                    <a:pt x="230108" y="223714"/>
                  </a:lnTo>
                  <a:lnTo>
                    <a:pt x="225421" y="226866"/>
                  </a:lnTo>
                  <a:lnTo>
                    <a:pt x="220710" y="229760"/>
                  </a:lnTo>
                  <a:lnTo>
                    <a:pt x="215980" y="231689"/>
                  </a:lnTo>
                  <a:lnTo>
                    <a:pt x="211240" y="232975"/>
                  </a:lnTo>
                  <a:lnTo>
                    <a:pt x="206493" y="233833"/>
                  </a:lnTo>
                  <a:lnTo>
                    <a:pt x="201740" y="235198"/>
                  </a:lnTo>
                  <a:lnTo>
                    <a:pt x="196984" y="236901"/>
                  </a:lnTo>
                  <a:lnTo>
                    <a:pt x="192226" y="238829"/>
                  </a:lnTo>
                  <a:lnTo>
                    <a:pt x="187467" y="240909"/>
                  </a:lnTo>
                  <a:lnTo>
                    <a:pt x="177945" y="245334"/>
                  </a:lnTo>
                  <a:lnTo>
                    <a:pt x="173184" y="246831"/>
                  </a:lnTo>
                  <a:lnTo>
                    <a:pt x="168421" y="247829"/>
                  </a:lnTo>
                  <a:lnTo>
                    <a:pt x="163659" y="248495"/>
                  </a:lnTo>
                  <a:lnTo>
                    <a:pt x="158897" y="248938"/>
                  </a:lnTo>
                  <a:lnTo>
                    <a:pt x="154135" y="249234"/>
                  </a:lnTo>
                  <a:lnTo>
                    <a:pt x="149372" y="249432"/>
                  </a:lnTo>
                  <a:lnTo>
                    <a:pt x="137730" y="249651"/>
                  </a:lnTo>
                  <a:lnTo>
                    <a:pt x="131292" y="249709"/>
                  </a:lnTo>
                  <a:lnTo>
                    <a:pt x="126206" y="248955"/>
                  </a:lnTo>
                  <a:lnTo>
                    <a:pt x="118439" y="246002"/>
                  </a:lnTo>
                  <a:lnTo>
                    <a:pt x="110224" y="244160"/>
                  </a:lnTo>
                  <a:lnTo>
                    <a:pt x="101281" y="242548"/>
                  </a:lnTo>
                  <a:lnTo>
                    <a:pt x="96674" y="241009"/>
                  </a:lnTo>
                  <a:lnTo>
                    <a:pt x="88115" y="237975"/>
                  </a:lnTo>
                  <a:lnTo>
                    <a:pt x="81665" y="236626"/>
                  </a:lnTo>
                  <a:lnTo>
                    <a:pt x="76154" y="233912"/>
                  </a:lnTo>
                  <a:lnTo>
                    <a:pt x="73572" y="232078"/>
                  </a:lnTo>
                  <a:lnTo>
                    <a:pt x="68587" y="230039"/>
                  </a:lnTo>
                  <a:lnTo>
                    <a:pt x="66147" y="229496"/>
                  </a:lnTo>
                  <a:lnTo>
                    <a:pt x="61318" y="226777"/>
                  </a:lnTo>
                  <a:lnTo>
                    <a:pt x="54122" y="22127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Annotation385"/>
            <p:cNvSpPr/>
            <p:nvPr/>
          </p:nvSpPr>
          <p:spPr>
            <a:xfrm>
              <a:off x="7450931" y="3657446"/>
              <a:ext cx="21433" cy="428338"/>
            </a:xfrm>
            <a:custGeom>
              <a:avLst/>
              <a:gdLst/>
              <a:ahLst/>
              <a:cxnLst/>
              <a:rect l="0" t="0" r="0" b="0"/>
              <a:pathLst>
                <a:path w="21433" h="428338">
                  <a:moveTo>
                    <a:pt x="0" y="0"/>
                  </a:moveTo>
                  <a:lnTo>
                    <a:pt x="0" y="3790"/>
                  </a:lnTo>
                  <a:lnTo>
                    <a:pt x="794" y="6493"/>
                  </a:lnTo>
                  <a:lnTo>
                    <a:pt x="2118" y="9881"/>
                  </a:lnTo>
                  <a:lnTo>
                    <a:pt x="3792" y="13726"/>
                  </a:lnTo>
                  <a:lnTo>
                    <a:pt x="4910" y="17876"/>
                  </a:lnTo>
                  <a:lnTo>
                    <a:pt x="5655" y="22229"/>
                  </a:lnTo>
                  <a:lnTo>
                    <a:pt x="6152" y="26718"/>
                  </a:lnTo>
                  <a:lnTo>
                    <a:pt x="6703" y="35936"/>
                  </a:lnTo>
                  <a:lnTo>
                    <a:pt x="6948" y="45321"/>
                  </a:lnTo>
                  <a:lnTo>
                    <a:pt x="7118" y="76604"/>
                  </a:lnTo>
                  <a:lnTo>
                    <a:pt x="6332" y="84384"/>
                  </a:lnTo>
                  <a:lnTo>
                    <a:pt x="5016" y="91951"/>
                  </a:lnTo>
                  <a:lnTo>
                    <a:pt x="3344" y="99375"/>
                  </a:lnTo>
                  <a:lnTo>
                    <a:pt x="2230" y="107497"/>
                  </a:lnTo>
                  <a:lnTo>
                    <a:pt x="1486" y="116085"/>
                  </a:lnTo>
                  <a:lnTo>
                    <a:pt x="991" y="124983"/>
                  </a:lnTo>
                  <a:lnTo>
                    <a:pt x="441" y="141216"/>
                  </a:lnTo>
                  <a:lnTo>
                    <a:pt x="130" y="165848"/>
                  </a:lnTo>
                  <a:lnTo>
                    <a:pt x="0" y="299508"/>
                  </a:lnTo>
                  <a:lnTo>
                    <a:pt x="794" y="306756"/>
                  </a:lnTo>
                  <a:lnTo>
                    <a:pt x="2118" y="313968"/>
                  </a:lnTo>
                  <a:lnTo>
                    <a:pt x="3792" y="321155"/>
                  </a:lnTo>
                  <a:lnTo>
                    <a:pt x="4910" y="328327"/>
                  </a:lnTo>
                  <a:lnTo>
                    <a:pt x="5655" y="335487"/>
                  </a:lnTo>
                  <a:lnTo>
                    <a:pt x="6152" y="342641"/>
                  </a:lnTo>
                  <a:lnTo>
                    <a:pt x="7276" y="348996"/>
                  </a:lnTo>
                  <a:lnTo>
                    <a:pt x="8819" y="354819"/>
                  </a:lnTo>
                  <a:lnTo>
                    <a:pt x="10642" y="360287"/>
                  </a:lnTo>
                  <a:lnTo>
                    <a:pt x="11858" y="365520"/>
                  </a:lnTo>
                  <a:lnTo>
                    <a:pt x="12668" y="370595"/>
                  </a:lnTo>
                  <a:lnTo>
                    <a:pt x="13207" y="375564"/>
                  </a:lnTo>
                  <a:lnTo>
                    <a:pt x="13808" y="385317"/>
                  </a:lnTo>
                  <a:lnTo>
                    <a:pt x="14074" y="394939"/>
                  </a:lnTo>
                  <a:lnTo>
                    <a:pt x="14194" y="404503"/>
                  </a:lnTo>
                  <a:lnTo>
                    <a:pt x="15019" y="409275"/>
                  </a:lnTo>
                  <a:lnTo>
                    <a:pt x="16362" y="414043"/>
                  </a:lnTo>
                  <a:lnTo>
                    <a:pt x="21432" y="42833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Annotation386"/>
            <p:cNvSpPr/>
            <p:nvPr/>
          </p:nvSpPr>
          <p:spPr>
            <a:xfrm>
              <a:off x="7565537" y="3828791"/>
              <a:ext cx="177957" cy="284431"/>
            </a:xfrm>
            <a:custGeom>
              <a:avLst/>
              <a:gdLst/>
              <a:ahLst/>
              <a:cxnLst/>
              <a:rect l="0" t="0" r="0" b="0"/>
              <a:pathLst>
                <a:path w="177957" h="284431">
                  <a:moveTo>
                    <a:pt x="6838" y="128491"/>
                  </a:moveTo>
                  <a:lnTo>
                    <a:pt x="10630" y="128491"/>
                  </a:lnTo>
                  <a:lnTo>
                    <a:pt x="13335" y="127698"/>
                  </a:lnTo>
                  <a:lnTo>
                    <a:pt x="16726" y="126376"/>
                  </a:lnTo>
                  <a:lnTo>
                    <a:pt x="20574" y="124701"/>
                  </a:lnTo>
                  <a:lnTo>
                    <a:pt x="23932" y="123584"/>
                  </a:lnTo>
                  <a:lnTo>
                    <a:pt x="26965" y="122840"/>
                  </a:lnTo>
                  <a:lnTo>
                    <a:pt x="29782" y="122344"/>
                  </a:lnTo>
                  <a:lnTo>
                    <a:pt x="33246" y="121220"/>
                  </a:lnTo>
                  <a:lnTo>
                    <a:pt x="37143" y="119677"/>
                  </a:lnTo>
                  <a:lnTo>
                    <a:pt x="41329" y="117856"/>
                  </a:lnTo>
                  <a:lnTo>
                    <a:pt x="45706" y="116641"/>
                  </a:lnTo>
                  <a:lnTo>
                    <a:pt x="50214" y="115832"/>
                  </a:lnTo>
                  <a:lnTo>
                    <a:pt x="54805" y="115292"/>
                  </a:lnTo>
                  <a:lnTo>
                    <a:pt x="59453" y="114932"/>
                  </a:lnTo>
                  <a:lnTo>
                    <a:pt x="64140" y="114693"/>
                  </a:lnTo>
                  <a:lnTo>
                    <a:pt x="68851" y="114533"/>
                  </a:lnTo>
                  <a:lnTo>
                    <a:pt x="73580" y="113633"/>
                  </a:lnTo>
                  <a:lnTo>
                    <a:pt x="78320" y="112240"/>
                  </a:lnTo>
                  <a:lnTo>
                    <a:pt x="83068" y="110518"/>
                  </a:lnTo>
                  <a:lnTo>
                    <a:pt x="87821" y="109370"/>
                  </a:lnTo>
                  <a:lnTo>
                    <a:pt x="92576" y="108605"/>
                  </a:lnTo>
                  <a:lnTo>
                    <a:pt x="97334" y="108095"/>
                  </a:lnTo>
                  <a:lnTo>
                    <a:pt x="102093" y="106961"/>
                  </a:lnTo>
                  <a:lnTo>
                    <a:pt x="106854" y="105413"/>
                  </a:lnTo>
                  <a:lnTo>
                    <a:pt x="111615" y="103586"/>
                  </a:lnTo>
                  <a:lnTo>
                    <a:pt x="115583" y="102369"/>
                  </a:lnTo>
                  <a:lnTo>
                    <a:pt x="119023" y="101558"/>
                  </a:lnTo>
                  <a:lnTo>
                    <a:pt x="122108" y="101017"/>
                  </a:lnTo>
                  <a:lnTo>
                    <a:pt x="125753" y="99863"/>
                  </a:lnTo>
                  <a:lnTo>
                    <a:pt x="129771" y="98301"/>
                  </a:lnTo>
                  <a:lnTo>
                    <a:pt x="134037" y="96466"/>
                  </a:lnTo>
                  <a:lnTo>
                    <a:pt x="137676" y="94449"/>
                  </a:lnTo>
                  <a:lnTo>
                    <a:pt x="140894" y="92312"/>
                  </a:lnTo>
                  <a:lnTo>
                    <a:pt x="143834" y="90094"/>
                  </a:lnTo>
                  <a:lnTo>
                    <a:pt x="149217" y="85514"/>
                  </a:lnTo>
                  <a:lnTo>
                    <a:pt x="151763" y="83182"/>
                  </a:lnTo>
                  <a:lnTo>
                    <a:pt x="154255" y="81627"/>
                  </a:lnTo>
                  <a:lnTo>
                    <a:pt x="159140" y="79900"/>
                  </a:lnTo>
                  <a:lnTo>
                    <a:pt x="163956" y="77017"/>
                  </a:lnTo>
                  <a:lnTo>
                    <a:pt x="166352" y="75138"/>
                  </a:lnTo>
                  <a:lnTo>
                    <a:pt x="167950" y="73092"/>
                  </a:lnTo>
                  <a:lnTo>
                    <a:pt x="169014" y="70935"/>
                  </a:lnTo>
                  <a:lnTo>
                    <a:pt x="169725" y="68703"/>
                  </a:lnTo>
                  <a:lnTo>
                    <a:pt x="172630" y="64109"/>
                  </a:lnTo>
                  <a:lnTo>
                    <a:pt x="174517" y="61773"/>
                  </a:lnTo>
                  <a:lnTo>
                    <a:pt x="175773" y="59422"/>
                  </a:lnTo>
                  <a:lnTo>
                    <a:pt x="177170" y="54696"/>
                  </a:lnTo>
                  <a:lnTo>
                    <a:pt x="177956" y="47575"/>
                  </a:lnTo>
                  <a:lnTo>
                    <a:pt x="176024" y="40705"/>
                  </a:lnTo>
                  <a:lnTo>
                    <a:pt x="173313" y="33157"/>
                  </a:lnTo>
                  <a:lnTo>
                    <a:pt x="172108" y="27158"/>
                  </a:lnTo>
                  <a:lnTo>
                    <a:pt x="169456" y="21848"/>
                  </a:lnTo>
                  <a:lnTo>
                    <a:pt x="167637" y="19321"/>
                  </a:lnTo>
                  <a:lnTo>
                    <a:pt x="165631" y="17636"/>
                  </a:lnTo>
                  <a:lnTo>
                    <a:pt x="163501" y="16514"/>
                  </a:lnTo>
                  <a:lnTo>
                    <a:pt x="161285" y="15765"/>
                  </a:lnTo>
                  <a:lnTo>
                    <a:pt x="156709" y="12818"/>
                  </a:lnTo>
                  <a:lnTo>
                    <a:pt x="152028" y="8864"/>
                  </a:lnTo>
                  <a:lnTo>
                    <a:pt x="147302" y="4463"/>
                  </a:lnTo>
                  <a:lnTo>
                    <a:pt x="144137" y="2972"/>
                  </a:lnTo>
                  <a:lnTo>
                    <a:pt x="140439" y="1978"/>
                  </a:lnTo>
                  <a:lnTo>
                    <a:pt x="136387" y="1315"/>
                  </a:lnTo>
                  <a:lnTo>
                    <a:pt x="132098" y="874"/>
                  </a:lnTo>
                  <a:lnTo>
                    <a:pt x="127650" y="579"/>
                  </a:lnTo>
                  <a:lnTo>
                    <a:pt x="123098" y="383"/>
                  </a:lnTo>
                  <a:lnTo>
                    <a:pt x="113807" y="164"/>
                  </a:lnTo>
                  <a:lnTo>
                    <a:pt x="86796" y="0"/>
                  </a:lnTo>
                  <a:lnTo>
                    <a:pt x="82369" y="790"/>
                  </a:lnTo>
                  <a:lnTo>
                    <a:pt x="77829" y="2110"/>
                  </a:lnTo>
                  <a:lnTo>
                    <a:pt x="73215" y="3783"/>
                  </a:lnTo>
                  <a:lnTo>
                    <a:pt x="68552" y="5691"/>
                  </a:lnTo>
                  <a:lnTo>
                    <a:pt x="63855" y="7757"/>
                  </a:lnTo>
                  <a:lnTo>
                    <a:pt x="59137" y="9927"/>
                  </a:lnTo>
                  <a:lnTo>
                    <a:pt x="55198" y="12961"/>
                  </a:lnTo>
                  <a:lnTo>
                    <a:pt x="51778" y="16569"/>
                  </a:lnTo>
                  <a:lnTo>
                    <a:pt x="48704" y="20561"/>
                  </a:lnTo>
                  <a:lnTo>
                    <a:pt x="43172" y="27112"/>
                  </a:lnTo>
                  <a:lnTo>
                    <a:pt x="40586" y="29970"/>
                  </a:lnTo>
                  <a:lnTo>
                    <a:pt x="33479" y="37375"/>
                  </a:lnTo>
                  <a:lnTo>
                    <a:pt x="19773" y="51266"/>
                  </a:lnTo>
                  <a:lnTo>
                    <a:pt x="17048" y="55591"/>
                  </a:lnTo>
                  <a:lnTo>
                    <a:pt x="14439" y="60854"/>
                  </a:lnTo>
                  <a:lnTo>
                    <a:pt x="11905" y="66742"/>
                  </a:lnTo>
                  <a:lnTo>
                    <a:pt x="10217" y="72254"/>
                  </a:lnTo>
                  <a:lnTo>
                    <a:pt x="9090" y="77515"/>
                  </a:lnTo>
                  <a:lnTo>
                    <a:pt x="8339" y="82608"/>
                  </a:lnTo>
                  <a:lnTo>
                    <a:pt x="7839" y="87591"/>
                  </a:lnTo>
                  <a:lnTo>
                    <a:pt x="7505" y="92498"/>
                  </a:lnTo>
                  <a:lnTo>
                    <a:pt x="7283" y="97357"/>
                  </a:lnTo>
                  <a:lnTo>
                    <a:pt x="6341" y="102183"/>
                  </a:lnTo>
                  <a:lnTo>
                    <a:pt x="4919" y="106985"/>
                  </a:lnTo>
                  <a:lnTo>
                    <a:pt x="3177" y="111775"/>
                  </a:lnTo>
                  <a:lnTo>
                    <a:pt x="2017" y="116553"/>
                  </a:lnTo>
                  <a:lnTo>
                    <a:pt x="1242" y="121326"/>
                  </a:lnTo>
                  <a:lnTo>
                    <a:pt x="726" y="126094"/>
                  </a:lnTo>
                  <a:lnTo>
                    <a:pt x="383" y="131652"/>
                  </a:lnTo>
                  <a:lnTo>
                    <a:pt x="0" y="144173"/>
                  </a:lnTo>
                  <a:lnTo>
                    <a:pt x="692" y="150051"/>
                  </a:lnTo>
                  <a:lnTo>
                    <a:pt x="1947" y="155556"/>
                  </a:lnTo>
                  <a:lnTo>
                    <a:pt x="3577" y="160812"/>
                  </a:lnTo>
                  <a:lnTo>
                    <a:pt x="4664" y="165903"/>
                  </a:lnTo>
                  <a:lnTo>
                    <a:pt x="5388" y="170883"/>
                  </a:lnTo>
                  <a:lnTo>
                    <a:pt x="5871" y="175789"/>
                  </a:lnTo>
                  <a:lnTo>
                    <a:pt x="6988" y="180647"/>
                  </a:lnTo>
                  <a:lnTo>
                    <a:pt x="8525" y="185472"/>
                  </a:lnTo>
                  <a:lnTo>
                    <a:pt x="10345" y="190275"/>
                  </a:lnTo>
                  <a:lnTo>
                    <a:pt x="12350" y="195063"/>
                  </a:lnTo>
                  <a:lnTo>
                    <a:pt x="14481" y="199841"/>
                  </a:lnTo>
                  <a:lnTo>
                    <a:pt x="18967" y="209382"/>
                  </a:lnTo>
                  <a:lnTo>
                    <a:pt x="23605" y="218910"/>
                  </a:lnTo>
                  <a:lnTo>
                    <a:pt x="28313" y="226318"/>
                  </a:lnTo>
                  <a:lnTo>
                    <a:pt x="33051" y="233047"/>
                  </a:lnTo>
                  <a:lnTo>
                    <a:pt x="37804" y="241326"/>
                  </a:lnTo>
                  <a:lnTo>
                    <a:pt x="42560" y="248178"/>
                  </a:lnTo>
                  <a:lnTo>
                    <a:pt x="44941" y="251117"/>
                  </a:lnTo>
                  <a:lnTo>
                    <a:pt x="48115" y="253868"/>
                  </a:lnTo>
                  <a:lnTo>
                    <a:pt x="51818" y="256495"/>
                  </a:lnTo>
                  <a:lnTo>
                    <a:pt x="55875" y="259041"/>
                  </a:lnTo>
                  <a:lnTo>
                    <a:pt x="59374" y="261531"/>
                  </a:lnTo>
                  <a:lnTo>
                    <a:pt x="62499" y="263984"/>
                  </a:lnTo>
                  <a:lnTo>
                    <a:pt x="65376" y="266413"/>
                  </a:lnTo>
                  <a:lnTo>
                    <a:pt x="70691" y="271226"/>
                  </a:lnTo>
                  <a:lnTo>
                    <a:pt x="73218" y="273620"/>
                  </a:lnTo>
                  <a:lnTo>
                    <a:pt x="76493" y="275217"/>
                  </a:lnTo>
                  <a:lnTo>
                    <a:pt x="80261" y="276281"/>
                  </a:lnTo>
                  <a:lnTo>
                    <a:pt x="84362" y="276990"/>
                  </a:lnTo>
                  <a:lnTo>
                    <a:pt x="87890" y="278256"/>
                  </a:lnTo>
                  <a:lnTo>
                    <a:pt x="91034" y="279893"/>
                  </a:lnTo>
                  <a:lnTo>
                    <a:pt x="93925" y="281778"/>
                  </a:lnTo>
                  <a:lnTo>
                    <a:pt x="97439" y="283034"/>
                  </a:lnTo>
                  <a:lnTo>
                    <a:pt x="101370" y="283872"/>
                  </a:lnTo>
                  <a:lnTo>
                    <a:pt x="105578" y="284430"/>
                  </a:lnTo>
                  <a:lnTo>
                    <a:pt x="109177" y="284010"/>
                  </a:lnTo>
                  <a:lnTo>
                    <a:pt x="112370" y="282936"/>
                  </a:lnTo>
                  <a:lnTo>
                    <a:pt x="115293" y="281427"/>
                  </a:lnTo>
                  <a:lnTo>
                    <a:pt x="119622" y="280421"/>
                  </a:lnTo>
                  <a:lnTo>
                    <a:pt x="124890" y="279750"/>
                  </a:lnTo>
                  <a:lnTo>
                    <a:pt x="142569" y="27840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Annotation387"/>
            <p:cNvSpPr/>
            <p:nvPr/>
          </p:nvSpPr>
          <p:spPr>
            <a:xfrm>
              <a:off x="7786688" y="3779887"/>
              <a:ext cx="242469" cy="305593"/>
            </a:xfrm>
            <a:custGeom>
              <a:avLst/>
              <a:gdLst/>
              <a:ahLst/>
              <a:cxnLst/>
              <a:rect l="0" t="0" r="0" b="0"/>
              <a:pathLst>
                <a:path w="242469" h="305593">
                  <a:moveTo>
                    <a:pt x="171450" y="13199"/>
                  </a:moveTo>
                  <a:lnTo>
                    <a:pt x="167657" y="9410"/>
                  </a:lnTo>
                  <a:lnTo>
                    <a:pt x="165746" y="8293"/>
                  </a:lnTo>
                  <a:lnTo>
                    <a:pt x="159265" y="5929"/>
                  </a:lnTo>
                  <a:lnTo>
                    <a:pt x="152317" y="1350"/>
                  </a:lnTo>
                  <a:lnTo>
                    <a:pt x="147601" y="0"/>
                  </a:lnTo>
                  <a:lnTo>
                    <a:pt x="145232" y="434"/>
                  </a:lnTo>
                  <a:lnTo>
                    <a:pt x="140482" y="3031"/>
                  </a:lnTo>
                  <a:lnTo>
                    <a:pt x="133346" y="8953"/>
                  </a:lnTo>
                  <a:lnTo>
                    <a:pt x="130172" y="10368"/>
                  </a:lnTo>
                  <a:lnTo>
                    <a:pt x="126469" y="11311"/>
                  </a:lnTo>
                  <a:lnTo>
                    <a:pt x="122413" y="11941"/>
                  </a:lnTo>
                  <a:lnTo>
                    <a:pt x="118120" y="13154"/>
                  </a:lnTo>
                  <a:lnTo>
                    <a:pt x="113672" y="14755"/>
                  </a:lnTo>
                  <a:lnTo>
                    <a:pt x="109118" y="16616"/>
                  </a:lnTo>
                  <a:lnTo>
                    <a:pt x="101943" y="20799"/>
                  </a:lnTo>
                  <a:lnTo>
                    <a:pt x="95315" y="26095"/>
                  </a:lnTo>
                  <a:lnTo>
                    <a:pt x="91323" y="29729"/>
                  </a:lnTo>
                  <a:lnTo>
                    <a:pt x="87076" y="33738"/>
                  </a:lnTo>
                  <a:lnTo>
                    <a:pt x="82656" y="36410"/>
                  </a:lnTo>
                  <a:lnTo>
                    <a:pt x="78123" y="38192"/>
                  </a:lnTo>
                  <a:lnTo>
                    <a:pt x="73513" y="39379"/>
                  </a:lnTo>
                  <a:lnTo>
                    <a:pt x="66275" y="42814"/>
                  </a:lnTo>
                  <a:lnTo>
                    <a:pt x="63233" y="44841"/>
                  </a:lnTo>
                  <a:lnTo>
                    <a:pt x="57736" y="51323"/>
                  </a:lnTo>
                  <a:lnTo>
                    <a:pt x="55160" y="55273"/>
                  </a:lnTo>
                  <a:lnTo>
                    <a:pt x="52648" y="57906"/>
                  </a:lnTo>
                  <a:lnTo>
                    <a:pt x="50179" y="59661"/>
                  </a:lnTo>
                  <a:lnTo>
                    <a:pt x="47740" y="60832"/>
                  </a:lnTo>
                  <a:lnTo>
                    <a:pt x="46114" y="62405"/>
                  </a:lnTo>
                  <a:lnTo>
                    <a:pt x="45030" y="64247"/>
                  </a:lnTo>
                  <a:lnTo>
                    <a:pt x="44307" y="66268"/>
                  </a:lnTo>
                  <a:lnTo>
                    <a:pt x="41387" y="70630"/>
                  </a:lnTo>
                  <a:lnTo>
                    <a:pt x="36838" y="76102"/>
                  </a:lnTo>
                  <a:lnTo>
                    <a:pt x="36216" y="78967"/>
                  </a:lnTo>
                  <a:lnTo>
                    <a:pt x="35817" y="87268"/>
                  </a:lnTo>
                  <a:lnTo>
                    <a:pt x="36577" y="89548"/>
                  </a:lnTo>
                  <a:lnTo>
                    <a:pt x="41878" y="97483"/>
                  </a:lnTo>
                  <a:lnTo>
                    <a:pt x="46363" y="102246"/>
                  </a:lnTo>
                  <a:lnTo>
                    <a:pt x="48371" y="103499"/>
                  </a:lnTo>
                  <a:lnTo>
                    <a:pt x="54989" y="106056"/>
                  </a:lnTo>
                  <a:lnTo>
                    <a:pt x="61977" y="111485"/>
                  </a:lnTo>
                  <a:lnTo>
                    <a:pt x="66704" y="115844"/>
                  </a:lnTo>
                  <a:lnTo>
                    <a:pt x="69869" y="117324"/>
                  </a:lnTo>
                  <a:lnTo>
                    <a:pt x="73566" y="118310"/>
                  </a:lnTo>
                  <a:lnTo>
                    <a:pt x="77619" y="118968"/>
                  </a:lnTo>
                  <a:lnTo>
                    <a:pt x="84239" y="121814"/>
                  </a:lnTo>
                  <a:lnTo>
                    <a:pt x="87115" y="123683"/>
                  </a:lnTo>
                  <a:lnTo>
                    <a:pt x="94546" y="125761"/>
                  </a:lnTo>
                  <a:lnTo>
                    <a:pt x="98749" y="126314"/>
                  </a:lnTo>
                  <a:lnTo>
                    <a:pt x="103138" y="127477"/>
                  </a:lnTo>
                  <a:lnTo>
                    <a:pt x="107653" y="129045"/>
                  </a:lnTo>
                  <a:lnTo>
                    <a:pt x="112249" y="130884"/>
                  </a:lnTo>
                  <a:lnTo>
                    <a:pt x="116902" y="132903"/>
                  </a:lnTo>
                  <a:lnTo>
                    <a:pt x="126304" y="137261"/>
                  </a:lnTo>
                  <a:lnTo>
                    <a:pt x="133658" y="141843"/>
                  </a:lnTo>
                  <a:lnTo>
                    <a:pt x="136730" y="144175"/>
                  </a:lnTo>
                  <a:lnTo>
                    <a:pt x="140366" y="145730"/>
                  </a:lnTo>
                  <a:lnTo>
                    <a:pt x="144377" y="146766"/>
                  </a:lnTo>
                  <a:lnTo>
                    <a:pt x="148638" y="147457"/>
                  </a:lnTo>
                  <a:lnTo>
                    <a:pt x="153067" y="148711"/>
                  </a:lnTo>
                  <a:lnTo>
                    <a:pt x="157607" y="150340"/>
                  </a:lnTo>
                  <a:lnTo>
                    <a:pt x="162221" y="152220"/>
                  </a:lnTo>
                  <a:lnTo>
                    <a:pt x="166885" y="154265"/>
                  </a:lnTo>
                  <a:lnTo>
                    <a:pt x="176300" y="158654"/>
                  </a:lnTo>
                  <a:lnTo>
                    <a:pt x="180240" y="161728"/>
                  </a:lnTo>
                  <a:lnTo>
                    <a:pt x="186734" y="169374"/>
                  </a:lnTo>
                  <a:lnTo>
                    <a:pt x="190370" y="172841"/>
                  </a:lnTo>
                  <a:lnTo>
                    <a:pt x="194382" y="175945"/>
                  </a:lnTo>
                  <a:lnTo>
                    <a:pt x="198644" y="178808"/>
                  </a:lnTo>
                  <a:lnTo>
                    <a:pt x="205497" y="184104"/>
                  </a:lnTo>
                  <a:lnTo>
                    <a:pt x="211187" y="189103"/>
                  </a:lnTo>
                  <a:lnTo>
                    <a:pt x="216363" y="193967"/>
                  </a:lnTo>
                  <a:lnTo>
                    <a:pt x="221309" y="200889"/>
                  </a:lnTo>
                  <a:lnTo>
                    <a:pt x="226153" y="208460"/>
                  </a:lnTo>
                  <a:lnTo>
                    <a:pt x="233343" y="217182"/>
                  </a:lnTo>
                  <a:lnTo>
                    <a:pt x="238116" y="222312"/>
                  </a:lnTo>
                  <a:lnTo>
                    <a:pt x="239706" y="224791"/>
                  </a:lnTo>
                  <a:lnTo>
                    <a:pt x="241474" y="229659"/>
                  </a:lnTo>
                  <a:lnTo>
                    <a:pt x="242468" y="236860"/>
                  </a:lnTo>
                  <a:lnTo>
                    <a:pt x="241813" y="239248"/>
                  </a:lnTo>
                  <a:lnTo>
                    <a:pt x="238971" y="244017"/>
                  </a:lnTo>
                  <a:lnTo>
                    <a:pt x="237176" y="250896"/>
                  </a:lnTo>
                  <a:lnTo>
                    <a:pt x="236699" y="254951"/>
                  </a:lnTo>
                  <a:lnTo>
                    <a:pt x="235587" y="258448"/>
                  </a:lnTo>
                  <a:lnTo>
                    <a:pt x="232234" y="264449"/>
                  </a:lnTo>
                  <a:lnTo>
                    <a:pt x="225982" y="269760"/>
                  </a:lnTo>
                  <a:lnTo>
                    <a:pt x="218705" y="274764"/>
                  </a:lnTo>
                  <a:lnTo>
                    <a:pt x="212825" y="279632"/>
                  </a:lnTo>
                  <a:lnTo>
                    <a:pt x="209352" y="281248"/>
                  </a:lnTo>
                  <a:lnTo>
                    <a:pt x="205449" y="282325"/>
                  </a:lnTo>
                  <a:lnTo>
                    <a:pt x="201259" y="283043"/>
                  </a:lnTo>
                  <a:lnTo>
                    <a:pt x="196879" y="284315"/>
                  </a:lnTo>
                  <a:lnTo>
                    <a:pt x="192371" y="285956"/>
                  </a:lnTo>
                  <a:lnTo>
                    <a:pt x="187778" y="287843"/>
                  </a:lnTo>
                  <a:lnTo>
                    <a:pt x="183129" y="289894"/>
                  </a:lnTo>
                  <a:lnTo>
                    <a:pt x="173730" y="294290"/>
                  </a:lnTo>
                  <a:lnTo>
                    <a:pt x="168207" y="295779"/>
                  </a:lnTo>
                  <a:lnTo>
                    <a:pt x="162145" y="296771"/>
                  </a:lnTo>
                  <a:lnTo>
                    <a:pt x="155722" y="297433"/>
                  </a:lnTo>
                  <a:lnTo>
                    <a:pt x="149852" y="297874"/>
                  </a:lnTo>
                  <a:lnTo>
                    <a:pt x="144351" y="298169"/>
                  </a:lnTo>
                  <a:lnTo>
                    <a:pt x="139097" y="298365"/>
                  </a:lnTo>
                  <a:lnTo>
                    <a:pt x="133212" y="299288"/>
                  </a:lnTo>
                  <a:lnTo>
                    <a:pt x="126908" y="300698"/>
                  </a:lnTo>
                  <a:lnTo>
                    <a:pt x="120324" y="302430"/>
                  </a:lnTo>
                  <a:lnTo>
                    <a:pt x="114348" y="303585"/>
                  </a:lnTo>
                  <a:lnTo>
                    <a:pt x="108775" y="304356"/>
                  </a:lnTo>
                  <a:lnTo>
                    <a:pt x="103473" y="304869"/>
                  </a:lnTo>
                  <a:lnTo>
                    <a:pt x="98351" y="305211"/>
                  </a:lnTo>
                  <a:lnTo>
                    <a:pt x="93348" y="305440"/>
                  </a:lnTo>
                  <a:lnTo>
                    <a:pt x="88425" y="305592"/>
                  </a:lnTo>
                  <a:lnTo>
                    <a:pt x="83556" y="304900"/>
                  </a:lnTo>
                  <a:lnTo>
                    <a:pt x="78723" y="303646"/>
                  </a:lnTo>
                  <a:lnTo>
                    <a:pt x="73913" y="302016"/>
                  </a:lnTo>
                  <a:lnTo>
                    <a:pt x="69119" y="300929"/>
                  </a:lnTo>
                  <a:lnTo>
                    <a:pt x="64335" y="300205"/>
                  </a:lnTo>
                  <a:lnTo>
                    <a:pt x="59559" y="299723"/>
                  </a:lnTo>
                  <a:lnTo>
                    <a:pt x="54788" y="299401"/>
                  </a:lnTo>
                  <a:lnTo>
                    <a:pt x="50018" y="299186"/>
                  </a:lnTo>
                  <a:lnTo>
                    <a:pt x="45251" y="299043"/>
                  </a:lnTo>
                  <a:lnTo>
                    <a:pt x="40486" y="298154"/>
                  </a:lnTo>
                  <a:lnTo>
                    <a:pt x="35721" y="296768"/>
                  </a:lnTo>
                  <a:lnTo>
                    <a:pt x="30959" y="295052"/>
                  </a:lnTo>
                  <a:lnTo>
                    <a:pt x="25401" y="293907"/>
                  </a:lnTo>
                  <a:lnTo>
                    <a:pt x="19315" y="293144"/>
                  </a:lnTo>
                  <a:lnTo>
                    <a:pt x="0" y="29161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smtClean="0"/>
              <a:t>Question 1</a:t>
            </a:r>
          </a:p>
        </p:txBody>
      </p:sp>
      <p:sp>
        <p:nvSpPr>
          <p:cNvPr id="13315" name="Rectangle 3"/>
          <p:cNvSpPr>
            <a:spLocks noGrp="1" noChangeArrowheads="1"/>
          </p:cNvSpPr>
          <p:nvPr>
            <p:ph idx="1"/>
          </p:nvPr>
        </p:nvSpPr>
        <p:spPr/>
        <p:txBody>
          <a:bodyPr/>
          <a:lstStyle/>
          <a:p>
            <a:pPr>
              <a:buFont typeface="Wingdings" pitchFamily="2" charset="2"/>
              <a:buNone/>
            </a:pPr>
            <a:r>
              <a:rPr lang="en-US" dirty="0" smtClean="0"/>
              <a:t>	It's election time at school. 5 people are running for president, 3 people are running for vice-president, and 6 people are running for treasurer. How many different combinations of officers could you have in charge of your class? </a:t>
            </a:r>
          </a:p>
        </p:txBody>
      </p:sp>
      <p:grpSp>
        <p:nvGrpSpPr>
          <p:cNvPr id="13319" name="Group 13318"/>
          <p:cNvGrpSpPr/>
          <p:nvPr/>
        </p:nvGrpSpPr>
        <p:grpSpPr>
          <a:xfrm>
            <a:off x="2850444" y="3807364"/>
            <a:ext cx="6193545" cy="1185066"/>
            <a:chOff x="2850444" y="3807364"/>
            <a:chExt cx="6193545" cy="1185066"/>
          </a:xfrm>
        </p:grpSpPr>
        <p:sp>
          <p:nvSpPr>
            <p:cNvPr id="2" name="SMARTInkAnnotation329"/>
            <p:cNvSpPr/>
            <p:nvPr/>
          </p:nvSpPr>
          <p:spPr>
            <a:xfrm>
              <a:off x="2850444" y="4392758"/>
              <a:ext cx="771438" cy="28556"/>
            </a:xfrm>
            <a:custGeom>
              <a:avLst/>
              <a:gdLst/>
              <a:ahLst/>
              <a:cxnLst/>
              <a:rect l="0" t="0" r="0" b="0"/>
              <a:pathLst>
                <a:path w="771438" h="28556">
                  <a:moveTo>
                    <a:pt x="7056" y="7138"/>
                  </a:moveTo>
                  <a:lnTo>
                    <a:pt x="7056" y="3349"/>
                  </a:lnTo>
                  <a:lnTo>
                    <a:pt x="6262" y="2232"/>
                  </a:lnTo>
                  <a:lnTo>
                    <a:pt x="4939" y="1488"/>
                  </a:lnTo>
                  <a:lnTo>
                    <a:pt x="0" y="25"/>
                  </a:lnTo>
                  <a:lnTo>
                    <a:pt x="6764" y="0"/>
                  </a:lnTo>
                  <a:lnTo>
                    <a:pt x="7655" y="793"/>
                  </a:lnTo>
                  <a:lnTo>
                    <a:pt x="10762" y="3790"/>
                  </a:lnTo>
                  <a:lnTo>
                    <a:pt x="12702" y="4906"/>
                  </a:lnTo>
                  <a:lnTo>
                    <a:pt x="14789" y="5650"/>
                  </a:lnTo>
                  <a:lnTo>
                    <a:pt x="16974" y="6146"/>
                  </a:lnTo>
                  <a:lnTo>
                    <a:pt x="19224" y="7270"/>
                  </a:lnTo>
                  <a:lnTo>
                    <a:pt x="21518" y="8813"/>
                  </a:lnTo>
                  <a:lnTo>
                    <a:pt x="23841" y="10634"/>
                  </a:lnTo>
                  <a:lnTo>
                    <a:pt x="26977" y="11849"/>
                  </a:lnTo>
                  <a:lnTo>
                    <a:pt x="30656" y="12658"/>
                  </a:lnTo>
                  <a:lnTo>
                    <a:pt x="34695" y="13198"/>
                  </a:lnTo>
                  <a:lnTo>
                    <a:pt x="44173" y="13958"/>
                  </a:lnTo>
                  <a:lnTo>
                    <a:pt x="47676" y="14857"/>
                  </a:lnTo>
                  <a:lnTo>
                    <a:pt x="51599" y="16250"/>
                  </a:lnTo>
                  <a:lnTo>
                    <a:pt x="55801" y="17972"/>
                  </a:lnTo>
                  <a:lnTo>
                    <a:pt x="60190" y="19120"/>
                  </a:lnTo>
                  <a:lnTo>
                    <a:pt x="64704" y="19885"/>
                  </a:lnTo>
                  <a:lnTo>
                    <a:pt x="74746" y="20736"/>
                  </a:lnTo>
                  <a:lnTo>
                    <a:pt x="93788" y="21214"/>
                  </a:lnTo>
                  <a:lnTo>
                    <a:pt x="107516" y="21326"/>
                  </a:lnTo>
                  <a:lnTo>
                    <a:pt x="115304" y="22149"/>
                  </a:lnTo>
                  <a:lnTo>
                    <a:pt x="123671" y="23492"/>
                  </a:lnTo>
                  <a:lnTo>
                    <a:pt x="132425" y="25179"/>
                  </a:lnTo>
                  <a:lnTo>
                    <a:pt x="148500" y="24939"/>
                  </a:lnTo>
                  <a:lnTo>
                    <a:pt x="156121" y="23765"/>
                  </a:lnTo>
                  <a:lnTo>
                    <a:pt x="164376" y="22982"/>
                  </a:lnTo>
                  <a:lnTo>
                    <a:pt x="182016" y="22112"/>
                  </a:lnTo>
                  <a:lnTo>
                    <a:pt x="200439" y="21726"/>
                  </a:lnTo>
                  <a:lnTo>
                    <a:pt x="330615" y="21418"/>
                  </a:lnTo>
                  <a:lnTo>
                    <a:pt x="341031" y="20624"/>
                  </a:lnTo>
                  <a:lnTo>
                    <a:pt x="351943" y="19302"/>
                  </a:lnTo>
                  <a:lnTo>
                    <a:pt x="363187" y="17627"/>
                  </a:lnTo>
                  <a:lnTo>
                    <a:pt x="374652" y="16510"/>
                  </a:lnTo>
                  <a:lnTo>
                    <a:pt x="386264" y="15766"/>
                  </a:lnTo>
                  <a:lnTo>
                    <a:pt x="408955" y="14939"/>
                  </a:lnTo>
                  <a:lnTo>
                    <a:pt x="439580" y="14473"/>
                  </a:lnTo>
                  <a:lnTo>
                    <a:pt x="726066" y="14277"/>
                  </a:lnTo>
                  <a:lnTo>
                    <a:pt x="730872" y="15070"/>
                  </a:lnTo>
                  <a:lnTo>
                    <a:pt x="735662" y="16392"/>
                  </a:lnTo>
                  <a:lnTo>
                    <a:pt x="740443" y="18067"/>
                  </a:lnTo>
                  <a:lnTo>
                    <a:pt x="744425" y="19184"/>
                  </a:lnTo>
                  <a:lnTo>
                    <a:pt x="747872" y="19928"/>
                  </a:lnTo>
                  <a:lnTo>
                    <a:pt x="755317" y="21122"/>
                  </a:lnTo>
                  <a:lnTo>
                    <a:pt x="756722" y="22013"/>
                  </a:lnTo>
                  <a:lnTo>
                    <a:pt x="758452" y="23401"/>
                  </a:lnTo>
                  <a:lnTo>
                    <a:pt x="760399" y="25119"/>
                  </a:lnTo>
                  <a:lnTo>
                    <a:pt x="762491" y="26265"/>
                  </a:lnTo>
                  <a:lnTo>
                    <a:pt x="764680" y="27028"/>
                  </a:lnTo>
                  <a:lnTo>
                    <a:pt x="771437" y="2855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SMARTInkAnnotation330"/>
            <p:cNvSpPr/>
            <p:nvPr/>
          </p:nvSpPr>
          <p:spPr>
            <a:xfrm>
              <a:off x="3128963" y="4578370"/>
              <a:ext cx="14288" cy="399782"/>
            </a:xfrm>
            <a:custGeom>
              <a:avLst/>
              <a:gdLst/>
              <a:ahLst/>
              <a:cxnLst/>
              <a:rect l="0" t="0" r="0" b="0"/>
              <a:pathLst>
                <a:path w="14288" h="399782">
                  <a:moveTo>
                    <a:pt x="14287" y="0"/>
                  </a:moveTo>
                  <a:lnTo>
                    <a:pt x="14287" y="13726"/>
                  </a:lnTo>
                  <a:lnTo>
                    <a:pt x="13493" y="17876"/>
                  </a:lnTo>
                  <a:lnTo>
                    <a:pt x="12170" y="22229"/>
                  </a:lnTo>
                  <a:lnTo>
                    <a:pt x="10494" y="26718"/>
                  </a:lnTo>
                  <a:lnTo>
                    <a:pt x="9377" y="31296"/>
                  </a:lnTo>
                  <a:lnTo>
                    <a:pt x="8633" y="35935"/>
                  </a:lnTo>
                  <a:lnTo>
                    <a:pt x="8136" y="40614"/>
                  </a:lnTo>
                  <a:lnTo>
                    <a:pt x="7805" y="46113"/>
                  </a:lnTo>
                  <a:lnTo>
                    <a:pt x="7437" y="58569"/>
                  </a:lnTo>
                  <a:lnTo>
                    <a:pt x="6546" y="65222"/>
                  </a:lnTo>
                  <a:lnTo>
                    <a:pt x="5158" y="72037"/>
                  </a:lnTo>
                  <a:lnTo>
                    <a:pt x="3438" y="78960"/>
                  </a:lnTo>
                  <a:lnTo>
                    <a:pt x="2292" y="85955"/>
                  </a:lnTo>
                  <a:lnTo>
                    <a:pt x="1528" y="92998"/>
                  </a:lnTo>
                  <a:lnTo>
                    <a:pt x="1018" y="100073"/>
                  </a:lnTo>
                  <a:lnTo>
                    <a:pt x="679" y="107170"/>
                  </a:lnTo>
                  <a:lnTo>
                    <a:pt x="301" y="121400"/>
                  </a:lnTo>
                  <a:lnTo>
                    <a:pt x="0" y="292308"/>
                  </a:lnTo>
                  <a:lnTo>
                    <a:pt x="793" y="298783"/>
                  </a:lnTo>
                  <a:lnTo>
                    <a:pt x="2116" y="304686"/>
                  </a:lnTo>
                  <a:lnTo>
                    <a:pt x="3792" y="310208"/>
                  </a:lnTo>
                  <a:lnTo>
                    <a:pt x="4909" y="316269"/>
                  </a:lnTo>
                  <a:lnTo>
                    <a:pt x="5654" y="322690"/>
                  </a:lnTo>
                  <a:lnTo>
                    <a:pt x="6150" y="329349"/>
                  </a:lnTo>
                  <a:lnTo>
                    <a:pt x="6481" y="335376"/>
                  </a:lnTo>
                  <a:lnTo>
                    <a:pt x="6849" y="346302"/>
                  </a:lnTo>
                  <a:lnTo>
                    <a:pt x="7085" y="366243"/>
                  </a:lnTo>
                  <a:lnTo>
                    <a:pt x="7143" y="39978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Annotation331"/>
            <p:cNvSpPr/>
            <p:nvPr/>
          </p:nvSpPr>
          <p:spPr>
            <a:xfrm>
              <a:off x="3114675" y="4550206"/>
              <a:ext cx="299620" cy="175051"/>
            </a:xfrm>
            <a:custGeom>
              <a:avLst/>
              <a:gdLst/>
              <a:ahLst/>
              <a:cxnLst/>
              <a:rect l="0" t="0" r="0" b="0"/>
              <a:pathLst>
                <a:path w="299620" h="175051">
                  <a:moveTo>
                    <a:pt x="0" y="113831"/>
                  </a:moveTo>
                  <a:lnTo>
                    <a:pt x="0" y="93959"/>
                  </a:lnTo>
                  <a:lnTo>
                    <a:pt x="794" y="89477"/>
                  </a:lnTo>
                  <a:lnTo>
                    <a:pt x="2117" y="84904"/>
                  </a:lnTo>
                  <a:lnTo>
                    <a:pt x="3793" y="80268"/>
                  </a:lnTo>
                  <a:lnTo>
                    <a:pt x="5703" y="75592"/>
                  </a:lnTo>
                  <a:lnTo>
                    <a:pt x="7771" y="70888"/>
                  </a:lnTo>
                  <a:lnTo>
                    <a:pt x="9943" y="66165"/>
                  </a:lnTo>
                  <a:lnTo>
                    <a:pt x="12185" y="62223"/>
                  </a:lnTo>
                  <a:lnTo>
                    <a:pt x="14473" y="58802"/>
                  </a:lnTo>
                  <a:lnTo>
                    <a:pt x="16793" y="55728"/>
                  </a:lnTo>
                  <a:lnTo>
                    <a:pt x="19133" y="52093"/>
                  </a:lnTo>
                  <a:lnTo>
                    <a:pt x="21486" y="48083"/>
                  </a:lnTo>
                  <a:lnTo>
                    <a:pt x="23849" y="43823"/>
                  </a:lnTo>
                  <a:lnTo>
                    <a:pt x="27012" y="40189"/>
                  </a:lnTo>
                  <a:lnTo>
                    <a:pt x="30708" y="36974"/>
                  </a:lnTo>
                  <a:lnTo>
                    <a:pt x="34760" y="34037"/>
                  </a:lnTo>
                  <a:lnTo>
                    <a:pt x="41378" y="28659"/>
                  </a:lnTo>
                  <a:lnTo>
                    <a:pt x="47759" y="23625"/>
                  </a:lnTo>
                  <a:lnTo>
                    <a:pt x="55887" y="18743"/>
                  </a:lnTo>
                  <a:lnTo>
                    <a:pt x="64791" y="16045"/>
                  </a:lnTo>
                  <a:lnTo>
                    <a:pt x="69388" y="15325"/>
                  </a:lnTo>
                  <a:lnTo>
                    <a:pt x="74833" y="14053"/>
                  </a:lnTo>
                  <a:lnTo>
                    <a:pt x="80845" y="12410"/>
                  </a:lnTo>
                  <a:lnTo>
                    <a:pt x="87234" y="10523"/>
                  </a:lnTo>
                  <a:lnTo>
                    <a:pt x="93081" y="8471"/>
                  </a:lnTo>
                  <a:lnTo>
                    <a:pt x="98567" y="6310"/>
                  </a:lnTo>
                  <a:lnTo>
                    <a:pt x="103811" y="4076"/>
                  </a:lnTo>
                  <a:lnTo>
                    <a:pt x="108895" y="2587"/>
                  </a:lnTo>
                  <a:lnTo>
                    <a:pt x="113872" y="1594"/>
                  </a:lnTo>
                  <a:lnTo>
                    <a:pt x="118777" y="932"/>
                  </a:lnTo>
                  <a:lnTo>
                    <a:pt x="123635" y="490"/>
                  </a:lnTo>
                  <a:lnTo>
                    <a:pt x="128461" y="196"/>
                  </a:lnTo>
                  <a:lnTo>
                    <a:pt x="133266" y="0"/>
                  </a:lnTo>
                  <a:lnTo>
                    <a:pt x="138850" y="663"/>
                  </a:lnTo>
                  <a:lnTo>
                    <a:pt x="144954" y="1897"/>
                  </a:lnTo>
                  <a:lnTo>
                    <a:pt x="151405" y="3514"/>
                  </a:lnTo>
                  <a:lnTo>
                    <a:pt x="158086" y="4591"/>
                  </a:lnTo>
                  <a:lnTo>
                    <a:pt x="164922" y="5310"/>
                  </a:lnTo>
                  <a:lnTo>
                    <a:pt x="171861" y="5789"/>
                  </a:lnTo>
                  <a:lnTo>
                    <a:pt x="178074" y="6901"/>
                  </a:lnTo>
                  <a:lnTo>
                    <a:pt x="183803" y="8436"/>
                  </a:lnTo>
                  <a:lnTo>
                    <a:pt x="189211" y="10253"/>
                  </a:lnTo>
                  <a:lnTo>
                    <a:pt x="194403" y="12257"/>
                  </a:lnTo>
                  <a:lnTo>
                    <a:pt x="199452" y="14386"/>
                  </a:lnTo>
                  <a:lnTo>
                    <a:pt x="204405" y="16599"/>
                  </a:lnTo>
                  <a:lnTo>
                    <a:pt x="210089" y="18867"/>
                  </a:lnTo>
                  <a:lnTo>
                    <a:pt x="222754" y="23503"/>
                  </a:lnTo>
                  <a:lnTo>
                    <a:pt x="228672" y="25057"/>
                  </a:lnTo>
                  <a:lnTo>
                    <a:pt x="234204" y="26092"/>
                  </a:lnTo>
                  <a:lnTo>
                    <a:pt x="239480" y="26783"/>
                  </a:lnTo>
                  <a:lnTo>
                    <a:pt x="244585" y="28830"/>
                  </a:lnTo>
                  <a:lnTo>
                    <a:pt x="249575" y="31780"/>
                  </a:lnTo>
                  <a:lnTo>
                    <a:pt x="254490" y="35334"/>
                  </a:lnTo>
                  <a:lnTo>
                    <a:pt x="258560" y="38496"/>
                  </a:lnTo>
                  <a:lnTo>
                    <a:pt x="262067" y="41398"/>
                  </a:lnTo>
                  <a:lnTo>
                    <a:pt x="268081" y="46737"/>
                  </a:lnTo>
                  <a:lnTo>
                    <a:pt x="273399" y="51754"/>
                  </a:lnTo>
                  <a:lnTo>
                    <a:pt x="275929" y="54995"/>
                  </a:lnTo>
                  <a:lnTo>
                    <a:pt x="278409" y="58743"/>
                  </a:lnTo>
                  <a:lnTo>
                    <a:pt x="280856" y="62828"/>
                  </a:lnTo>
                  <a:lnTo>
                    <a:pt x="283281" y="66344"/>
                  </a:lnTo>
                  <a:lnTo>
                    <a:pt x="285691" y="69482"/>
                  </a:lnTo>
                  <a:lnTo>
                    <a:pt x="288092" y="72367"/>
                  </a:lnTo>
                  <a:lnTo>
                    <a:pt x="292877" y="77687"/>
                  </a:lnTo>
                  <a:lnTo>
                    <a:pt x="295263" y="80217"/>
                  </a:lnTo>
                  <a:lnTo>
                    <a:pt x="296855" y="83489"/>
                  </a:lnTo>
                  <a:lnTo>
                    <a:pt x="297916" y="87257"/>
                  </a:lnTo>
                  <a:lnTo>
                    <a:pt x="298623" y="91356"/>
                  </a:lnTo>
                  <a:lnTo>
                    <a:pt x="299095" y="94882"/>
                  </a:lnTo>
                  <a:lnTo>
                    <a:pt x="299409" y="98025"/>
                  </a:lnTo>
                  <a:lnTo>
                    <a:pt x="299619" y="100914"/>
                  </a:lnTo>
                  <a:lnTo>
                    <a:pt x="298965" y="103633"/>
                  </a:lnTo>
                  <a:lnTo>
                    <a:pt x="296121" y="108770"/>
                  </a:lnTo>
                  <a:lnTo>
                    <a:pt x="294252" y="112043"/>
                  </a:lnTo>
                  <a:lnTo>
                    <a:pt x="290057" y="119911"/>
                  </a:lnTo>
                  <a:lnTo>
                    <a:pt x="288622" y="123437"/>
                  </a:lnTo>
                  <a:lnTo>
                    <a:pt x="287665" y="126580"/>
                  </a:lnTo>
                  <a:lnTo>
                    <a:pt x="287027" y="129470"/>
                  </a:lnTo>
                  <a:lnTo>
                    <a:pt x="284200" y="134795"/>
                  </a:lnTo>
                  <a:lnTo>
                    <a:pt x="282336" y="137326"/>
                  </a:lnTo>
                  <a:lnTo>
                    <a:pt x="276030" y="142252"/>
                  </a:lnTo>
                  <a:lnTo>
                    <a:pt x="272126" y="144677"/>
                  </a:lnTo>
                  <a:lnTo>
                    <a:pt x="263556" y="147370"/>
                  </a:lnTo>
                  <a:lnTo>
                    <a:pt x="254455" y="149361"/>
                  </a:lnTo>
                  <a:lnTo>
                    <a:pt x="245118" y="152890"/>
                  </a:lnTo>
                  <a:lnTo>
                    <a:pt x="240406" y="154942"/>
                  </a:lnTo>
                  <a:lnTo>
                    <a:pt x="230937" y="159336"/>
                  </a:lnTo>
                  <a:lnTo>
                    <a:pt x="226189" y="160825"/>
                  </a:lnTo>
                  <a:lnTo>
                    <a:pt x="221436" y="161818"/>
                  </a:lnTo>
                  <a:lnTo>
                    <a:pt x="216681" y="162480"/>
                  </a:lnTo>
                  <a:lnTo>
                    <a:pt x="211129" y="163714"/>
                  </a:lnTo>
                  <a:lnTo>
                    <a:pt x="205046" y="165331"/>
                  </a:lnTo>
                  <a:lnTo>
                    <a:pt x="198610" y="167201"/>
                  </a:lnTo>
                  <a:lnTo>
                    <a:pt x="192732" y="168448"/>
                  </a:lnTo>
                  <a:lnTo>
                    <a:pt x="187225" y="169280"/>
                  </a:lnTo>
                  <a:lnTo>
                    <a:pt x="181967" y="169834"/>
                  </a:lnTo>
                  <a:lnTo>
                    <a:pt x="176874" y="170204"/>
                  </a:lnTo>
                  <a:lnTo>
                    <a:pt x="171891" y="170450"/>
                  </a:lnTo>
                  <a:lnTo>
                    <a:pt x="161327" y="170724"/>
                  </a:lnTo>
                  <a:lnTo>
                    <a:pt x="131988" y="170914"/>
                  </a:lnTo>
                  <a:lnTo>
                    <a:pt x="126885" y="171716"/>
                  </a:lnTo>
                  <a:lnTo>
                    <a:pt x="121897" y="173044"/>
                  </a:lnTo>
                  <a:lnTo>
                    <a:pt x="116983" y="174723"/>
                  </a:lnTo>
                  <a:lnTo>
                    <a:pt x="112120" y="175050"/>
                  </a:lnTo>
                  <a:lnTo>
                    <a:pt x="107290" y="174474"/>
                  </a:lnTo>
                  <a:lnTo>
                    <a:pt x="102483" y="173296"/>
                  </a:lnTo>
                  <a:lnTo>
                    <a:pt x="97691" y="172512"/>
                  </a:lnTo>
                  <a:lnTo>
                    <a:pt x="92908" y="171989"/>
                  </a:lnTo>
                  <a:lnTo>
                    <a:pt x="88133" y="171640"/>
                  </a:lnTo>
                  <a:lnTo>
                    <a:pt x="83362" y="171407"/>
                  </a:lnTo>
                  <a:lnTo>
                    <a:pt x="73827" y="171150"/>
                  </a:lnTo>
                  <a:lnTo>
                    <a:pt x="63326" y="171003"/>
                  </a:lnTo>
                  <a:lnTo>
                    <a:pt x="60474" y="170190"/>
                  </a:lnTo>
                  <a:lnTo>
                    <a:pt x="52667" y="166048"/>
                  </a:lnTo>
                  <a:lnTo>
                    <a:pt x="44533" y="163675"/>
                  </a:lnTo>
                  <a:lnTo>
                    <a:pt x="40801" y="162132"/>
                  </a:lnTo>
                  <a:lnTo>
                    <a:pt x="28575" y="15666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332"/>
            <p:cNvSpPr/>
            <p:nvPr/>
          </p:nvSpPr>
          <p:spPr>
            <a:xfrm>
              <a:off x="3971925" y="4357063"/>
              <a:ext cx="642939" cy="28556"/>
            </a:xfrm>
            <a:custGeom>
              <a:avLst/>
              <a:gdLst/>
              <a:ahLst/>
              <a:cxnLst/>
              <a:rect l="0" t="0" r="0" b="0"/>
              <a:pathLst>
                <a:path w="642939" h="28556">
                  <a:moveTo>
                    <a:pt x="0" y="28555"/>
                  </a:moveTo>
                  <a:lnTo>
                    <a:pt x="3792" y="24766"/>
                  </a:lnTo>
                  <a:lnTo>
                    <a:pt x="5703" y="23649"/>
                  </a:lnTo>
                  <a:lnTo>
                    <a:pt x="7770" y="22905"/>
                  </a:lnTo>
                  <a:lnTo>
                    <a:pt x="12979" y="22078"/>
                  </a:lnTo>
                  <a:lnTo>
                    <a:pt x="30000" y="21503"/>
                  </a:lnTo>
                  <a:lnTo>
                    <a:pt x="58895" y="21424"/>
                  </a:lnTo>
                  <a:lnTo>
                    <a:pt x="64663" y="20628"/>
                  </a:lnTo>
                  <a:lnTo>
                    <a:pt x="70096" y="19305"/>
                  </a:lnTo>
                  <a:lnTo>
                    <a:pt x="75306" y="17629"/>
                  </a:lnTo>
                  <a:lnTo>
                    <a:pt x="81161" y="16512"/>
                  </a:lnTo>
                  <a:lnTo>
                    <a:pt x="87444" y="15767"/>
                  </a:lnTo>
                  <a:lnTo>
                    <a:pt x="100776" y="14940"/>
                  </a:lnTo>
                  <a:lnTo>
                    <a:pt x="114640" y="14572"/>
                  </a:lnTo>
                  <a:lnTo>
                    <a:pt x="206179" y="14280"/>
                  </a:lnTo>
                  <a:lnTo>
                    <a:pt x="213652" y="13486"/>
                  </a:lnTo>
                  <a:lnTo>
                    <a:pt x="221016" y="12163"/>
                  </a:lnTo>
                  <a:lnTo>
                    <a:pt x="228307" y="10488"/>
                  </a:lnTo>
                  <a:lnTo>
                    <a:pt x="236342" y="9372"/>
                  </a:lnTo>
                  <a:lnTo>
                    <a:pt x="244874" y="8627"/>
                  </a:lnTo>
                  <a:lnTo>
                    <a:pt x="262820" y="7800"/>
                  </a:lnTo>
                  <a:lnTo>
                    <a:pt x="289980" y="7335"/>
                  </a:lnTo>
                  <a:lnTo>
                    <a:pt x="432094" y="7139"/>
                  </a:lnTo>
                  <a:lnTo>
                    <a:pt x="440463" y="6345"/>
                  </a:lnTo>
                  <a:lnTo>
                    <a:pt x="448423" y="5023"/>
                  </a:lnTo>
                  <a:lnTo>
                    <a:pt x="456111" y="3349"/>
                  </a:lnTo>
                  <a:lnTo>
                    <a:pt x="463618" y="2232"/>
                  </a:lnTo>
                  <a:lnTo>
                    <a:pt x="471004" y="1488"/>
                  </a:lnTo>
                  <a:lnTo>
                    <a:pt x="485560" y="661"/>
                  </a:lnTo>
                  <a:lnTo>
                    <a:pt x="499967" y="294"/>
                  </a:lnTo>
                  <a:lnTo>
                    <a:pt x="642938"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Annotation333"/>
            <p:cNvSpPr/>
            <p:nvPr/>
          </p:nvSpPr>
          <p:spPr>
            <a:xfrm>
              <a:off x="4057650" y="4564092"/>
              <a:ext cx="207170" cy="392611"/>
            </a:xfrm>
            <a:custGeom>
              <a:avLst/>
              <a:gdLst/>
              <a:ahLst/>
              <a:cxnLst/>
              <a:rect l="0" t="0" r="0" b="0"/>
              <a:pathLst>
                <a:path w="207170" h="392611">
                  <a:moveTo>
                    <a:pt x="0" y="0"/>
                  </a:moveTo>
                  <a:lnTo>
                    <a:pt x="0" y="27623"/>
                  </a:lnTo>
                  <a:lnTo>
                    <a:pt x="2117" y="36338"/>
                  </a:lnTo>
                  <a:lnTo>
                    <a:pt x="3792" y="40883"/>
                  </a:lnTo>
                  <a:lnTo>
                    <a:pt x="5654" y="52279"/>
                  </a:lnTo>
                  <a:lnTo>
                    <a:pt x="7276" y="64482"/>
                  </a:lnTo>
                  <a:lnTo>
                    <a:pt x="10642" y="75194"/>
                  </a:lnTo>
                  <a:lnTo>
                    <a:pt x="12667" y="87359"/>
                  </a:lnTo>
                  <a:lnTo>
                    <a:pt x="13207" y="93933"/>
                  </a:lnTo>
                  <a:lnTo>
                    <a:pt x="13568" y="100697"/>
                  </a:lnTo>
                  <a:lnTo>
                    <a:pt x="13968" y="114557"/>
                  </a:lnTo>
                  <a:lnTo>
                    <a:pt x="14868" y="122378"/>
                  </a:lnTo>
                  <a:lnTo>
                    <a:pt x="16262" y="130765"/>
                  </a:lnTo>
                  <a:lnTo>
                    <a:pt x="17985" y="139529"/>
                  </a:lnTo>
                  <a:lnTo>
                    <a:pt x="19134" y="147751"/>
                  </a:lnTo>
                  <a:lnTo>
                    <a:pt x="19900" y="155612"/>
                  </a:lnTo>
                  <a:lnTo>
                    <a:pt x="20410" y="163233"/>
                  </a:lnTo>
                  <a:lnTo>
                    <a:pt x="21544" y="170693"/>
                  </a:lnTo>
                  <a:lnTo>
                    <a:pt x="23094" y="178045"/>
                  </a:lnTo>
                  <a:lnTo>
                    <a:pt x="24921" y="185327"/>
                  </a:lnTo>
                  <a:lnTo>
                    <a:pt x="26932" y="192561"/>
                  </a:lnTo>
                  <a:lnTo>
                    <a:pt x="31285" y="206945"/>
                  </a:lnTo>
                  <a:lnTo>
                    <a:pt x="45273" y="249856"/>
                  </a:lnTo>
                  <a:lnTo>
                    <a:pt x="46850" y="256997"/>
                  </a:lnTo>
                  <a:lnTo>
                    <a:pt x="47903" y="264137"/>
                  </a:lnTo>
                  <a:lnTo>
                    <a:pt x="48604" y="271278"/>
                  </a:lnTo>
                  <a:lnTo>
                    <a:pt x="51500" y="283441"/>
                  </a:lnTo>
                  <a:lnTo>
                    <a:pt x="59826" y="307966"/>
                  </a:lnTo>
                  <a:lnTo>
                    <a:pt x="64424" y="319577"/>
                  </a:lnTo>
                  <a:lnTo>
                    <a:pt x="69114" y="330026"/>
                  </a:lnTo>
                  <a:lnTo>
                    <a:pt x="76217" y="344828"/>
                  </a:lnTo>
                  <a:lnTo>
                    <a:pt x="80970" y="354469"/>
                  </a:lnTo>
                  <a:lnTo>
                    <a:pt x="83612" y="361927"/>
                  </a:lnTo>
                  <a:lnTo>
                    <a:pt x="85580" y="368679"/>
                  </a:lnTo>
                  <a:lnTo>
                    <a:pt x="89100" y="376968"/>
                  </a:lnTo>
                  <a:lnTo>
                    <a:pt x="91150" y="379813"/>
                  </a:lnTo>
                  <a:lnTo>
                    <a:pt x="93311" y="381709"/>
                  </a:lnTo>
                  <a:lnTo>
                    <a:pt x="95545" y="382974"/>
                  </a:lnTo>
                  <a:lnTo>
                    <a:pt x="97034" y="384610"/>
                  </a:lnTo>
                  <a:lnTo>
                    <a:pt x="98027" y="386494"/>
                  </a:lnTo>
                  <a:lnTo>
                    <a:pt x="98689" y="388543"/>
                  </a:lnTo>
                  <a:lnTo>
                    <a:pt x="99923" y="389909"/>
                  </a:lnTo>
                  <a:lnTo>
                    <a:pt x="101541" y="390820"/>
                  </a:lnTo>
                  <a:lnTo>
                    <a:pt x="105454" y="391832"/>
                  </a:lnTo>
                  <a:lnTo>
                    <a:pt x="111326" y="392402"/>
                  </a:lnTo>
                  <a:lnTo>
                    <a:pt x="117701" y="392610"/>
                  </a:lnTo>
                  <a:lnTo>
                    <a:pt x="118948" y="391827"/>
                  </a:lnTo>
                  <a:lnTo>
                    <a:pt x="119780" y="390513"/>
                  </a:lnTo>
                  <a:lnTo>
                    <a:pt x="120335" y="388843"/>
                  </a:lnTo>
                  <a:lnTo>
                    <a:pt x="121115" y="378912"/>
                  </a:lnTo>
                  <a:lnTo>
                    <a:pt x="121346" y="369713"/>
                  </a:lnTo>
                  <a:lnTo>
                    <a:pt x="123518" y="362357"/>
                  </a:lnTo>
                  <a:lnTo>
                    <a:pt x="125207" y="358173"/>
                  </a:lnTo>
                  <a:lnTo>
                    <a:pt x="127085" y="347181"/>
                  </a:lnTo>
                  <a:lnTo>
                    <a:pt x="127920" y="335155"/>
                  </a:lnTo>
                  <a:lnTo>
                    <a:pt x="128291" y="324523"/>
                  </a:lnTo>
                  <a:lnTo>
                    <a:pt x="130572" y="312394"/>
                  </a:lnTo>
                  <a:lnTo>
                    <a:pt x="132292" y="305828"/>
                  </a:lnTo>
                  <a:lnTo>
                    <a:pt x="133438" y="299071"/>
                  </a:lnTo>
                  <a:lnTo>
                    <a:pt x="134203" y="292187"/>
                  </a:lnTo>
                  <a:lnTo>
                    <a:pt x="134712" y="285218"/>
                  </a:lnTo>
                  <a:lnTo>
                    <a:pt x="135846" y="278192"/>
                  </a:lnTo>
                  <a:lnTo>
                    <a:pt x="137395" y="271128"/>
                  </a:lnTo>
                  <a:lnTo>
                    <a:pt x="139222" y="264040"/>
                  </a:lnTo>
                  <a:lnTo>
                    <a:pt x="140439" y="256935"/>
                  </a:lnTo>
                  <a:lnTo>
                    <a:pt x="141251" y="249818"/>
                  </a:lnTo>
                  <a:lnTo>
                    <a:pt x="141793" y="242694"/>
                  </a:lnTo>
                  <a:lnTo>
                    <a:pt x="142947" y="235565"/>
                  </a:lnTo>
                  <a:lnTo>
                    <a:pt x="144511" y="228433"/>
                  </a:lnTo>
                  <a:lnTo>
                    <a:pt x="146346" y="221298"/>
                  </a:lnTo>
                  <a:lnTo>
                    <a:pt x="147570" y="214162"/>
                  </a:lnTo>
                  <a:lnTo>
                    <a:pt x="148387" y="207025"/>
                  </a:lnTo>
                  <a:lnTo>
                    <a:pt x="148931" y="199887"/>
                  </a:lnTo>
                  <a:lnTo>
                    <a:pt x="150087" y="192750"/>
                  </a:lnTo>
                  <a:lnTo>
                    <a:pt x="151652" y="185611"/>
                  </a:lnTo>
                  <a:lnTo>
                    <a:pt x="153489" y="178472"/>
                  </a:lnTo>
                  <a:lnTo>
                    <a:pt x="154713" y="171334"/>
                  </a:lnTo>
                  <a:lnTo>
                    <a:pt x="155530" y="164195"/>
                  </a:lnTo>
                  <a:lnTo>
                    <a:pt x="156074" y="157056"/>
                  </a:lnTo>
                  <a:lnTo>
                    <a:pt x="157230" y="149124"/>
                  </a:lnTo>
                  <a:lnTo>
                    <a:pt x="158795" y="140663"/>
                  </a:lnTo>
                  <a:lnTo>
                    <a:pt x="160632" y="131850"/>
                  </a:lnTo>
                  <a:lnTo>
                    <a:pt x="161857" y="124388"/>
                  </a:lnTo>
                  <a:lnTo>
                    <a:pt x="162673" y="117826"/>
                  </a:lnTo>
                  <a:lnTo>
                    <a:pt x="163218" y="111866"/>
                  </a:lnTo>
                  <a:lnTo>
                    <a:pt x="164374" y="105513"/>
                  </a:lnTo>
                  <a:lnTo>
                    <a:pt x="165939" y="98898"/>
                  </a:lnTo>
                  <a:lnTo>
                    <a:pt x="167776" y="92108"/>
                  </a:lnTo>
                  <a:lnTo>
                    <a:pt x="169817" y="80333"/>
                  </a:lnTo>
                  <a:lnTo>
                    <a:pt x="171518" y="69812"/>
                  </a:lnTo>
                  <a:lnTo>
                    <a:pt x="174920" y="59848"/>
                  </a:lnTo>
                  <a:lnTo>
                    <a:pt x="176961" y="50131"/>
                  </a:lnTo>
                  <a:lnTo>
                    <a:pt x="177505" y="45319"/>
                  </a:lnTo>
                  <a:lnTo>
                    <a:pt x="180227" y="37857"/>
                  </a:lnTo>
                  <a:lnTo>
                    <a:pt x="186221" y="29196"/>
                  </a:lnTo>
                  <a:lnTo>
                    <a:pt x="188441" y="26603"/>
                  </a:lnTo>
                  <a:lnTo>
                    <a:pt x="189921" y="24081"/>
                  </a:lnTo>
                  <a:lnTo>
                    <a:pt x="191566" y="19164"/>
                  </a:lnTo>
                  <a:lnTo>
                    <a:pt x="192491" y="11936"/>
                  </a:lnTo>
                  <a:lnTo>
                    <a:pt x="193415" y="10337"/>
                  </a:lnTo>
                  <a:lnTo>
                    <a:pt x="194825" y="9270"/>
                  </a:lnTo>
                  <a:lnTo>
                    <a:pt x="196558" y="8560"/>
                  </a:lnTo>
                  <a:lnTo>
                    <a:pt x="200601" y="5655"/>
                  </a:lnTo>
                  <a:lnTo>
                    <a:pt x="207169"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334"/>
            <p:cNvSpPr/>
            <p:nvPr/>
          </p:nvSpPr>
          <p:spPr>
            <a:xfrm>
              <a:off x="4382152" y="4614064"/>
              <a:ext cx="18399" cy="378366"/>
            </a:xfrm>
            <a:custGeom>
              <a:avLst/>
              <a:gdLst/>
              <a:ahLst/>
              <a:cxnLst/>
              <a:rect l="0" t="0" r="0" b="0"/>
              <a:pathLst>
                <a:path w="18399" h="378366">
                  <a:moveTo>
                    <a:pt x="11254" y="0"/>
                  </a:moveTo>
                  <a:lnTo>
                    <a:pt x="11254" y="7581"/>
                  </a:lnTo>
                  <a:lnTo>
                    <a:pt x="10461" y="12985"/>
                  </a:lnTo>
                  <a:lnTo>
                    <a:pt x="9138" y="19762"/>
                  </a:lnTo>
                  <a:lnTo>
                    <a:pt x="7462" y="27453"/>
                  </a:lnTo>
                  <a:lnTo>
                    <a:pt x="6344" y="34960"/>
                  </a:lnTo>
                  <a:lnTo>
                    <a:pt x="5600" y="42344"/>
                  </a:lnTo>
                  <a:lnTo>
                    <a:pt x="5103" y="49646"/>
                  </a:lnTo>
                  <a:lnTo>
                    <a:pt x="4772" y="56894"/>
                  </a:lnTo>
                  <a:lnTo>
                    <a:pt x="4405" y="71293"/>
                  </a:lnTo>
                  <a:lnTo>
                    <a:pt x="4136" y="114215"/>
                  </a:lnTo>
                  <a:lnTo>
                    <a:pt x="3334" y="122150"/>
                  </a:lnTo>
                  <a:lnTo>
                    <a:pt x="2006" y="130613"/>
                  </a:lnTo>
                  <a:lnTo>
                    <a:pt x="326" y="139428"/>
                  </a:lnTo>
                  <a:lnTo>
                    <a:pt x="0" y="147684"/>
                  </a:lnTo>
                  <a:lnTo>
                    <a:pt x="576" y="155568"/>
                  </a:lnTo>
                  <a:lnTo>
                    <a:pt x="1754" y="163203"/>
                  </a:lnTo>
                  <a:lnTo>
                    <a:pt x="2540" y="170673"/>
                  </a:lnTo>
                  <a:lnTo>
                    <a:pt x="3063" y="178033"/>
                  </a:lnTo>
                  <a:lnTo>
                    <a:pt x="3412" y="185319"/>
                  </a:lnTo>
                  <a:lnTo>
                    <a:pt x="3800" y="201876"/>
                  </a:lnTo>
                  <a:lnTo>
                    <a:pt x="4105" y="278330"/>
                  </a:lnTo>
                  <a:lnTo>
                    <a:pt x="4901" y="285499"/>
                  </a:lnTo>
                  <a:lnTo>
                    <a:pt x="6225" y="292657"/>
                  </a:lnTo>
                  <a:lnTo>
                    <a:pt x="7901" y="299810"/>
                  </a:lnTo>
                  <a:lnTo>
                    <a:pt x="9019" y="306164"/>
                  </a:lnTo>
                  <a:lnTo>
                    <a:pt x="9764" y="311987"/>
                  </a:lnTo>
                  <a:lnTo>
                    <a:pt x="10261" y="317456"/>
                  </a:lnTo>
                  <a:lnTo>
                    <a:pt x="10813" y="327762"/>
                  </a:lnTo>
                  <a:lnTo>
                    <a:pt x="11124" y="340368"/>
                  </a:lnTo>
                  <a:lnTo>
                    <a:pt x="11229" y="355523"/>
                  </a:lnTo>
                  <a:lnTo>
                    <a:pt x="12031" y="359964"/>
                  </a:lnTo>
                  <a:lnTo>
                    <a:pt x="13359" y="364511"/>
                  </a:lnTo>
                  <a:lnTo>
                    <a:pt x="18398" y="37836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335"/>
            <p:cNvSpPr/>
            <p:nvPr/>
          </p:nvSpPr>
          <p:spPr>
            <a:xfrm>
              <a:off x="4346428" y="4535574"/>
              <a:ext cx="318410" cy="221260"/>
            </a:xfrm>
            <a:custGeom>
              <a:avLst/>
              <a:gdLst/>
              <a:ahLst/>
              <a:cxnLst/>
              <a:rect l="0" t="0" r="0" b="0"/>
              <a:pathLst>
                <a:path w="318410" h="221260">
                  <a:moveTo>
                    <a:pt x="4116" y="121324"/>
                  </a:moveTo>
                  <a:lnTo>
                    <a:pt x="4116" y="117535"/>
                  </a:lnTo>
                  <a:lnTo>
                    <a:pt x="1999" y="111444"/>
                  </a:lnTo>
                  <a:lnTo>
                    <a:pt x="324" y="107598"/>
                  </a:lnTo>
                  <a:lnTo>
                    <a:pt x="0" y="103448"/>
                  </a:lnTo>
                  <a:lnTo>
                    <a:pt x="578" y="99095"/>
                  </a:lnTo>
                  <a:lnTo>
                    <a:pt x="1757" y="94607"/>
                  </a:lnTo>
                  <a:lnTo>
                    <a:pt x="3338" y="90028"/>
                  </a:lnTo>
                  <a:lnTo>
                    <a:pt x="5184" y="85389"/>
                  </a:lnTo>
                  <a:lnTo>
                    <a:pt x="7209" y="80710"/>
                  </a:lnTo>
                  <a:lnTo>
                    <a:pt x="8559" y="76798"/>
                  </a:lnTo>
                  <a:lnTo>
                    <a:pt x="10060" y="70335"/>
                  </a:lnTo>
                  <a:lnTo>
                    <a:pt x="12047" y="66708"/>
                  </a:lnTo>
                  <a:lnTo>
                    <a:pt x="14960" y="62703"/>
                  </a:lnTo>
                  <a:lnTo>
                    <a:pt x="18489" y="58447"/>
                  </a:lnTo>
                  <a:lnTo>
                    <a:pt x="24527" y="51603"/>
                  </a:lnTo>
                  <a:lnTo>
                    <a:pt x="30650" y="45124"/>
                  </a:lnTo>
                  <a:lnTo>
                    <a:pt x="38663" y="36956"/>
                  </a:lnTo>
                  <a:lnTo>
                    <a:pt x="47516" y="30153"/>
                  </a:lnTo>
                  <a:lnTo>
                    <a:pt x="56742" y="24485"/>
                  </a:lnTo>
                  <a:lnTo>
                    <a:pt x="66134" y="19322"/>
                  </a:lnTo>
                  <a:lnTo>
                    <a:pt x="80347" y="11957"/>
                  </a:lnTo>
                  <a:lnTo>
                    <a:pt x="85893" y="9545"/>
                  </a:lnTo>
                  <a:lnTo>
                    <a:pt x="91971" y="7144"/>
                  </a:lnTo>
                  <a:lnTo>
                    <a:pt x="98405" y="4750"/>
                  </a:lnTo>
                  <a:lnTo>
                    <a:pt x="104281" y="3154"/>
                  </a:lnTo>
                  <a:lnTo>
                    <a:pt x="109786" y="2090"/>
                  </a:lnTo>
                  <a:lnTo>
                    <a:pt x="115044" y="1381"/>
                  </a:lnTo>
                  <a:lnTo>
                    <a:pt x="120137" y="908"/>
                  </a:lnTo>
                  <a:lnTo>
                    <a:pt x="130028" y="383"/>
                  </a:lnTo>
                  <a:lnTo>
                    <a:pt x="139716" y="149"/>
                  </a:lnTo>
                  <a:lnTo>
                    <a:pt x="162663" y="0"/>
                  </a:lnTo>
                  <a:lnTo>
                    <a:pt x="168552" y="780"/>
                  </a:lnTo>
                  <a:lnTo>
                    <a:pt x="174065" y="2094"/>
                  </a:lnTo>
                  <a:lnTo>
                    <a:pt x="198112" y="9902"/>
                  </a:lnTo>
                  <a:lnTo>
                    <a:pt x="204884" y="11348"/>
                  </a:lnTo>
                  <a:lnTo>
                    <a:pt x="211779" y="12312"/>
                  </a:lnTo>
                  <a:lnTo>
                    <a:pt x="218758" y="12955"/>
                  </a:lnTo>
                  <a:lnTo>
                    <a:pt x="224998" y="14970"/>
                  </a:lnTo>
                  <a:lnTo>
                    <a:pt x="230745" y="17899"/>
                  </a:lnTo>
                  <a:lnTo>
                    <a:pt x="236165" y="21439"/>
                  </a:lnTo>
                  <a:lnTo>
                    <a:pt x="241365" y="24592"/>
                  </a:lnTo>
                  <a:lnTo>
                    <a:pt x="246419" y="27487"/>
                  </a:lnTo>
                  <a:lnTo>
                    <a:pt x="256268" y="32819"/>
                  </a:lnTo>
                  <a:lnTo>
                    <a:pt x="275527" y="42705"/>
                  </a:lnTo>
                  <a:lnTo>
                    <a:pt x="280306" y="45115"/>
                  </a:lnTo>
                  <a:lnTo>
                    <a:pt x="287734" y="52023"/>
                  </a:lnTo>
                  <a:lnTo>
                    <a:pt x="290826" y="56087"/>
                  </a:lnTo>
                  <a:lnTo>
                    <a:pt x="298494" y="62716"/>
                  </a:lnTo>
                  <a:lnTo>
                    <a:pt x="302762" y="65595"/>
                  </a:lnTo>
                  <a:lnTo>
                    <a:pt x="305607" y="69100"/>
                  </a:lnTo>
                  <a:lnTo>
                    <a:pt x="307503" y="73023"/>
                  </a:lnTo>
                  <a:lnTo>
                    <a:pt x="308768" y="77225"/>
                  </a:lnTo>
                  <a:lnTo>
                    <a:pt x="310404" y="81613"/>
                  </a:lnTo>
                  <a:lnTo>
                    <a:pt x="312289" y="86125"/>
                  </a:lnTo>
                  <a:lnTo>
                    <a:pt x="314340" y="90720"/>
                  </a:lnTo>
                  <a:lnTo>
                    <a:pt x="315706" y="95369"/>
                  </a:lnTo>
                  <a:lnTo>
                    <a:pt x="316618" y="100054"/>
                  </a:lnTo>
                  <a:lnTo>
                    <a:pt x="317225" y="104765"/>
                  </a:lnTo>
                  <a:lnTo>
                    <a:pt x="317631" y="108698"/>
                  </a:lnTo>
                  <a:lnTo>
                    <a:pt x="318081" y="115184"/>
                  </a:lnTo>
                  <a:lnTo>
                    <a:pt x="318281" y="122826"/>
                  </a:lnTo>
                  <a:lnTo>
                    <a:pt x="318409" y="140658"/>
                  </a:lnTo>
                  <a:lnTo>
                    <a:pt x="317626" y="144525"/>
                  </a:lnTo>
                  <a:lnTo>
                    <a:pt x="314639" y="150938"/>
                  </a:lnTo>
                  <a:lnTo>
                    <a:pt x="308494" y="162797"/>
                  </a:lnTo>
                  <a:lnTo>
                    <a:pt x="303966" y="169634"/>
                  </a:lnTo>
                  <a:lnTo>
                    <a:pt x="301647" y="172568"/>
                  </a:lnTo>
                  <a:lnTo>
                    <a:pt x="294838" y="177943"/>
                  </a:lnTo>
                  <a:lnTo>
                    <a:pt x="286519" y="182976"/>
                  </a:lnTo>
                  <a:lnTo>
                    <a:pt x="277530" y="187857"/>
                  </a:lnTo>
                  <a:lnTo>
                    <a:pt x="270360" y="192670"/>
                  </a:lnTo>
                  <a:lnTo>
                    <a:pt x="263734" y="197454"/>
                  </a:lnTo>
                  <a:lnTo>
                    <a:pt x="255497" y="202224"/>
                  </a:lnTo>
                  <a:lnTo>
                    <a:pt x="246545" y="206988"/>
                  </a:lnTo>
                  <a:lnTo>
                    <a:pt x="227863" y="216510"/>
                  </a:lnTo>
                  <a:lnTo>
                    <a:pt x="218388" y="219154"/>
                  </a:lnTo>
                  <a:lnTo>
                    <a:pt x="208885" y="220329"/>
                  </a:lnTo>
                  <a:lnTo>
                    <a:pt x="199370" y="220852"/>
                  </a:lnTo>
                  <a:lnTo>
                    <a:pt x="189850" y="221084"/>
                  </a:lnTo>
                  <a:lnTo>
                    <a:pt x="156516" y="221259"/>
                  </a:lnTo>
                  <a:lnTo>
                    <a:pt x="146991" y="219149"/>
                  </a:lnTo>
                  <a:lnTo>
                    <a:pt x="137466" y="216362"/>
                  </a:lnTo>
                  <a:lnTo>
                    <a:pt x="127941" y="215122"/>
                  </a:lnTo>
                  <a:lnTo>
                    <a:pt x="120532" y="212456"/>
                  </a:lnTo>
                  <a:lnTo>
                    <a:pt x="114594" y="209420"/>
                  </a:lnTo>
                  <a:lnTo>
                    <a:pt x="105994" y="206918"/>
                  </a:lnTo>
                  <a:lnTo>
                    <a:pt x="98078" y="203522"/>
                  </a:lnTo>
                  <a:lnTo>
                    <a:pt x="91385" y="201483"/>
                  </a:lnTo>
                  <a:lnTo>
                    <a:pt x="88489" y="200940"/>
                  </a:lnTo>
                  <a:lnTo>
                    <a:pt x="86558" y="199784"/>
                  </a:lnTo>
                  <a:lnTo>
                    <a:pt x="85271" y="198220"/>
                  </a:lnTo>
                  <a:lnTo>
                    <a:pt x="84413" y="196385"/>
                  </a:lnTo>
                  <a:lnTo>
                    <a:pt x="83048" y="195162"/>
                  </a:lnTo>
                  <a:lnTo>
                    <a:pt x="81343" y="194346"/>
                  </a:lnTo>
                  <a:lnTo>
                    <a:pt x="79413" y="193802"/>
                  </a:lnTo>
                  <a:lnTo>
                    <a:pt x="75152" y="191082"/>
                  </a:lnTo>
                  <a:lnTo>
                    <a:pt x="68410" y="18557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Annotation336"/>
            <p:cNvSpPr/>
            <p:nvPr/>
          </p:nvSpPr>
          <p:spPr>
            <a:xfrm>
              <a:off x="5072063" y="4321368"/>
              <a:ext cx="521494" cy="18392"/>
            </a:xfrm>
            <a:custGeom>
              <a:avLst/>
              <a:gdLst/>
              <a:ahLst/>
              <a:cxnLst/>
              <a:rect l="0" t="0" r="0" b="0"/>
              <a:pathLst>
                <a:path w="521494" h="18392">
                  <a:moveTo>
                    <a:pt x="0" y="14278"/>
                  </a:moveTo>
                  <a:lnTo>
                    <a:pt x="27641" y="14278"/>
                  </a:lnTo>
                  <a:lnTo>
                    <a:pt x="31921" y="15071"/>
                  </a:lnTo>
                  <a:lnTo>
                    <a:pt x="36362" y="16393"/>
                  </a:lnTo>
                  <a:lnTo>
                    <a:pt x="40910" y="18067"/>
                  </a:lnTo>
                  <a:lnTo>
                    <a:pt x="45529" y="18391"/>
                  </a:lnTo>
                  <a:lnTo>
                    <a:pt x="50196" y="17813"/>
                  </a:lnTo>
                  <a:lnTo>
                    <a:pt x="54895" y="16635"/>
                  </a:lnTo>
                  <a:lnTo>
                    <a:pt x="60409" y="15849"/>
                  </a:lnTo>
                  <a:lnTo>
                    <a:pt x="66466" y="15325"/>
                  </a:lnTo>
                  <a:lnTo>
                    <a:pt x="72886" y="14976"/>
                  </a:lnTo>
                  <a:lnTo>
                    <a:pt x="84251" y="14588"/>
                  </a:lnTo>
                  <a:lnTo>
                    <a:pt x="101692" y="14370"/>
                  </a:lnTo>
                  <a:lnTo>
                    <a:pt x="108276" y="14339"/>
                  </a:lnTo>
                  <a:lnTo>
                    <a:pt x="115046" y="13526"/>
                  </a:lnTo>
                  <a:lnTo>
                    <a:pt x="121941" y="12190"/>
                  </a:lnTo>
                  <a:lnTo>
                    <a:pt x="128919" y="10506"/>
                  </a:lnTo>
                  <a:lnTo>
                    <a:pt x="135952" y="9384"/>
                  </a:lnTo>
                  <a:lnTo>
                    <a:pt x="143022" y="8636"/>
                  </a:lnTo>
                  <a:lnTo>
                    <a:pt x="150116" y="8137"/>
                  </a:lnTo>
                  <a:lnTo>
                    <a:pt x="164349" y="7582"/>
                  </a:lnTo>
                  <a:lnTo>
                    <a:pt x="187866" y="7270"/>
                  </a:lnTo>
                  <a:lnTo>
                    <a:pt x="264231" y="7141"/>
                  </a:lnTo>
                  <a:lnTo>
                    <a:pt x="271404" y="6347"/>
                  </a:lnTo>
                  <a:lnTo>
                    <a:pt x="278567" y="5025"/>
                  </a:lnTo>
                  <a:lnTo>
                    <a:pt x="285724" y="3350"/>
                  </a:lnTo>
                  <a:lnTo>
                    <a:pt x="293670" y="2233"/>
                  </a:lnTo>
                  <a:lnTo>
                    <a:pt x="302142" y="1489"/>
                  </a:lnTo>
                  <a:lnTo>
                    <a:pt x="310965" y="993"/>
                  </a:lnTo>
                  <a:lnTo>
                    <a:pt x="327119" y="441"/>
                  </a:lnTo>
                  <a:lnTo>
                    <a:pt x="353100" y="87"/>
                  </a:lnTo>
                  <a:lnTo>
                    <a:pt x="521493"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Annotation337"/>
            <p:cNvSpPr/>
            <p:nvPr/>
          </p:nvSpPr>
          <p:spPr>
            <a:xfrm>
              <a:off x="5289403" y="4571231"/>
              <a:ext cx="61179" cy="356948"/>
            </a:xfrm>
            <a:custGeom>
              <a:avLst/>
              <a:gdLst/>
              <a:ahLst/>
              <a:cxnLst/>
              <a:rect l="0" t="0" r="0" b="0"/>
              <a:pathLst>
                <a:path w="61179" h="356948">
                  <a:moveTo>
                    <a:pt x="4116" y="0"/>
                  </a:moveTo>
                  <a:lnTo>
                    <a:pt x="324" y="3789"/>
                  </a:lnTo>
                  <a:lnTo>
                    <a:pt x="0" y="7286"/>
                  </a:lnTo>
                  <a:lnTo>
                    <a:pt x="1758" y="17516"/>
                  </a:lnTo>
                  <a:lnTo>
                    <a:pt x="3068" y="27880"/>
                  </a:lnTo>
                  <a:lnTo>
                    <a:pt x="4444" y="37774"/>
                  </a:lnTo>
                  <a:lnTo>
                    <a:pt x="5922" y="42633"/>
                  </a:lnTo>
                  <a:lnTo>
                    <a:pt x="9681" y="53057"/>
                  </a:lnTo>
                  <a:lnTo>
                    <a:pt x="13998" y="65620"/>
                  </a:lnTo>
                  <a:lnTo>
                    <a:pt x="15466" y="72303"/>
                  </a:lnTo>
                  <a:lnTo>
                    <a:pt x="16445" y="79137"/>
                  </a:lnTo>
                  <a:lnTo>
                    <a:pt x="17098" y="86073"/>
                  </a:lnTo>
                  <a:lnTo>
                    <a:pt x="18327" y="93077"/>
                  </a:lnTo>
                  <a:lnTo>
                    <a:pt x="19940" y="100125"/>
                  </a:lnTo>
                  <a:lnTo>
                    <a:pt x="21809" y="107204"/>
                  </a:lnTo>
                  <a:lnTo>
                    <a:pt x="23055" y="114303"/>
                  </a:lnTo>
                  <a:lnTo>
                    <a:pt x="23885" y="121416"/>
                  </a:lnTo>
                  <a:lnTo>
                    <a:pt x="24440" y="128536"/>
                  </a:lnTo>
                  <a:lnTo>
                    <a:pt x="25602" y="135664"/>
                  </a:lnTo>
                  <a:lnTo>
                    <a:pt x="27171" y="142794"/>
                  </a:lnTo>
                  <a:lnTo>
                    <a:pt x="29011" y="149929"/>
                  </a:lnTo>
                  <a:lnTo>
                    <a:pt x="30238" y="157857"/>
                  </a:lnTo>
                  <a:lnTo>
                    <a:pt x="31055" y="166315"/>
                  </a:lnTo>
                  <a:lnTo>
                    <a:pt x="31601" y="175128"/>
                  </a:lnTo>
                  <a:lnTo>
                    <a:pt x="32757" y="183381"/>
                  </a:lnTo>
                  <a:lnTo>
                    <a:pt x="34323" y="191264"/>
                  </a:lnTo>
                  <a:lnTo>
                    <a:pt x="36160" y="198899"/>
                  </a:lnTo>
                  <a:lnTo>
                    <a:pt x="37385" y="206368"/>
                  </a:lnTo>
                  <a:lnTo>
                    <a:pt x="38201" y="213727"/>
                  </a:lnTo>
                  <a:lnTo>
                    <a:pt x="38746" y="221014"/>
                  </a:lnTo>
                  <a:lnTo>
                    <a:pt x="39902" y="228250"/>
                  </a:lnTo>
                  <a:lnTo>
                    <a:pt x="41467" y="235454"/>
                  </a:lnTo>
                  <a:lnTo>
                    <a:pt x="43304" y="242637"/>
                  </a:lnTo>
                  <a:lnTo>
                    <a:pt x="44529" y="249805"/>
                  </a:lnTo>
                  <a:lnTo>
                    <a:pt x="45345" y="256963"/>
                  </a:lnTo>
                  <a:lnTo>
                    <a:pt x="45889" y="264115"/>
                  </a:lnTo>
                  <a:lnTo>
                    <a:pt x="47046" y="270469"/>
                  </a:lnTo>
                  <a:lnTo>
                    <a:pt x="48611" y="276292"/>
                  </a:lnTo>
                  <a:lnTo>
                    <a:pt x="50448" y="281760"/>
                  </a:lnTo>
                  <a:lnTo>
                    <a:pt x="51673" y="286992"/>
                  </a:lnTo>
                  <a:lnTo>
                    <a:pt x="53033" y="297036"/>
                  </a:lnTo>
                  <a:lnTo>
                    <a:pt x="53638" y="306788"/>
                  </a:lnTo>
                  <a:lnTo>
                    <a:pt x="53907" y="316410"/>
                  </a:lnTo>
                  <a:lnTo>
                    <a:pt x="54026" y="325974"/>
                  </a:lnTo>
                  <a:lnTo>
                    <a:pt x="54851" y="329953"/>
                  </a:lnTo>
                  <a:lnTo>
                    <a:pt x="56196" y="333398"/>
                  </a:lnTo>
                  <a:lnTo>
                    <a:pt x="57886" y="336489"/>
                  </a:lnTo>
                  <a:lnTo>
                    <a:pt x="59764" y="342037"/>
                  </a:lnTo>
                  <a:lnTo>
                    <a:pt x="60969" y="352063"/>
                  </a:lnTo>
                  <a:lnTo>
                    <a:pt x="61178" y="355500"/>
                  </a:lnTo>
                  <a:lnTo>
                    <a:pt x="60413" y="355983"/>
                  </a:lnTo>
                  <a:lnTo>
                    <a:pt x="59110" y="356304"/>
                  </a:lnTo>
                  <a:lnTo>
                    <a:pt x="54122" y="35694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Annotation338"/>
            <p:cNvSpPr/>
            <p:nvPr/>
          </p:nvSpPr>
          <p:spPr>
            <a:xfrm>
              <a:off x="5050631" y="4514119"/>
              <a:ext cx="492920" cy="28557"/>
            </a:xfrm>
            <a:custGeom>
              <a:avLst/>
              <a:gdLst/>
              <a:ahLst/>
              <a:cxnLst/>
              <a:rect l="0" t="0" r="0" b="0"/>
              <a:pathLst>
                <a:path w="492920" h="28557">
                  <a:moveTo>
                    <a:pt x="0" y="28556"/>
                  </a:moveTo>
                  <a:lnTo>
                    <a:pt x="18962" y="28556"/>
                  </a:lnTo>
                  <a:lnTo>
                    <a:pt x="27723" y="27763"/>
                  </a:lnTo>
                  <a:lnTo>
                    <a:pt x="36738" y="26441"/>
                  </a:lnTo>
                  <a:lnTo>
                    <a:pt x="45924" y="24767"/>
                  </a:lnTo>
                  <a:lnTo>
                    <a:pt x="54428" y="23650"/>
                  </a:lnTo>
                  <a:lnTo>
                    <a:pt x="62479" y="22906"/>
                  </a:lnTo>
                  <a:lnTo>
                    <a:pt x="77775" y="22079"/>
                  </a:lnTo>
                  <a:lnTo>
                    <a:pt x="92510" y="21711"/>
                  </a:lnTo>
                  <a:lnTo>
                    <a:pt x="98980" y="20820"/>
                  </a:lnTo>
                  <a:lnTo>
                    <a:pt x="104881" y="19433"/>
                  </a:lnTo>
                  <a:lnTo>
                    <a:pt x="122887" y="13690"/>
                  </a:lnTo>
                  <a:lnTo>
                    <a:pt x="129549" y="11507"/>
                  </a:lnTo>
                  <a:lnTo>
                    <a:pt x="136373" y="10051"/>
                  </a:lnTo>
                  <a:lnTo>
                    <a:pt x="143303" y="9080"/>
                  </a:lnTo>
                  <a:lnTo>
                    <a:pt x="150304" y="8433"/>
                  </a:lnTo>
                  <a:lnTo>
                    <a:pt x="164433" y="7715"/>
                  </a:lnTo>
                  <a:lnTo>
                    <a:pt x="171535" y="7523"/>
                  </a:lnTo>
                  <a:lnTo>
                    <a:pt x="178650" y="6602"/>
                  </a:lnTo>
                  <a:lnTo>
                    <a:pt x="185775" y="5195"/>
                  </a:lnTo>
                  <a:lnTo>
                    <a:pt x="192906" y="3463"/>
                  </a:lnTo>
                  <a:lnTo>
                    <a:pt x="200836" y="2309"/>
                  </a:lnTo>
                  <a:lnTo>
                    <a:pt x="209296" y="1539"/>
                  </a:lnTo>
                  <a:lnTo>
                    <a:pt x="218113" y="1027"/>
                  </a:lnTo>
                  <a:lnTo>
                    <a:pt x="234257" y="456"/>
                  </a:lnTo>
                  <a:lnTo>
                    <a:pt x="260233" y="90"/>
                  </a:lnTo>
                  <a:lnTo>
                    <a:pt x="472749" y="0"/>
                  </a:lnTo>
                  <a:lnTo>
                    <a:pt x="475504" y="793"/>
                  </a:lnTo>
                  <a:lnTo>
                    <a:pt x="478134" y="2115"/>
                  </a:lnTo>
                  <a:lnTo>
                    <a:pt x="480681" y="3790"/>
                  </a:lnTo>
                  <a:lnTo>
                    <a:pt x="483172" y="5700"/>
                  </a:lnTo>
                  <a:lnTo>
                    <a:pt x="485628" y="7766"/>
                  </a:lnTo>
                  <a:lnTo>
                    <a:pt x="492919" y="1427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339"/>
            <p:cNvSpPr/>
            <p:nvPr/>
          </p:nvSpPr>
          <p:spPr>
            <a:xfrm>
              <a:off x="3229968" y="3864476"/>
              <a:ext cx="291902" cy="14279"/>
            </a:xfrm>
            <a:custGeom>
              <a:avLst/>
              <a:gdLst/>
              <a:ahLst/>
              <a:cxnLst/>
              <a:rect l="0" t="0" r="0" b="0"/>
              <a:pathLst>
                <a:path w="291902" h="14279">
                  <a:moveTo>
                    <a:pt x="6151" y="14278"/>
                  </a:moveTo>
                  <a:lnTo>
                    <a:pt x="0" y="14278"/>
                  </a:lnTo>
                  <a:lnTo>
                    <a:pt x="66037" y="14278"/>
                  </a:lnTo>
                  <a:lnTo>
                    <a:pt x="71475" y="13485"/>
                  </a:lnTo>
                  <a:lnTo>
                    <a:pt x="76688" y="12162"/>
                  </a:lnTo>
                  <a:lnTo>
                    <a:pt x="81750" y="10488"/>
                  </a:lnTo>
                  <a:lnTo>
                    <a:pt x="85919" y="9371"/>
                  </a:lnTo>
                  <a:lnTo>
                    <a:pt x="89492" y="8627"/>
                  </a:lnTo>
                  <a:lnTo>
                    <a:pt x="92668" y="8131"/>
                  </a:lnTo>
                  <a:lnTo>
                    <a:pt x="97167" y="7800"/>
                  </a:lnTo>
                  <a:lnTo>
                    <a:pt x="102546" y="7580"/>
                  </a:lnTo>
                  <a:lnTo>
                    <a:pt x="119379" y="7269"/>
                  </a:lnTo>
                  <a:lnTo>
                    <a:pt x="124499" y="7226"/>
                  </a:lnTo>
                  <a:lnTo>
                    <a:pt x="129499" y="6403"/>
                  </a:lnTo>
                  <a:lnTo>
                    <a:pt x="134421" y="5062"/>
                  </a:lnTo>
                  <a:lnTo>
                    <a:pt x="139290" y="3375"/>
                  </a:lnTo>
                  <a:lnTo>
                    <a:pt x="144122" y="2250"/>
                  </a:lnTo>
                  <a:lnTo>
                    <a:pt x="148932" y="1500"/>
                  </a:lnTo>
                  <a:lnTo>
                    <a:pt x="153725" y="1000"/>
                  </a:lnTo>
                  <a:lnTo>
                    <a:pt x="159303" y="666"/>
                  </a:lnTo>
                  <a:lnTo>
                    <a:pt x="171850" y="296"/>
                  </a:lnTo>
                  <a:lnTo>
                    <a:pt x="203498" y="26"/>
                  </a:lnTo>
                  <a:lnTo>
                    <a:pt x="282551" y="0"/>
                  </a:lnTo>
                  <a:lnTo>
                    <a:pt x="284080" y="792"/>
                  </a:lnTo>
                  <a:lnTo>
                    <a:pt x="285893" y="2115"/>
                  </a:lnTo>
                  <a:lnTo>
                    <a:pt x="291901" y="713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340"/>
            <p:cNvSpPr/>
            <p:nvPr/>
          </p:nvSpPr>
          <p:spPr>
            <a:xfrm>
              <a:off x="3186113" y="3885892"/>
              <a:ext cx="278276" cy="371226"/>
            </a:xfrm>
            <a:custGeom>
              <a:avLst/>
              <a:gdLst/>
              <a:ahLst/>
              <a:cxnLst/>
              <a:rect l="0" t="0" r="0" b="0"/>
              <a:pathLst>
                <a:path w="278276" h="371226">
                  <a:moveTo>
                    <a:pt x="57150" y="0"/>
                  </a:moveTo>
                  <a:lnTo>
                    <a:pt x="47207" y="9937"/>
                  </a:lnTo>
                  <a:lnTo>
                    <a:pt x="40357" y="20571"/>
                  </a:lnTo>
                  <a:lnTo>
                    <a:pt x="33300" y="29980"/>
                  </a:lnTo>
                  <a:lnTo>
                    <a:pt x="30675" y="35270"/>
                  </a:lnTo>
                  <a:lnTo>
                    <a:pt x="27080" y="44823"/>
                  </a:lnTo>
                  <a:lnTo>
                    <a:pt x="25197" y="48919"/>
                  </a:lnTo>
                  <a:lnTo>
                    <a:pt x="23104" y="57701"/>
                  </a:lnTo>
                  <a:lnTo>
                    <a:pt x="22175" y="66099"/>
                  </a:lnTo>
                  <a:lnTo>
                    <a:pt x="21761" y="72476"/>
                  </a:lnTo>
                  <a:lnTo>
                    <a:pt x="19461" y="80069"/>
                  </a:lnTo>
                  <a:lnTo>
                    <a:pt x="16586" y="88732"/>
                  </a:lnTo>
                  <a:lnTo>
                    <a:pt x="15309" y="97870"/>
                  </a:lnTo>
                  <a:lnTo>
                    <a:pt x="12625" y="107220"/>
                  </a:lnTo>
                  <a:lnTo>
                    <a:pt x="9579" y="115870"/>
                  </a:lnTo>
                  <a:lnTo>
                    <a:pt x="7865" y="125993"/>
                  </a:lnTo>
                  <a:lnTo>
                    <a:pt x="7464" y="134261"/>
                  </a:lnTo>
                  <a:lnTo>
                    <a:pt x="7238" y="144045"/>
                  </a:lnTo>
                  <a:lnTo>
                    <a:pt x="5069" y="151538"/>
                  </a:lnTo>
                  <a:lnTo>
                    <a:pt x="2252" y="159363"/>
                  </a:lnTo>
                  <a:lnTo>
                    <a:pt x="445" y="170851"/>
                  </a:lnTo>
                  <a:lnTo>
                    <a:pt x="26" y="181817"/>
                  </a:lnTo>
                  <a:lnTo>
                    <a:pt x="0" y="185610"/>
                  </a:lnTo>
                  <a:lnTo>
                    <a:pt x="0" y="181823"/>
                  </a:lnTo>
                  <a:lnTo>
                    <a:pt x="793" y="180706"/>
                  </a:lnTo>
                  <a:lnTo>
                    <a:pt x="2116" y="179962"/>
                  </a:lnTo>
                  <a:lnTo>
                    <a:pt x="3792" y="179466"/>
                  </a:lnTo>
                  <a:lnTo>
                    <a:pt x="4909" y="178342"/>
                  </a:lnTo>
                  <a:lnTo>
                    <a:pt x="5654" y="176800"/>
                  </a:lnTo>
                  <a:lnTo>
                    <a:pt x="6849" y="172415"/>
                  </a:lnTo>
                  <a:lnTo>
                    <a:pt x="11995" y="160943"/>
                  </a:lnTo>
                  <a:lnTo>
                    <a:pt x="13268" y="155347"/>
                  </a:lnTo>
                  <a:lnTo>
                    <a:pt x="15951" y="150216"/>
                  </a:lnTo>
                  <a:lnTo>
                    <a:pt x="17778" y="147737"/>
                  </a:lnTo>
                  <a:lnTo>
                    <a:pt x="19789" y="146084"/>
                  </a:lnTo>
                  <a:lnTo>
                    <a:pt x="21924" y="144983"/>
                  </a:lnTo>
                  <a:lnTo>
                    <a:pt x="27206" y="142965"/>
                  </a:lnTo>
                  <a:lnTo>
                    <a:pt x="34845" y="139425"/>
                  </a:lnTo>
                  <a:lnTo>
                    <a:pt x="41416" y="135207"/>
                  </a:lnTo>
                  <a:lnTo>
                    <a:pt x="47776" y="130688"/>
                  </a:lnTo>
                  <a:lnTo>
                    <a:pt x="55894" y="126036"/>
                  </a:lnTo>
                  <a:lnTo>
                    <a:pt x="62677" y="121324"/>
                  </a:lnTo>
                  <a:lnTo>
                    <a:pt x="70958" y="114212"/>
                  </a:lnTo>
                  <a:lnTo>
                    <a:pt x="73499" y="111836"/>
                  </a:lnTo>
                  <a:lnTo>
                    <a:pt x="76780" y="110252"/>
                  </a:lnTo>
                  <a:lnTo>
                    <a:pt x="84660" y="108492"/>
                  </a:lnTo>
                  <a:lnTo>
                    <a:pt x="88983" y="108023"/>
                  </a:lnTo>
                  <a:lnTo>
                    <a:pt x="93453" y="107710"/>
                  </a:lnTo>
                  <a:lnTo>
                    <a:pt x="98021" y="107502"/>
                  </a:lnTo>
                  <a:lnTo>
                    <a:pt x="107329" y="107270"/>
                  </a:lnTo>
                  <a:lnTo>
                    <a:pt x="134353" y="107096"/>
                  </a:lnTo>
                  <a:lnTo>
                    <a:pt x="138781" y="107885"/>
                  </a:lnTo>
                  <a:lnTo>
                    <a:pt x="143320" y="109205"/>
                  </a:lnTo>
                  <a:lnTo>
                    <a:pt x="147934" y="110878"/>
                  </a:lnTo>
                  <a:lnTo>
                    <a:pt x="152598" y="112786"/>
                  </a:lnTo>
                  <a:lnTo>
                    <a:pt x="157294" y="114852"/>
                  </a:lnTo>
                  <a:lnTo>
                    <a:pt x="165952" y="119262"/>
                  </a:lnTo>
                  <a:lnTo>
                    <a:pt x="172446" y="123866"/>
                  </a:lnTo>
                  <a:lnTo>
                    <a:pt x="180094" y="128557"/>
                  </a:lnTo>
                  <a:lnTo>
                    <a:pt x="188785" y="133285"/>
                  </a:lnTo>
                  <a:lnTo>
                    <a:pt x="197940" y="138031"/>
                  </a:lnTo>
                  <a:lnTo>
                    <a:pt x="205183" y="144900"/>
                  </a:lnTo>
                  <a:lnTo>
                    <a:pt x="208226" y="148952"/>
                  </a:lnTo>
                  <a:lnTo>
                    <a:pt x="215841" y="155571"/>
                  </a:lnTo>
                  <a:lnTo>
                    <a:pt x="223723" y="161156"/>
                  </a:lnTo>
                  <a:lnTo>
                    <a:pt x="229872" y="166282"/>
                  </a:lnTo>
                  <a:lnTo>
                    <a:pt x="237796" y="177417"/>
                  </a:lnTo>
                  <a:lnTo>
                    <a:pt x="247584" y="190487"/>
                  </a:lnTo>
                  <a:lnTo>
                    <a:pt x="252383" y="198620"/>
                  </a:lnTo>
                  <a:lnTo>
                    <a:pt x="257162" y="207523"/>
                  </a:lnTo>
                  <a:lnTo>
                    <a:pt x="261931" y="215974"/>
                  </a:lnTo>
                  <a:lnTo>
                    <a:pt x="266697" y="222375"/>
                  </a:lnTo>
                  <a:lnTo>
                    <a:pt x="268285" y="226778"/>
                  </a:lnTo>
                  <a:lnTo>
                    <a:pt x="270050" y="238017"/>
                  </a:lnTo>
                  <a:lnTo>
                    <a:pt x="272951" y="246714"/>
                  </a:lnTo>
                  <a:lnTo>
                    <a:pt x="274836" y="250143"/>
                  </a:lnTo>
                  <a:lnTo>
                    <a:pt x="276930" y="258185"/>
                  </a:lnTo>
                  <a:lnTo>
                    <a:pt x="277861" y="267046"/>
                  </a:lnTo>
                  <a:lnTo>
                    <a:pt x="278275" y="276273"/>
                  </a:lnTo>
                  <a:lnTo>
                    <a:pt x="276342" y="285662"/>
                  </a:lnTo>
                  <a:lnTo>
                    <a:pt x="273631" y="295123"/>
                  </a:lnTo>
                  <a:lnTo>
                    <a:pt x="272426" y="304615"/>
                  </a:lnTo>
                  <a:lnTo>
                    <a:pt x="269774" y="314123"/>
                  </a:lnTo>
                  <a:lnTo>
                    <a:pt x="266743" y="322843"/>
                  </a:lnTo>
                  <a:lnTo>
                    <a:pt x="265396" y="329363"/>
                  </a:lnTo>
                  <a:lnTo>
                    <a:pt x="262681" y="334905"/>
                  </a:lnTo>
                  <a:lnTo>
                    <a:pt x="254470" y="344925"/>
                  </a:lnTo>
                  <a:lnTo>
                    <a:pt x="247554" y="352152"/>
                  </a:lnTo>
                  <a:lnTo>
                    <a:pt x="240477" y="359316"/>
                  </a:lnTo>
                  <a:lnTo>
                    <a:pt x="238106" y="360907"/>
                  </a:lnTo>
                  <a:lnTo>
                    <a:pt x="226479" y="365573"/>
                  </a:lnTo>
                  <a:lnTo>
                    <a:pt x="218926" y="368713"/>
                  </a:lnTo>
                  <a:lnTo>
                    <a:pt x="212923" y="370109"/>
                  </a:lnTo>
                  <a:lnTo>
                    <a:pt x="205492" y="370729"/>
                  </a:lnTo>
                  <a:lnTo>
                    <a:pt x="196899" y="371005"/>
                  </a:lnTo>
                  <a:lnTo>
                    <a:pt x="169797" y="371206"/>
                  </a:lnTo>
                  <a:lnTo>
                    <a:pt x="99034" y="371225"/>
                  </a:lnTo>
                  <a:lnTo>
                    <a:pt x="91375" y="369111"/>
                  </a:lnTo>
                  <a:lnTo>
                    <a:pt x="83473" y="366319"/>
                  </a:lnTo>
                  <a:lnTo>
                    <a:pt x="77316" y="365079"/>
                  </a:lnTo>
                  <a:lnTo>
                    <a:pt x="69386" y="364381"/>
                  </a:lnTo>
                  <a:lnTo>
                    <a:pt x="62324" y="364217"/>
                  </a:lnTo>
                  <a:lnTo>
                    <a:pt x="58218" y="364173"/>
                  </a:lnTo>
                  <a:lnTo>
                    <a:pt x="54686" y="363351"/>
                  </a:lnTo>
                  <a:lnTo>
                    <a:pt x="46718" y="359198"/>
                  </a:lnTo>
                  <a:lnTo>
                    <a:pt x="44576" y="357947"/>
                  </a:lnTo>
                  <a:lnTo>
                    <a:pt x="39577" y="353454"/>
                  </a:lnTo>
                  <a:lnTo>
                    <a:pt x="37497" y="352239"/>
                  </a:lnTo>
                  <a:lnTo>
                    <a:pt x="29906" y="350128"/>
                  </a:lnTo>
                  <a:lnTo>
                    <a:pt x="30256" y="349229"/>
                  </a:lnTo>
                  <a:lnTo>
                    <a:pt x="37445" y="341008"/>
                  </a:lnTo>
                  <a:lnTo>
                    <a:pt x="42862" y="335531"/>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341"/>
            <p:cNvSpPr/>
            <p:nvPr/>
          </p:nvSpPr>
          <p:spPr>
            <a:xfrm>
              <a:off x="4286250" y="3843067"/>
              <a:ext cx="299643" cy="421187"/>
            </a:xfrm>
            <a:custGeom>
              <a:avLst/>
              <a:gdLst/>
              <a:ahLst/>
              <a:cxnLst/>
              <a:rect l="0" t="0" r="0" b="0"/>
              <a:pathLst>
                <a:path w="299643" h="421187">
                  <a:moveTo>
                    <a:pt x="0" y="42825"/>
                  </a:moveTo>
                  <a:lnTo>
                    <a:pt x="0" y="39036"/>
                  </a:lnTo>
                  <a:lnTo>
                    <a:pt x="793" y="37126"/>
                  </a:lnTo>
                  <a:lnTo>
                    <a:pt x="5703" y="30648"/>
                  </a:lnTo>
                  <a:lnTo>
                    <a:pt x="9943" y="26044"/>
                  </a:lnTo>
                  <a:lnTo>
                    <a:pt x="12185" y="24499"/>
                  </a:lnTo>
                  <a:lnTo>
                    <a:pt x="19133" y="21531"/>
                  </a:lnTo>
                  <a:lnTo>
                    <a:pt x="26218" y="15981"/>
                  </a:lnTo>
                  <a:lnTo>
                    <a:pt x="30967" y="11593"/>
                  </a:lnTo>
                  <a:lnTo>
                    <a:pt x="34139" y="10106"/>
                  </a:lnTo>
                  <a:lnTo>
                    <a:pt x="41896" y="8453"/>
                  </a:lnTo>
                  <a:lnTo>
                    <a:pt x="48518" y="5603"/>
                  </a:lnTo>
                  <a:lnTo>
                    <a:pt x="51395" y="3732"/>
                  </a:lnTo>
                  <a:lnTo>
                    <a:pt x="58826" y="1655"/>
                  </a:lnTo>
                  <a:lnTo>
                    <a:pt x="66626" y="731"/>
                  </a:lnTo>
                  <a:lnTo>
                    <a:pt x="72739" y="320"/>
                  </a:lnTo>
                  <a:lnTo>
                    <a:pt x="80218" y="138"/>
                  </a:lnTo>
                  <a:lnTo>
                    <a:pt x="112014" y="0"/>
                  </a:lnTo>
                  <a:lnTo>
                    <a:pt x="115951" y="790"/>
                  </a:lnTo>
                  <a:lnTo>
                    <a:pt x="122442" y="3784"/>
                  </a:lnTo>
                  <a:lnTo>
                    <a:pt x="130089" y="5644"/>
                  </a:lnTo>
                  <a:lnTo>
                    <a:pt x="134352" y="6139"/>
                  </a:lnTo>
                  <a:lnTo>
                    <a:pt x="137986" y="7263"/>
                  </a:lnTo>
                  <a:lnTo>
                    <a:pt x="144142" y="10627"/>
                  </a:lnTo>
                  <a:lnTo>
                    <a:pt x="151640" y="14766"/>
                  </a:lnTo>
                  <a:lnTo>
                    <a:pt x="159470" y="19250"/>
                  </a:lnTo>
                  <a:lnTo>
                    <a:pt x="168342" y="26234"/>
                  </a:lnTo>
                  <a:lnTo>
                    <a:pt x="176791" y="33326"/>
                  </a:lnTo>
                  <a:lnTo>
                    <a:pt x="184671" y="38074"/>
                  </a:lnTo>
                  <a:lnTo>
                    <a:pt x="187408" y="41245"/>
                  </a:lnTo>
                  <a:lnTo>
                    <a:pt x="189233" y="44944"/>
                  </a:lnTo>
                  <a:lnTo>
                    <a:pt x="192053" y="52493"/>
                  </a:lnTo>
                  <a:lnTo>
                    <a:pt x="197310" y="61202"/>
                  </a:lnTo>
                  <a:lnTo>
                    <a:pt x="198818" y="66328"/>
                  </a:lnTo>
                  <a:lnTo>
                    <a:pt x="199667" y="77463"/>
                  </a:lnTo>
                  <a:lnTo>
                    <a:pt x="197749" y="86247"/>
                  </a:lnTo>
                  <a:lnTo>
                    <a:pt x="194251" y="95439"/>
                  </a:lnTo>
                  <a:lnTo>
                    <a:pt x="190051" y="104812"/>
                  </a:lnTo>
                  <a:lnTo>
                    <a:pt x="183223" y="115219"/>
                  </a:lnTo>
                  <a:lnTo>
                    <a:pt x="176418" y="122858"/>
                  </a:lnTo>
                  <a:lnTo>
                    <a:pt x="168101" y="131540"/>
                  </a:lnTo>
                  <a:lnTo>
                    <a:pt x="145129" y="154757"/>
                  </a:lnTo>
                  <a:lnTo>
                    <a:pt x="140408" y="158694"/>
                  </a:lnTo>
                  <a:lnTo>
                    <a:pt x="135674" y="162112"/>
                  </a:lnTo>
                  <a:lnTo>
                    <a:pt x="130931" y="165183"/>
                  </a:lnTo>
                  <a:lnTo>
                    <a:pt x="126181" y="168818"/>
                  </a:lnTo>
                  <a:lnTo>
                    <a:pt x="121427" y="172827"/>
                  </a:lnTo>
                  <a:lnTo>
                    <a:pt x="116670" y="177086"/>
                  </a:lnTo>
                  <a:lnTo>
                    <a:pt x="111911" y="180718"/>
                  </a:lnTo>
                  <a:lnTo>
                    <a:pt x="107151" y="183933"/>
                  </a:lnTo>
                  <a:lnTo>
                    <a:pt x="98423" y="189621"/>
                  </a:lnTo>
                  <a:lnTo>
                    <a:pt x="91897" y="194793"/>
                  </a:lnTo>
                  <a:lnTo>
                    <a:pt x="88252" y="196489"/>
                  </a:lnTo>
                  <a:lnTo>
                    <a:pt x="79969" y="198374"/>
                  </a:lnTo>
                  <a:lnTo>
                    <a:pt x="73113" y="201327"/>
                  </a:lnTo>
                  <a:lnTo>
                    <a:pt x="67420" y="204491"/>
                  </a:lnTo>
                  <a:lnTo>
                    <a:pt x="58958" y="207065"/>
                  </a:lnTo>
                  <a:lnTo>
                    <a:pt x="51074" y="210477"/>
                  </a:lnTo>
                  <a:lnTo>
                    <a:pt x="45295" y="213069"/>
                  </a:lnTo>
                  <a:lnTo>
                    <a:pt x="43691" y="212639"/>
                  </a:lnTo>
                  <a:lnTo>
                    <a:pt x="35825" y="207100"/>
                  </a:lnTo>
                  <a:lnTo>
                    <a:pt x="35750" y="203255"/>
                  </a:lnTo>
                  <a:lnTo>
                    <a:pt x="36533" y="202131"/>
                  </a:lnTo>
                  <a:lnTo>
                    <a:pt x="37849" y="201381"/>
                  </a:lnTo>
                  <a:lnTo>
                    <a:pt x="41428" y="200548"/>
                  </a:lnTo>
                  <a:lnTo>
                    <a:pt x="45665" y="200178"/>
                  </a:lnTo>
                  <a:lnTo>
                    <a:pt x="47906" y="199286"/>
                  </a:lnTo>
                  <a:lnTo>
                    <a:pt x="54852" y="195035"/>
                  </a:lnTo>
                  <a:lnTo>
                    <a:pt x="59568" y="193761"/>
                  </a:lnTo>
                  <a:lnTo>
                    <a:pt x="66686" y="193045"/>
                  </a:lnTo>
                  <a:lnTo>
                    <a:pt x="73559" y="192877"/>
                  </a:lnTo>
                  <a:lnTo>
                    <a:pt x="119099" y="192746"/>
                  </a:lnTo>
                  <a:lnTo>
                    <a:pt x="123849" y="193538"/>
                  </a:lnTo>
                  <a:lnTo>
                    <a:pt x="128603" y="194859"/>
                  </a:lnTo>
                  <a:lnTo>
                    <a:pt x="133361" y="196533"/>
                  </a:lnTo>
                  <a:lnTo>
                    <a:pt x="138120" y="197650"/>
                  </a:lnTo>
                  <a:lnTo>
                    <a:pt x="142880" y="198394"/>
                  </a:lnTo>
                  <a:lnTo>
                    <a:pt x="147640" y="198890"/>
                  </a:lnTo>
                  <a:lnTo>
                    <a:pt x="152402" y="200014"/>
                  </a:lnTo>
                  <a:lnTo>
                    <a:pt x="157164" y="201557"/>
                  </a:lnTo>
                  <a:lnTo>
                    <a:pt x="161926" y="203378"/>
                  </a:lnTo>
                  <a:lnTo>
                    <a:pt x="166688" y="205385"/>
                  </a:lnTo>
                  <a:lnTo>
                    <a:pt x="171450" y="207518"/>
                  </a:lnTo>
                  <a:lnTo>
                    <a:pt x="180975" y="212001"/>
                  </a:lnTo>
                  <a:lnTo>
                    <a:pt x="233363" y="237959"/>
                  </a:lnTo>
                  <a:lnTo>
                    <a:pt x="237331" y="241131"/>
                  </a:lnTo>
                  <a:lnTo>
                    <a:pt x="243857" y="248886"/>
                  </a:lnTo>
                  <a:lnTo>
                    <a:pt x="251521" y="255506"/>
                  </a:lnTo>
                  <a:lnTo>
                    <a:pt x="260218" y="261885"/>
                  </a:lnTo>
                  <a:lnTo>
                    <a:pt x="269375" y="270008"/>
                  </a:lnTo>
                  <a:lnTo>
                    <a:pt x="276620" y="276791"/>
                  </a:lnTo>
                  <a:lnTo>
                    <a:pt x="279663" y="279711"/>
                  </a:lnTo>
                  <a:lnTo>
                    <a:pt x="281692" y="283244"/>
                  </a:lnTo>
                  <a:lnTo>
                    <a:pt x="285341" y="295795"/>
                  </a:lnTo>
                  <a:lnTo>
                    <a:pt x="291097" y="308768"/>
                  </a:lnTo>
                  <a:lnTo>
                    <a:pt x="295534" y="315170"/>
                  </a:lnTo>
                  <a:lnTo>
                    <a:pt x="297035" y="318781"/>
                  </a:lnTo>
                  <a:lnTo>
                    <a:pt x="299148" y="330650"/>
                  </a:lnTo>
                  <a:lnTo>
                    <a:pt x="299642" y="336794"/>
                  </a:lnTo>
                  <a:lnTo>
                    <a:pt x="297745" y="344284"/>
                  </a:lnTo>
                  <a:lnTo>
                    <a:pt x="294256" y="352108"/>
                  </a:lnTo>
                  <a:lnTo>
                    <a:pt x="290059" y="358229"/>
                  </a:lnTo>
                  <a:lnTo>
                    <a:pt x="288623" y="361765"/>
                  </a:lnTo>
                  <a:lnTo>
                    <a:pt x="285807" y="373528"/>
                  </a:lnTo>
                  <a:lnTo>
                    <a:pt x="282336" y="379647"/>
                  </a:lnTo>
                  <a:lnTo>
                    <a:pt x="275919" y="387552"/>
                  </a:lnTo>
                  <a:lnTo>
                    <a:pt x="269210" y="392490"/>
                  </a:lnTo>
                  <a:lnTo>
                    <a:pt x="261730" y="397329"/>
                  </a:lnTo>
                  <a:lnTo>
                    <a:pt x="255760" y="402124"/>
                  </a:lnTo>
                  <a:lnTo>
                    <a:pt x="252263" y="403720"/>
                  </a:lnTo>
                  <a:lnTo>
                    <a:pt x="244144" y="405493"/>
                  </a:lnTo>
                  <a:lnTo>
                    <a:pt x="235243" y="408396"/>
                  </a:lnTo>
                  <a:lnTo>
                    <a:pt x="226790" y="412331"/>
                  </a:lnTo>
                  <a:lnTo>
                    <a:pt x="220387" y="416724"/>
                  </a:lnTo>
                  <a:lnTo>
                    <a:pt x="216774" y="418212"/>
                  </a:lnTo>
                  <a:lnTo>
                    <a:pt x="208527" y="419866"/>
                  </a:lnTo>
                  <a:lnTo>
                    <a:pt x="199571" y="420601"/>
                  </a:lnTo>
                  <a:lnTo>
                    <a:pt x="190298" y="420928"/>
                  </a:lnTo>
                  <a:lnTo>
                    <a:pt x="171410" y="421138"/>
                  </a:lnTo>
                  <a:lnTo>
                    <a:pt x="141902" y="421186"/>
                  </a:lnTo>
                  <a:lnTo>
                    <a:pt x="134240" y="419072"/>
                  </a:lnTo>
                  <a:lnTo>
                    <a:pt x="125543" y="416282"/>
                  </a:lnTo>
                  <a:lnTo>
                    <a:pt x="116387" y="415042"/>
                  </a:lnTo>
                  <a:lnTo>
                    <a:pt x="109142" y="412376"/>
                  </a:lnTo>
                  <a:lnTo>
                    <a:pt x="106099" y="410554"/>
                  </a:lnTo>
                  <a:lnTo>
                    <a:pt x="98484" y="408530"/>
                  </a:lnTo>
                  <a:lnTo>
                    <a:pt x="94231" y="407991"/>
                  </a:lnTo>
                  <a:lnTo>
                    <a:pt x="90602" y="406045"/>
                  </a:lnTo>
                  <a:lnTo>
                    <a:pt x="87389" y="403161"/>
                  </a:lnTo>
                  <a:lnTo>
                    <a:pt x="78581" y="39263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342"/>
            <p:cNvSpPr/>
            <p:nvPr/>
          </p:nvSpPr>
          <p:spPr>
            <a:xfrm>
              <a:off x="5293529" y="3843059"/>
              <a:ext cx="278264" cy="364050"/>
            </a:xfrm>
            <a:custGeom>
              <a:avLst/>
              <a:gdLst/>
              <a:ahLst/>
              <a:cxnLst/>
              <a:rect l="0" t="0" r="0" b="0"/>
              <a:pathLst>
                <a:path w="278264" h="364050">
                  <a:moveTo>
                    <a:pt x="57140" y="0"/>
                  </a:moveTo>
                  <a:lnTo>
                    <a:pt x="57140" y="3789"/>
                  </a:lnTo>
                  <a:lnTo>
                    <a:pt x="56346" y="4906"/>
                  </a:lnTo>
                  <a:lnTo>
                    <a:pt x="55024" y="5650"/>
                  </a:lnTo>
                  <a:lnTo>
                    <a:pt x="53348" y="6147"/>
                  </a:lnTo>
                  <a:lnTo>
                    <a:pt x="49369" y="8813"/>
                  </a:lnTo>
                  <a:lnTo>
                    <a:pt x="47197" y="10634"/>
                  </a:lnTo>
                  <a:lnTo>
                    <a:pt x="45749" y="13435"/>
                  </a:lnTo>
                  <a:lnTo>
                    <a:pt x="42917" y="24163"/>
                  </a:lnTo>
                  <a:lnTo>
                    <a:pt x="39442" y="30041"/>
                  </a:lnTo>
                  <a:lnTo>
                    <a:pt x="33022" y="37809"/>
                  </a:lnTo>
                  <a:lnTo>
                    <a:pt x="31536" y="41070"/>
                  </a:lnTo>
                  <a:lnTo>
                    <a:pt x="29886" y="48924"/>
                  </a:lnTo>
                  <a:lnTo>
                    <a:pt x="27035" y="57703"/>
                  </a:lnTo>
                  <a:lnTo>
                    <a:pt x="23122" y="66893"/>
                  </a:lnTo>
                  <a:lnTo>
                    <a:pt x="18737" y="76265"/>
                  </a:lnTo>
                  <a:lnTo>
                    <a:pt x="16260" y="85719"/>
                  </a:lnTo>
                  <a:lnTo>
                    <a:pt x="14364" y="96002"/>
                  </a:lnTo>
                  <a:lnTo>
                    <a:pt x="12748" y="102076"/>
                  </a:lnTo>
                  <a:lnTo>
                    <a:pt x="10876" y="108504"/>
                  </a:lnTo>
                  <a:lnTo>
                    <a:pt x="6681" y="119878"/>
                  </a:lnTo>
                  <a:lnTo>
                    <a:pt x="2964" y="130221"/>
                  </a:lnTo>
                  <a:lnTo>
                    <a:pt x="1311" y="140106"/>
                  </a:lnTo>
                  <a:lnTo>
                    <a:pt x="871" y="145756"/>
                  </a:lnTo>
                  <a:lnTo>
                    <a:pt x="578" y="151903"/>
                  </a:lnTo>
                  <a:lnTo>
                    <a:pt x="251" y="164284"/>
                  </a:lnTo>
                  <a:lnTo>
                    <a:pt x="13" y="195723"/>
                  </a:lnTo>
                  <a:lnTo>
                    <a:pt x="0" y="208350"/>
                  </a:lnTo>
                  <a:lnTo>
                    <a:pt x="790" y="214255"/>
                  </a:lnTo>
                  <a:lnTo>
                    <a:pt x="3785" y="225047"/>
                  </a:lnTo>
                  <a:lnTo>
                    <a:pt x="7762" y="235132"/>
                  </a:lnTo>
                  <a:lnTo>
                    <a:pt x="11382" y="244902"/>
                  </a:lnTo>
                  <a:lnTo>
                    <a:pt x="12990" y="254533"/>
                  </a:lnTo>
                  <a:lnTo>
                    <a:pt x="14213" y="260115"/>
                  </a:lnTo>
                  <a:lnTo>
                    <a:pt x="15822" y="266217"/>
                  </a:lnTo>
                  <a:lnTo>
                    <a:pt x="17688" y="272663"/>
                  </a:lnTo>
                  <a:lnTo>
                    <a:pt x="21879" y="281942"/>
                  </a:lnTo>
                  <a:lnTo>
                    <a:pt x="26387" y="290296"/>
                  </a:lnTo>
                  <a:lnTo>
                    <a:pt x="28701" y="295856"/>
                  </a:lnTo>
                  <a:lnTo>
                    <a:pt x="33388" y="306792"/>
                  </a:lnTo>
                  <a:lnTo>
                    <a:pt x="38117" y="314297"/>
                  </a:lnTo>
                  <a:lnTo>
                    <a:pt x="42865" y="322391"/>
                  </a:lnTo>
                  <a:lnTo>
                    <a:pt x="45242" y="326771"/>
                  </a:lnTo>
                  <a:lnTo>
                    <a:pt x="52116" y="333752"/>
                  </a:lnTo>
                  <a:lnTo>
                    <a:pt x="60464" y="339499"/>
                  </a:lnTo>
                  <a:lnTo>
                    <a:pt x="64912" y="342142"/>
                  </a:lnTo>
                  <a:lnTo>
                    <a:pt x="73294" y="347194"/>
                  </a:lnTo>
                  <a:lnTo>
                    <a:pt x="79665" y="352084"/>
                  </a:lnTo>
                  <a:lnTo>
                    <a:pt x="87259" y="356901"/>
                  </a:lnTo>
                  <a:lnTo>
                    <a:pt x="91507" y="359296"/>
                  </a:lnTo>
                  <a:lnTo>
                    <a:pt x="95927" y="360892"/>
                  </a:lnTo>
                  <a:lnTo>
                    <a:pt x="100460" y="361957"/>
                  </a:lnTo>
                  <a:lnTo>
                    <a:pt x="105070" y="362666"/>
                  </a:lnTo>
                  <a:lnTo>
                    <a:pt x="109731" y="363139"/>
                  </a:lnTo>
                  <a:lnTo>
                    <a:pt x="114426" y="363455"/>
                  </a:lnTo>
                  <a:lnTo>
                    <a:pt x="119143" y="363665"/>
                  </a:lnTo>
                  <a:lnTo>
                    <a:pt x="128617" y="363899"/>
                  </a:lnTo>
                  <a:lnTo>
                    <a:pt x="147635" y="364049"/>
                  </a:lnTo>
                  <a:lnTo>
                    <a:pt x="152396" y="363268"/>
                  </a:lnTo>
                  <a:lnTo>
                    <a:pt x="157156" y="361954"/>
                  </a:lnTo>
                  <a:lnTo>
                    <a:pt x="161917" y="360285"/>
                  </a:lnTo>
                  <a:lnTo>
                    <a:pt x="166679" y="358379"/>
                  </a:lnTo>
                  <a:lnTo>
                    <a:pt x="171441" y="356315"/>
                  </a:lnTo>
                  <a:lnTo>
                    <a:pt x="180965" y="351907"/>
                  </a:lnTo>
                  <a:lnTo>
                    <a:pt x="209540" y="337885"/>
                  </a:lnTo>
                  <a:lnTo>
                    <a:pt x="219065" y="333140"/>
                  </a:lnTo>
                  <a:lnTo>
                    <a:pt x="226474" y="328386"/>
                  </a:lnTo>
                  <a:lnTo>
                    <a:pt x="235107" y="321250"/>
                  </a:lnTo>
                  <a:lnTo>
                    <a:pt x="241011" y="315699"/>
                  </a:lnTo>
                  <a:lnTo>
                    <a:pt x="248927" y="307943"/>
                  </a:lnTo>
                  <a:lnTo>
                    <a:pt x="255620" y="299208"/>
                  </a:lnTo>
                  <a:lnTo>
                    <a:pt x="261240" y="290831"/>
                  </a:lnTo>
                  <a:lnTo>
                    <a:pt x="266384" y="284464"/>
                  </a:lnTo>
                  <a:lnTo>
                    <a:pt x="268074" y="280863"/>
                  </a:lnTo>
                  <a:lnTo>
                    <a:pt x="269950" y="272630"/>
                  </a:lnTo>
                  <a:lnTo>
                    <a:pt x="272902" y="265799"/>
                  </a:lnTo>
                  <a:lnTo>
                    <a:pt x="276066" y="260118"/>
                  </a:lnTo>
                  <a:lnTo>
                    <a:pt x="277471" y="254949"/>
                  </a:lnTo>
                  <a:lnTo>
                    <a:pt x="278263" y="243790"/>
                  </a:lnTo>
                  <a:lnTo>
                    <a:pt x="277580" y="240262"/>
                  </a:lnTo>
                  <a:lnTo>
                    <a:pt x="272898" y="228900"/>
                  </a:lnTo>
                  <a:lnTo>
                    <a:pt x="271301" y="223095"/>
                  </a:lnTo>
                  <a:lnTo>
                    <a:pt x="267945" y="215227"/>
                  </a:lnTo>
                  <a:lnTo>
                    <a:pt x="261594" y="205668"/>
                  </a:lnTo>
                  <a:lnTo>
                    <a:pt x="259323" y="203742"/>
                  </a:lnTo>
                  <a:lnTo>
                    <a:pt x="257016" y="202458"/>
                  </a:lnTo>
                  <a:lnTo>
                    <a:pt x="254685" y="201602"/>
                  </a:lnTo>
                  <a:lnTo>
                    <a:pt x="249978" y="198536"/>
                  </a:lnTo>
                  <a:lnTo>
                    <a:pt x="242865" y="192350"/>
                  </a:lnTo>
                  <a:lnTo>
                    <a:pt x="240487" y="190104"/>
                  </a:lnTo>
                  <a:lnTo>
                    <a:pt x="237315" y="188607"/>
                  </a:lnTo>
                  <a:lnTo>
                    <a:pt x="229557" y="186943"/>
                  </a:lnTo>
                  <a:lnTo>
                    <a:pt x="225266" y="186499"/>
                  </a:lnTo>
                  <a:lnTo>
                    <a:pt x="220817" y="186204"/>
                  </a:lnTo>
                  <a:lnTo>
                    <a:pt x="212436" y="185875"/>
                  </a:lnTo>
                  <a:lnTo>
                    <a:pt x="206064" y="185729"/>
                  </a:lnTo>
                  <a:lnTo>
                    <a:pt x="198470" y="187779"/>
                  </a:lnTo>
                  <a:lnTo>
                    <a:pt x="189803" y="190542"/>
                  </a:lnTo>
                  <a:lnTo>
                    <a:pt x="185270" y="191278"/>
                  </a:lnTo>
                  <a:lnTo>
                    <a:pt x="180659" y="191769"/>
                  </a:lnTo>
                  <a:lnTo>
                    <a:pt x="173421" y="194429"/>
                  </a:lnTo>
                  <a:lnTo>
                    <a:pt x="166764" y="198256"/>
                  </a:lnTo>
                  <a:lnTo>
                    <a:pt x="158514" y="202601"/>
                  </a:lnTo>
                  <a:lnTo>
                    <a:pt x="151672" y="205061"/>
                  </a:lnTo>
                  <a:lnTo>
                    <a:pt x="148736" y="205717"/>
                  </a:lnTo>
                  <a:lnTo>
                    <a:pt x="143358" y="208561"/>
                  </a:lnTo>
                  <a:lnTo>
                    <a:pt x="137527" y="212469"/>
                  </a:lnTo>
                  <a:lnTo>
                    <a:pt x="129645" y="216850"/>
                  </a:lnTo>
                  <a:lnTo>
                    <a:pt x="122966" y="221441"/>
                  </a:lnTo>
                  <a:lnTo>
                    <a:pt x="120074" y="223776"/>
                  </a:lnTo>
                  <a:lnTo>
                    <a:pt x="114744" y="230601"/>
                  </a:lnTo>
                  <a:lnTo>
                    <a:pt x="107280" y="241247"/>
                  </a:lnTo>
                  <a:lnTo>
                    <a:pt x="104854" y="244119"/>
                  </a:lnTo>
                  <a:lnTo>
                    <a:pt x="102159" y="249425"/>
                  </a:lnTo>
                  <a:lnTo>
                    <a:pt x="100961" y="254427"/>
                  </a:lnTo>
                  <a:lnTo>
                    <a:pt x="100429" y="259295"/>
                  </a:lnTo>
                  <a:lnTo>
                    <a:pt x="96336" y="270284"/>
                  </a:lnTo>
                  <a:lnTo>
                    <a:pt x="93889" y="279798"/>
                  </a:lnTo>
                  <a:lnTo>
                    <a:pt x="93062" y="290119"/>
                  </a:lnTo>
                  <a:lnTo>
                    <a:pt x="92919" y="298190"/>
                  </a:lnTo>
                  <a:lnTo>
                    <a:pt x="92859" y="31411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343"/>
            <p:cNvSpPr/>
            <p:nvPr/>
          </p:nvSpPr>
          <p:spPr>
            <a:xfrm>
              <a:off x="3772203" y="4014483"/>
              <a:ext cx="92540" cy="78439"/>
            </a:xfrm>
            <a:custGeom>
              <a:avLst/>
              <a:gdLst/>
              <a:ahLst/>
              <a:cxnLst/>
              <a:rect l="0" t="0" r="0" b="0"/>
              <a:pathLst>
                <a:path w="92540" h="78439">
                  <a:moveTo>
                    <a:pt x="35416" y="14188"/>
                  </a:moveTo>
                  <a:lnTo>
                    <a:pt x="31624" y="14188"/>
                  </a:lnTo>
                  <a:lnTo>
                    <a:pt x="30506" y="14982"/>
                  </a:lnTo>
                  <a:lnTo>
                    <a:pt x="29761" y="16304"/>
                  </a:lnTo>
                  <a:lnTo>
                    <a:pt x="28566" y="20335"/>
                  </a:lnTo>
                  <a:lnTo>
                    <a:pt x="28468" y="21459"/>
                  </a:lnTo>
                  <a:lnTo>
                    <a:pt x="28403" y="23002"/>
                  </a:lnTo>
                  <a:lnTo>
                    <a:pt x="28298" y="27387"/>
                  </a:lnTo>
                  <a:lnTo>
                    <a:pt x="28272" y="60481"/>
                  </a:lnTo>
                  <a:lnTo>
                    <a:pt x="29065" y="61708"/>
                  </a:lnTo>
                  <a:lnTo>
                    <a:pt x="30389" y="62526"/>
                  </a:lnTo>
                  <a:lnTo>
                    <a:pt x="32064" y="63070"/>
                  </a:lnTo>
                  <a:lnTo>
                    <a:pt x="33182" y="64227"/>
                  </a:lnTo>
                  <a:lnTo>
                    <a:pt x="33926" y="65791"/>
                  </a:lnTo>
                  <a:lnTo>
                    <a:pt x="35122" y="70211"/>
                  </a:lnTo>
                  <a:lnTo>
                    <a:pt x="36013" y="71368"/>
                  </a:lnTo>
                  <a:lnTo>
                    <a:pt x="37402" y="72931"/>
                  </a:lnTo>
                  <a:lnTo>
                    <a:pt x="41541" y="77351"/>
                  </a:lnTo>
                  <a:lnTo>
                    <a:pt x="42674" y="77714"/>
                  </a:lnTo>
                  <a:lnTo>
                    <a:pt x="44223" y="77955"/>
                  </a:lnTo>
                  <a:lnTo>
                    <a:pt x="46050" y="78116"/>
                  </a:lnTo>
                  <a:lnTo>
                    <a:pt x="48061" y="78224"/>
                  </a:lnTo>
                  <a:lnTo>
                    <a:pt x="55533" y="78410"/>
                  </a:lnTo>
                  <a:lnTo>
                    <a:pt x="74535" y="78438"/>
                  </a:lnTo>
                  <a:lnTo>
                    <a:pt x="75783" y="77645"/>
                  </a:lnTo>
                  <a:lnTo>
                    <a:pt x="76615" y="76324"/>
                  </a:lnTo>
                  <a:lnTo>
                    <a:pt x="77170" y="74649"/>
                  </a:lnTo>
                  <a:lnTo>
                    <a:pt x="78333" y="72739"/>
                  </a:lnTo>
                  <a:lnTo>
                    <a:pt x="79902" y="70673"/>
                  </a:lnTo>
                  <a:lnTo>
                    <a:pt x="84332" y="65447"/>
                  </a:lnTo>
                  <a:lnTo>
                    <a:pt x="84695" y="64225"/>
                  </a:lnTo>
                  <a:lnTo>
                    <a:pt x="84938" y="62617"/>
                  </a:lnTo>
                  <a:lnTo>
                    <a:pt x="85099" y="60752"/>
                  </a:lnTo>
                  <a:lnTo>
                    <a:pt x="86001" y="59509"/>
                  </a:lnTo>
                  <a:lnTo>
                    <a:pt x="87395" y="58680"/>
                  </a:lnTo>
                  <a:lnTo>
                    <a:pt x="89119" y="58127"/>
                  </a:lnTo>
                  <a:lnTo>
                    <a:pt x="90268" y="56966"/>
                  </a:lnTo>
                  <a:lnTo>
                    <a:pt x="91034" y="55398"/>
                  </a:lnTo>
                  <a:lnTo>
                    <a:pt x="92263" y="50972"/>
                  </a:lnTo>
                  <a:lnTo>
                    <a:pt x="92364" y="49816"/>
                  </a:lnTo>
                  <a:lnTo>
                    <a:pt x="92432" y="48252"/>
                  </a:lnTo>
                  <a:lnTo>
                    <a:pt x="92506" y="44399"/>
                  </a:lnTo>
                  <a:lnTo>
                    <a:pt x="92539" y="40042"/>
                  </a:lnTo>
                  <a:lnTo>
                    <a:pt x="91755" y="37770"/>
                  </a:lnTo>
                  <a:lnTo>
                    <a:pt x="90437" y="35462"/>
                  </a:lnTo>
                  <a:lnTo>
                    <a:pt x="86413" y="29848"/>
                  </a:lnTo>
                  <a:lnTo>
                    <a:pt x="86083" y="28594"/>
                  </a:lnTo>
                  <a:lnTo>
                    <a:pt x="85863" y="26965"/>
                  </a:lnTo>
                  <a:lnTo>
                    <a:pt x="85715" y="25086"/>
                  </a:lnTo>
                  <a:lnTo>
                    <a:pt x="85618" y="23040"/>
                  </a:lnTo>
                  <a:lnTo>
                    <a:pt x="85509" y="18651"/>
                  </a:lnTo>
                  <a:lnTo>
                    <a:pt x="84687" y="17164"/>
                  </a:lnTo>
                  <a:lnTo>
                    <a:pt x="83344" y="16172"/>
                  </a:lnTo>
                  <a:lnTo>
                    <a:pt x="81656" y="15511"/>
                  </a:lnTo>
                  <a:lnTo>
                    <a:pt x="79736" y="14277"/>
                  </a:lnTo>
                  <a:lnTo>
                    <a:pt x="77663" y="12661"/>
                  </a:lnTo>
                  <a:lnTo>
                    <a:pt x="72424" y="8158"/>
                  </a:lnTo>
                  <a:lnTo>
                    <a:pt x="69591" y="7542"/>
                  </a:lnTo>
                  <a:lnTo>
                    <a:pt x="67724" y="7378"/>
                  </a:lnTo>
                  <a:lnTo>
                    <a:pt x="65686" y="6475"/>
                  </a:lnTo>
                  <a:lnTo>
                    <a:pt x="63533" y="5080"/>
                  </a:lnTo>
                  <a:lnTo>
                    <a:pt x="61304" y="3357"/>
                  </a:lnTo>
                  <a:lnTo>
                    <a:pt x="59025" y="2208"/>
                  </a:lnTo>
                  <a:lnTo>
                    <a:pt x="56711" y="1442"/>
                  </a:lnTo>
                  <a:lnTo>
                    <a:pt x="51088" y="213"/>
                  </a:lnTo>
                  <a:lnTo>
                    <a:pt x="48202" y="45"/>
                  </a:lnTo>
                  <a:lnTo>
                    <a:pt x="46321" y="0"/>
                  </a:lnTo>
                  <a:lnTo>
                    <a:pt x="44274" y="764"/>
                  </a:lnTo>
                  <a:lnTo>
                    <a:pt x="42115" y="2066"/>
                  </a:lnTo>
                  <a:lnTo>
                    <a:pt x="39881" y="3727"/>
                  </a:lnTo>
                  <a:lnTo>
                    <a:pt x="37599" y="4834"/>
                  </a:lnTo>
                  <a:lnTo>
                    <a:pt x="35284" y="5573"/>
                  </a:lnTo>
                  <a:lnTo>
                    <a:pt x="32947" y="6065"/>
                  </a:lnTo>
                  <a:lnTo>
                    <a:pt x="30595" y="6393"/>
                  </a:lnTo>
                  <a:lnTo>
                    <a:pt x="28233" y="6612"/>
                  </a:lnTo>
                  <a:lnTo>
                    <a:pt x="25865" y="6758"/>
                  </a:lnTo>
                  <a:lnTo>
                    <a:pt x="23492" y="7648"/>
                  </a:lnTo>
                  <a:lnTo>
                    <a:pt x="21116" y="9035"/>
                  </a:lnTo>
                  <a:lnTo>
                    <a:pt x="15393" y="13170"/>
                  </a:lnTo>
                  <a:lnTo>
                    <a:pt x="14130" y="14303"/>
                  </a:lnTo>
                  <a:lnTo>
                    <a:pt x="10610" y="17676"/>
                  </a:lnTo>
                  <a:lnTo>
                    <a:pt x="9353" y="19687"/>
                  </a:lnTo>
                  <a:lnTo>
                    <a:pt x="8516" y="21820"/>
                  </a:lnTo>
                  <a:lnTo>
                    <a:pt x="7172" y="27153"/>
                  </a:lnTo>
                  <a:lnTo>
                    <a:pt x="6268" y="28384"/>
                  </a:lnTo>
                  <a:lnTo>
                    <a:pt x="4871" y="29998"/>
                  </a:lnTo>
                  <a:lnTo>
                    <a:pt x="719" y="34497"/>
                  </a:lnTo>
                  <a:lnTo>
                    <a:pt x="379" y="35660"/>
                  </a:lnTo>
                  <a:lnTo>
                    <a:pt x="151" y="37228"/>
                  </a:lnTo>
                  <a:lnTo>
                    <a:pt x="0" y="39067"/>
                  </a:lnTo>
                  <a:lnTo>
                    <a:pt x="692" y="40292"/>
                  </a:lnTo>
                  <a:lnTo>
                    <a:pt x="1948" y="41110"/>
                  </a:lnTo>
                  <a:lnTo>
                    <a:pt x="3579" y="41654"/>
                  </a:lnTo>
                  <a:lnTo>
                    <a:pt x="4666" y="42811"/>
                  </a:lnTo>
                  <a:lnTo>
                    <a:pt x="5391" y="44375"/>
                  </a:lnTo>
                  <a:lnTo>
                    <a:pt x="6554" y="48795"/>
                  </a:lnTo>
                  <a:lnTo>
                    <a:pt x="7444" y="49951"/>
                  </a:lnTo>
                  <a:lnTo>
                    <a:pt x="8830" y="51515"/>
                  </a:lnTo>
                  <a:lnTo>
                    <a:pt x="12966" y="55934"/>
                  </a:lnTo>
                  <a:lnTo>
                    <a:pt x="13306" y="57090"/>
                  </a:lnTo>
                  <a:lnTo>
                    <a:pt x="13532" y="58654"/>
                  </a:lnTo>
                  <a:lnTo>
                    <a:pt x="13683" y="60490"/>
                  </a:lnTo>
                  <a:lnTo>
                    <a:pt x="14577" y="61713"/>
                  </a:lnTo>
                  <a:lnTo>
                    <a:pt x="15967" y="62529"/>
                  </a:lnTo>
                  <a:lnTo>
                    <a:pt x="17688" y="63073"/>
                  </a:lnTo>
                  <a:lnTo>
                    <a:pt x="19628" y="63436"/>
                  </a:lnTo>
                  <a:lnTo>
                    <a:pt x="21716" y="63677"/>
                  </a:lnTo>
                  <a:lnTo>
                    <a:pt x="26977" y="64065"/>
                  </a:lnTo>
                  <a:lnTo>
                    <a:pt x="29813" y="64118"/>
                  </a:lnTo>
                  <a:lnTo>
                    <a:pt x="53086" y="64160"/>
                  </a:lnTo>
                  <a:lnTo>
                    <a:pt x="54339" y="63367"/>
                  </a:lnTo>
                  <a:lnTo>
                    <a:pt x="55175" y="62045"/>
                  </a:lnTo>
                  <a:lnTo>
                    <a:pt x="55732" y="60371"/>
                  </a:lnTo>
                  <a:lnTo>
                    <a:pt x="56898" y="59254"/>
                  </a:lnTo>
                  <a:lnTo>
                    <a:pt x="58468" y="58510"/>
                  </a:lnTo>
                  <a:lnTo>
                    <a:pt x="62900" y="57316"/>
                  </a:lnTo>
                  <a:lnTo>
                    <a:pt x="65622" y="55037"/>
                  </a:lnTo>
                  <a:lnTo>
                    <a:pt x="70046" y="50901"/>
                  </a:lnTo>
                  <a:lnTo>
                    <a:pt x="70409" y="49768"/>
                  </a:lnTo>
                  <a:lnTo>
                    <a:pt x="70650" y="48220"/>
                  </a:lnTo>
                  <a:lnTo>
                    <a:pt x="71039" y="43825"/>
                  </a:lnTo>
                  <a:lnTo>
                    <a:pt x="71071" y="42672"/>
                  </a:lnTo>
                  <a:lnTo>
                    <a:pt x="71132" y="29781"/>
                  </a:lnTo>
                  <a:lnTo>
                    <a:pt x="70339" y="29343"/>
                  </a:lnTo>
                  <a:lnTo>
                    <a:pt x="69017" y="29050"/>
                  </a:lnTo>
                  <a:lnTo>
                    <a:pt x="67342" y="28856"/>
                  </a:lnTo>
                  <a:lnTo>
                    <a:pt x="66225" y="27932"/>
                  </a:lnTo>
                  <a:lnTo>
                    <a:pt x="65480" y="26524"/>
                  </a:lnTo>
                  <a:lnTo>
                    <a:pt x="64285" y="22354"/>
                  </a:lnTo>
                  <a:lnTo>
                    <a:pt x="63393" y="22011"/>
                  </a:lnTo>
                  <a:lnTo>
                    <a:pt x="62005" y="21783"/>
                  </a:lnTo>
                  <a:lnTo>
                    <a:pt x="57866" y="21417"/>
                  </a:lnTo>
                  <a:lnTo>
                    <a:pt x="55183" y="21367"/>
                  </a:lnTo>
                  <a:lnTo>
                    <a:pt x="49798" y="21328"/>
                  </a:lnTo>
                  <a:lnTo>
                    <a:pt x="47629" y="23443"/>
                  </a:lnTo>
                  <a:lnTo>
                    <a:pt x="42856" y="28172"/>
                  </a:lnTo>
                  <a:lnTo>
                    <a:pt x="42691" y="30451"/>
                  </a:lnTo>
                  <a:lnTo>
                    <a:pt x="42647" y="32169"/>
                  </a:lnTo>
                  <a:lnTo>
                    <a:pt x="41824" y="33315"/>
                  </a:lnTo>
                  <a:lnTo>
                    <a:pt x="40482" y="34078"/>
                  </a:lnTo>
                  <a:lnTo>
                    <a:pt x="38793" y="34587"/>
                  </a:lnTo>
                  <a:lnTo>
                    <a:pt x="37667" y="35720"/>
                  </a:lnTo>
                  <a:lnTo>
                    <a:pt x="36917" y="37268"/>
                  </a:lnTo>
                  <a:lnTo>
                    <a:pt x="35503" y="42424"/>
                  </a:lnTo>
                  <a:lnTo>
                    <a:pt x="35455" y="44717"/>
                  </a:lnTo>
                  <a:lnTo>
                    <a:pt x="35442" y="46439"/>
                  </a:lnTo>
                  <a:lnTo>
                    <a:pt x="34639" y="47587"/>
                  </a:lnTo>
                  <a:lnTo>
                    <a:pt x="33311" y="48352"/>
                  </a:lnTo>
                  <a:lnTo>
                    <a:pt x="28567" y="49793"/>
                  </a:lnTo>
                  <a:lnTo>
                    <a:pt x="28403" y="51959"/>
                  </a:lnTo>
                  <a:lnTo>
                    <a:pt x="28359" y="53646"/>
                  </a:lnTo>
                  <a:lnTo>
                    <a:pt x="29124" y="54771"/>
                  </a:lnTo>
                  <a:lnTo>
                    <a:pt x="30427" y="55522"/>
                  </a:lnTo>
                  <a:lnTo>
                    <a:pt x="35329" y="56996"/>
                  </a:lnTo>
                  <a:lnTo>
                    <a:pt x="37494" y="54895"/>
                  </a:lnTo>
                  <a:lnTo>
                    <a:pt x="39183" y="53225"/>
                  </a:lnTo>
                  <a:lnTo>
                    <a:pt x="41102" y="52110"/>
                  </a:lnTo>
                  <a:lnTo>
                    <a:pt x="43175" y="51368"/>
                  </a:lnTo>
                  <a:lnTo>
                    <a:pt x="49703" y="4988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Annotation344"/>
            <p:cNvSpPr/>
            <p:nvPr/>
          </p:nvSpPr>
          <p:spPr>
            <a:xfrm>
              <a:off x="4929188" y="4007255"/>
              <a:ext cx="64292" cy="85573"/>
            </a:xfrm>
            <a:custGeom>
              <a:avLst/>
              <a:gdLst/>
              <a:ahLst/>
              <a:cxnLst/>
              <a:rect l="0" t="0" r="0" b="0"/>
              <a:pathLst>
                <a:path w="64292" h="85573">
                  <a:moveTo>
                    <a:pt x="14287" y="0"/>
                  </a:moveTo>
                  <a:lnTo>
                    <a:pt x="8136" y="0"/>
                  </a:lnTo>
                  <a:lnTo>
                    <a:pt x="7805" y="792"/>
                  </a:lnTo>
                  <a:lnTo>
                    <a:pt x="7585" y="2115"/>
                  </a:lnTo>
                  <a:lnTo>
                    <a:pt x="7230" y="6146"/>
                  </a:lnTo>
                  <a:lnTo>
                    <a:pt x="7182" y="8813"/>
                  </a:lnTo>
                  <a:lnTo>
                    <a:pt x="7169" y="10634"/>
                  </a:lnTo>
                  <a:lnTo>
                    <a:pt x="6367" y="11849"/>
                  </a:lnTo>
                  <a:lnTo>
                    <a:pt x="5038" y="12658"/>
                  </a:lnTo>
                  <a:lnTo>
                    <a:pt x="3359" y="13198"/>
                  </a:lnTo>
                  <a:lnTo>
                    <a:pt x="2239" y="14351"/>
                  </a:lnTo>
                  <a:lnTo>
                    <a:pt x="1492" y="15913"/>
                  </a:lnTo>
                  <a:lnTo>
                    <a:pt x="294" y="20329"/>
                  </a:lnTo>
                  <a:lnTo>
                    <a:pt x="196" y="21485"/>
                  </a:lnTo>
                  <a:lnTo>
                    <a:pt x="130" y="23049"/>
                  </a:lnTo>
                  <a:lnTo>
                    <a:pt x="58" y="26901"/>
                  </a:lnTo>
                  <a:lnTo>
                    <a:pt x="0" y="75062"/>
                  </a:lnTo>
                  <a:lnTo>
                    <a:pt x="793" y="76218"/>
                  </a:lnTo>
                  <a:lnTo>
                    <a:pt x="2116" y="76988"/>
                  </a:lnTo>
                  <a:lnTo>
                    <a:pt x="3792" y="77501"/>
                  </a:lnTo>
                  <a:lnTo>
                    <a:pt x="4909" y="78637"/>
                  </a:lnTo>
                  <a:lnTo>
                    <a:pt x="5654" y="80187"/>
                  </a:lnTo>
                  <a:lnTo>
                    <a:pt x="6151" y="82013"/>
                  </a:lnTo>
                  <a:lnTo>
                    <a:pt x="7275" y="83231"/>
                  </a:lnTo>
                  <a:lnTo>
                    <a:pt x="8819" y="84043"/>
                  </a:lnTo>
                  <a:lnTo>
                    <a:pt x="10641" y="84584"/>
                  </a:lnTo>
                  <a:lnTo>
                    <a:pt x="12650" y="84945"/>
                  </a:lnTo>
                  <a:lnTo>
                    <a:pt x="14783" y="85186"/>
                  </a:lnTo>
                  <a:lnTo>
                    <a:pt x="16999" y="85346"/>
                  </a:lnTo>
                  <a:lnTo>
                    <a:pt x="19270" y="85453"/>
                  </a:lnTo>
                  <a:lnTo>
                    <a:pt x="23910" y="85572"/>
                  </a:lnTo>
                  <a:lnTo>
                    <a:pt x="25465" y="84810"/>
                  </a:lnTo>
                  <a:lnTo>
                    <a:pt x="26501" y="83510"/>
                  </a:lnTo>
                  <a:lnTo>
                    <a:pt x="27192" y="81849"/>
                  </a:lnTo>
                  <a:lnTo>
                    <a:pt x="28447" y="80742"/>
                  </a:lnTo>
                  <a:lnTo>
                    <a:pt x="30076" y="80004"/>
                  </a:lnTo>
                  <a:lnTo>
                    <a:pt x="34604" y="78819"/>
                  </a:lnTo>
                  <a:lnTo>
                    <a:pt x="35769" y="77929"/>
                  </a:lnTo>
                  <a:lnTo>
                    <a:pt x="37339" y="76542"/>
                  </a:lnTo>
                  <a:lnTo>
                    <a:pt x="41771" y="72407"/>
                  </a:lnTo>
                  <a:lnTo>
                    <a:pt x="53476" y="60781"/>
                  </a:lnTo>
                  <a:lnTo>
                    <a:pt x="54700" y="58764"/>
                  </a:lnTo>
                  <a:lnTo>
                    <a:pt x="55516" y="56627"/>
                  </a:lnTo>
                  <a:lnTo>
                    <a:pt x="56060" y="54409"/>
                  </a:lnTo>
                  <a:lnTo>
                    <a:pt x="57217" y="52137"/>
                  </a:lnTo>
                  <a:lnTo>
                    <a:pt x="58782" y="49829"/>
                  </a:lnTo>
                  <a:lnTo>
                    <a:pt x="63204" y="44215"/>
                  </a:lnTo>
                  <a:lnTo>
                    <a:pt x="63568" y="42961"/>
                  </a:lnTo>
                  <a:lnTo>
                    <a:pt x="63810" y="41332"/>
                  </a:lnTo>
                  <a:lnTo>
                    <a:pt x="63970" y="39453"/>
                  </a:lnTo>
                  <a:lnTo>
                    <a:pt x="64078" y="37407"/>
                  </a:lnTo>
                  <a:lnTo>
                    <a:pt x="64198" y="33018"/>
                  </a:lnTo>
                  <a:lnTo>
                    <a:pt x="64291" y="15680"/>
                  </a:lnTo>
                  <a:lnTo>
                    <a:pt x="63498" y="14419"/>
                  </a:lnTo>
                  <a:lnTo>
                    <a:pt x="62175" y="12786"/>
                  </a:lnTo>
                  <a:lnTo>
                    <a:pt x="58142" y="8254"/>
                  </a:lnTo>
                  <a:lnTo>
                    <a:pt x="57017" y="7882"/>
                  </a:lnTo>
                  <a:lnTo>
                    <a:pt x="55474" y="7634"/>
                  </a:lnTo>
                  <a:lnTo>
                    <a:pt x="53651" y="7469"/>
                  </a:lnTo>
                  <a:lnTo>
                    <a:pt x="51642" y="6566"/>
                  </a:lnTo>
                  <a:lnTo>
                    <a:pt x="49509" y="5170"/>
                  </a:lnTo>
                  <a:lnTo>
                    <a:pt x="47294" y="3446"/>
                  </a:lnTo>
                  <a:lnTo>
                    <a:pt x="45022" y="2298"/>
                  </a:lnTo>
                  <a:lnTo>
                    <a:pt x="42714" y="1531"/>
                  </a:lnTo>
                  <a:lnTo>
                    <a:pt x="36128" y="89"/>
                  </a:lnTo>
                  <a:lnTo>
                    <a:pt x="35197" y="853"/>
                  </a:lnTo>
                  <a:lnTo>
                    <a:pt x="33783" y="2155"/>
                  </a:lnTo>
                  <a:lnTo>
                    <a:pt x="32047" y="3816"/>
                  </a:lnTo>
                  <a:lnTo>
                    <a:pt x="30095" y="4923"/>
                  </a:lnTo>
                  <a:lnTo>
                    <a:pt x="28001" y="5662"/>
                  </a:lnTo>
                  <a:lnTo>
                    <a:pt x="22728" y="6846"/>
                  </a:lnTo>
                  <a:lnTo>
                    <a:pt x="21502" y="7737"/>
                  </a:lnTo>
                  <a:lnTo>
                    <a:pt x="19891" y="9124"/>
                  </a:lnTo>
                  <a:lnTo>
                    <a:pt x="15394" y="13260"/>
                  </a:lnTo>
                  <a:lnTo>
                    <a:pt x="10823" y="17765"/>
                  </a:lnTo>
                  <a:lnTo>
                    <a:pt x="9596" y="19776"/>
                  </a:lnTo>
                  <a:lnTo>
                    <a:pt x="8778" y="21909"/>
                  </a:lnTo>
                  <a:lnTo>
                    <a:pt x="8233" y="24125"/>
                  </a:lnTo>
                  <a:lnTo>
                    <a:pt x="7870" y="26395"/>
                  </a:lnTo>
                  <a:lnTo>
                    <a:pt x="7627" y="28701"/>
                  </a:lnTo>
                  <a:lnTo>
                    <a:pt x="7466" y="31032"/>
                  </a:lnTo>
                  <a:lnTo>
                    <a:pt x="6565" y="32586"/>
                  </a:lnTo>
                  <a:lnTo>
                    <a:pt x="5170" y="33622"/>
                  </a:lnTo>
                  <a:lnTo>
                    <a:pt x="3447" y="34313"/>
                  </a:lnTo>
                  <a:lnTo>
                    <a:pt x="2298" y="35566"/>
                  </a:lnTo>
                  <a:lnTo>
                    <a:pt x="1532" y="37195"/>
                  </a:lnTo>
                  <a:lnTo>
                    <a:pt x="1021" y="39075"/>
                  </a:lnTo>
                  <a:lnTo>
                    <a:pt x="680" y="41121"/>
                  </a:lnTo>
                  <a:lnTo>
                    <a:pt x="453" y="43278"/>
                  </a:lnTo>
                  <a:lnTo>
                    <a:pt x="89" y="48649"/>
                  </a:lnTo>
                  <a:lnTo>
                    <a:pt x="39" y="51500"/>
                  </a:lnTo>
                  <a:lnTo>
                    <a:pt x="2" y="60573"/>
                  </a:lnTo>
                  <a:lnTo>
                    <a:pt x="795" y="61798"/>
                  </a:lnTo>
                  <a:lnTo>
                    <a:pt x="2118" y="62616"/>
                  </a:lnTo>
                  <a:lnTo>
                    <a:pt x="3792" y="63160"/>
                  </a:lnTo>
                  <a:lnTo>
                    <a:pt x="4910" y="64317"/>
                  </a:lnTo>
                  <a:lnTo>
                    <a:pt x="5655" y="65881"/>
                  </a:lnTo>
                  <a:lnTo>
                    <a:pt x="6151" y="67717"/>
                  </a:lnTo>
                  <a:lnTo>
                    <a:pt x="7275" y="68941"/>
                  </a:lnTo>
                  <a:lnTo>
                    <a:pt x="8819" y="69757"/>
                  </a:lnTo>
                  <a:lnTo>
                    <a:pt x="13207" y="71067"/>
                  </a:lnTo>
                  <a:lnTo>
                    <a:pt x="14361" y="71174"/>
                  </a:lnTo>
                  <a:lnTo>
                    <a:pt x="15924" y="71246"/>
                  </a:lnTo>
                  <a:lnTo>
                    <a:pt x="19777" y="71325"/>
                  </a:lnTo>
                  <a:lnTo>
                    <a:pt x="31977" y="71386"/>
                  </a:lnTo>
                  <a:lnTo>
                    <a:pt x="33224" y="70594"/>
                  </a:lnTo>
                  <a:lnTo>
                    <a:pt x="34056" y="69273"/>
                  </a:lnTo>
                  <a:lnTo>
                    <a:pt x="35390" y="65242"/>
                  </a:lnTo>
                  <a:lnTo>
                    <a:pt x="36293" y="64911"/>
                  </a:lnTo>
                  <a:lnTo>
                    <a:pt x="37689" y="64691"/>
                  </a:lnTo>
                  <a:lnTo>
                    <a:pt x="39414" y="64544"/>
                  </a:lnTo>
                  <a:lnTo>
                    <a:pt x="40563" y="63652"/>
                  </a:lnTo>
                  <a:lnTo>
                    <a:pt x="41329" y="62265"/>
                  </a:lnTo>
                  <a:lnTo>
                    <a:pt x="41840" y="60547"/>
                  </a:lnTo>
                  <a:lnTo>
                    <a:pt x="42974" y="59401"/>
                  </a:lnTo>
                  <a:lnTo>
                    <a:pt x="44524" y="58638"/>
                  </a:lnTo>
                  <a:lnTo>
                    <a:pt x="46352" y="58129"/>
                  </a:lnTo>
                  <a:lnTo>
                    <a:pt x="47570" y="56996"/>
                  </a:lnTo>
                  <a:lnTo>
                    <a:pt x="48381" y="55448"/>
                  </a:lnTo>
                  <a:lnTo>
                    <a:pt x="48923" y="53623"/>
                  </a:lnTo>
                  <a:lnTo>
                    <a:pt x="49284" y="51612"/>
                  </a:lnTo>
                  <a:lnTo>
                    <a:pt x="49524" y="49480"/>
                  </a:lnTo>
                  <a:lnTo>
                    <a:pt x="49910" y="44146"/>
                  </a:lnTo>
                  <a:lnTo>
                    <a:pt x="49964" y="41301"/>
                  </a:lnTo>
                  <a:lnTo>
                    <a:pt x="49977" y="39432"/>
                  </a:lnTo>
                  <a:lnTo>
                    <a:pt x="50781" y="38186"/>
                  </a:lnTo>
                  <a:lnTo>
                    <a:pt x="52109" y="37355"/>
                  </a:lnTo>
                  <a:lnTo>
                    <a:pt x="53790" y="36802"/>
                  </a:lnTo>
                  <a:lnTo>
                    <a:pt x="54116" y="35639"/>
                  </a:lnTo>
                  <a:lnTo>
                    <a:pt x="53539" y="34071"/>
                  </a:lnTo>
                  <a:lnTo>
                    <a:pt x="50213" y="28878"/>
                  </a:lnTo>
                  <a:lnTo>
                    <a:pt x="49350" y="28770"/>
                  </a:lnTo>
                  <a:lnTo>
                    <a:pt x="47981" y="28699"/>
                  </a:lnTo>
                  <a:lnTo>
                    <a:pt x="43873" y="28584"/>
                  </a:lnTo>
                  <a:lnTo>
                    <a:pt x="29595" y="28555"/>
                  </a:lnTo>
                  <a:lnTo>
                    <a:pt x="28462" y="29348"/>
                  </a:lnTo>
                  <a:lnTo>
                    <a:pt x="26912" y="30670"/>
                  </a:lnTo>
                  <a:lnTo>
                    <a:pt x="22513" y="34702"/>
                  </a:lnTo>
                  <a:lnTo>
                    <a:pt x="21359" y="35033"/>
                  </a:lnTo>
                  <a:lnTo>
                    <a:pt x="19795" y="35253"/>
                  </a:lnTo>
                  <a:lnTo>
                    <a:pt x="17959" y="35400"/>
                  </a:lnTo>
                  <a:lnTo>
                    <a:pt x="16735" y="36291"/>
                  </a:lnTo>
                  <a:lnTo>
                    <a:pt x="15919" y="37679"/>
                  </a:lnTo>
                  <a:lnTo>
                    <a:pt x="14609" y="41815"/>
                  </a:lnTo>
                  <a:lnTo>
                    <a:pt x="13709" y="42948"/>
                  </a:lnTo>
                  <a:lnTo>
                    <a:pt x="12313" y="44496"/>
                  </a:lnTo>
                  <a:lnTo>
                    <a:pt x="8165" y="48891"/>
                  </a:lnTo>
                  <a:lnTo>
                    <a:pt x="7824" y="50044"/>
                  </a:lnTo>
                  <a:lnTo>
                    <a:pt x="7597" y="51606"/>
                  </a:lnTo>
                  <a:lnTo>
                    <a:pt x="7170" y="56788"/>
                  </a:lnTo>
                  <a:lnTo>
                    <a:pt x="7954" y="57689"/>
                  </a:lnTo>
                  <a:lnTo>
                    <a:pt x="13993" y="63948"/>
                  </a:lnTo>
                  <a:lnTo>
                    <a:pt x="14885" y="64048"/>
                  </a:lnTo>
                  <a:lnTo>
                    <a:pt x="16274" y="64116"/>
                  </a:lnTo>
                  <a:lnTo>
                    <a:pt x="17993" y="64160"/>
                  </a:lnTo>
                  <a:lnTo>
                    <a:pt x="19139" y="64983"/>
                  </a:lnTo>
                  <a:lnTo>
                    <a:pt x="19903" y="66326"/>
                  </a:lnTo>
                  <a:lnTo>
                    <a:pt x="21431" y="7138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Annotation345"/>
            <p:cNvSpPr/>
            <p:nvPr/>
          </p:nvSpPr>
          <p:spPr>
            <a:xfrm>
              <a:off x="5793581" y="3943004"/>
              <a:ext cx="250033" cy="21418"/>
            </a:xfrm>
            <a:custGeom>
              <a:avLst/>
              <a:gdLst/>
              <a:ahLst/>
              <a:cxnLst/>
              <a:rect l="0" t="0" r="0" b="0"/>
              <a:pathLst>
                <a:path w="250033" h="21418">
                  <a:moveTo>
                    <a:pt x="0" y="7139"/>
                  </a:moveTo>
                  <a:lnTo>
                    <a:pt x="3793" y="7139"/>
                  </a:lnTo>
                  <a:lnTo>
                    <a:pt x="5704" y="6346"/>
                  </a:lnTo>
                  <a:lnTo>
                    <a:pt x="7771" y="5024"/>
                  </a:lnTo>
                  <a:lnTo>
                    <a:pt x="9943" y="3349"/>
                  </a:lnTo>
                  <a:lnTo>
                    <a:pt x="12185" y="2233"/>
                  </a:lnTo>
                  <a:lnTo>
                    <a:pt x="14473" y="1488"/>
                  </a:lnTo>
                  <a:lnTo>
                    <a:pt x="16793" y="992"/>
                  </a:lnTo>
                  <a:lnTo>
                    <a:pt x="21486" y="441"/>
                  </a:lnTo>
                  <a:lnTo>
                    <a:pt x="27012" y="196"/>
                  </a:lnTo>
                  <a:lnTo>
                    <a:pt x="43495" y="39"/>
                  </a:lnTo>
                  <a:lnTo>
                    <a:pt x="160953" y="0"/>
                  </a:lnTo>
                  <a:lnTo>
                    <a:pt x="166039" y="793"/>
                  </a:lnTo>
                  <a:lnTo>
                    <a:pt x="171018" y="2115"/>
                  </a:lnTo>
                  <a:lnTo>
                    <a:pt x="175925" y="3790"/>
                  </a:lnTo>
                  <a:lnTo>
                    <a:pt x="179989" y="4906"/>
                  </a:lnTo>
                  <a:lnTo>
                    <a:pt x="183493" y="5650"/>
                  </a:lnTo>
                  <a:lnTo>
                    <a:pt x="186622" y="6147"/>
                  </a:lnTo>
                  <a:lnTo>
                    <a:pt x="194333" y="6698"/>
                  </a:lnTo>
                  <a:lnTo>
                    <a:pt x="205482" y="7008"/>
                  </a:lnTo>
                  <a:lnTo>
                    <a:pt x="208426" y="7052"/>
                  </a:lnTo>
                  <a:lnTo>
                    <a:pt x="211975" y="7874"/>
                  </a:lnTo>
                  <a:lnTo>
                    <a:pt x="215930" y="9215"/>
                  </a:lnTo>
                  <a:lnTo>
                    <a:pt x="220153" y="10903"/>
                  </a:lnTo>
                  <a:lnTo>
                    <a:pt x="223763" y="12028"/>
                  </a:lnTo>
                  <a:lnTo>
                    <a:pt x="226963" y="12777"/>
                  </a:lnTo>
                  <a:lnTo>
                    <a:pt x="229890" y="13278"/>
                  </a:lnTo>
                  <a:lnTo>
                    <a:pt x="235259" y="13833"/>
                  </a:lnTo>
                  <a:lnTo>
                    <a:pt x="237802" y="13982"/>
                  </a:lnTo>
                  <a:lnTo>
                    <a:pt x="240291" y="14873"/>
                  </a:lnTo>
                  <a:lnTo>
                    <a:pt x="242744" y="16261"/>
                  </a:lnTo>
                  <a:lnTo>
                    <a:pt x="250032" y="214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Annotation346"/>
            <p:cNvSpPr/>
            <p:nvPr/>
          </p:nvSpPr>
          <p:spPr>
            <a:xfrm>
              <a:off x="5836444" y="4036803"/>
              <a:ext cx="228601" cy="13286"/>
            </a:xfrm>
            <a:custGeom>
              <a:avLst/>
              <a:gdLst/>
              <a:ahLst/>
              <a:cxnLst/>
              <a:rect l="0" t="0" r="0" b="0"/>
              <a:pathLst>
                <a:path w="228601" h="13286">
                  <a:moveTo>
                    <a:pt x="0" y="13285"/>
                  </a:moveTo>
                  <a:lnTo>
                    <a:pt x="3792" y="13285"/>
                  </a:lnTo>
                  <a:lnTo>
                    <a:pt x="5703" y="12492"/>
                  </a:lnTo>
                  <a:lnTo>
                    <a:pt x="7770" y="11170"/>
                  </a:lnTo>
                  <a:lnTo>
                    <a:pt x="9943" y="9496"/>
                  </a:lnTo>
                  <a:lnTo>
                    <a:pt x="12185" y="8379"/>
                  </a:lnTo>
                  <a:lnTo>
                    <a:pt x="14473" y="7635"/>
                  </a:lnTo>
                  <a:lnTo>
                    <a:pt x="16792" y="7138"/>
                  </a:lnTo>
                  <a:lnTo>
                    <a:pt x="19132" y="6808"/>
                  </a:lnTo>
                  <a:lnTo>
                    <a:pt x="23849" y="6440"/>
                  </a:lnTo>
                  <a:lnTo>
                    <a:pt x="30708" y="6277"/>
                  </a:lnTo>
                  <a:lnTo>
                    <a:pt x="76237" y="6148"/>
                  </a:lnTo>
                  <a:lnTo>
                    <a:pt x="80193" y="5354"/>
                  </a:lnTo>
                  <a:lnTo>
                    <a:pt x="83624" y="4032"/>
                  </a:lnTo>
                  <a:lnTo>
                    <a:pt x="86706" y="2357"/>
                  </a:lnTo>
                  <a:lnTo>
                    <a:pt x="90347" y="1240"/>
                  </a:lnTo>
                  <a:lnTo>
                    <a:pt x="94363" y="496"/>
                  </a:lnTo>
                  <a:lnTo>
                    <a:pt x="98628" y="0"/>
                  </a:lnTo>
                  <a:lnTo>
                    <a:pt x="103057" y="462"/>
                  </a:lnTo>
                  <a:lnTo>
                    <a:pt x="107599" y="1564"/>
                  </a:lnTo>
                  <a:lnTo>
                    <a:pt x="112214" y="3091"/>
                  </a:lnTo>
                  <a:lnTo>
                    <a:pt x="116878" y="4110"/>
                  </a:lnTo>
                  <a:lnTo>
                    <a:pt x="121575" y="4788"/>
                  </a:lnTo>
                  <a:lnTo>
                    <a:pt x="126294" y="5241"/>
                  </a:lnTo>
                  <a:lnTo>
                    <a:pt x="131027" y="5543"/>
                  </a:lnTo>
                  <a:lnTo>
                    <a:pt x="140519" y="5878"/>
                  </a:lnTo>
                  <a:lnTo>
                    <a:pt x="159549" y="6093"/>
                  </a:lnTo>
                  <a:lnTo>
                    <a:pt x="201988" y="6146"/>
                  </a:lnTo>
                  <a:lnTo>
                    <a:pt x="206096" y="6939"/>
                  </a:lnTo>
                  <a:lnTo>
                    <a:pt x="211216" y="8261"/>
                  </a:lnTo>
                  <a:lnTo>
                    <a:pt x="228600" y="1328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Annotation347"/>
            <p:cNvSpPr/>
            <p:nvPr/>
          </p:nvSpPr>
          <p:spPr>
            <a:xfrm>
              <a:off x="6286512" y="3807488"/>
              <a:ext cx="242877" cy="456769"/>
            </a:xfrm>
            <a:custGeom>
              <a:avLst/>
              <a:gdLst/>
              <a:ahLst/>
              <a:cxnLst/>
              <a:rect l="0" t="0" r="0" b="0"/>
              <a:pathLst>
                <a:path w="242877" h="456769">
                  <a:moveTo>
                    <a:pt x="242876" y="149794"/>
                  </a:moveTo>
                  <a:lnTo>
                    <a:pt x="242876" y="69886"/>
                  </a:lnTo>
                  <a:lnTo>
                    <a:pt x="242082" y="67173"/>
                  </a:lnTo>
                  <a:lnTo>
                    <a:pt x="237966" y="58771"/>
                  </a:lnTo>
                  <a:lnTo>
                    <a:pt x="235600" y="47381"/>
                  </a:lnTo>
                  <a:lnTo>
                    <a:pt x="232234" y="41348"/>
                  </a:lnTo>
                  <a:lnTo>
                    <a:pt x="225876" y="33493"/>
                  </a:lnTo>
                  <a:lnTo>
                    <a:pt x="218965" y="26142"/>
                  </a:lnTo>
                  <a:lnTo>
                    <a:pt x="217410" y="23732"/>
                  </a:lnTo>
                  <a:lnTo>
                    <a:pt x="214428" y="16551"/>
                  </a:lnTo>
                  <a:lnTo>
                    <a:pt x="210917" y="11782"/>
                  </a:lnTo>
                  <a:lnTo>
                    <a:pt x="204595" y="7018"/>
                  </a:lnTo>
                  <a:lnTo>
                    <a:pt x="197287" y="3050"/>
                  </a:lnTo>
                  <a:lnTo>
                    <a:pt x="191393" y="1287"/>
                  </a:lnTo>
                  <a:lnTo>
                    <a:pt x="186128" y="503"/>
                  </a:lnTo>
                  <a:lnTo>
                    <a:pt x="180348" y="155"/>
                  </a:lnTo>
                  <a:lnTo>
                    <a:pt x="172488" y="0"/>
                  </a:lnTo>
                  <a:lnTo>
                    <a:pt x="168170" y="752"/>
                  </a:lnTo>
                  <a:lnTo>
                    <a:pt x="163702" y="2047"/>
                  </a:lnTo>
                  <a:lnTo>
                    <a:pt x="159137" y="3702"/>
                  </a:lnTo>
                  <a:lnTo>
                    <a:pt x="151948" y="7658"/>
                  </a:lnTo>
                  <a:lnTo>
                    <a:pt x="148920" y="9823"/>
                  </a:lnTo>
                  <a:lnTo>
                    <a:pt x="144519" y="12059"/>
                  </a:lnTo>
                  <a:lnTo>
                    <a:pt x="139205" y="14344"/>
                  </a:lnTo>
                  <a:lnTo>
                    <a:pt x="133281" y="16661"/>
                  </a:lnTo>
                  <a:lnTo>
                    <a:pt x="127743" y="19791"/>
                  </a:lnTo>
                  <a:lnTo>
                    <a:pt x="122465" y="23464"/>
                  </a:lnTo>
                  <a:lnTo>
                    <a:pt x="117358" y="27500"/>
                  </a:lnTo>
                  <a:lnTo>
                    <a:pt x="112366" y="30983"/>
                  </a:lnTo>
                  <a:lnTo>
                    <a:pt x="107450" y="34099"/>
                  </a:lnTo>
                  <a:lnTo>
                    <a:pt x="102586" y="36969"/>
                  </a:lnTo>
                  <a:lnTo>
                    <a:pt x="97756" y="40469"/>
                  </a:lnTo>
                  <a:lnTo>
                    <a:pt x="92947" y="44389"/>
                  </a:lnTo>
                  <a:lnTo>
                    <a:pt x="88155" y="48588"/>
                  </a:lnTo>
                  <a:lnTo>
                    <a:pt x="83372" y="52974"/>
                  </a:lnTo>
                  <a:lnTo>
                    <a:pt x="73825" y="62079"/>
                  </a:lnTo>
                  <a:lnTo>
                    <a:pt x="69056" y="67520"/>
                  </a:lnTo>
                  <a:lnTo>
                    <a:pt x="64290" y="73528"/>
                  </a:lnTo>
                  <a:lnTo>
                    <a:pt x="59524" y="79913"/>
                  </a:lnTo>
                  <a:lnTo>
                    <a:pt x="54761" y="85756"/>
                  </a:lnTo>
                  <a:lnTo>
                    <a:pt x="49997" y="91237"/>
                  </a:lnTo>
                  <a:lnTo>
                    <a:pt x="45233" y="96478"/>
                  </a:lnTo>
                  <a:lnTo>
                    <a:pt x="37824" y="108647"/>
                  </a:lnTo>
                  <a:lnTo>
                    <a:pt x="31092" y="121194"/>
                  </a:lnTo>
                  <a:lnTo>
                    <a:pt x="27074" y="126761"/>
                  </a:lnTo>
                  <a:lnTo>
                    <a:pt x="22808" y="132059"/>
                  </a:lnTo>
                  <a:lnTo>
                    <a:pt x="15951" y="144291"/>
                  </a:lnTo>
                  <a:lnTo>
                    <a:pt x="10258" y="156867"/>
                  </a:lnTo>
                  <a:lnTo>
                    <a:pt x="5081" y="167744"/>
                  </a:lnTo>
                  <a:lnTo>
                    <a:pt x="2252" y="177867"/>
                  </a:lnTo>
                  <a:lnTo>
                    <a:pt x="994" y="188447"/>
                  </a:lnTo>
                  <a:lnTo>
                    <a:pt x="436" y="201081"/>
                  </a:lnTo>
                  <a:lnTo>
                    <a:pt x="121" y="217783"/>
                  </a:lnTo>
                  <a:lnTo>
                    <a:pt x="0" y="237333"/>
                  </a:lnTo>
                  <a:lnTo>
                    <a:pt x="2110" y="244490"/>
                  </a:lnTo>
                  <a:lnTo>
                    <a:pt x="3784" y="248619"/>
                  </a:lnTo>
                  <a:lnTo>
                    <a:pt x="6487" y="251372"/>
                  </a:lnTo>
                  <a:lnTo>
                    <a:pt x="9877" y="253208"/>
                  </a:lnTo>
                  <a:lnTo>
                    <a:pt x="17083" y="256040"/>
                  </a:lnTo>
                  <a:lnTo>
                    <a:pt x="22932" y="259942"/>
                  </a:lnTo>
                  <a:lnTo>
                    <a:pt x="28177" y="262206"/>
                  </a:lnTo>
                  <a:lnTo>
                    <a:pt x="33948" y="263212"/>
                  </a:lnTo>
                  <a:lnTo>
                    <a:pt x="37709" y="263481"/>
                  </a:lnTo>
                  <a:lnTo>
                    <a:pt x="45328" y="263779"/>
                  </a:lnTo>
                  <a:lnTo>
                    <a:pt x="51360" y="263911"/>
                  </a:lnTo>
                  <a:lnTo>
                    <a:pt x="76517" y="264008"/>
                  </a:lnTo>
                  <a:lnTo>
                    <a:pt x="81170" y="263217"/>
                  </a:lnTo>
                  <a:lnTo>
                    <a:pt x="85859" y="261898"/>
                  </a:lnTo>
                  <a:lnTo>
                    <a:pt x="90573" y="260224"/>
                  </a:lnTo>
                  <a:lnTo>
                    <a:pt x="95303" y="259109"/>
                  </a:lnTo>
                  <a:lnTo>
                    <a:pt x="100044" y="258365"/>
                  </a:lnTo>
                  <a:lnTo>
                    <a:pt x="104792" y="257870"/>
                  </a:lnTo>
                  <a:lnTo>
                    <a:pt x="109545" y="256746"/>
                  </a:lnTo>
                  <a:lnTo>
                    <a:pt x="114300" y="255203"/>
                  </a:lnTo>
                  <a:lnTo>
                    <a:pt x="119059" y="253382"/>
                  </a:lnTo>
                  <a:lnTo>
                    <a:pt x="123025" y="250581"/>
                  </a:lnTo>
                  <a:lnTo>
                    <a:pt x="129549" y="243238"/>
                  </a:lnTo>
                  <a:lnTo>
                    <a:pt x="133193" y="239853"/>
                  </a:lnTo>
                  <a:lnTo>
                    <a:pt x="137210" y="236802"/>
                  </a:lnTo>
                  <a:lnTo>
                    <a:pt x="141475" y="233976"/>
                  </a:lnTo>
                  <a:lnTo>
                    <a:pt x="145907" y="231298"/>
                  </a:lnTo>
                  <a:lnTo>
                    <a:pt x="150449" y="228720"/>
                  </a:lnTo>
                  <a:lnTo>
                    <a:pt x="155063" y="226208"/>
                  </a:lnTo>
                  <a:lnTo>
                    <a:pt x="162308" y="219186"/>
                  </a:lnTo>
                  <a:lnTo>
                    <a:pt x="168174" y="211570"/>
                  </a:lnTo>
                  <a:lnTo>
                    <a:pt x="173427" y="205541"/>
                  </a:lnTo>
                  <a:lnTo>
                    <a:pt x="180524" y="198102"/>
                  </a:lnTo>
                  <a:lnTo>
                    <a:pt x="194223" y="184190"/>
                  </a:lnTo>
                  <a:lnTo>
                    <a:pt x="199556" y="176715"/>
                  </a:lnTo>
                  <a:lnTo>
                    <a:pt x="203779" y="168898"/>
                  </a:lnTo>
                  <a:lnTo>
                    <a:pt x="206950" y="160037"/>
                  </a:lnTo>
                  <a:lnTo>
                    <a:pt x="210504" y="154875"/>
                  </a:lnTo>
                  <a:lnTo>
                    <a:pt x="211770" y="151595"/>
                  </a:lnTo>
                  <a:lnTo>
                    <a:pt x="214344" y="140192"/>
                  </a:lnTo>
                  <a:lnTo>
                    <a:pt x="218988" y="131437"/>
                  </a:lnTo>
                  <a:lnTo>
                    <a:pt x="220352" y="126300"/>
                  </a:lnTo>
                  <a:lnTo>
                    <a:pt x="221301" y="114139"/>
                  </a:lnTo>
                  <a:lnTo>
                    <a:pt x="221443" y="100850"/>
                  </a:lnTo>
                  <a:lnTo>
                    <a:pt x="221444" y="123718"/>
                  </a:lnTo>
                  <a:lnTo>
                    <a:pt x="220651" y="126064"/>
                  </a:lnTo>
                  <a:lnTo>
                    <a:pt x="217652" y="130786"/>
                  </a:lnTo>
                  <a:lnTo>
                    <a:pt x="215790" y="137644"/>
                  </a:lnTo>
                  <a:lnTo>
                    <a:pt x="214742" y="150424"/>
                  </a:lnTo>
                  <a:lnTo>
                    <a:pt x="214431" y="164258"/>
                  </a:lnTo>
                  <a:lnTo>
                    <a:pt x="214308" y="197398"/>
                  </a:lnTo>
                  <a:lnTo>
                    <a:pt x="212187" y="209026"/>
                  </a:lnTo>
                  <a:lnTo>
                    <a:pt x="209393" y="222126"/>
                  </a:lnTo>
                  <a:lnTo>
                    <a:pt x="208150" y="235880"/>
                  </a:lnTo>
                  <a:lnTo>
                    <a:pt x="205481" y="249926"/>
                  </a:lnTo>
                  <a:lnTo>
                    <a:pt x="202443" y="263307"/>
                  </a:lnTo>
                  <a:lnTo>
                    <a:pt x="201094" y="274542"/>
                  </a:lnTo>
                  <a:lnTo>
                    <a:pt x="200493" y="286938"/>
                  </a:lnTo>
                  <a:lnTo>
                    <a:pt x="199433" y="300380"/>
                  </a:lnTo>
                  <a:lnTo>
                    <a:pt x="196316" y="314287"/>
                  </a:lnTo>
                  <a:lnTo>
                    <a:pt x="194401" y="326284"/>
                  </a:lnTo>
                  <a:lnTo>
                    <a:pt x="192756" y="337698"/>
                  </a:lnTo>
                  <a:lnTo>
                    <a:pt x="189379" y="350702"/>
                  </a:lnTo>
                  <a:lnTo>
                    <a:pt x="187349" y="362299"/>
                  </a:lnTo>
                  <a:lnTo>
                    <a:pt x="186447" y="372742"/>
                  </a:lnTo>
                  <a:lnTo>
                    <a:pt x="186046" y="382671"/>
                  </a:lnTo>
                  <a:lnTo>
                    <a:pt x="185821" y="397180"/>
                  </a:lnTo>
                  <a:lnTo>
                    <a:pt x="185726" y="456768"/>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Annotation348"/>
            <p:cNvSpPr/>
            <p:nvPr/>
          </p:nvSpPr>
          <p:spPr>
            <a:xfrm>
              <a:off x="6558421" y="3850198"/>
              <a:ext cx="249537" cy="406883"/>
            </a:xfrm>
            <a:custGeom>
              <a:avLst/>
              <a:gdLst/>
              <a:ahLst/>
              <a:cxnLst/>
              <a:rect l="0" t="0" r="0" b="0"/>
              <a:pathLst>
                <a:path w="249537" h="406883">
                  <a:moveTo>
                    <a:pt x="106698" y="0"/>
                  </a:moveTo>
                  <a:lnTo>
                    <a:pt x="100547" y="0"/>
                  </a:lnTo>
                  <a:lnTo>
                    <a:pt x="100217" y="793"/>
                  </a:lnTo>
                  <a:lnTo>
                    <a:pt x="99849" y="3789"/>
                  </a:lnTo>
                  <a:lnTo>
                    <a:pt x="98956" y="4906"/>
                  </a:lnTo>
                  <a:lnTo>
                    <a:pt x="97568" y="5650"/>
                  </a:lnTo>
                  <a:lnTo>
                    <a:pt x="95849" y="6146"/>
                  </a:lnTo>
                  <a:lnTo>
                    <a:pt x="94702" y="8064"/>
                  </a:lnTo>
                  <a:lnTo>
                    <a:pt x="92296" y="17548"/>
                  </a:lnTo>
                  <a:lnTo>
                    <a:pt x="80285" y="38884"/>
                  </a:lnTo>
                  <a:lnTo>
                    <a:pt x="68569" y="61977"/>
                  </a:lnTo>
                  <a:lnTo>
                    <a:pt x="61706" y="73552"/>
                  </a:lnTo>
                  <a:lnTo>
                    <a:pt x="54158" y="85835"/>
                  </a:lnTo>
                  <a:lnTo>
                    <a:pt x="48158" y="96582"/>
                  </a:lnTo>
                  <a:lnTo>
                    <a:pt x="42845" y="108762"/>
                  </a:lnTo>
                  <a:lnTo>
                    <a:pt x="40317" y="115342"/>
                  </a:lnTo>
                  <a:lnTo>
                    <a:pt x="35391" y="128998"/>
                  </a:lnTo>
                  <a:lnTo>
                    <a:pt x="11450" y="199899"/>
                  </a:lnTo>
                  <a:lnTo>
                    <a:pt x="9862" y="207035"/>
                  </a:lnTo>
                  <a:lnTo>
                    <a:pt x="8803" y="214172"/>
                  </a:lnTo>
                  <a:lnTo>
                    <a:pt x="8098" y="221309"/>
                  </a:lnTo>
                  <a:lnTo>
                    <a:pt x="7627" y="228448"/>
                  </a:lnTo>
                  <a:lnTo>
                    <a:pt x="7312" y="235586"/>
                  </a:lnTo>
                  <a:lnTo>
                    <a:pt x="7104" y="242725"/>
                  </a:lnTo>
                  <a:lnTo>
                    <a:pt x="6171" y="249863"/>
                  </a:lnTo>
                  <a:lnTo>
                    <a:pt x="4755" y="257002"/>
                  </a:lnTo>
                  <a:lnTo>
                    <a:pt x="3017" y="264141"/>
                  </a:lnTo>
                  <a:lnTo>
                    <a:pt x="1859" y="271279"/>
                  </a:lnTo>
                  <a:lnTo>
                    <a:pt x="1086" y="278419"/>
                  </a:lnTo>
                  <a:lnTo>
                    <a:pt x="572" y="285557"/>
                  </a:lnTo>
                  <a:lnTo>
                    <a:pt x="0" y="297721"/>
                  </a:lnTo>
                  <a:lnTo>
                    <a:pt x="539" y="309207"/>
                  </a:lnTo>
                  <a:lnTo>
                    <a:pt x="1794" y="315602"/>
                  </a:lnTo>
                  <a:lnTo>
                    <a:pt x="5305" y="328259"/>
                  </a:lnTo>
                  <a:lnTo>
                    <a:pt x="9512" y="339173"/>
                  </a:lnTo>
                  <a:lnTo>
                    <a:pt x="11910" y="349312"/>
                  </a:lnTo>
                  <a:lnTo>
                    <a:pt x="12550" y="354236"/>
                  </a:lnTo>
                  <a:lnTo>
                    <a:pt x="15377" y="361824"/>
                  </a:lnTo>
                  <a:lnTo>
                    <a:pt x="21432" y="372670"/>
                  </a:lnTo>
                  <a:lnTo>
                    <a:pt x="28252" y="383815"/>
                  </a:lnTo>
                  <a:lnTo>
                    <a:pt x="30588" y="386757"/>
                  </a:lnTo>
                  <a:lnTo>
                    <a:pt x="37418" y="392141"/>
                  </a:lnTo>
                  <a:lnTo>
                    <a:pt x="44950" y="397179"/>
                  </a:lnTo>
                  <a:lnTo>
                    <a:pt x="50944" y="402061"/>
                  </a:lnTo>
                  <a:lnTo>
                    <a:pt x="54447" y="403681"/>
                  </a:lnTo>
                  <a:lnTo>
                    <a:pt x="58371" y="404760"/>
                  </a:lnTo>
                  <a:lnTo>
                    <a:pt x="62573" y="405480"/>
                  </a:lnTo>
                  <a:lnTo>
                    <a:pt x="66963" y="405960"/>
                  </a:lnTo>
                  <a:lnTo>
                    <a:pt x="71477" y="406280"/>
                  </a:lnTo>
                  <a:lnTo>
                    <a:pt x="79932" y="406635"/>
                  </a:lnTo>
                  <a:lnTo>
                    <a:pt x="86335" y="406793"/>
                  </a:lnTo>
                  <a:lnTo>
                    <a:pt x="98195" y="406882"/>
                  </a:lnTo>
                  <a:lnTo>
                    <a:pt x="102617" y="406101"/>
                  </a:lnTo>
                  <a:lnTo>
                    <a:pt x="107152" y="404788"/>
                  </a:lnTo>
                  <a:lnTo>
                    <a:pt x="111763" y="403119"/>
                  </a:lnTo>
                  <a:lnTo>
                    <a:pt x="119003" y="401264"/>
                  </a:lnTo>
                  <a:lnTo>
                    <a:pt x="125661" y="399647"/>
                  </a:lnTo>
                  <a:lnTo>
                    <a:pt x="129659" y="398105"/>
                  </a:lnTo>
                  <a:lnTo>
                    <a:pt x="133912" y="396283"/>
                  </a:lnTo>
                  <a:lnTo>
                    <a:pt x="142870" y="392145"/>
                  </a:lnTo>
                  <a:lnTo>
                    <a:pt x="147482" y="389931"/>
                  </a:lnTo>
                  <a:lnTo>
                    <a:pt x="151349" y="386868"/>
                  </a:lnTo>
                  <a:lnTo>
                    <a:pt x="157764" y="379235"/>
                  </a:lnTo>
                  <a:lnTo>
                    <a:pt x="165378" y="372670"/>
                  </a:lnTo>
                  <a:lnTo>
                    <a:pt x="169630" y="369809"/>
                  </a:lnTo>
                  <a:lnTo>
                    <a:pt x="174053" y="366314"/>
                  </a:lnTo>
                  <a:lnTo>
                    <a:pt x="178589" y="362398"/>
                  </a:lnTo>
                  <a:lnTo>
                    <a:pt x="183201" y="358202"/>
                  </a:lnTo>
                  <a:lnTo>
                    <a:pt x="190441" y="349308"/>
                  </a:lnTo>
                  <a:lnTo>
                    <a:pt x="196304" y="340860"/>
                  </a:lnTo>
                  <a:lnTo>
                    <a:pt x="201556" y="334462"/>
                  </a:lnTo>
                  <a:lnTo>
                    <a:pt x="208653" y="326859"/>
                  </a:lnTo>
                  <a:lnTo>
                    <a:pt x="216305" y="318192"/>
                  </a:lnTo>
                  <a:lnTo>
                    <a:pt x="222352" y="309051"/>
                  </a:lnTo>
                  <a:lnTo>
                    <a:pt x="225568" y="297585"/>
                  </a:lnTo>
                  <a:lnTo>
                    <a:pt x="227791" y="285351"/>
                  </a:lnTo>
                  <a:lnTo>
                    <a:pt x="231426" y="274625"/>
                  </a:lnTo>
                  <a:lnTo>
                    <a:pt x="235688" y="264570"/>
                  </a:lnTo>
                  <a:lnTo>
                    <a:pt x="240227" y="254812"/>
                  </a:lnTo>
                  <a:lnTo>
                    <a:pt x="244890" y="245188"/>
                  </a:lnTo>
                  <a:lnTo>
                    <a:pt x="247492" y="235622"/>
                  </a:lnTo>
                  <a:lnTo>
                    <a:pt x="248648" y="225290"/>
                  </a:lnTo>
                  <a:lnTo>
                    <a:pt x="249162" y="212765"/>
                  </a:lnTo>
                  <a:lnTo>
                    <a:pt x="249451" y="196126"/>
                  </a:lnTo>
                  <a:lnTo>
                    <a:pt x="249536" y="181147"/>
                  </a:lnTo>
                  <a:lnTo>
                    <a:pt x="247440" y="171465"/>
                  </a:lnTo>
                  <a:lnTo>
                    <a:pt x="243862" y="161874"/>
                  </a:lnTo>
                  <a:lnTo>
                    <a:pt x="239627" y="152323"/>
                  </a:lnTo>
                  <a:lnTo>
                    <a:pt x="237215" y="142790"/>
                  </a:lnTo>
                  <a:lnTo>
                    <a:pt x="235349" y="133265"/>
                  </a:lnTo>
                  <a:lnTo>
                    <a:pt x="231875" y="123744"/>
                  </a:lnTo>
                  <a:lnTo>
                    <a:pt x="227683" y="116339"/>
                  </a:lnTo>
                  <a:lnTo>
                    <a:pt x="220862" y="105596"/>
                  </a:lnTo>
                  <a:lnTo>
                    <a:pt x="218527" y="101333"/>
                  </a:lnTo>
                  <a:lnTo>
                    <a:pt x="211697" y="94481"/>
                  </a:lnTo>
                  <a:lnTo>
                    <a:pt x="207654" y="91542"/>
                  </a:lnTo>
                  <a:lnTo>
                    <a:pt x="201044" y="84048"/>
                  </a:lnTo>
                  <a:lnTo>
                    <a:pt x="195461" y="76222"/>
                  </a:lnTo>
                  <a:lnTo>
                    <a:pt x="190334" y="70100"/>
                  </a:lnTo>
                  <a:lnTo>
                    <a:pt x="183293" y="64735"/>
                  </a:lnTo>
                  <a:lnTo>
                    <a:pt x="175665" y="59706"/>
                  </a:lnTo>
                  <a:lnTo>
                    <a:pt x="169629" y="54828"/>
                  </a:lnTo>
                  <a:lnTo>
                    <a:pt x="162184" y="50015"/>
                  </a:lnTo>
                  <a:lnTo>
                    <a:pt x="157976" y="47621"/>
                  </a:lnTo>
                  <a:lnTo>
                    <a:pt x="151184" y="42846"/>
                  </a:lnTo>
                  <a:lnTo>
                    <a:pt x="148262" y="40462"/>
                  </a:lnTo>
                  <a:lnTo>
                    <a:pt x="144726" y="38873"/>
                  </a:lnTo>
                  <a:lnTo>
                    <a:pt x="140781" y="37813"/>
                  </a:lnTo>
                  <a:lnTo>
                    <a:pt x="136564" y="37107"/>
                  </a:lnTo>
                  <a:lnTo>
                    <a:pt x="129761" y="34208"/>
                  </a:lnTo>
                  <a:lnTo>
                    <a:pt x="126836" y="32323"/>
                  </a:lnTo>
                  <a:lnTo>
                    <a:pt x="119352" y="30230"/>
                  </a:lnTo>
                  <a:lnTo>
                    <a:pt x="115134" y="29672"/>
                  </a:lnTo>
                  <a:lnTo>
                    <a:pt x="108330" y="29052"/>
                  </a:lnTo>
                  <a:lnTo>
                    <a:pt x="102661" y="28776"/>
                  </a:lnTo>
                  <a:lnTo>
                    <a:pt x="97495" y="28654"/>
                  </a:lnTo>
                  <a:lnTo>
                    <a:pt x="95006" y="29414"/>
                  </a:lnTo>
                  <a:lnTo>
                    <a:pt x="90125" y="32374"/>
                  </a:lnTo>
                  <a:lnTo>
                    <a:pt x="83192" y="34219"/>
                  </a:lnTo>
                  <a:lnTo>
                    <a:pt x="70979" y="35694"/>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Annotation349"/>
            <p:cNvSpPr/>
            <p:nvPr/>
          </p:nvSpPr>
          <p:spPr>
            <a:xfrm>
              <a:off x="7108060" y="3914458"/>
              <a:ext cx="142847" cy="328380"/>
            </a:xfrm>
            <a:custGeom>
              <a:avLst/>
              <a:gdLst/>
              <a:ahLst/>
              <a:cxnLst/>
              <a:rect l="0" t="0" r="0" b="0"/>
              <a:pathLst>
                <a:path w="142847" h="328380">
                  <a:moveTo>
                    <a:pt x="128559" y="14268"/>
                  </a:moveTo>
                  <a:lnTo>
                    <a:pt x="124767" y="10479"/>
                  </a:lnTo>
                  <a:lnTo>
                    <a:pt x="122061" y="8569"/>
                  </a:lnTo>
                  <a:lnTo>
                    <a:pt x="118671" y="6503"/>
                  </a:lnTo>
                  <a:lnTo>
                    <a:pt x="109407" y="1277"/>
                  </a:lnTo>
                  <a:lnTo>
                    <a:pt x="106024" y="562"/>
                  </a:lnTo>
                  <a:lnTo>
                    <a:pt x="101874" y="244"/>
                  </a:lnTo>
                  <a:lnTo>
                    <a:pt x="97385" y="103"/>
                  </a:lnTo>
                  <a:lnTo>
                    <a:pt x="85668" y="5"/>
                  </a:lnTo>
                  <a:lnTo>
                    <a:pt x="83296" y="0"/>
                  </a:lnTo>
                  <a:lnTo>
                    <a:pt x="80921" y="790"/>
                  </a:lnTo>
                  <a:lnTo>
                    <a:pt x="78544" y="2110"/>
                  </a:lnTo>
                  <a:lnTo>
                    <a:pt x="76166" y="3783"/>
                  </a:lnTo>
                  <a:lnTo>
                    <a:pt x="73787" y="5692"/>
                  </a:lnTo>
                  <a:lnTo>
                    <a:pt x="71406" y="7758"/>
                  </a:lnTo>
                  <a:lnTo>
                    <a:pt x="69026" y="9928"/>
                  </a:lnTo>
                  <a:lnTo>
                    <a:pt x="65852" y="12167"/>
                  </a:lnTo>
                  <a:lnTo>
                    <a:pt x="62147" y="14455"/>
                  </a:lnTo>
                  <a:lnTo>
                    <a:pt x="58090" y="16772"/>
                  </a:lnTo>
                  <a:lnTo>
                    <a:pt x="54592" y="19903"/>
                  </a:lnTo>
                  <a:lnTo>
                    <a:pt x="51467" y="23577"/>
                  </a:lnTo>
                  <a:lnTo>
                    <a:pt x="48589" y="27613"/>
                  </a:lnTo>
                  <a:lnTo>
                    <a:pt x="45877" y="31097"/>
                  </a:lnTo>
                  <a:lnTo>
                    <a:pt x="43275" y="34213"/>
                  </a:lnTo>
                  <a:lnTo>
                    <a:pt x="40747" y="37083"/>
                  </a:lnTo>
                  <a:lnTo>
                    <a:pt x="38267" y="40583"/>
                  </a:lnTo>
                  <a:lnTo>
                    <a:pt x="35821" y="44503"/>
                  </a:lnTo>
                  <a:lnTo>
                    <a:pt x="33396" y="48703"/>
                  </a:lnTo>
                  <a:lnTo>
                    <a:pt x="28585" y="57599"/>
                  </a:lnTo>
                  <a:lnTo>
                    <a:pt x="19028" y="76237"/>
                  </a:lnTo>
                  <a:lnTo>
                    <a:pt x="16645" y="81757"/>
                  </a:lnTo>
                  <a:lnTo>
                    <a:pt x="14262" y="87817"/>
                  </a:lnTo>
                  <a:lnTo>
                    <a:pt x="11879" y="94236"/>
                  </a:lnTo>
                  <a:lnTo>
                    <a:pt x="10291" y="100102"/>
                  </a:lnTo>
                  <a:lnTo>
                    <a:pt x="9233" y="105599"/>
                  </a:lnTo>
                  <a:lnTo>
                    <a:pt x="8527" y="110850"/>
                  </a:lnTo>
                  <a:lnTo>
                    <a:pt x="5626" y="120915"/>
                  </a:lnTo>
                  <a:lnTo>
                    <a:pt x="3741" y="125820"/>
                  </a:lnTo>
                  <a:lnTo>
                    <a:pt x="2484" y="131470"/>
                  </a:lnTo>
                  <a:lnTo>
                    <a:pt x="1646" y="137616"/>
                  </a:lnTo>
                  <a:lnTo>
                    <a:pt x="1088" y="144093"/>
                  </a:lnTo>
                  <a:lnTo>
                    <a:pt x="715" y="149997"/>
                  </a:lnTo>
                  <a:lnTo>
                    <a:pt x="302" y="160789"/>
                  </a:lnTo>
                  <a:lnTo>
                    <a:pt x="70" y="175783"/>
                  </a:lnTo>
                  <a:lnTo>
                    <a:pt x="0" y="194063"/>
                  </a:lnTo>
                  <a:lnTo>
                    <a:pt x="784" y="199968"/>
                  </a:lnTo>
                  <a:lnTo>
                    <a:pt x="2101" y="205491"/>
                  </a:lnTo>
                  <a:lnTo>
                    <a:pt x="3772" y="210760"/>
                  </a:lnTo>
                  <a:lnTo>
                    <a:pt x="5629" y="220845"/>
                  </a:lnTo>
                  <a:lnTo>
                    <a:pt x="7248" y="230615"/>
                  </a:lnTo>
                  <a:lnTo>
                    <a:pt x="10614" y="240245"/>
                  </a:lnTo>
                  <a:lnTo>
                    <a:pt x="12639" y="249813"/>
                  </a:lnTo>
                  <a:lnTo>
                    <a:pt x="14332" y="259354"/>
                  </a:lnTo>
                  <a:lnTo>
                    <a:pt x="17731" y="268882"/>
                  </a:lnTo>
                  <a:lnTo>
                    <a:pt x="21887" y="276290"/>
                  </a:lnTo>
                  <a:lnTo>
                    <a:pt x="24107" y="279376"/>
                  </a:lnTo>
                  <a:lnTo>
                    <a:pt x="26380" y="282226"/>
                  </a:lnTo>
                  <a:lnTo>
                    <a:pt x="28690" y="284920"/>
                  </a:lnTo>
                  <a:lnTo>
                    <a:pt x="31024" y="287509"/>
                  </a:lnTo>
                  <a:lnTo>
                    <a:pt x="35733" y="292501"/>
                  </a:lnTo>
                  <a:lnTo>
                    <a:pt x="38100" y="294942"/>
                  </a:lnTo>
                  <a:lnTo>
                    <a:pt x="41266" y="297364"/>
                  </a:lnTo>
                  <a:lnTo>
                    <a:pt x="44963" y="299771"/>
                  </a:lnTo>
                  <a:lnTo>
                    <a:pt x="49016" y="302169"/>
                  </a:lnTo>
                  <a:lnTo>
                    <a:pt x="52511" y="304561"/>
                  </a:lnTo>
                  <a:lnTo>
                    <a:pt x="55635" y="306949"/>
                  </a:lnTo>
                  <a:lnTo>
                    <a:pt x="58511" y="309333"/>
                  </a:lnTo>
                  <a:lnTo>
                    <a:pt x="61223" y="311717"/>
                  </a:lnTo>
                  <a:lnTo>
                    <a:pt x="66352" y="316480"/>
                  </a:lnTo>
                  <a:lnTo>
                    <a:pt x="69626" y="318067"/>
                  </a:lnTo>
                  <a:lnTo>
                    <a:pt x="73395" y="319126"/>
                  </a:lnTo>
                  <a:lnTo>
                    <a:pt x="77495" y="319831"/>
                  </a:lnTo>
                  <a:lnTo>
                    <a:pt x="81023" y="321095"/>
                  </a:lnTo>
                  <a:lnTo>
                    <a:pt x="84168" y="322731"/>
                  </a:lnTo>
                  <a:lnTo>
                    <a:pt x="87058" y="324614"/>
                  </a:lnTo>
                  <a:lnTo>
                    <a:pt x="89780" y="325870"/>
                  </a:lnTo>
                  <a:lnTo>
                    <a:pt x="92387" y="326707"/>
                  </a:lnTo>
                  <a:lnTo>
                    <a:pt x="94919" y="327265"/>
                  </a:lnTo>
                  <a:lnTo>
                    <a:pt x="97401" y="327637"/>
                  </a:lnTo>
                  <a:lnTo>
                    <a:pt x="99850" y="327885"/>
                  </a:lnTo>
                  <a:lnTo>
                    <a:pt x="102275" y="328051"/>
                  </a:lnTo>
                  <a:lnTo>
                    <a:pt x="104687" y="328161"/>
                  </a:lnTo>
                  <a:lnTo>
                    <a:pt x="109482" y="328283"/>
                  </a:lnTo>
                  <a:lnTo>
                    <a:pt x="130939" y="328379"/>
                  </a:lnTo>
                  <a:lnTo>
                    <a:pt x="133320" y="327587"/>
                  </a:lnTo>
                  <a:lnTo>
                    <a:pt x="135703" y="326265"/>
                  </a:lnTo>
                  <a:lnTo>
                    <a:pt x="142846" y="32124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SMARTInkAnnotation350"/>
            <p:cNvSpPr/>
            <p:nvPr/>
          </p:nvSpPr>
          <p:spPr>
            <a:xfrm>
              <a:off x="7272434" y="3950437"/>
              <a:ext cx="149618" cy="285254"/>
            </a:xfrm>
            <a:custGeom>
              <a:avLst/>
              <a:gdLst/>
              <a:ahLst/>
              <a:cxnLst/>
              <a:rect l="0" t="0" r="0" b="0"/>
              <a:pathLst>
                <a:path w="149618" h="285254">
                  <a:moveTo>
                    <a:pt x="78485" y="6845"/>
                  </a:moveTo>
                  <a:lnTo>
                    <a:pt x="74693" y="6845"/>
                  </a:lnTo>
                  <a:lnTo>
                    <a:pt x="73575" y="6052"/>
                  </a:lnTo>
                  <a:lnTo>
                    <a:pt x="72830" y="4730"/>
                  </a:lnTo>
                  <a:lnTo>
                    <a:pt x="72333" y="3055"/>
                  </a:lnTo>
                  <a:lnTo>
                    <a:pt x="71209" y="1938"/>
                  </a:lnTo>
                  <a:lnTo>
                    <a:pt x="69666" y="1194"/>
                  </a:lnTo>
                  <a:lnTo>
                    <a:pt x="65278" y="0"/>
                  </a:lnTo>
                  <a:lnTo>
                    <a:pt x="62561" y="1952"/>
                  </a:lnTo>
                  <a:lnTo>
                    <a:pt x="58708" y="5463"/>
                  </a:lnTo>
                  <a:lnTo>
                    <a:pt x="51225" y="12705"/>
                  </a:lnTo>
                  <a:lnTo>
                    <a:pt x="48377" y="17646"/>
                  </a:lnTo>
                  <a:lnTo>
                    <a:pt x="44467" y="24337"/>
                  </a:lnTo>
                  <a:lnTo>
                    <a:pt x="40082" y="29954"/>
                  </a:lnTo>
                  <a:lnTo>
                    <a:pt x="35487" y="37211"/>
                  </a:lnTo>
                  <a:lnTo>
                    <a:pt x="33151" y="41367"/>
                  </a:lnTo>
                  <a:lnTo>
                    <a:pt x="28438" y="50215"/>
                  </a:lnTo>
                  <a:lnTo>
                    <a:pt x="18947" y="68822"/>
                  </a:lnTo>
                  <a:lnTo>
                    <a:pt x="17361" y="73545"/>
                  </a:lnTo>
                  <a:lnTo>
                    <a:pt x="16305" y="78281"/>
                  </a:lnTo>
                  <a:lnTo>
                    <a:pt x="15599" y="83025"/>
                  </a:lnTo>
                  <a:lnTo>
                    <a:pt x="14337" y="88567"/>
                  </a:lnTo>
                  <a:lnTo>
                    <a:pt x="12700" y="94641"/>
                  </a:lnTo>
                  <a:lnTo>
                    <a:pt x="10817" y="101070"/>
                  </a:lnTo>
                  <a:lnTo>
                    <a:pt x="9559" y="106943"/>
                  </a:lnTo>
                  <a:lnTo>
                    <a:pt x="8722" y="112444"/>
                  </a:lnTo>
                  <a:lnTo>
                    <a:pt x="8164" y="117698"/>
                  </a:lnTo>
                  <a:lnTo>
                    <a:pt x="6998" y="122788"/>
                  </a:lnTo>
                  <a:lnTo>
                    <a:pt x="5427" y="127767"/>
                  </a:lnTo>
                  <a:lnTo>
                    <a:pt x="3586" y="132673"/>
                  </a:lnTo>
                  <a:lnTo>
                    <a:pt x="2358" y="137530"/>
                  </a:lnTo>
                  <a:lnTo>
                    <a:pt x="1540" y="142354"/>
                  </a:lnTo>
                  <a:lnTo>
                    <a:pt x="995" y="147157"/>
                  </a:lnTo>
                  <a:lnTo>
                    <a:pt x="631" y="152739"/>
                  </a:lnTo>
                  <a:lnTo>
                    <a:pt x="388" y="158839"/>
                  </a:lnTo>
                  <a:lnTo>
                    <a:pt x="47" y="176679"/>
                  </a:lnTo>
                  <a:lnTo>
                    <a:pt x="0" y="181939"/>
                  </a:lnTo>
                  <a:lnTo>
                    <a:pt x="762" y="187031"/>
                  </a:lnTo>
                  <a:lnTo>
                    <a:pt x="2062" y="192013"/>
                  </a:lnTo>
                  <a:lnTo>
                    <a:pt x="3724" y="196920"/>
                  </a:lnTo>
                  <a:lnTo>
                    <a:pt x="4833" y="201778"/>
                  </a:lnTo>
                  <a:lnTo>
                    <a:pt x="5571" y="206604"/>
                  </a:lnTo>
                  <a:lnTo>
                    <a:pt x="6063" y="211407"/>
                  </a:lnTo>
                  <a:lnTo>
                    <a:pt x="7184" y="216195"/>
                  </a:lnTo>
                  <a:lnTo>
                    <a:pt x="8727" y="220973"/>
                  </a:lnTo>
                  <a:lnTo>
                    <a:pt x="11762" y="229721"/>
                  </a:lnTo>
                  <a:lnTo>
                    <a:pt x="13111" y="236253"/>
                  </a:lnTo>
                  <a:lnTo>
                    <a:pt x="15829" y="243915"/>
                  </a:lnTo>
                  <a:lnTo>
                    <a:pt x="19681" y="251815"/>
                  </a:lnTo>
                  <a:lnTo>
                    <a:pt x="24039" y="257970"/>
                  </a:lnTo>
                  <a:lnTo>
                    <a:pt x="28622" y="263350"/>
                  </a:lnTo>
                  <a:lnTo>
                    <a:pt x="30956" y="265896"/>
                  </a:lnTo>
                  <a:lnTo>
                    <a:pt x="35665" y="270838"/>
                  </a:lnTo>
                  <a:lnTo>
                    <a:pt x="45156" y="280475"/>
                  </a:lnTo>
                  <a:lnTo>
                    <a:pt x="47535" y="282071"/>
                  </a:lnTo>
                  <a:lnTo>
                    <a:pt x="49913" y="283136"/>
                  </a:lnTo>
                  <a:lnTo>
                    <a:pt x="52294" y="283845"/>
                  </a:lnTo>
                  <a:lnTo>
                    <a:pt x="55468" y="284317"/>
                  </a:lnTo>
                  <a:lnTo>
                    <a:pt x="59171" y="284633"/>
                  </a:lnTo>
                  <a:lnTo>
                    <a:pt x="66727" y="284983"/>
                  </a:lnTo>
                  <a:lnTo>
                    <a:pt x="72729" y="285139"/>
                  </a:lnTo>
                  <a:lnTo>
                    <a:pt x="87923" y="285253"/>
                  </a:lnTo>
                  <a:lnTo>
                    <a:pt x="90333" y="284463"/>
                  </a:lnTo>
                  <a:lnTo>
                    <a:pt x="92734" y="283143"/>
                  </a:lnTo>
                  <a:lnTo>
                    <a:pt x="95128" y="281471"/>
                  </a:lnTo>
                  <a:lnTo>
                    <a:pt x="98311" y="279562"/>
                  </a:lnTo>
                  <a:lnTo>
                    <a:pt x="102021" y="277496"/>
                  </a:lnTo>
                  <a:lnTo>
                    <a:pt x="106082" y="275326"/>
                  </a:lnTo>
                  <a:lnTo>
                    <a:pt x="109583" y="273086"/>
                  </a:lnTo>
                  <a:lnTo>
                    <a:pt x="112710" y="270799"/>
                  </a:lnTo>
                  <a:lnTo>
                    <a:pt x="115589" y="268482"/>
                  </a:lnTo>
                  <a:lnTo>
                    <a:pt x="117508" y="266143"/>
                  </a:lnTo>
                  <a:lnTo>
                    <a:pt x="118788" y="263791"/>
                  </a:lnTo>
                  <a:lnTo>
                    <a:pt x="121003" y="258269"/>
                  </a:lnTo>
                  <a:lnTo>
                    <a:pt x="124634" y="250528"/>
                  </a:lnTo>
                  <a:lnTo>
                    <a:pt x="138096" y="223268"/>
                  </a:lnTo>
                  <a:lnTo>
                    <a:pt x="139656" y="218550"/>
                  </a:lnTo>
                  <a:lnTo>
                    <a:pt x="140696" y="213819"/>
                  </a:lnTo>
                  <a:lnTo>
                    <a:pt x="141390" y="209078"/>
                  </a:lnTo>
                  <a:lnTo>
                    <a:pt x="141853" y="204331"/>
                  </a:lnTo>
                  <a:lnTo>
                    <a:pt x="142161" y="199580"/>
                  </a:lnTo>
                  <a:lnTo>
                    <a:pt x="142366" y="194826"/>
                  </a:lnTo>
                  <a:lnTo>
                    <a:pt x="143298" y="190070"/>
                  </a:lnTo>
                  <a:lnTo>
                    <a:pt x="144712" y="185314"/>
                  </a:lnTo>
                  <a:lnTo>
                    <a:pt x="146449" y="180556"/>
                  </a:lnTo>
                  <a:lnTo>
                    <a:pt x="147606" y="175798"/>
                  </a:lnTo>
                  <a:lnTo>
                    <a:pt x="148378" y="171039"/>
                  </a:lnTo>
                  <a:lnTo>
                    <a:pt x="148893" y="166280"/>
                  </a:lnTo>
                  <a:lnTo>
                    <a:pt x="149235" y="161521"/>
                  </a:lnTo>
                  <a:lnTo>
                    <a:pt x="149465" y="156762"/>
                  </a:lnTo>
                  <a:lnTo>
                    <a:pt x="149617" y="152003"/>
                  </a:lnTo>
                  <a:lnTo>
                    <a:pt x="148925" y="147244"/>
                  </a:lnTo>
                  <a:lnTo>
                    <a:pt x="147670" y="142485"/>
                  </a:lnTo>
                  <a:lnTo>
                    <a:pt x="146040" y="137725"/>
                  </a:lnTo>
                  <a:lnTo>
                    <a:pt x="144952" y="132966"/>
                  </a:lnTo>
                  <a:lnTo>
                    <a:pt x="144227" y="128207"/>
                  </a:lnTo>
                  <a:lnTo>
                    <a:pt x="143744" y="123447"/>
                  </a:lnTo>
                  <a:lnTo>
                    <a:pt x="143423" y="117895"/>
                  </a:lnTo>
                  <a:lnTo>
                    <a:pt x="143065" y="105380"/>
                  </a:lnTo>
                  <a:lnTo>
                    <a:pt x="142176" y="100297"/>
                  </a:lnTo>
                  <a:lnTo>
                    <a:pt x="139070" y="92535"/>
                  </a:lnTo>
                  <a:lnTo>
                    <a:pt x="137161" y="84326"/>
                  </a:lnTo>
                  <a:lnTo>
                    <a:pt x="136653" y="79915"/>
                  </a:lnTo>
                  <a:lnTo>
                    <a:pt x="135519" y="75389"/>
                  </a:lnTo>
                  <a:lnTo>
                    <a:pt x="133971" y="70785"/>
                  </a:lnTo>
                  <a:lnTo>
                    <a:pt x="132143" y="66129"/>
                  </a:lnTo>
                  <a:lnTo>
                    <a:pt x="130132" y="61439"/>
                  </a:lnTo>
                  <a:lnTo>
                    <a:pt x="125780" y="51997"/>
                  </a:lnTo>
                  <a:lnTo>
                    <a:pt x="123318" y="44627"/>
                  </a:lnTo>
                  <a:lnTo>
                    <a:pt x="122660" y="41552"/>
                  </a:lnTo>
                  <a:lnTo>
                    <a:pt x="119815" y="36019"/>
                  </a:lnTo>
                  <a:lnTo>
                    <a:pt x="115903" y="30916"/>
                  </a:lnTo>
                  <a:lnTo>
                    <a:pt x="111519" y="26004"/>
                  </a:lnTo>
                  <a:lnTo>
                    <a:pt x="110032" y="23584"/>
                  </a:lnTo>
                  <a:lnTo>
                    <a:pt x="108381" y="18779"/>
                  </a:lnTo>
                  <a:lnTo>
                    <a:pt x="107147" y="17181"/>
                  </a:lnTo>
                  <a:lnTo>
                    <a:pt x="105530" y="16115"/>
                  </a:lnTo>
                  <a:lnTo>
                    <a:pt x="101025" y="14405"/>
                  </a:lnTo>
                  <a:lnTo>
                    <a:pt x="98292" y="12056"/>
                  </a:lnTo>
                  <a:lnTo>
                    <a:pt x="92772" y="6845"/>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SMARTInkAnnotation351"/>
            <p:cNvSpPr/>
            <p:nvPr/>
          </p:nvSpPr>
          <p:spPr>
            <a:xfrm>
              <a:off x="7472370" y="3950143"/>
              <a:ext cx="321462" cy="257003"/>
            </a:xfrm>
            <a:custGeom>
              <a:avLst/>
              <a:gdLst/>
              <a:ahLst/>
              <a:cxnLst/>
              <a:rect l="0" t="0" r="0" b="0"/>
              <a:pathLst>
                <a:path w="321462" h="257003">
                  <a:moveTo>
                    <a:pt x="7136" y="0"/>
                  </a:moveTo>
                  <a:lnTo>
                    <a:pt x="3344" y="3789"/>
                  </a:lnTo>
                  <a:lnTo>
                    <a:pt x="2226" y="5699"/>
                  </a:lnTo>
                  <a:lnTo>
                    <a:pt x="985" y="9936"/>
                  </a:lnTo>
                  <a:lnTo>
                    <a:pt x="286" y="16781"/>
                  </a:lnTo>
                  <a:lnTo>
                    <a:pt x="80" y="23833"/>
                  </a:lnTo>
                  <a:lnTo>
                    <a:pt x="0" y="44224"/>
                  </a:lnTo>
                  <a:lnTo>
                    <a:pt x="2113" y="51648"/>
                  </a:lnTo>
                  <a:lnTo>
                    <a:pt x="3787" y="55849"/>
                  </a:lnTo>
                  <a:lnTo>
                    <a:pt x="4904" y="60235"/>
                  </a:lnTo>
                  <a:lnTo>
                    <a:pt x="5648" y="64747"/>
                  </a:lnTo>
                  <a:lnTo>
                    <a:pt x="6144" y="69341"/>
                  </a:lnTo>
                  <a:lnTo>
                    <a:pt x="6474" y="73990"/>
                  </a:lnTo>
                  <a:lnTo>
                    <a:pt x="6695" y="78675"/>
                  </a:lnTo>
                  <a:lnTo>
                    <a:pt x="6940" y="88112"/>
                  </a:lnTo>
                  <a:lnTo>
                    <a:pt x="7049" y="97595"/>
                  </a:lnTo>
                  <a:lnTo>
                    <a:pt x="7871" y="102344"/>
                  </a:lnTo>
                  <a:lnTo>
                    <a:pt x="9214" y="107097"/>
                  </a:lnTo>
                  <a:lnTo>
                    <a:pt x="10903" y="111852"/>
                  </a:lnTo>
                  <a:lnTo>
                    <a:pt x="12028" y="117401"/>
                  </a:lnTo>
                  <a:lnTo>
                    <a:pt x="12779" y="123481"/>
                  </a:lnTo>
                  <a:lnTo>
                    <a:pt x="13280" y="129913"/>
                  </a:lnTo>
                  <a:lnTo>
                    <a:pt x="13613" y="135789"/>
                  </a:lnTo>
                  <a:lnTo>
                    <a:pt x="13983" y="146546"/>
                  </a:lnTo>
                  <a:lnTo>
                    <a:pt x="14221" y="166379"/>
                  </a:lnTo>
                  <a:lnTo>
                    <a:pt x="14254" y="176007"/>
                  </a:lnTo>
                  <a:lnTo>
                    <a:pt x="15056" y="180795"/>
                  </a:lnTo>
                  <a:lnTo>
                    <a:pt x="16385" y="185574"/>
                  </a:lnTo>
                  <a:lnTo>
                    <a:pt x="18065" y="190346"/>
                  </a:lnTo>
                  <a:lnTo>
                    <a:pt x="19931" y="197764"/>
                  </a:lnTo>
                  <a:lnTo>
                    <a:pt x="20760" y="204498"/>
                  </a:lnTo>
                  <a:lnTo>
                    <a:pt x="20980" y="208514"/>
                  </a:lnTo>
                  <a:lnTo>
                    <a:pt x="21226" y="216415"/>
                  </a:lnTo>
                  <a:lnTo>
                    <a:pt x="21386" y="227950"/>
                  </a:lnTo>
                  <a:lnTo>
                    <a:pt x="21424" y="242625"/>
                  </a:lnTo>
                  <a:lnTo>
                    <a:pt x="21424" y="152268"/>
                  </a:lnTo>
                  <a:lnTo>
                    <a:pt x="22218" y="146726"/>
                  </a:lnTo>
                  <a:lnTo>
                    <a:pt x="23541" y="140651"/>
                  </a:lnTo>
                  <a:lnTo>
                    <a:pt x="25216" y="134221"/>
                  </a:lnTo>
                  <a:lnTo>
                    <a:pt x="26334" y="128348"/>
                  </a:lnTo>
                  <a:lnTo>
                    <a:pt x="27078" y="122846"/>
                  </a:lnTo>
                  <a:lnTo>
                    <a:pt x="27575" y="117592"/>
                  </a:lnTo>
                  <a:lnTo>
                    <a:pt x="27906" y="112503"/>
                  </a:lnTo>
                  <a:lnTo>
                    <a:pt x="28126" y="107524"/>
                  </a:lnTo>
                  <a:lnTo>
                    <a:pt x="28274" y="102618"/>
                  </a:lnTo>
                  <a:lnTo>
                    <a:pt x="29165" y="97761"/>
                  </a:lnTo>
                  <a:lnTo>
                    <a:pt x="30553" y="92937"/>
                  </a:lnTo>
                  <a:lnTo>
                    <a:pt x="32273" y="88134"/>
                  </a:lnTo>
                  <a:lnTo>
                    <a:pt x="34212" y="83346"/>
                  </a:lnTo>
                  <a:lnTo>
                    <a:pt x="36300" y="78567"/>
                  </a:lnTo>
                  <a:lnTo>
                    <a:pt x="40735" y="69027"/>
                  </a:lnTo>
                  <a:lnTo>
                    <a:pt x="45353" y="59499"/>
                  </a:lnTo>
                  <a:lnTo>
                    <a:pt x="47934" y="52091"/>
                  </a:lnTo>
                  <a:lnTo>
                    <a:pt x="49875" y="45362"/>
                  </a:lnTo>
                  <a:lnTo>
                    <a:pt x="51503" y="41346"/>
                  </a:lnTo>
                  <a:lnTo>
                    <a:pt x="55430" y="33447"/>
                  </a:lnTo>
                  <a:lnTo>
                    <a:pt x="59821" y="27292"/>
                  </a:lnTo>
                  <a:lnTo>
                    <a:pt x="66755" y="19368"/>
                  </a:lnTo>
                  <a:lnTo>
                    <a:pt x="68314" y="16878"/>
                  </a:lnTo>
                  <a:lnTo>
                    <a:pt x="70046" y="11997"/>
                  </a:lnTo>
                  <a:lnTo>
                    <a:pt x="71301" y="10377"/>
                  </a:lnTo>
                  <a:lnTo>
                    <a:pt x="72931" y="9298"/>
                  </a:lnTo>
                  <a:lnTo>
                    <a:pt x="76860" y="8098"/>
                  </a:lnTo>
                  <a:lnTo>
                    <a:pt x="85849" y="7328"/>
                  </a:lnTo>
                  <a:lnTo>
                    <a:pt x="94363" y="7155"/>
                  </a:lnTo>
                  <a:lnTo>
                    <a:pt x="96244" y="7150"/>
                  </a:lnTo>
                  <a:lnTo>
                    <a:pt x="98291" y="7939"/>
                  </a:lnTo>
                  <a:lnTo>
                    <a:pt x="102683" y="10932"/>
                  </a:lnTo>
                  <a:lnTo>
                    <a:pt x="109618" y="17076"/>
                  </a:lnTo>
                  <a:lnTo>
                    <a:pt x="116699" y="23920"/>
                  </a:lnTo>
                  <a:lnTo>
                    <a:pt x="121448" y="30726"/>
                  </a:lnTo>
                  <a:lnTo>
                    <a:pt x="126204" y="38246"/>
                  </a:lnTo>
                  <a:lnTo>
                    <a:pt x="130964" y="44232"/>
                  </a:lnTo>
                  <a:lnTo>
                    <a:pt x="135725" y="51651"/>
                  </a:lnTo>
                  <a:lnTo>
                    <a:pt x="138106" y="55851"/>
                  </a:lnTo>
                  <a:lnTo>
                    <a:pt x="139693" y="60237"/>
                  </a:lnTo>
                  <a:lnTo>
                    <a:pt x="140751" y="64748"/>
                  </a:lnTo>
                  <a:lnTo>
                    <a:pt x="141457" y="69342"/>
                  </a:lnTo>
                  <a:lnTo>
                    <a:pt x="142721" y="73990"/>
                  </a:lnTo>
                  <a:lnTo>
                    <a:pt x="144357" y="78675"/>
                  </a:lnTo>
                  <a:lnTo>
                    <a:pt x="146242" y="83386"/>
                  </a:lnTo>
                  <a:lnTo>
                    <a:pt x="147498" y="88112"/>
                  </a:lnTo>
                  <a:lnTo>
                    <a:pt x="148336" y="92850"/>
                  </a:lnTo>
                  <a:lnTo>
                    <a:pt x="148894" y="97595"/>
                  </a:lnTo>
                  <a:lnTo>
                    <a:pt x="150060" y="103137"/>
                  </a:lnTo>
                  <a:lnTo>
                    <a:pt x="151631" y="109212"/>
                  </a:lnTo>
                  <a:lnTo>
                    <a:pt x="153472" y="115642"/>
                  </a:lnTo>
                  <a:lnTo>
                    <a:pt x="154700" y="121514"/>
                  </a:lnTo>
                  <a:lnTo>
                    <a:pt x="155519" y="127016"/>
                  </a:lnTo>
                  <a:lnTo>
                    <a:pt x="156064" y="132270"/>
                  </a:lnTo>
                  <a:lnTo>
                    <a:pt x="156428" y="137360"/>
                  </a:lnTo>
                  <a:lnTo>
                    <a:pt x="156671" y="142339"/>
                  </a:lnTo>
                  <a:lnTo>
                    <a:pt x="156940" y="152102"/>
                  </a:lnTo>
                  <a:lnTo>
                    <a:pt x="157147" y="190364"/>
                  </a:lnTo>
                  <a:lnTo>
                    <a:pt x="157155" y="220213"/>
                  </a:lnTo>
                  <a:lnTo>
                    <a:pt x="157949" y="222958"/>
                  </a:lnTo>
                  <a:lnTo>
                    <a:pt x="159273" y="224787"/>
                  </a:lnTo>
                  <a:lnTo>
                    <a:pt x="160947" y="226007"/>
                  </a:lnTo>
                  <a:lnTo>
                    <a:pt x="162065" y="227613"/>
                  </a:lnTo>
                  <a:lnTo>
                    <a:pt x="164261" y="235426"/>
                  </a:lnTo>
                  <a:lnTo>
                    <a:pt x="164273" y="235479"/>
                  </a:lnTo>
                  <a:lnTo>
                    <a:pt x="164299" y="193986"/>
                  </a:lnTo>
                  <a:lnTo>
                    <a:pt x="165093" y="189608"/>
                  </a:lnTo>
                  <a:lnTo>
                    <a:pt x="166416" y="185103"/>
                  </a:lnTo>
                  <a:lnTo>
                    <a:pt x="168091" y="180514"/>
                  </a:lnTo>
                  <a:lnTo>
                    <a:pt x="169209" y="175868"/>
                  </a:lnTo>
                  <a:lnTo>
                    <a:pt x="169953" y="171184"/>
                  </a:lnTo>
                  <a:lnTo>
                    <a:pt x="170450" y="166475"/>
                  </a:lnTo>
                  <a:lnTo>
                    <a:pt x="171574" y="160956"/>
                  </a:lnTo>
                  <a:lnTo>
                    <a:pt x="173118" y="154897"/>
                  </a:lnTo>
                  <a:lnTo>
                    <a:pt x="174941" y="148478"/>
                  </a:lnTo>
                  <a:lnTo>
                    <a:pt x="176156" y="142612"/>
                  </a:lnTo>
                  <a:lnTo>
                    <a:pt x="176966" y="137115"/>
                  </a:lnTo>
                  <a:lnTo>
                    <a:pt x="177506" y="131864"/>
                  </a:lnTo>
                  <a:lnTo>
                    <a:pt x="179454" y="125984"/>
                  </a:lnTo>
                  <a:lnTo>
                    <a:pt x="182340" y="119683"/>
                  </a:lnTo>
                  <a:lnTo>
                    <a:pt x="185851" y="113104"/>
                  </a:lnTo>
                  <a:lnTo>
                    <a:pt x="188192" y="107132"/>
                  </a:lnTo>
                  <a:lnTo>
                    <a:pt x="189751" y="101563"/>
                  </a:lnTo>
                  <a:lnTo>
                    <a:pt x="190793" y="96265"/>
                  </a:lnTo>
                  <a:lnTo>
                    <a:pt x="192280" y="91146"/>
                  </a:lnTo>
                  <a:lnTo>
                    <a:pt x="194065" y="86147"/>
                  </a:lnTo>
                  <a:lnTo>
                    <a:pt x="196049" y="81228"/>
                  </a:lnTo>
                  <a:lnTo>
                    <a:pt x="200370" y="73646"/>
                  </a:lnTo>
                  <a:lnTo>
                    <a:pt x="204937" y="66840"/>
                  </a:lnTo>
                  <a:lnTo>
                    <a:pt x="207266" y="62804"/>
                  </a:lnTo>
                  <a:lnTo>
                    <a:pt x="211970" y="54882"/>
                  </a:lnTo>
                  <a:lnTo>
                    <a:pt x="216706" y="48717"/>
                  </a:lnTo>
                  <a:lnTo>
                    <a:pt x="223836" y="40787"/>
                  </a:lnTo>
                  <a:lnTo>
                    <a:pt x="230976" y="33413"/>
                  </a:lnTo>
                  <a:lnTo>
                    <a:pt x="233357" y="31795"/>
                  </a:lnTo>
                  <a:lnTo>
                    <a:pt x="238118" y="29995"/>
                  </a:lnTo>
                  <a:lnTo>
                    <a:pt x="247643" y="28840"/>
                  </a:lnTo>
                  <a:lnTo>
                    <a:pt x="252406" y="28682"/>
                  </a:lnTo>
                  <a:lnTo>
                    <a:pt x="254786" y="29433"/>
                  </a:lnTo>
                  <a:lnTo>
                    <a:pt x="259550" y="32383"/>
                  </a:lnTo>
                  <a:lnTo>
                    <a:pt x="266693" y="38503"/>
                  </a:lnTo>
                  <a:lnTo>
                    <a:pt x="273837" y="45340"/>
                  </a:lnTo>
                  <a:lnTo>
                    <a:pt x="280981" y="52390"/>
                  </a:lnTo>
                  <a:lnTo>
                    <a:pt x="285743" y="59244"/>
                  </a:lnTo>
                  <a:lnTo>
                    <a:pt x="290505" y="66785"/>
                  </a:lnTo>
                  <a:lnTo>
                    <a:pt x="295268" y="72780"/>
                  </a:lnTo>
                  <a:lnTo>
                    <a:pt x="296855" y="76283"/>
                  </a:lnTo>
                  <a:lnTo>
                    <a:pt x="297912" y="80204"/>
                  </a:lnTo>
                  <a:lnTo>
                    <a:pt x="298619" y="84405"/>
                  </a:lnTo>
                  <a:lnTo>
                    <a:pt x="299883" y="88792"/>
                  </a:lnTo>
                  <a:lnTo>
                    <a:pt x="301519" y="93303"/>
                  </a:lnTo>
                  <a:lnTo>
                    <a:pt x="303404" y="97896"/>
                  </a:lnTo>
                  <a:lnTo>
                    <a:pt x="305454" y="102546"/>
                  </a:lnTo>
                  <a:lnTo>
                    <a:pt x="309850" y="111942"/>
                  </a:lnTo>
                  <a:lnTo>
                    <a:pt x="311339" y="117461"/>
                  </a:lnTo>
                  <a:lnTo>
                    <a:pt x="312332" y="123521"/>
                  </a:lnTo>
                  <a:lnTo>
                    <a:pt x="312994" y="129940"/>
                  </a:lnTo>
                  <a:lnTo>
                    <a:pt x="313435" y="135806"/>
                  </a:lnTo>
                  <a:lnTo>
                    <a:pt x="313729" y="141303"/>
                  </a:lnTo>
                  <a:lnTo>
                    <a:pt x="313925" y="146554"/>
                  </a:lnTo>
                  <a:lnTo>
                    <a:pt x="314850" y="151641"/>
                  </a:lnTo>
                  <a:lnTo>
                    <a:pt x="316260" y="156619"/>
                  </a:lnTo>
                  <a:lnTo>
                    <a:pt x="317994" y="161525"/>
                  </a:lnTo>
                  <a:lnTo>
                    <a:pt x="319149" y="166381"/>
                  </a:lnTo>
                  <a:lnTo>
                    <a:pt x="319920" y="171205"/>
                  </a:lnTo>
                  <a:lnTo>
                    <a:pt x="320434" y="176007"/>
                  </a:lnTo>
                  <a:lnTo>
                    <a:pt x="321004" y="183459"/>
                  </a:lnTo>
                  <a:lnTo>
                    <a:pt x="321258" y="190207"/>
                  </a:lnTo>
                  <a:lnTo>
                    <a:pt x="321434" y="212080"/>
                  </a:lnTo>
                  <a:lnTo>
                    <a:pt x="321461" y="25700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SMARTInkAnnotation352"/>
            <p:cNvSpPr/>
            <p:nvPr/>
          </p:nvSpPr>
          <p:spPr>
            <a:xfrm>
              <a:off x="7879556" y="3807364"/>
              <a:ext cx="206079" cy="439351"/>
            </a:xfrm>
            <a:custGeom>
              <a:avLst/>
              <a:gdLst/>
              <a:ahLst/>
              <a:cxnLst/>
              <a:rect l="0" t="0" r="0" b="0"/>
              <a:pathLst>
                <a:path w="206079" h="439351">
                  <a:moveTo>
                    <a:pt x="0" y="0"/>
                  </a:moveTo>
                  <a:lnTo>
                    <a:pt x="0" y="16083"/>
                  </a:lnTo>
                  <a:lnTo>
                    <a:pt x="2118" y="23277"/>
                  </a:lnTo>
                  <a:lnTo>
                    <a:pt x="4910" y="31762"/>
                  </a:lnTo>
                  <a:lnTo>
                    <a:pt x="6152" y="40822"/>
                  </a:lnTo>
                  <a:lnTo>
                    <a:pt x="8819" y="52251"/>
                  </a:lnTo>
                  <a:lnTo>
                    <a:pt x="11858" y="65263"/>
                  </a:lnTo>
                  <a:lnTo>
                    <a:pt x="13207" y="78979"/>
                  </a:lnTo>
                  <a:lnTo>
                    <a:pt x="13568" y="85968"/>
                  </a:lnTo>
                  <a:lnTo>
                    <a:pt x="13968" y="100079"/>
                  </a:lnTo>
                  <a:lnTo>
                    <a:pt x="14270" y="150719"/>
                  </a:lnTo>
                  <a:lnTo>
                    <a:pt x="14288" y="428296"/>
                  </a:lnTo>
                  <a:lnTo>
                    <a:pt x="14288" y="380340"/>
                  </a:lnTo>
                  <a:lnTo>
                    <a:pt x="16405" y="368930"/>
                  </a:lnTo>
                  <a:lnTo>
                    <a:pt x="19991" y="356721"/>
                  </a:lnTo>
                  <a:lnTo>
                    <a:pt x="24231" y="346006"/>
                  </a:lnTo>
                  <a:lnTo>
                    <a:pt x="26644" y="335956"/>
                  </a:lnTo>
                  <a:lnTo>
                    <a:pt x="28511" y="325407"/>
                  </a:lnTo>
                  <a:lnTo>
                    <a:pt x="31987" y="312787"/>
                  </a:lnTo>
                  <a:lnTo>
                    <a:pt x="34060" y="301362"/>
                  </a:lnTo>
                  <a:lnTo>
                    <a:pt x="35776" y="290995"/>
                  </a:lnTo>
                  <a:lnTo>
                    <a:pt x="39184" y="281100"/>
                  </a:lnTo>
                  <a:lnTo>
                    <a:pt x="43344" y="271414"/>
                  </a:lnTo>
                  <a:lnTo>
                    <a:pt x="47839" y="261821"/>
                  </a:lnTo>
                  <a:lnTo>
                    <a:pt x="52483" y="252269"/>
                  </a:lnTo>
                  <a:lnTo>
                    <a:pt x="57193" y="244851"/>
                  </a:lnTo>
                  <a:lnTo>
                    <a:pt x="61932" y="238117"/>
                  </a:lnTo>
                  <a:lnTo>
                    <a:pt x="66683" y="229836"/>
                  </a:lnTo>
                  <a:lnTo>
                    <a:pt x="71441" y="222982"/>
                  </a:lnTo>
                  <a:lnTo>
                    <a:pt x="76202" y="217292"/>
                  </a:lnTo>
                  <a:lnTo>
                    <a:pt x="80964" y="212120"/>
                  </a:lnTo>
                  <a:lnTo>
                    <a:pt x="83345" y="210423"/>
                  </a:lnTo>
                  <a:lnTo>
                    <a:pt x="88107" y="208537"/>
                  </a:lnTo>
                  <a:lnTo>
                    <a:pt x="91282" y="207241"/>
                  </a:lnTo>
                  <a:lnTo>
                    <a:pt x="94987" y="205584"/>
                  </a:lnTo>
                  <a:lnTo>
                    <a:pt x="99043" y="203687"/>
                  </a:lnTo>
                  <a:lnTo>
                    <a:pt x="102541" y="202421"/>
                  </a:lnTo>
                  <a:lnTo>
                    <a:pt x="108545" y="201015"/>
                  </a:lnTo>
                  <a:lnTo>
                    <a:pt x="113859" y="200391"/>
                  </a:lnTo>
                  <a:lnTo>
                    <a:pt x="119661" y="200113"/>
                  </a:lnTo>
                  <a:lnTo>
                    <a:pt x="134203" y="199934"/>
                  </a:lnTo>
                  <a:lnTo>
                    <a:pt x="137093" y="199920"/>
                  </a:lnTo>
                  <a:lnTo>
                    <a:pt x="140608" y="200703"/>
                  </a:lnTo>
                  <a:lnTo>
                    <a:pt x="144539" y="202018"/>
                  </a:lnTo>
                  <a:lnTo>
                    <a:pt x="148747" y="203689"/>
                  </a:lnTo>
                  <a:lnTo>
                    <a:pt x="152345" y="205596"/>
                  </a:lnTo>
                  <a:lnTo>
                    <a:pt x="158461" y="209829"/>
                  </a:lnTo>
                  <a:lnTo>
                    <a:pt x="163825" y="214355"/>
                  </a:lnTo>
                  <a:lnTo>
                    <a:pt x="168855" y="219010"/>
                  </a:lnTo>
                  <a:lnTo>
                    <a:pt x="173737" y="223724"/>
                  </a:lnTo>
                  <a:lnTo>
                    <a:pt x="178551" y="230578"/>
                  </a:lnTo>
                  <a:lnTo>
                    <a:pt x="183338" y="238912"/>
                  </a:lnTo>
                  <a:lnTo>
                    <a:pt x="188110" y="247904"/>
                  </a:lnTo>
                  <a:lnTo>
                    <a:pt x="190761" y="257189"/>
                  </a:lnTo>
                  <a:lnTo>
                    <a:pt x="192733" y="266604"/>
                  </a:lnTo>
                  <a:lnTo>
                    <a:pt x="196254" y="276076"/>
                  </a:lnTo>
                  <a:lnTo>
                    <a:pt x="198349" y="285574"/>
                  </a:lnTo>
                  <a:lnTo>
                    <a:pt x="200074" y="295084"/>
                  </a:lnTo>
                  <a:lnTo>
                    <a:pt x="203486" y="304598"/>
                  </a:lnTo>
                  <a:lnTo>
                    <a:pt x="205533" y="314115"/>
                  </a:lnTo>
                  <a:lnTo>
                    <a:pt x="206078" y="318874"/>
                  </a:lnTo>
                  <a:lnTo>
                    <a:pt x="204568" y="328392"/>
                  </a:lnTo>
                  <a:lnTo>
                    <a:pt x="202044" y="337910"/>
                  </a:lnTo>
                  <a:lnTo>
                    <a:pt x="200923" y="347429"/>
                  </a:lnTo>
                  <a:lnTo>
                    <a:pt x="198308" y="356947"/>
                  </a:lnTo>
                  <a:lnTo>
                    <a:pt x="194499" y="366466"/>
                  </a:lnTo>
                  <a:lnTo>
                    <a:pt x="190161" y="375985"/>
                  </a:lnTo>
                  <a:lnTo>
                    <a:pt x="183257" y="390262"/>
                  </a:lnTo>
                  <a:lnTo>
                    <a:pt x="178549" y="397666"/>
                  </a:lnTo>
                  <a:lnTo>
                    <a:pt x="173812" y="403600"/>
                  </a:lnTo>
                  <a:lnTo>
                    <a:pt x="169060" y="408882"/>
                  </a:lnTo>
                  <a:lnTo>
                    <a:pt x="164303" y="415988"/>
                  </a:lnTo>
                  <a:lnTo>
                    <a:pt x="161922" y="420104"/>
                  </a:lnTo>
                  <a:lnTo>
                    <a:pt x="158748" y="422849"/>
                  </a:lnTo>
                  <a:lnTo>
                    <a:pt x="155045" y="424678"/>
                  </a:lnTo>
                  <a:lnTo>
                    <a:pt x="150989" y="425897"/>
                  </a:lnTo>
                  <a:lnTo>
                    <a:pt x="146696" y="427503"/>
                  </a:lnTo>
                  <a:lnTo>
                    <a:pt x="142248" y="429368"/>
                  </a:lnTo>
                  <a:lnTo>
                    <a:pt x="137694" y="431404"/>
                  </a:lnTo>
                  <a:lnTo>
                    <a:pt x="133866" y="432761"/>
                  </a:lnTo>
                  <a:lnTo>
                    <a:pt x="127493" y="434269"/>
                  </a:lnTo>
                  <a:lnTo>
                    <a:pt x="123890" y="435464"/>
                  </a:lnTo>
                  <a:lnTo>
                    <a:pt x="119899" y="437055"/>
                  </a:lnTo>
                  <a:lnTo>
                    <a:pt x="115652" y="438908"/>
                  </a:lnTo>
                  <a:lnTo>
                    <a:pt x="111232" y="439350"/>
                  </a:lnTo>
                  <a:lnTo>
                    <a:pt x="106698" y="438852"/>
                  </a:lnTo>
                  <a:lnTo>
                    <a:pt x="102089" y="437726"/>
                  </a:lnTo>
                  <a:lnTo>
                    <a:pt x="98221" y="436976"/>
                  </a:lnTo>
                  <a:lnTo>
                    <a:pt x="91809" y="436142"/>
                  </a:lnTo>
                  <a:lnTo>
                    <a:pt x="88193" y="435127"/>
                  </a:lnTo>
                  <a:lnTo>
                    <a:pt x="84196" y="433657"/>
                  </a:lnTo>
                  <a:lnTo>
                    <a:pt x="79943" y="431883"/>
                  </a:lnTo>
                  <a:lnTo>
                    <a:pt x="75521" y="430701"/>
                  </a:lnTo>
                  <a:lnTo>
                    <a:pt x="70984" y="429913"/>
                  </a:lnTo>
                  <a:lnTo>
                    <a:pt x="66373" y="429387"/>
                  </a:lnTo>
                  <a:lnTo>
                    <a:pt x="62505" y="428244"/>
                  </a:lnTo>
                  <a:lnTo>
                    <a:pt x="56091" y="424858"/>
                  </a:lnTo>
                  <a:lnTo>
                    <a:pt x="52475" y="422844"/>
                  </a:lnTo>
                  <a:lnTo>
                    <a:pt x="44224" y="418492"/>
                  </a:lnTo>
                  <a:lnTo>
                    <a:pt x="40595" y="416221"/>
                  </a:lnTo>
                  <a:lnTo>
                    <a:pt x="34447" y="411582"/>
                  </a:lnTo>
                  <a:lnTo>
                    <a:pt x="29068" y="408992"/>
                  </a:lnTo>
                  <a:lnTo>
                    <a:pt x="26523" y="408302"/>
                  </a:lnTo>
                  <a:lnTo>
                    <a:pt x="21577" y="405419"/>
                  </a:lnTo>
                  <a:lnTo>
                    <a:pt x="19148" y="403539"/>
                  </a:lnTo>
                  <a:lnTo>
                    <a:pt x="17528" y="401493"/>
                  </a:lnTo>
                  <a:lnTo>
                    <a:pt x="16447" y="399336"/>
                  </a:lnTo>
                  <a:lnTo>
                    <a:pt x="15727" y="397105"/>
                  </a:lnTo>
                  <a:lnTo>
                    <a:pt x="12811" y="392510"/>
                  </a:lnTo>
                  <a:lnTo>
                    <a:pt x="7144" y="38550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SMARTInkAnnotation353"/>
            <p:cNvSpPr/>
            <p:nvPr/>
          </p:nvSpPr>
          <p:spPr>
            <a:xfrm>
              <a:off x="8222751" y="4021532"/>
              <a:ext cx="13994" cy="185614"/>
            </a:xfrm>
            <a:custGeom>
              <a:avLst/>
              <a:gdLst/>
              <a:ahLst/>
              <a:cxnLst/>
              <a:rect l="0" t="0" r="0" b="0"/>
              <a:pathLst>
                <a:path w="13994" h="185614">
                  <a:moveTo>
                    <a:pt x="13993" y="0"/>
                  </a:moveTo>
                  <a:lnTo>
                    <a:pt x="10201" y="3790"/>
                  </a:lnTo>
                  <a:lnTo>
                    <a:pt x="9083" y="5700"/>
                  </a:lnTo>
                  <a:lnTo>
                    <a:pt x="8338" y="7766"/>
                  </a:lnTo>
                  <a:lnTo>
                    <a:pt x="7842" y="9937"/>
                  </a:lnTo>
                  <a:lnTo>
                    <a:pt x="7512" y="12970"/>
                  </a:lnTo>
                  <a:lnTo>
                    <a:pt x="7290" y="16579"/>
                  </a:lnTo>
                  <a:lnTo>
                    <a:pt x="7046" y="24819"/>
                  </a:lnTo>
                  <a:lnTo>
                    <a:pt x="6857" y="61911"/>
                  </a:lnTo>
                  <a:lnTo>
                    <a:pt x="6849" y="133261"/>
                  </a:lnTo>
                  <a:lnTo>
                    <a:pt x="6056" y="138020"/>
                  </a:lnTo>
                  <a:lnTo>
                    <a:pt x="4732" y="142779"/>
                  </a:lnTo>
                  <a:lnTo>
                    <a:pt x="3057" y="147538"/>
                  </a:lnTo>
                  <a:lnTo>
                    <a:pt x="1940" y="151504"/>
                  </a:lnTo>
                  <a:lnTo>
                    <a:pt x="1195" y="154942"/>
                  </a:lnTo>
                  <a:lnTo>
                    <a:pt x="698" y="158026"/>
                  </a:lnTo>
                  <a:lnTo>
                    <a:pt x="368" y="160876"/>
                  </a:lnTo>
                  <a:lnTo>
                    <a:pt x="0" y="166158"/>
                  </a:lnTo>
                  <a:lnTo>
                    <a:pt x="695" y="169470"/>
                  </a:lnTo>
                  <a:lnTo>
                    <a:pt x="1953" y="173264"/>
                  </a:lnTo>
                  <a:lnTo>
                    <a:pt x="6849" y="18561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Annotation354"/>
            <p:cNvSpPr/>
            <p:nvPr/>
          </p:nvSpPr>
          <p:spPr>
            <a:xfrm>
              <a:off x="8208169" y="3871614"/>
              <a:ext cx="14288" cy="7141"/>
            </a:xfrm>
            <a:custGeom>
              <a:avLst/>
              <a:gdLst/>
              <a:ahLst/>
              <a:cxnLst/>
              <a:rect l="0" t="0" r="0" b="0"/>
              <a:pathLst>
                <a:path w="14288" h="7141">
                  <a:moveTo>
                    <a:pt x="14287" y="0"/>
                  </a:moveTo>
                  <a:lnTo>
                    <a:pt x="1286" y="0"/>
                  </a:lnTo>
                  <a:lnTo>
                    <a:pt x="858" y="793"/>
                  </a:lnTo>
                  <a:lnTo>
                    <a:pt x="572" y="2116"/>
                  </a:lnTo>
                  <a:lnTo>
                    <a:pt x="0" y="714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Annotation355"/>
            <p:cNvSpPr/>
            <p:nvPr/>
          </p:nvSpPr>
          <p:spPr>
            <a:xfrm>
              <a:off x="8322763" y="3985875"/>
              <a:ext cx="178301" cy="199843"/>
            </a:xfrm>
            <a:custGeom>
              <a:avLst/>
              <a:gdLst/>
              <a:ahLst/>
              <a:cxnLst/>
              <a:rect l="0" t="0" r="0" b="0"/>
              <a:pathLst>
                <a:path w="178301" h="199843">
                  <a:moveTo>
                    <a:pt x="6850" y="35657"/>
                  </a:moveTo>
                  <a:lnTo>
                    <a:pt x="3057" y="39447"/>
                  </a:lnTo>
                  <a:lnTo>
                    <a:pt x="1940" y="41357"/>
                  </a:lnTo>
                  <a:lnTo>
                    <a:pt x="699" y="45594"/>
                  </a:lnTo>
                  <a:lnTo>
                    <a:pt x="369" y="48627"/>
                  </a:lnTo>
                  <a:lnTo>
                    <a:pt x="147" y="52236"/>
                  </a:lnTo>
                  <a:lnTo>
                    <a:pt x="0" y="56229"/>
                  </a:lnTo>
                  <a:lnTo>
                    <a:pt x="696" y="60476"/>
                  </a:lnTo>
                  <a:lnTo>
                    <a:pt x="1954" y="64895"/>
                  </a:lnTo>
                  <a:lnTo>
                    <a:pt x="3586" y="69427"/>
                  </a:lnTo>
                  <a:lnTo>
                    <a:pt x="4674" y="73241"/>
                  </a:lnTo>
                  <a:lnTo>
                    <a:pt x="5399" y="76578"/>
                  </a:lnTo>
                  <a:lnTo>
                    <a:pt x="5883" y="79595"/>
                  </a:lnTo>
                  <a:lnTo>
                    <a:pt x="6205" y="83193"/>
                  </a:lnTo>
                  <a:lnTo>
                    <a:pt x="6420" y="87179"/>
                  </a:lnTo>
                  <a:lnTo>
                    <a:pt x="6659" y="95837"/>
                  </a:lnTo>
                  <a:lnTo>
                    <a:pt x="6843" y="133250"/>
                  </a:lnTo>
                  <a:lnTo>
                    <a:pt x="7638" y="138000"/>
                  </a:lnTo>
                  <a:lnTo>
                    <a:pt x="8963" y="142754"/>
                  </a:lnTo>
                  <a:lnTo>
                    <a:pt x="10639" y="147509"/>
                  </a:lnTo>
                  <a:lnTo>
                    <a:pt x="11758" y="152265"/>
                  </a:lnTo>
                  <a:lnTo>
                    <a:pt x="12503" y="157023"/>
                  </a:lnTo>
                  <a:lnTo>
                    <a:pt x="13000" y="161781"/>
                  </a:lnTo>
                  <a:lnTo>
                    <a:pt x="13330" y="165746"/>
                  </a:lnTo>
                  <a:lnTo>
                    <a:pt x="13551" y="169183"/>
                  </a:lnTo>
                  <a:lnTo>
                    <a:pt x="13798" y="175117"/>
                  </a:lnTo>
                  <a:lnTo>
                    <a:pt x="13935" y="182917"/>
                  </a:lnTo>
                  <a:lnTo>
                    <a:pt x="13994" y="199842"/>
                  </a:lnTo>
                  <a:lnTo>
                    <a:pt x="13994" y="189915"/>
                  </a:lnTo>
                  <a:lnTo>
                    <a:pt x="13200" y="187676"/>
                  </a:lnTo>
                  <a:lnTo>
                    <a:pt x="10201" y="183071"/>
                  </a:lnTo>
                  <a:lnTo>
                    <a:pt x="8339" y="178381"/>
                  </a:lnTo>
                  <a:lnTo>
                    <a:pt x="7512" y="172859"/>
                  </a:lnTo>
                  <a:lnTo>
                    <a:pt x="7291" y="169166"/>
                  </a:lnTo>
                  <a:lnTo>
                    <a:pt x="7046" y="161625"/>
                  </a:lnTo>
                  <a:lnTo>
                    <a:pt x="6908" y="152126"/>
                  </a:lnTo>
                  <a:lnTo>
                    <a:pt x="6852" y="116467"/>
                  </a:lnTo>
                  <a:lnTo>
                    <a:pt x="7645" y="111741"/>
                  </a:lnTo>
                  <a:lnTo>
                    <a:pt x="8967" y="107003"/>
                  </a:lnTo>
                  <a:lnTo>
                    <a:pt x="10644" y="102258"/>
                  </a:lnTo>
                  <a:lnTo>
                    <a:pt x="11760" y="97509"/>
                  </a:lnTo>
                  <a:lnTo>
                    <a:pt x="12504" y="92756"/>
                  </a:lnTo>
                  <a:lnTo>
                    <a:pt x="13001" y="88001"/>
                  </a:lnTo>
                  <a:lnTo>
                    <a:pt x="14125" y="83245"/>
                  </a:lnTo>
                  <a:lnTo>
                    <a:pt x="15668" y="78487"/>
                  </a:lnTo>
                  <a:lnTo>
                    <a:pt x="17491" y="73729"/>
                  </a:lnTo>
                  <a:lnTo>
                    <a:pt x="19501" y="68971"/>
                  </a:lnTo>
                  <a:lnTo>
                    <a:pt x="21634" y="64212"/>
                  </a:lnTo>
                  <a:lnTo>
                    <a:pt x="23849" y="59453"/>
                  </a:lnTo>
                  <a:lnTo>
                    <a:pt x="25327" y="54694"/>
                  </a:lnTo>
                  <a:lnTo>
                    <a:pt x="26311" y="49935"/>
                  </a:lnTo>
                  <a:lnTo>
                    <a:pt x="26968" y="45176"/>
                  </a:lnTo>
                  <a:lnTo>
                    <a:pt x="28199" y="41210"/>
                  </a:lnTo>
                  <a:lnTo>
                    <a:pt x="29814" y="37772"/>
                  </a:lnTo>
                  <a:lnTo>
                    <a:pt x="33725" y="31838"/>
                  </a:lnTo>
                  <a:lnTo>
                    <a:pt x="38109" y="26556"/>
                  </a:lnTo>
                  <a:lnTo>
                    <a:pt x="42704" y="21565"/>
                  </a:lnTo>
                  <a:lnTo>
                    <a:pt x="49752" y="14296"/>
                  </a:lnTo>
                  <a:lnTo>
                    <a:pt x="59246" y="4733"/>
                  </a:lnTo>
                  <a:lnTo>
                    <a:pt x="61624" y="3143"/>
                  </a:lnTo>
                  <a:lnTo>
                    <a:pt x="66383" y="1376"/>
                  </a:lnTo>
                  <a:lnTo>
                    <a:pt x="69557" y="905"/>
                  </a:lnTo>
                  <a:lnTo>
                    <a:pt x="73261" y="591"/>
                  </a:lnTo>
                  <a:lnTo>
                    <a:pt x="80816" y="242"/>
                  </a:lnTo>
                  <a:lnTo>
                    <a:pt x="86819" y="87"/>
                  </a:lnTo>
                  <a:lnTo>
                    <a:pt x="98454" y="0"/>
                  </a:lnTo>
                  <a:lnTo>
                    <a:pt x="102051" y="780"/>
                  </a:lnTo>
                  <a:lnTo>
                    <a:pt x="105242" y="2094"/>
                  </a:lnTo>
                  <a:lnTo>
                    <a:pt x="108163" y="3764"/>
                  </a:lnTo>
                  <a:lnTo>
                    <a:pt x="113526" y="5618"/>
                  </a:lnTo>
                  <a:lnTo>
                    <a:pt x="116068" y="6113"/>
                  </a:lnTo>
                  <a:lnTo>
                    <a:pt x="119349" y="7236"/>
                  </a:lnTo>
                  <a:lnTo>
                    <a:pt x="123124" y="8777"/>
                  </a:lnTo>
                  <a:lnTo>
                    <a:pt x="127228" y="10599"/>
                  </a:lnTo>
                  <a:lnTo>
                    <a:pt x="130758" y="12606"/>
                  </a:lnTo>
                  <a:lnTo>
                    <a:pt x="133906" y="14737"/>
                  </a:lnTo>
                  <a:lnTo>
                    <a:pt x="136797" y="16951"/>
                  </a:lnTo>
                  <a:lnTo>
                    <a:pt x="142127" y="21527"/>
                  </a:lnTo>
                  <a:lnTo>
                    <a:pt x="144660" y="23857"/>
                  </a:lnTo>
                  <a:lnTo>
                    <a:pt x="147142" y="26997"/>
                  </a:lnTo>
                  <a:lnTo>
                    <a:pt x="149590" y="30678"/>
                  </a:lnTo>
                  <a:lnTo>
                    <a:pt x="152016" y="34717"/>
                  </a:lnTo>
                  <a:lnTo>
                    <a:pt x="153634" y="38203"/>
                  </a:lnTo>
                  <a:lnTo>
                    <a:pt x="155430" y="44193"/>
                  </a:lnTo>
                  <a:lnTo>
                    <a:pt x="156704" y="47693"/>
                  </a:lnTo>
                  <a:lnTo>
                    <a:pt x="158345" y="51613"/>
                  </a:lnTo>
                  <a:lnTo>
                    <a:pt x="160235" y="55813"/>
                  </a:lnTo>
                  <a:lnTo>
                    <a:pt x="161494" y="60200"/>
                  </a:lnTo>
                  <a:lnTo>
                    <a:pt x="162333" y="64710"/>
                  </a:lnTo>
                  <a:lnTo>
                    <a:pt x="162893" y="69304"/>
                  </a:lnTo>
                  <a:lnTo>
                    <a:pt x="164060" y="73953"/>
                  </a:lnTo>
                  <a:lnTo>
                    <a:pt x="165631" y="78638"/>
                  </a:lnTo>
                  <a:lnTo>
                    <a:pt x="167473" y="83349"/>
                  </a:lnTo>
                  <a:lnTo>
                    <a:pt x="168700" y="87282"/>
                  </a:lnTo>
                  <a:lnTo>
                    <a:pt x="169519" y="90697"/>
                  </a:lnTo>
                  <a:lnTo>
                    <a:pt x="170064" y="93768"/>
                  </a:lnTo>
                  <a:lnTo>
                    <a:pt x="171222" y="97401"/>
                  </a:lnTo>
                  <a:lnTo>
                    <a:pt x="172787" y="101409"/>
                  </a:lnTo>
                  <a:lnTo>
                    <a:pt x="174625" y="105668"/>
                  </a:lnTo>
                  <a:lnTo>
                    <a:pt x="175850" y="110094"/>
                  </a:lnTo>
                  <a:lnTo>
                    <a:pt x="176666" y="114630"/>
                  </a:lnTo>
                  <a:lnTo>
                    <a:pt x="177210" y="119241"/>
                  </a:lnTo>
                  <a:lnTo>
                    <a:pt x="177574" y="123109"/>
                  </a:lnTo>
                  <a:lnTo>
                    <a:pt x="177816" y="126480"/>
                  </a:lnTo>
                  <a:lnTo>
                    <a:pt x="177977" y="129521"/>
                  </a:lnTo>
                  <a:lnTo>
                    <a:pt x="178156" y="137130"/>
                  </a:lnTo>
                  <a:lnTo>
                    <a:pt x="178300" y="17129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SMARTInkAnnotation356"/>
            <p:cNvSpPr/>
            <p:nvPr/>
          </p:nvSpPr>
          <p:spPr>
            <a:xfrm>
              <a:off x="8518599" y="3964457"/>
              <a:ext cx="125340" cy="214133"/>
            </a:xfrm>
            <a:custGeom>
              <a:avLst/>
              <a:gdLst/>
              <a:ahLst/>
              <a:cxnLst/>
              <a:rect l="0" t="0" r="0" b="0"/>
              <a:pathLst>
                <a:path w="125340" h="214133">
                  <a:moveTo>
                    <a:pt x="125339" y="78492"/>
                  </a:moveTo>
                  <a:lnTo>
                    <a:pt x="125339" y="74703"/>
                  </a:lnTo>
                  <a:lnTo>
                    <a:pt x="123221" y="68612"/>
                  </a:lnTo>
                  <a:lnTo>
                    <a:pt x="121546" y="64766"/>
                  </a:lnTo>
                  <a:lnTo>
                    <a:pt x="119684" y="58378"/>
                  </a:lnTo>
                  <a:lnTo>
                    <a:pt x="118063" y="52102"/>
                  </a:lnTo>
                  <a:lnTo>
                    <a:pt x="116520" y="48207"/>
                  </a:lnTo>
                  <a:lnTo>
                    <a:pt x="114697" y="44024"/>
                  </a:lnTo>
                  <a:lnTo>
                    <a:pt x="113481" y="40442"/>
                  </a:lnTo>
                  <a:lnTo>
                    <a:pt x="112132" y="34347"/>
                  </a:lnTo>
                  <a:lnTo>
                    <a:pt x="109415" y="28995"/>
                  </a:lnTo>
                  <a:lnTo>
                    <a:pt x="105561" y="23972"/>
                  </a:lnTo>
                  <a:lnTo>
                    <a:pt x="103423" y="21521"/>
                  </a:lnTo>
                  <a:lnTo>
                    <a:pt x="101203" y="19095"/>
                  </a:lnTo>
                  <a:lnTo>
                    <a:pt x="99723" y="16684"/>
                  </a:lnTo>
                  <a:lnTo>
                    <a:pt x="98079" y="11890"/>
                  </a:lnTo>
                  <a:lnTo>
                    <a:pt x="95231" y="7115"/>
                  </a:lnTo>
                  <a:lnTo>
                    <a:pt x="93361" y="4731"/>
                  </a:lnTo>
                  <a:lnTo>
                    <a:pt x="91320" y="3142"/>
                  </a:lnTo>
                  <a:lnTo>
                    <a:pt x="89166" y="2083"/>
                  </a:lnTo>
                  <a:lnTo>
                    <a:pt x="86935" y="1377"/>
                  </a:lnTo>
                  <a:lnTo>
                    <a:pt x="83862" y="906"/>
                  </a:lnTo>
                  <a:lnTo>
                    <a:pt x="80225" y="592"/>
                  </a:lnTo>
                  <a:lnTo>
                    <a:pt x="72744" y="242"/>
                  </a:lnTo>
                  <a:lnTo>
                    <a:pt x="66773" y="87"/>
                  </a:lnTo>
                  <a:lnTo>
                    <a:pt x="58950" y="0"/>
                  </a:lnTo>
                  <a:lnTo>
                    <a:pt x="56474" y="782"/>
                  </a:lnTo>
                  <a:lnTo>
                    <a:pt x="54028" y="2095"/>
                  </a:lnTo>
                  <a:lnTo>
                    <a:pt x="51605" y="3764"/>
                  </a:lnTo>
                  <a:lnTo>
                    <a:pt x="49194" y="5670"/>
                  </a:lnTo>
                  <a:lnTo>
                    <a:pt x="46795" y="7735"/>
                  </a:lnTo>
                  <a:lnTo>
                    <a:pt x="44401" y="9904"/>
                  </a:lnTo>
                  <a:lnTo>
                    <a:pt x="39625" y="14429"/>
                  </a:lnTo>
                  <a:lnTo>
                    <a:pt x="30091" y="23797"/>
                  </a:lnTo>
                  <a:lnTo>
                    <a:pt x="27708" y="26958"/>
                  </a:lnTo>
                  <a:lnTo>
                    <a:pt x="25327" y="30651"/>
                  </a:lnTo>
                  <a:lnTo>
                    <a:pt x="22946" y="34700"/>
                  </a:lnTo>
                  <a:lnTo>
                    <a:pt x="20564" y="38986"/>
                  </a:lnTo>
                  <a:lnTo>
                    <a:pt x="15800" y="47978"/>
                  </a:lnTo>
                  <a:lnTo>
                    <a:pt x="14214" y="52597"/>
                  </a:lnTo>
                  <a:lnTo>
                    <a:pt x="13156" y="57262"/>
                  </a:lnTo>
                  <a:lnTo>
                    <a:pt x="12449" y="61959"/>
                  </a:lnTo>
                  <a:lnTo>
                    <a:pt x="11186" y="66677"/>
                  </a:lnTo>
                  <a:lnTo>
                    <a:pt x="9549" y="71408"/>
                  </a:lnTo>
                  <a:lnTo>
                    <a:pt x="7664" y="76149"/>
                  </a:lnTo>
                  <a:lnTo>
                    <a:pt x="6408" y="80896"/>
                  </a:lnTo>
                  <a:lnTo>
                    <a:pt x="5570" y="85647"/>
                  </a:lnTo>
                  <a:lnTo>
                    <a:pt x="5012" y="90401"/>
                  </a:lnTo>
                  <a:lnTo>
                    <a:pt x="3846" y="95157"/>
                  </a:lnTo>
                  <a:lnTo>
                    <a:pt x="2275" y="99914"/>
                  </a:lnTo>
                  <a:lnTo>
                    <a:pt x="434" y="104671"/>
                  </a:lnTo>
                  <a:lnTo>
                    <a:pt x="0" y="109430"/>
                  </a:lnTo>
                  <a:lnTo>
                    <a:pt x="504" y="114189"/>
                  </a:lnTo>
                  <a:lnTo>
                    <a:pt x="1634" y="118947"/>
                  </a:lnTo>
                  <a:lnTo>
                    <a:pt x="2388" y="123706"/>
                  </a:lnTo>
                  <a:lnTo>
                    <a:pt x="2890" y="128465"/>
                  </a:lnTo>
                  <a:lnTo>
                    <a:pt x="3448" y="137190"/>
                  </a:lnTo>
                  <a:lnTo>
                    <a:pt x="3696" y="143712"/>
                  </a:lnTo>
                  <a:lnTo>
                    <a:pt x="3836" y="155633"/>
                  </a:lnTo>
                  <a:lnTo>
                    <a:pt x="4649" y="159268"/>
                  </a:lnTo>
                  <a:lnTo>
                    <a:pt x="7670" y="165423"/>
                  </a:lnTo>
                  <a:lnTo>
                    <a:pt x="9587" y="168174"/>
                  </a:lnTo>
                  <a:lnTo>
                    <a:pt x="11658" y="170802"/>
                  </a:lnTo>
                  <a:lnTo>
                    <a:pt x="13832" y="173347"/>
                  </a:lnTo>
                  <a:lnTo>
                    <a:pt x="15283" y="175838"/>
                  </a:lnTo>
                  <a:lnTo>
                    <a:pt x="16893" y="180719"/>
                  </a:lnTo>
                  <a:lnTo>
                    <a:pt x="19726" y="185533"/>
                  </a:lnTo>
                  <a:lnTo>
                    <a:pt x="21593" y="187927"/>
                  </a:lnTo>
                  <a:lnTo>
                    <a:pt x="23631" y="189523"/>
                  </a:lnTo>
                  <a:lnTo>
                    <a:pt x="25783" y="190587"/>
                  </a:lnTo>
                  <a:lnTo>
                    <a:pt x="28012" y="191296"/>
                  </a:lnTo>
                  <a:lnTo>
                    <a:pt x="30292" y="191769"/>
                  </a:lnTo>
                  <a:lnTo>
                    <a:pt x="32605" y="192085"/>
                  </a:lnTo>
                  <a:lnTo>
                    <a:pt x="34941" y="192295"/>
                  </a:lnTo>
                  <a:lnTo>
                    <a:pt x="37292" y="192435"/>
                  </a:lnTo>
                  <a:lnTo>
                    <a:pt x="42021" y="192591"/>
                  </a:lnTo>
                  <a:lnTo>
                    <a:pt x="44394" y="191839"/>
                  </a:lnTo>
                  <a:lnTo>
                    <a:pt x="46769" y="190545"/>
                  </a:lnTo>
                  <a:lnTo>
                    <a:pt x="49146" y="188889"/>
                  </a:lnTo>
                  <a:lnTo>
                    <a:pt x="51525" y="186991"/>
                  </a:lnTo>
                  <a:lnTo>
                    <a:pt x="53904" y="184933"/>
                  </a:lnTo>
                  <a:lnTo>
                    <a:pt x="56285" y="182768"/>
                  </a:lnTo>
                  <a:lnTo>
                    <a:pt x="58665" y="181324"/>
                  </a:lnTo>
                  <a:lnTo>
                    <a:pt x="61046" y="180362"/>
                  </a:lnTo>
                  <a:lnTo>
                    <a:pt x="63426" y="179721"/>
                  </a:lnTo>
                  <a:lnTo>
                    <a:pt x="65808" y="177706"/>
                  </a:lnTo>
                  <a:lnTo>
                    <a:pt x="68189" y="174777"/>
                  </a:lnTo>
                  <a:lnTo>
                    <a:pt x="70570" y="171238"/>
                  </a:lnTo>
                  <a:lnTo>
                    <a:pt x="72950" y="168085"/>
                  </a:lnTo>
                  <a:lnTo>
                    <a:pt x="75332" y="165190"/>
                  </a:lnTo>
                  <a:lnTo>
                    <a:pt x="77714" y="162467"/>
                  </a:lnTo>
                  <a:lnTo>
                    <a:pt x="80094" y="159065"/>
                  </a:lnTo>
                  <a:lnTo>
                    <a:pt x="82476" y="155211"/>
                  </a:lnTo>
                  <a:lnTo>
                    <a:pt x="84857" y="151055"/>
                  </a:lnTo>
                  <a:lnTo>
                    <a:pt x="89620" y="142206"/>
                  </a:lnTo>
                  <a:lnTo>
                    <a:pt x="99145" y="123600"/>
                  </a:lnTo>
                  <a:lnTo>
                    <a:pt x="100732" y="118876"/>
                  </a:lnTo>
                  <a:lnTo>
                    <a:pt x="101790" y="114140"/>
                  </a:lnTo>
                  <a:lnTo>
                    <a:pt x="102496" y="109397"/>
                  </a:lnTo>
                  <a:lnTo>
                    <a:pt x="103760" y="104647"/>
                  </a:lnTo>
                  <a:lnTo>
                    <a:pt x="105396" y="99895"/>
                  </a:lnTo>
                  <a:lnTo>
                    <a:pt x="107281" y="95141"/>
                  </a:lnTo>
                  <a:lnTo>
                    <a:pt x="109332" y="90384"/>
                  </a:lnTo>
                  <a:lnTo>
                    <a:pt x="113727" y="80869"/>
                  </a:lnTo>
                  <a:lnTo>
                    <a:pt x="115216" y="76904"/>
                  </a:lnTo>
                  <a:lnTo>
                    <a:pt x="116871" y="70383"/>
                  </a:lnTo>
                  <a:lnTo>
                    <a:pt x="119723" y="64840"/>
                  </a:lnTo>
                  <a:lnTo>
                    <a:pt x="121595" y="62252"/>
                  </a:lnTo>
                  <a:lnTo>
                    <a:pt x="123675" y="57261"/>
                  </a:lnTo>
                  <a:lnTo>
                    <a:pt x="124599" y="52399"/>
                  </a:lnTo>
                  <a:lnTo>
                    <a:pt x="125120" y="45995"/>
                  </a:lnTo>
                  <a:lnTo>
                    <a:pt x="125310" y="39428"/>
                  </a:lnTo>
                  <a:lnTo>
                    <a:pt x="125335" y="35990"/>
                  </a:lnTo>
                  <a:lnTo>
                    <a:pt x="125339" y="70395"/>
                  </a:lnTo>
                  <a:lnTo>
                    <a:pt x="124545" y="73888"/>
                  </a:lnTo>
                  <a:lnTo>
                    <a:pt x="121546" y="79883"/>
                  </a:lnTo>
                  <a:lnTo>
                    <a:pt x="120429" y="83385"/>
                  </a:lnTo>
                  <a:lnTo>
                    <a:pt x="119684" y="87307"/>
                  </a:lnTo>
                  <a:lnTo>
                    <a:pt x="119187" y="91508"/>
                  </a:lnTo>
                  <a:lnTo>
                    <a:pt x="118857" y="95895"/>
                  </a:lnTo>
                  <a:lnTo>
                    <a:pt x="118636" y="100406"/>
                  </a:lnTo>
                  <a:lnTo>
                    <a:pt x="118391" y="109649"/>
                  </a:lnTo>
                  <a:lnTo>
                    <a:pt x="118195" y="202200"/>
                  </a:lnTo>
                  <a:lnTo>
                    <a:pt x="118989" y="204590"/>
                  </a:lnTo>
                  <a:lnTo>
                    <a:pt x="120312" y="206978"/>
                  </a:lnTo>
                  <a:lnTo>
                    <a:pt x="125339" y="21413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0" name="SMARTInkAnnotation357"/>
            <p:cNvSpPr/>
            <p:nvPr/>
          </p:nvSpPr>
          <p:spPr>
            <a:xfrm>
              <a:off x="8694238" y="3850198"/>
              <a:ext cx="35426" cy="314114"/>
            </a:xfrm>
            <a:custGeom>
              <a:avLst/>
              <a:gdLst/>
              <a:ahLst/>
              <a:cxnLst/>
              <a:rect l="0" t="0" r="0" b="0"/>
              <a:pathLst>
                <a:path w="35426" h="314114">
                  <a:moveTo>
                    <a:pt x="35425" y="0"/>
                  </a:moveTo>
                  <a:lnTo>
                    <a:pt x="31632" y="0"/>
                  </a:lnTo>
                  <a:lnTo>
                    <a:pt x="30515" y="793"/>
                  </a:lnTo>
                  <a:lnTo>
                    <a:pt x="29770" y="2115"/>
                  </a:lnTo>
                  <a:lnTo>
                    <a:pt x="29273" y="3789"/>
                  </a:lnTo>
                  <a:lnTo>
                    <a:pt x="28722" y="9880"/>
                  </a:lnTo>
                  <a:lnTo>
                    <a:pt x="28575" y="13726"/>
                  </a:lnTo>
                  <a:lnTo>
                    <a:pt x="27683" y="17876"/>
                  </a:lnTo>
                  <a:lnTo>
                    <a:pt x="26296" y="22228"/>
                  </a:lnTo>
                  <a:lnTo>
                    <a:pt x="24576" y="26717"/>
                  </a:lnTo>
                  <a:lnTo>
                    <a:pt x="23430" y="31296"/>
                  </a:lnTo>
                  <a:lnTo>
                    <a:pt x="22666" y="35935"/>
                  </a:lnTo>
                  <a:lnTo>
                    <a:pt x="22156" y="40614"/>
                  </a:lnTo>
                  <a:lnTo>
                    <a:pt x="21816" y="46113"/>
                  </a:lnTo>
                  <a:lnTo>
                    <a:pt x="21439" y="58569"/>
                  </a:lnTo>
                  <a:lnTo>
                    <a:pt x="21227" y="75170"/>
                  </a:lnTo>
                  <a:lnTo>
                    <a:pt x="20403" y="81049"/>
                  </a:lnTo>
                  <a:lnTo>
                    <a:pt x="19060" y="87348"/>
                  </a:lnTo>
                  <a:lnTo>
                    <a:pt x="17372" y="93926"/>
                  </a:lnTo>
                  <a:lnTo>
                    <a:pt x="16246" y="100691"/>
                  </a:lnTo>
                  <a:lnTo>
                    <a:pt x="15495" y="107582"/>
                  </a:lnTo>
                  <a:lnTo>
                    <a:pt x="14995" y="114555"/>
                  </a:lnTo>
                  <a:lnTo>
                    <a:pt x="13867" y="121583"/>
                  </a:lnTo>
                  <a:lnTo>
                    <a:pt x="12322" y="128648"/>
                  </a:lnTo>
                  <a:lnTo>
                    <a:pt x="10497" y="135738"/>
                  </a:lnTo>
                  <a:lnTo>
                    <a:pt x="9281" y="142844"/>
                  </a:lnTo>
                  <a:lnTo>
                    <a:pt x="8471" y="149961"/>
                  </a:lnTo>
                  <a:lnTo>
                    <a:pt x="7931" y="157086"/>
                  </a:lnTo>
                  <a:lnTo>
                    <a:pt x="7570" y="164215"/>
                  </a:lnTo>
                  <a:lnTo>
                    <a:pt x="7170" y="178482"/>
                  </a:lnTo>
                  <a:lnTo>
                    <a:pt x="6878" y="221308"/>
                  </a:lnTo>
                  <a:lnTo>
                    <a:pt x="6075" y="227653"/>
                  </a:lnTo>
                  <a:lnTo>
                    <a:pt x="4747" y="233470"/>
                  </a:lnTo>
                  <a:lnTo>
                    <a:pt x="3066" y="238934"/>
                  </a:lnTo>
                  <a:lnTo>
                    <a:pt x="1946" y="244163"/>
                  </a:lnTo>
                  <a:lnTo>
                    <a:pt x="1199" y="249236"/>
                  </a:lnTo>
                  <a:lnTo>
                    <a:pt x="702" y="254204"/>
                  </a:lnTo>
                  <a:lnTo>
                    <a:pt x="149" y="263955"/>
                  </a:lnTo>
                  <a:lnTo>
                    <a:pt x="0" y="268776"/>
                  </a:lnTo>
                  <a:lnTo>
                    <a:pt x="696" y="273577"/>
                  </a:lnTo>
                  <a:lnTo>
                    <a:pt x="1954" y="278364"/>
                  </a:lnTo>
                  <a:lnTo>
                    <a:pt x="3585" y="283142"/>
                  </a:lnTo>
                  <a:lnTo>
                    <a:pt x="4674" y="287120"/>
                  </a:lnTo>
                  <a:lnTo>
                    <a:pt x="5399" y="290565"/>
                  </a:lnTo>
                  <a:lnTo>
                    <a:pt x="6205" y="297302"/>
                  </a:lnTo>
                  <a:lnTo>
                    <a:pt x="6421" y="301319"/>
                  </a:lnTo>
                  <a:lnTo>
                    <a:pt x="6850" y="314113"/>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Annotation358"/>
            <p:cNvSpPr/>
            <p:nvPr/>
          </p:nvSpPr>
          <p:spPr>
            <a:xfrm>
              <a:off x="8686800" y="4007341"/>
              <a:ext cx="50007" cy="7053"/>
            </a:xfrm>
            <a:custGeom>
              <a:avLst/>
              <a:gdLst/>
              <a:ahLst/>
              <a:cxnLst/>
              <a:rect l="0" t="0" r="0" b="0"/>
              <a:pathLst>
                <a:path w="50007" h="7053">
                  <a:moveTo>
                    <a:pt x="0" y="7052"/>
                  </a:moveTo>
                  <a:lnTo>
                    <a:pt x="0" y="0"/>
                  </a:lnTo>
                  <a:lnTo>
                    <a:pt x="2118" y="2067"/>
                  </a:lnTo>
                  <a:lnTo>
                    <a:pt x="6152" y="6068"/>
                  </a:lnTo>
                  <a:lnTo>
                    <a:pt x="7276" y="6396"/>
                  </a:lnTo>
                  <a:lnTo>
                    <a:pt x="8819" y="6615"/>
                  </a:lnTo>
                  <a:lnTo>
                    <a:pt x="10642" y="6760"/>
                  </a:lnTo>
                  <a:lnTo>
                    <a:pt x="12651" y="6858"/>
                  </a:lnTo>
                  <a:lnTo>
                    <a:pt x="17000" y="6966"/>
                  </a:lnTo>
                  <a:lnTo>
                    <a:pt x="50006" y="705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12" name="SMARTInkAnnotation359"/>
            <p:cNvSpPr/>
            <p:nvPr/>
          </p:nvSpPr>
          <p:spPr>
            <a:xfrm>
              <a:off x="8793956" y="4000116"/>
              <a:ext cx="35720" cy="149918"/>
            </a:xfrm>
            <a:custGeom>
              <a:avLst/>
              <a:gdLst/>
              <a:ahLst/>
              <a:cxnLst/>
              <a:rect l="0" t="0" r="0" b="0"/>
              <a:pathLst>
                <a:path w="35720" h="149918">
                  <a:moveTo>
                    <a:pt x="35719" y="0"/>
                  </a:moveTo>
                  <a:lnTo>
                    <a:pt x="31927" y="3789"/>
                  </a:lnTo>
                  <a:lnTo>
                    <a:pt x="30809" y="5699"/>
                  </a:lnTo>
                  <a:lnTo>
                    <a:pt x="30064" y="7765"/>
                  </a:lnTo>
                  <a:lnTo>
                    <a:pt x="29237" y="12176"/>
                  </a:lnTo>
                  <a:lnTo>
                    <a:pt x="28869" y="16781"/>
                  </a:lnTo>
                  <a:lnTo>
                    <a:pt x="28706" y="23586"/>
                  </a:lnTo>
                  <a:lnTo>
                    <a:pt x="28663" y="27622"/>
                  </a:lnTo>
                  <a:lnTo>
                    <a:pt x="27840" y="31900"/>
                  </a:lnTo>
                  <a:lnTo>
                    <a:pt x="26497" y="36337"/>
                  </a:lnTo>
                  <a:lnTo>
                    <a:pt x="24809" y="40882"/>
                  </a:lnTo>
                  <a:lnTo>
                    <a:pt x="23683" y="44705"/>
                  </a:lnTo>
                  <a:lnTo>
                    <a:pt x="22932" y="48047"/>
                  </a:lnTo>
                  <a:lnTo>
                    <a:pt x="22431" y="51069"/>
                  </a:lnTo>
                  <a:lnTo>
                    <a:pt x="21305" y="54669"/>
                  </a:lnTo>
                  <a:lnTo>
                    <a:pt x="19760" y="58656"/>
                  </a:lnTo>
                  <a:lnTo>
                    <a:pt x="17936" y="62900"/>
                  </a:lnTo>
                  <a:lnTo>
                    <a:pt x="16719" y="67316"/>
                  </a:lnTo>
                  <a:lnTo>
                    <a:pt x="15909" y="71847"/>
                  </a:lnTo>
                  <a:lnTo>
                    <a:pt x="15369" y="76453"/>
                  </a:lnTo>
                  <a:lnTo>
                    <a:pt x="15008" y="81111"/>
                  </a:lnTo>
                  <a:lnTo>
                    <a:pt x="14768" y="85802"/>
                  </a:lnTo>
                  <a:lnTo>
                    <a:pt x="14608" y="90516"/>
                  </a:lnTo>
                  <a:lnTo>
                    <a:pt x="13708" y="94452"/>
                  </a:lnTo>
                  <a:lnTo>
                    <a:pt x="12313" y="97869"/>
                  </a:lnTo>
                  <a:lnTo>
                    <a:pt x="10590" y="100941"/>
                  </a:lnTo>
                  <a:lnTo>
                    <a:pt x="9442" y="104575"/>
                  </a:lnTo>
                  <a:lnTo>
                    <a:pt x="8675" y="108584"/>
                  </a:lnTo>
                  <a:lnTo>
                    <a:pt x="8165" y="112843"/>
                  </a:lnTo>
                  <a:lnTo>
                    <a:pt x="7031" y="116476"/>
                  </a:lnTo>
                  <a:lnTo>
                    <a:pt x="5481" y="119691"/>
                  </a:lnTo>
                  <a:lnTo>
                    <a:pt x="3654" y="122627"/>
                  </a:lnTo>
                  <a:lnTo>
                    <a:pt x="2436" y="126965"/>
                  </a:lnTo>
                  <a:lnTo>
                    <a:pt x="1624" y="132236"/>
                  </a:lnTo>
                  <a:lnTo>
                    <a:pt x="0" y="149917"/>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13" name="SMARTInkAnnotation360"/>
            <p:cNvSpPr/>
            <p:nvPr/>
          </p:nvSpPr>
          <p:spPr>
            <a:xfrm>
              <a:off x="8822531" y="3900170"/>
              <a:ext cx="14289" cy="7140"/>
            </a:xfrm>
            <a:custGeom>
              <a:avLst/>
              <a:gdLst/>
              <a:ahLst/>
              <a:cxnLst/>
              <a:rect l="0" t="0" r="0" b="0"/>
              <a:pathLst>
                <a:path w="14289" h="7140">
                  <a:moveTo>
                    <a:pt x="14288" y="7139"/>
                  </a:moveTo>
                  <a:lnTo>
                    <a:pt x="8136" y="992"/>
                  </a:lnTo>
                  <a:lnTo>
                    <a:pt x="7012" y="662"/>
                  </a:lnTo>
                  <a:lnTo>
                    <a:pt x="5469" y="441"/>
                  </a:lnTo>
                  <a:lnTo>
                    <a:pt x="0" y="0"/>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16" name="SMARTInkAnnotation361"/>
            <p:cNvSpPr/>
            <p:nvPr/>
          </p:nvSpPr>
          <p:spPr>
            <a:xfrm>
              <a:off x="8851133" y="3964421"/>
              <a:ext cx="78556" cy="177384"/>
            </a:xfrm>
            <a:custGeom>
              <a:avLst/>
              <a:gdLst/>
              <a:ahLst/>
              <a:cxnLst/>
              <a:rect l="0" t="0" r="0" b="0"/>
              <a:pathLst>
                <a:path w="78556" h="177384">
                  <a:moveTo>
                    <a:pt x="78555" y="0"/>
                  </a:moveTo>
                  <a:lnTo>
                    <a:pt x="40451" y="38077"/>
                  </a:lnTo>
                  <a:lnTo>
                    <a:pt x="38071" y="41249"/>
                  </a:lnTo>
                  <a:lnTo>
                    <a:pt x="35690" y="44950"/>
                  </a:lnTo>
                  <a:lnTo>
                    <a:pt x="33310" y="49004"/>
                  </a:lnTo>
                  <a:lnTo>
                    <a:pt x="30929" y="53293"/>
                  </a:lnTo>
                  <a:lnTo>
                    <a:pt x="26167" y="62289"/>
                  </a:lnTo>
                  <a:lnTo>
                    <a:pt x="19023" y="76272"/>
                  </a:lnTo>
                  <a:lnTo>
                    <a:pt x="16643" y="80197"/>
                  </a:lnTo>
                  <a:lnTo>
                    <a:pt x="14261" y="83607"/>
                  </a:lnTo>
                  <a:lnTo>
                    <a:pt x="11880" y="86673"/>
                  </a:lnTo>
                  <a:lnTo>
                    <a:pt x="10292" y="90304"/>
                  </a:lnTo>
                  <a:lnTo>
                    <a:pt x="9235" y="94310"/>
                  </a:lnTo>
                  <a:lnTo>
                    <a:pt x="8528" y="98568"/>
                  </a:lnTo>
                  <a:lnTo>
                    <a:pt x="8058" y="102994"/>
                  </a:lnTo>
                  <a:lnTo>
                    <a:pt x="7744" y="107530"/>
                  </a:lnTo>
                  <a:lnTo>
                    <a:pt x="7535" y="112140"/>
                  </a:lnTo>
                  <a:lnTo>
                    <a:pt x="6602" y="116007"/>
                  </a:lnTo>
                  <a:lnTo>
                    <a:pt x="5186" y="119379"/>
                  </a:lnTo>
                  <a:lnTo>
                    <a:pt x="3448" y="122419"/>
                  </a:lnTo>
                  <a:lnTo>
                    <a:pt x="2290" y="126033"/>
                  </a:lnTo>
                  <a:lnTo>
                    <a:pt x="1518" y="130028"/>
                  </a:lnTo>
                  <a:lnTo>
                    <a:pt x="1003" y="134278"/>
                  </a:lnTo>
                  <a:lnTo>
                    <a:pt x="659" y="137905"/>
                  </a:lnTo>
                  <a:lnTo>
                    <a:pt x="431" y="141116"/>
                  </a:lnTo>
                  <a:lnTo>
                    <a:pt x="278" y="144050"/>
                  </a:lnTo>
                  <a:lnTo>
                    <a:pt x="109" y="149425"/>
                  </a:lnTo>
                  <a:lnTo>
                    <a:pt x="0" y="159339"/>
                  </a:lnTo>
                  <a:lnTo>
                    <a:pt x="785" y="160957"/>
                  </a:lnTo>
                  <a:lnTo>
                    <a:pt x="2102" y="162037"/>
                  </a:lnTo>
                  <a:lnTo>
                    <a:pt x="3774" y="162756"/>
                  </a:lnTo>
                  <a:lnTo>
                    <a:pt x="4888" y="164029"/>
                  </a:lnTo>
                  <a:lnTo>
                    <a:pt x="5631" y="165671"/>
                  </a:lnTo>
                  <a:lnTo>
                    <a:pt x="6126" y="167559"/>
                  </a:lnTo>
                  <a:lnTo>
                    <a:pt x="7250" y="168817"/>
                  </a:lnTo>
                  <a:lnTo>
                    <a:pt x="8794" y="169657"/>
                  </a:lnTo>
                  <a:lnTo>
                    <a:pt x="10615" y="170216"/>
                  </a:lnTo>
                  <a:lnTo>
                    <a:pt x="11831" y="171382"/>
                  </a:lnTo>
                  <a:lnTo>
                    <a:pt x="12641" y="172953"/>
                  </a:lnTo>
                  <a:lnTo>
                    <a:pt x="13180" y="174793"/>
                  </a:lnTo>
                  <a:lnTo>
                    <a:pt x="14335" y="176020"/>
                  </a:lnTo>
                  <a:lnTo>
                    <a:pt x="15897" y="176837"/>
                  </a:lnTo>
                  <a:lnTo>
                    <a:pt x="17733" y="177383"/>
                  </a:lnTo>
                  <a:lnTo>
                    <a:pt x="19750" y="176953"/>
                  </a:lnTo>
                  <a:lnTo>
                    <a:pt x="21889" y="175874"/>
                  </a:lnTo>
                  <a:lnTo>
                    <a:pt x="27233" y="172231"/>
                  </a:lnTo>
                  <a:lnTo>
                    <a:pt x="28465" y="171139"/>
                  </a:lnTo>
                  <a:lnTo>
                    <a:pt x="34584" y="165266"/>
                  </a:lnTo>
                  <a:lnTo>
                    <a:pt x="35747" y="163323"/>
                  </a:lnTo>
                  <a:lnTo>
                    <a:pt x="37316" y="160441"/>
                  </a:lnTo>
                  <a:lnTo>
                    <a:pt x="39155" y="156933"/>
                  </a:lnTo>
                  <a:lnTo>
                    <a:pt x="40383" y="153801"/>
                  </a:lnTo>
                  <a:lnTo>
                    <a:pt x="41199" y="150920"/>
                  </a:lnTo>
                  <a:lnTo>
                    <a:pt x="41745" y="148206"/>
                  </a:lnTo>
                  <a:lnTo>
                    <a:pt x="42903" y="145604"/>
                  </a:lnTo>
                  <a:lnTo>
                    <a:pt x="44467" y="143076"/>
                  </a:lnTo>
                  <a:lnTo>
                    <a:pt x="46305" y="140597"/>
                  </a:lnTo>
                  <a:lnTo>
                    <a:pt x="48346" y="135728"/>
                  </a:lnTo>
                  <a:lnTo>
                    <a:pt x="49254" y="130920"/>
                  </a:lnTo>
                  <a:lnTo>
                    <a:pt x="49657" y="126138"/>
                  </a:lnTo>
                  <a:lnTo>
                    <a:pt x="50559" y="122959"/>
                  </a:lnTo>
                  <a:lnTo>
                    <a:pt x="51953" y="119255"/>
                  </a:lnTo>
                  <a:lnTo>
                    <a:pt x="53676" y="115197"/>
                  </a:lnTo>
                  <a:lnTo>
                    <a:pt x="54826" y="111700"/>
                  </a:lnTo>
                  <a:lnTo>
                    <a:pt x="55592" y="108575"/>
                  </a:lnTo>
                  <a:lnTo>
                    <a:pt x="56102" y="105698"/>
                  </a:lnTo>
                  <a:lnTo>
                    <a:pt x="56442" y="102194"/>
                  </a:lnTo>
                  <a:lnTo>
                    <a:pt x="56670" y="98271"/>
                  </a:lnTo>
                  <a:lnTo>
                    <a:pt x="56922" y="90476"/>
                  </a:lnTo>
                  <a:lnTo>
                    <a:pt x="57033" y="84367"/>
                  </a:lnTo>
                  <a:lnTo>
                    <a:pt x="56270" y="81627"/>
                  </a:lnTo>
                  <a:lnTo>
                    <a:pt x="54967" y="79008"/>
                  </a:lnTo>
                  <a:lnTo>
                    <a:pt x="53304" y="76468"/>
                  </a:lnTo>
                  <a:lnTo>
                    <a:pt x="51456" y="71531"/>
                  </a:lnTo>
                  <a:lnTo>
                    <a:pt x="50636" y="66693"/>
                  </a:lnTo>
                  <a:lnTo>
                    <a:pt x="50272" y="61898"/>
                  </a:lnTo>
                  <a:lnTo>
                    <a:pt x="50109" y="57123"/>
                  </a:lnTo>
                  <a:lnTo>
                    <a:pt x="50066" y="54740"/>
                  </a:lnTo>
                  <a:lnTo>
                    <a:pt x="49243" y="52357"/>
                  </a:lnTo>
                  <a:lnTo>
                    <a:pt x="47901" y="49976"/>
                  </a:lnTo>
                  <a:lnTo>
                    <a:pt x="43133" y="43251"/>
                  </a:lnTo>
                  <a:lnTo>
                    <a:pt x="40851" y="43019"/>
                  </a:lnTo>
                  <a:lnTo>
                    <a:pt x="36711" y="42870"/>
                  </a:lnTo>
                  <a:lnTo>
                    <a:pt x="29630" y="42836"/>
                  </a:lnTo>
                  <a:lnTo>
                    <a:pt x="28476" y="43629"/>
                  </a:lnTo>
                  <a:lnTo>
                    <a:pt x="26912" y="44950"/>
                  </a:lnTo>
                  <a:lnTo>
                    <a:pt x="21405" y="4997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17" name="SMARTInkAnnotation362"/>
            <p:cNvSpPr/>
            <p:nvPr/>
          </p:nvSpPr>
          <p:spPr>
            <a:xfrm>
              <a:off x="8872545" y="4057227"/>
              <a:ext cx="111188" cy="192753"/>
            </a:xfrm>
            <a:custGeom>
              <a:avLst/>
              <a:gdLst/>
              <a:ahLst/>
              <a:cxnLst/>
              <a:rect l="0" t="0" r="0" b="0"/>
              <a:pathLst>
                <a:path w="111188" h="192753">
                  <a:moveTo>
                    <a:pt x="78574" y="0"/>
                  </a:moveTo>
                  <a:lnTo>
                    <a:pt x="78574" y="3789"/>
                  </a:lnTo>
                  <a:lnTo>
                    <a:pt x="77781" y="6493"/>
                  </a:lnTo>
                  <a:lnTo>
                    <a:pt x="76456" y="9881"/>
                  </a:lnTo>
                  <a:lnTo>
                    <a:pt x="74782" y="13726"/>
                  </a:lnTo>
                  <a:lnTo>
                    <a:pt x="73664" y="17083"/>
                  </a:lnTo>
                  <a:lnTo>
                    <a:pt x="72423" y="22928"/>
                  </a:lnTo>
                  <a:lnTo>
                    <a:pt x="71299" y="26390"/>
                  </a:lnTo>
                  <a:lnTo>
                    <a:pt x="69755" y="30286"/>
                  </a:lnTo>
                  <a:lnTo>
                    <a:pt x="67933" y="34468"/>
                  </a:lnTo>
                  <a:lnTo>
                    <a:pt x="65923" y="38050"/>
                  </a:lnTo>
                  <a:lnTo>
                    <a:pt x="63790" y="41231"/>
                  </a:lnTo>
                  <a:lnTo>
                    <a:pt x="61574" y="44145"/>
                  </a:lnTo>
                  <a:lnTo>
                    <a:pt x="60097" y="47674"/>
                  </a:lnTo>
                  <a:lnTo>
                    <a:pt x="59113" y="51613"/>
                  </a:lnTo>
                  <a:lnTo>
                    <a:pt x="58456" y="55825"/>
                  </a:lnTo>
                  <a:lnTo>
                    <a:pt x="57225" y="60220"/>
                  </a:lnTo>
                  <a:lnTo>
                    <a:pt x="55610" y="64737"/>
                  </a:lnTo>
                  <a:lnTo>
                    <a:pt x="53739" y="69334"/>
                  </a:lnTo>
                  <a:lnTo>
                    <a:pt x="51699" y="73985"/>
                  </a:lnTo>
                  <a:lnTo>
                    <a:pt x="47314" y="83384"/>
                  </a:lnTo>
                  <a:lnTo>
                    <a:pt x="40384" y="97594"/>
                  </a:lnTo>
                  <a:lnTo>
                    <a:pt x="38033" y="101551"/>
                  </a:lnTo>
                  <a:lnTo>
                    <a:pt x="35671" y="104981"/>
                  </a:lnTo>
                  <a:lnTo>
                    <a:pt x="33304" y="108062"/>
                  </a:lnTo>
                  <a:lnTo>
                    <a:pt x="30931" y="111702"/>
                  </a:lnTo>
                  <a:lnTo>
                    <a:pt x="28556" y="115716"/>
                  </a:lnTo>
                  <a:lnTo>
                    <a:pt x="26178" y="119977"/>
                  </a:lnTo>
                  <a:lnTo>
                    <a:pt x="23800" y="123612"/>
                  </a:lnTo>
                  <a:lnTo>
                    <a:pt x="21421" y="126828"/>
                  </a:lnTo>
                  <a:lnTo>
                    <a:pt x="19041" y="129765"/>
                  </a:lnTo>
                  <a:lnTo>
                    <a:pt x="16660" y="132516"/>
                  </a:lnTo>
                  <a:lnTo>
                    <a:pt x="14279" y="135144"/>
                  </a:lnTo>
                  <a:lnTo>
                    <a:pt x="11899" y="137689"/>
                  </a:lnTo>
                  <a:lnTo>
                    <a:pt x="10310" y="140179"/>
                  </a:lnTo>
                  <a:lnTo>
                    <a:pt x="8547" y="145061"/>
                  </a:lnTo>
                  <a:lnTo>
                    <a:pt x="7763" y="149874"/>
                  </a:lnTo>
                  <a:lnTo>
                    <a:pt x="7554" y="152268"/>
                  </a:lnTo>
                  <a:lnTo>
                    <a:pt x="6621" y="153865"/>
                  </a:lnTo>
                  <a:lnTo>
                    <a:pt x="5205" y="154929"/>
                  </a:lnTo>
                  <a:lnTo>
                    <a:pt x="83" y="157020"/>
                  </a:lnTo>
                  <a:lnTo>
                    <a:pt x="4" y="151401"/>
                  </a:lnTo>
                  <a:lnTo>
                    <a:pt x="0" y="150907"/>
                  </a:lnTo>
                  <a:lnTo>
                    <a:pt x="2113" y="148242"/>
                  </a:lnTo>
                  <a:lnTo>
                    <a:pt x="3787" y="146421"/>
                  </a:lnTo>
                  <a:lnTo>
                    <a:pt x="7764" y="142282"/>
                  </a:lnTo>
                  <a:lnTo>
                    <a:pt x="16785" y="133162"/>
                  </a:lnTo>
                  <a:lnTo>
                    <a:pt x="18332" y="130815"/>
                  </a:lnTo>
                  <a:lnTo>
                    <a:pt x="20049" y="126092"/>
                  </a:lnTo>
                  <a:lnTo>
                    <a:pt x="22930" y="121349"/>
                  </a:lnTo>
                  <a:lnTo>
                    <a:pt x="24809" y="118974"/>
                  </a:lnTo>
                  <a:lnTo>
                    <a:pt x="27649" y="116597"/>
                  </a:lnTo>
                  <a:lnTo>
                    <a:pt x="31130" y="114219"/>
                  </a:lnTo>
                  <a:lnTo>
                    <a:pt x="35038" y="111841"/>
                  </a:lnTo>
                  <a:lnTo>
                    <a:pt x="38438" y="110255"/>
                  </a:lnTo>
                  <a:lnTo>
                    <a:pt x="41498" y="109198"/>
                  </a:lnTo>
                  <a:lnTo>
                    <a:pt x="44332" y="108494"/>
                  </a:lnTo>
                  <a:lnTo>
                    <a:pt x="47015" y="107231"/>
                  </a:lnTo>
                  <a:lnTo>
                    <a:pt x="49596" y="105595"/>
                  </a:lnTo>
                  <a:lnTo>
                    <a:pt x="52112" y="103712"/>
                  </a:lnTo>
                  <a:lnTo>
                    <a:pt x="54582" y="101663"/>
                  </a:lnTo>
                  <a:lnTo>
                    <a:pt x="57023" y="99505"/>
                  </a:lnTo>
                  <a:lnTo>
                    <a:pt x="59444" y="97271"/>
                  </a:lnTo>
                  <a:lnTo>
                    <a:pt x="62646" y="95783"/>
                  </a:lnTo>
                  <a:lnTo>
                    <a:pt x="66368" y="94791"/>
                  </a:lnTo>
                  <a:lnTo>
                    <a:pt x="70436" y="94129"/>
                  </a:lnTo>
                  <a:lnTo>
                    <a:pt x="73942" y="93688"/>
                  </a:lnTo>
                  <a:lnTo>
                    <a:pt x="77074" y="93394"/>
                  </a:lnTo>
                  <a:lnTo>
                    <a:pt x="79956" y="93198"/>
                  </a:lnTo>
                  <a:lnTo>
                    <a:pt x="82670" y="93068"/>
                  </a:lnTo>
                  <a:lnTo>
                    <a:pt x="87803" y="92923"/>
                  </a:lnTo>
                  <a:lnTo>
                    <a:pt x="89489" y="93677"/>
                  </a:lnTo>
                  <a:lnTo>
                    <a:pt x="90613" y="94973"/>
                  </a:lnTo>
                  <a:lnTo>
                    <a:pt x="91362" y="96631"/>
                  </a:lnTo>
                  <a:lnTo>
                    <a:pt x="92657" y="97736"/>
                  </a:lnTo>
                  <a:lnTo>
                    <a:pt x="94312" y="98472"/>
                  </a:lnTo>
                  <a:lnTo>
                    <a:pt x="96209" y="98963"/>
                  </a:lnTo>
                  <a:lnTo>
                    <a:pt x="98268" y="99290"/>
                  </a:lnTo>
                  <a:lnTo>
                    <a:pt x="100434" y="99509"/>
                  </a:lnTo>
                  <a:lnTo>
                    <a:pt x="102672" y="99654"/>
                  </a:lnTo>
                  <a:lnTo>
                    <a:pt x="104165" y="100544"/>
                  </a:lnTo>
                  <a:lnTo>
                    <a:pt x="105159" y="101931"/>
                  </a:lnTo>
                  <a:lnTo>
                    <a:pt x="106265" y="105587"/>
                  </a:lnTo>
                  <a:lnTo>
                    <a:pt x="106756" y="109856"/>
                  </a:lnTo>
                  <a:lnTo>
                    <a:pt x="107681" y="112105"/>
                  </a:lnTo>
                  <a:lnTo>
                    <a:pt x="110824" y="116719"/>
                  </a:lnTo>
                  <a:lnTo>
                    <a:pt x="111187" y="119060"/>
                  </a:lnTo>
                  <a:lnTo>
                    <a:pt x="110635" y="121414"/>
                  </a:lnTo>
                  <a:lnTo>
                    <a:pt x="108698" y="126144"/>
                  </a:lnTo>
                  <a:lnTo>
                    <a:pt x="107837" y="130891"/>
                  </a:lnTo>
                  <a:lnTo>
                    <a:pt x="107455" y="135645"/>
                  </a:lnTo>
                  <a:lnTo>
                    <a:pt x="107285" y="140401"/>
                  </a:lnTo>
                  <a:lnTo>
                    <a:pt x="107176" y="149919"/>
                  </a:lnTo>
                  <a:lnTo>
                    <a:pt x="107167" y="152298"/>
                  </a:lnTo>
                  <a:lnTo>
                    <a:pt x="106367" y="154677"/>
                  </a:lnTo>
                  <a:lnTo>
                    <a:pt x="103361" y="159437"/>
                  </a:lnTo>
                  <a:lnTo>
                    <a:pt x="101497" y="164196"/>
                  </a:lnTo>
                  <a:lnTo>
                    <a:pt x="100668" y="168955"/>
                  </a:lnTo>
                  <a:lnTo>
                    <a:pt x="100300" y="173714"/>
                  </a:lnTo>
                  <a:lnTo>
                    <a:pt x="99408" y="176887"/>
                  </a:lnTo>
                  <a:lnTo>
                    <a:pt x="98020" y="180588"/>
                  </a:lnTo>
                  <a:lnTo>
                    <a:pt x="92861" y="192752"/>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318" name="SMARTInkAnnotation363"/>
            <p:cNvSpPr/>
            <p:nvPr/>
          </p:nvSpPr>
          <p:spPr>
            <a:xfrm>
              <a:off x="8901113" y="4264256"/>
              <a:ext cx="142876" cy="121041"/>
            </a:xfrm>
            <a:custGeom>
              <a:avLst/>
              <a:gdLst/>
              <a:ahLst/>
              <a:cxnLst/>
              <a:rect l="0" t="0" r="0" b="0"/>
              <a:pathLst>
                <a:path w="142876" h="121041">
                  <a:moveTo>
                    <a:pt x="142875" y="0"/>
                  </a:moveTo>
                  <a:lnTo>
                    <a:pt x="118940" y="0"/>
                  </a:lnTo>
                  <a:lnTo>
                    <a:pt x="116600" y="793"/>
                  </a:lnTo>
                  <a:lnTo>
                    <a:pt x="114245" y="2115"/>
                  </a:lnTo>
                  <a:lnTo>
                    <a:pt x="111882" y="3790"/>
                  </a:lnTo>
                  <a:lnTo>
                    <a:pt x="109513" y="4907"/>
                  </a:lnTo>
                  <a:lnTo>
                    <a:pt x="107139" y="5651"/>
                  </a:lnTo>
                  <a:lnTo>
                    <a:pt x="104764" y="6147"/>
                  </a:lnTo>
                  <a:lnTo>
                    <a:pt x="102386" y="6478"/>
                  </a:lnTo>
                  <a:lnTo>
                    <a:pt x="100007" y="6698"/>
                  </a:lnTo>
                  <a:lnTo>
                    <a:pt x="97628" y="6845"/>
                  </a:lnTo>
                  <a:lnTo>
                    <a:pt x="90751" y="7008"/>
                  </a:lnTo>
                  <a:lnTo>
                    <a:pt x="58160" y="7139"/>
                  </a:lnTo>
                  <a:lnTo>
                    <a:pt x="57822" y="7932"/>
                  </a:lnTo>
                  <a:lnTo>
                    <a:pt x="57449" y="10929"/>
                  </a:lnTo>
                  <a:lnTo>
                    <a:pt x="57239" y="13286"/>
                  </a:lnTo>
                  <a:lnTo>
                    <a:pt x="58002" y="13617"/>
                  </a:lnTo>
                  <a:lnTo>
                    <a:pt x="62076" y="14082"/>
                  </a:lnTo>
                  <a:lnTo>
                    <a:pt x="63309" y="14191"/>
                  </a:lnTo>
                  <a:lnTo>
                    <a:pt x="63637" y="15013"/>
                  </a:lnTo>
                  <a:lnTo>
                    <a:pt x="64001" y="18042"/>
                  </a:lnTo>
                  <a:lnTo>
                    <a:pt x="64892" y="19961"/>
                  </a:lnTo>
                  <a:lnTo>
                    <a:pt x="66280" y="22032"/>
                  </a:lnTo>
                  <a:lnTo>
                    <a:pt x="67998" y="24207"/>
                  </a:lnTo>
                  <a:lnTo>
                    <a:pt x="69939" y="25657"/>
                  </a:lnTo>
                  <a:lnTo>
                    <a:pt x="74210" y="27267"/>
                  </a:lnTo>
                  <a:lnTo>
                    <a:pt x="76461" y="28490"/>
                  </a:lnTo>
                  <a:lnTo>
                    <a:pt x="78755" y="30099"/>
                  </a:lnTo>
                  <a:lnTo>
                    <a:pt x="81078" y="31964"/>
                  </a:lnTo>
                  <a:lnTo>
                    <a:pt x="83421" y="34001"/>
                  </a:lnTo>
                  <a:lnTo>
                    <a:pt x="85777" y="36152"/>
                  </a:lnTo>
                  <a:lnTo>
                    <a:pt x="90510" y="40658"/>
                  </a:lnTo>
                  <a:lnTo>
                    <a:pt x="109538" y="59500"/>
                  </a:lnTo>
                  <a:lnTo>
                    <a:pt x="111125" y="61876"/>
                  </a:lnTo>
                  <a:lnTo>
                    <a:pt x="112183" y="64254"/>
                  </a:lnTo>
                  <a:lnTo>
                    <a:pt x="112889" y="66633"/>
                  </a:lnTo>
                  <a:lnTo>
                    <a:pt x="114153" y="69012"/>
                  </a:lnTo>
                  <a:lnTo>
                    <a:pt x="115789" y="71391"/>
                  </a:lnTo>
                  <a:lnTo>
                    <a:pt x="120326" y="77119"/>
                  </a:lnTo>
                  <a:lnTo>
                    <a:pt x="123063" y="80018"/>
                  </a:lnTo>
                  <a:lnTo>
                    <a:pt x="124904" y="81901"/>
                  </a:lnTo>
                  <a:lnTo>
                    <a:pt x="126132" y="83950"/>
                  </a:lnTo>
                  <a:lnTo>
                    <a:pt x="126951" y="86109"/>
                  </a:lnTo>
                  <a:lnTo>
                    <a:pt x="127496" y="88342"/>
                  </a:lnTo>
                  <a:lnTo>
                    <a:pt x="127860" y="90623"/>
                  </a:lnTo>
                  <a:lnTo>
                    <a:pt x="128103" y="92937"/>
                  </a:lnTo>
                  <a:lnTo>
                    <a:pt x="128265" y="95273"/>
                  </a:lnTo>
                  <a:lnTo>
                    <a:pt x="127578" y="97624"/>
                  </a:lnTo>
                  <a:lnTo>
                    <a:pt x="126327" y="99985"/>
                  </a:lnTo>
                  <a:lnTo>
                    <a:pt x="124698" y="102351"/>
                  </a:lnTo>
                  <a:lnTo>
                    <a:pt x="122821" y="103929"/>
                  </a:lnTo>
                  <a:lnTo>
                    <a:pt x="120774" y="104981"/>
                  </a:lnTo>
                  <a:lnTo>
                    <a:pt x="118615" y="105682"/>
                  </a:lnTo>
                  <a:lnTo>
                    <a:pt x="117178" y="106943"/>
                  </a:lnTo>
                  <a:lnTo>
                    <a:pt x="116218" y="108577"/>
                  </a:lnTo>
                  <a:lnTo>
                    <a:pt x="115578" y="110459"/>
                  </a:lnTo>
                  <a:lnTo>
                    <a:pt x="114358" y="111714"/>
                  </a:lnTo>
                  <a:lnTo>
                    <a:pt x="112752" y="112550"/>
                  </a:lnTo>
                  <a:lnTo>
                    <a:pt x="110887" y="113108"/>
                  </a:lnTo>
                  <a:lnTo>
                    <a:pt x="106697" y="115843"/>
                  </a:lnTo>
                  <a:lnTo>
                    <a:pt x="104469" y="117683"/>
                  </a:lnTo>
                  <a:lnTo>
                    <a:pt x="102189" y="118909"/>
                  </a:lnTo>
                  <a:lnTo>
                    <a:pt x="99876" y="119727"/>
                  </a:lnTo>
                  <a:lnTo>
                    <a:pt x="97541" y="120272"/>
                  </a:lnTo>
                  <a:lnTo>
                    <a:pt x="94395" y="120636"/>
                  </a:lnTo>
                  <a:lnTo>
                    <a:pt x="90711" y="120878"/>
                  </a:lnTo>
                  <a:lnTo>
                    <a:pt x="86667" y="121040"/>
                  </a:lnTo>
                  <a:lnTo>
                    <a:pt x="83178" y="120354"/>
                  </a:lnTo>
                  <a:lnTo>
                    <a:pt x="80057" y="119104"/>
                  </a:lnTo>
                  <a:lnTo>
                    <a:pt x="77185" y="117477"/>
                  </a:lnTo>
                  <a:lnTo>
                    <a:pt x="73681" y="116393"/>
                  </a:lnTo>
                  <a:lnTo>
                    <a:pt x="69758" y="115669"/>
                  </a:lnTo>
                  <a:lnTo>
                    <a:pt x="65555" y="115188"/>
                  </a:lnTo>
                  <a:lnTo>
                    <a:pt x="61960" y="114073"/>
                  </a:lnTo>
                  <a:lnTo>
                    <a:pt x="58769" y="112537"/>
                  </a:lnTo>
                  <a:lnTo>
                    <a:pt x="55848" y="110719"/>
                  </a:lnTo>
                  <a:lnTo>
                    <a:pt x="53107" y="109508"/>
                  </a:lnTo>
                  <a:lnTo>
                    <a:pt x="50486" y="108700"/>
                  </a:lnTo>
                  <a:lnTo>
                    <a:pt x="47944" y="108162"/>
                  </a:lnTo>
                  <a:lnTo>
                    <a:pt x="44663" y="107009"/>
                  </a:lnTo>
                  <a:lnTo>
                    <a:pt x="40888" y="105448"/>
                  </a:lnTo>
                  <a:lnTo>
                    <a:pt x="36783" y="103614"/>
                  </a:lnTo>
                  <a:lnTo>
                    <a:pt x="33253" y="101598"/>
                  </a:lnTo>
                  <a:lnTo>
                    <a:pt x="30105" y="99461"/>
                  </a:lnTo>
                  <a:lnTo>
                    <a:pt x="27214" y="97243"/>
                  </a:lnTo>
                  <a:lnTo>
                    <a:pt x="24493" y="94971"/>
                  </a:lnTo>
                  <a:lnTo>
                    <a:pt x="21884" y="92663"/>
                  </a:lnTo>
                  <a:lnTo>
                    <a:pt x="19352" y="90331"/>
                  </a:lnTo>
                  <a:lnTo>
                    <a:pt x="16076" y="87984"/>
                  </a:lnTo>
                  <a:lnTo>
                    <a:pt x="12305" y="85625"/>
                  </a:lnTo>
                  <a:lnTo>
                    <a:pt x="0" y="78529"/>
                  </a:lnTo>
                </a:path>
              </a:pathLst>
            </a:custGeom>
            <a:ln w="38100" cap="flat" cmpd="sng" algn="ctr">
              <a:solidFill>
                <a:srgbClr val="009300"/>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smtClean="0"/>
              <a:t>Question 2</a:t>
            </a:r>
          </a:p>
        </p:txBody>
      </p:sp>
      <p:sp>
        <p:nvSpPr>
          <p:cNvPr id="14339" name="Rectangle 3"/>
          <p:cNvSpPr>
            <a:spLocks noGrp="1" noChangeArrowheads="1"/>
          </p:cNvSpPr>
          <p:nvPr>
            <p:ph idx="1"/>
          </p:nvPr>
        </p:nvSpPr>
        <p:spPr/>
        <p:txBody>
          <a:bodyPr/>
          <a:lstStyle/>
          <a:p>
            <a:pPr>
              <a:buFont typeface="Wingdings" pitchFamily="2" charset="2"/>
              <a:buNone/>
            </a:pPr>
            <a:r>
              <a:rPr lang="en-US" smtClean="0"/>
              <a:t>	In a town, each person gets a different telephone number. If no telephone number can start with a 0 or a 1, how many different 7-digit telephone numbers can be registered in that town? </a:t>
            </a:r>
          </a:p>
        </p:txBody>
      </p:sp>
      <p:sp>
        <p:nvSpPr>
          <p:cNvPr id="2" name="SMARTInkAnnotation283"/>
          <p:cNvSpPr/>
          <p:nvPr/>
        </p:nvSpPr>
        <p:spPr>
          <a:xfrm>
            <a:off x="2350294" y="4478425"/>
            <a:ext cx="471488" cy="42834"/>
          </a:xfrm>
          <a:custGeom>
            <a:avLst/>
            <a:gdLst/>
            <a:ahLst/>
            <a:cxnLst/>
            <a:rect l="0" t="0" r="0" b="0"/>
            <a:pathLst>
              <a:path w="471488" h="42834">
                <a:moveTo>
                  <a:pt x="0" y="0"/>
                </a:moveTo>
                <a:lnTo>
                  <a:pt x="9943" y="0"/>
                </a:lnTo>
                <a:lnTo>
                  <a:pt x="12185" y="793"/>
                </a:lnTo>
                <a:lnTo>
                  <a:pt x="14473" y="2115"/>
                </a:lnTo>
                <a:lnTo>
                  <a:pt x="16793" y="3789"/>
                </a:lnTo>
                <a:lnTo>
                  <a:pt x="19132" y="4906"/>
                </a:lnTo>
                <a:lnTo>
                  <a:pt x="23849" y="6147"/>
                </a:lnTo>
                <a:lnTo>
                  <a:pt x="38254" y="6943"/>
                </a:lnTo>
                <a:lnTo>
                  <a:pt x="51683" y="7100"/>
                </a:lnTo>
                <a:lnTo>
                  <a:pt x="146645" y="7138"/>
                </a:lnTo>
                <a:lnTo>
                  <a:pt x="152532" y="7931"/>
                </a:lnTo>
                <a:lnTo>
                  <a:pt x="158838" y="9254"/>
                </a:lnTo>
                <a:lnTo>
                  <a:pt x="165423" y="10928"/>
                </a:lnTo>
                <a:lnTo>
                  <a:pt x="172194" y="12045"/>
                </a:lnTo>
                <a:lnTo>
                  <a:pt x="186068" y="13285"/>
                </a:lnTo>
                <a:lnTo>
                  <a:pt x="200172" y="13837"/>
                </a:lnTo>
                <a:lnTo>
                  <a:pt x="221500" y="14147"/>
                </a:lnTo>
                <a:lnTo>
                  <a:pt x="246247" y="14252"/>
                </a:lnTo>
                <a:lnTo>
                  <a:pt x="252271" y="15053"/>
                </a:lnTo>
                <a:lnTo>
                  <a:pt x="258668" y="16381"/>
                </a:lnTo>
                <a:lnTo>
                  <a:pt x="265314" y="18060"/>
                </a:lnTo>
                <a:lnTo>
                  <a:pt x="272126" y="19178"/>
                </a:lnTo>
                <a:lnTo>
                  <a:pt x="286044" y="20422"/>
                </a:lnTo>
                <a:lnTo>
                  <a:pt x="293090" y="21547"/>
                </a:lnTo>
                <a:lnTo>
                  <a:pt x="300168" y="23090"/>
                </a:lnTo>
                <a:lnTo>
                  <a:pt x="307268" y="24911"/>
                </a:lnTo>
                <a:lnTo>
                  <a:pt x="313589" y="26126"/>
                </a:lnTo>
                <a:lnTo>
                  <a:pt x="319391" y="26936"/>
                </a:lnTo>
                <a:lnTo>
                  <a:pt x="330864" y="27836"/>
                </a:lnTo>
                <a:lnTo>
                  <a:pt x="343900" y="28236"/>
                </a:lnTo>
                <a:lnTo>
                  <a:pt x="349917" y="29136"/>
                </a:lnTo>
                <a:lnTo>
                  <a:pt x="355515" y="30528"/>
                </a:lnTo>
                <a:lnTo>
                  <a:pt x="360835" y="32250"/>
                </a:lnTo>
                <a:lnTo>
                  <a:pt x="366763" y="33399"/>
                </a:lnTo>
                <a:lnTo>
                  <a:pt x="379699" y="34674"/>
                </a:lnTo>
                <a:lnTo>
                  <a:pt x="391270" y="35241"/>
                </a:lnTo>
                <a:lnTo>
                  <a:pt x="401704" y="35492"/>
                </a:lnTo>
                <a:lnTo>
                  <a:pt x="411633" y="35605"/>
                </a:lnTo>
                <a:lnTo>
                  <a:pt x="415709" y="36428"/>
                </a:lnTo>
                <a:lnTo>
                  <a:pt x="419221" y="37770"/>
                </a:lnTo>
                <a:lnTo>
                  <a:pt x="422355" y="39458"/>
                </a:lnTo>
                <a:lnTo>
                  <a:pt x="425239" y="39790"/>
                </a:lnTo>
                <a:lnTo>
                  <a:pt x="427955" y="39217"/>
                </a:lnTo>
                <a:lnTo>
                  <a:pt x="430560" y="38044"/>
                </a:lnTo>
                <a:lnTo>
                  <a:pt x="437687" y="36738"/>
                </a:lnTo>
                <a:lnTo>
                  <a:pt x="447613" y="35901"/>
                </a:lnTo>
                <a:lnTo>
                  <a:pt x="449221" y="36625"/>
                </a:lnTo>
                <a:lnTo>
                  <a:pt x="451087" y="37901"/>
                </a:lnTo>
                <a:lnTo>
                  <a:pt x="453124" y="39545"/>
                </a:lnTo>
                <a:lnTo>
                  <a:pt x="455277" y="40641"/>
                </a:lnTo>
                <a:lnTo>
                  <a:pt x="459785" y="41859"/>
                </a:lnTo>
                <a:lnTo>
                  <a:pt x="463943" y="42748"/>
                </a:lnTo>
                <a:lnTo>
                  <a:pt x="471487" y="42833"/>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 name="SMARTInkAnnotation284"/>
          <p:cNvSpPr/>
          <p:nvPr/>
        </p:nvSpPr>
        <p:spPr>
          <a:xfrm>
            <a:off x="3043238" y="4464441"/>
            <a:ext cx="371476" cy="20131"/>
          </a:xfrm>
          <a:custGeom>
            <a:avLst/>
            <a:gdLst/>
            <a:ahLst/>
            <a:cxnLst/>
            <a:rect l="0" t="0" r="0" b="0"/>
            <a:pathLst>
              <a:path w="371476" h="20131">
                <a:moveTo>
                  <a:pt x="0" y="6845"/>
                </a:moveTo>
                <a:lnTo>
                  <a:pt x="0" y="0"/>
                </a:lnTo>
                <a:lnTo>
                  <a:pt x="0" y="5878"/>
                </a:lnTo>
                <a:lnTo>
                  <a:pt x="793" y="6200"/>
                </a:lnTo>
                <a:lnTo>
                  <a:pt x="9942" y="6760"/>
                </a:lnTo>
                <a:lnTo>
                  <a:pt x="29999" y="6837"/>
                </a:lnTo>
                <a:lnTo>
                  <a:pt x="32699" y="7633"/>
                </a:lnTo>
                <a:lnTo>
                  <a:pt x="35293" y="8957"/>
                </a:lnTo>
                <a:lnTo>
                  <a:pt x="37816" y="10632"/>
                </a:lnTo>
                <a:lnTo>
                  <a:pt x="41086" y="11749"/>
                </a:lnTo>
                <a:lnTo>
                  <a:pt x="44853" y="12494"/>
                </a:lnTo>
                <a:lnTo>
                  <a:pt x="48952" y="12991"/>
                </a:lnTo>
                <a:lnTo>
                  <a:pt x="55623" y="13542"/>
                </a:lnTo>
                <a:lnTo>
                  <a:pt x="62821" y="13788"/>
                </a:lnTo>
                <a:lnTo>
                  <a:pt x="73958" y="13897"/>
                </a:lnTo>
                <a:lnTo>
                  <a:pt x="79468" y="13133"/>
                </a:lnTo>
                <a:lnTo>
                  <a:pt x="84728" y="11830"/>
                </a:lnTo>
                <a:lnTo>
                  <a:pt x="89823" y="10168"/>
                </a:lnTo>
                <a:lnTo>
                  <a:pt x="94807" y="9853"/>
                </a:lnTo>
                <a:lnTo>
                  <a:pt x="99717" y="10437"/>
                </a:lnTo>
                <a:lnTo>
                  <a:pt x="104577" y="11620"/>
                </a:lnTo>
                <a:lnTo>
                  <a:pt x="110199" y="11614"/>
                </a:lnTo>
                <a:lnTo>
                  <a:pt x="116329" y="10817"/>
                </a:lnTo>
                <a:lnTo>
                  <a:pt x="122796" y="9493"/>
                </a:lnTo>
                <a:lnTo>
                  <a:pt x="128695" y="8610"/>
                </a:lnTo>
                <a:lnTo>
                  <a:pt x="134215" y="8022"/>
                </a:lnTo>
                <a:lnTo>
                  <a:pt x="139483" y="7629"/>
                </a:lnTo>
                <a:lnTo>
                  <a:pt x="145376" y="7368"/>
                </a:lnTo>
                <a:lnTo>
                  <a:pt x="158274" y="7077"/>
                </a:lnTo>
                <a:lnTo>
                  <a:pt x="261615" y="6845"/>
                </a:lnTo>
                <a:lnTo>
                  <a:pt x="266485" y="7638"/>
                </a:lnTo>
                <a:lnTo>
                  <a:pt x="271319" y="8960"/>
                </a:lnTo>
                <a:lnTo>
                  <a:pt x="276129" y="10635"/>
                </a:lnTo>
                <a:lnTo>
                  <a:pt x="280923" y="11751"/>
                </a:lnTo>
                <a:lnTo>
                  <a:pt x="285706" y="12495"/>
                </a:lnTo>
                <a:lnTo>
                  <a:pt x="290484" y="12992"/>
                </a:lnTo>
                <a:lnTo>
                  <a:pt x="300024" y="13543"/>
                </a:lnTo>
                <a:lnTo>
                  <a:pt x="312204" y="13853"/>
                </a:lnTo>
                <a:lnTo>
                  <a:pt x="334662" y="13976"/>
                </a:lnTo>
                <a:lnTo>
                  <a:pt x="338201" y="14772"/>
                </a:lnTo>
                <a:lnTo>
                  <a:pt x="341355" y="16095"/>
                </a:lnTo>
                <a:lnTo>
                  <a:pt x="348327" y="20130"/>
                </a:lnTo>
                <a:lnTo>
                  <a:pt x="349693" y="19667"/>
                </a:lnTo>
                <a:lnTo>
                  <a:pt x="351397" y="18566"/>
                </a:lnTo>
                <a:lnTo>
                  <a:pt x="353327" y="17039"/>
                </a:lnTo>
                <a:lnTo>
                  <a:pt x="356201" y="16020"/>
                </a:lnTo>
                <a:lnTo>
                  <a:pt x="359705" y="15341"/>
                </a:lnTo>
                <a:lnTo>
                  <a:pt x="371475" y="1398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SMARTInkAnnotation285"/>
          <p:cNvSpPr/>
          <p:nvPr/>
        </p:nvSpPr>
        <p:spPr>
          <a:xfrm>
            <a:off x="3650456" y="4421339"/>
            <a:ext cx="378620" cy="28531"/>
          </a:xfrm>
          <a:custGeom>
            <a:avLst/>
            <a:gdLst/>
            <a:ahLst/>
            <a:cxnLst/>
            <a:rect l="0" t="0" r="0" b="0"/>
            <a:pathLst>
              <a:path w="378620" h="28531">
                <a:moveTo>
                  <a:pt x="0" y="28530"/>
                </a:moveTo>
                <a:lnTo>
                  <a:pt x="3793" y="24740"/>
                </a:lnTo>
                <a:lnTo>
                  <a:pt x="5703" y="23623"/>
                </a:lnTo>
                <a:lnTo>
                  <a:pt x="7771" y="22879"/>
                </a:lnTo>
                <a:lnTo>
                  <a:pt x="12185" y="22052"/>
                </a:lnTo>
                <a:lnTo>
                  <a:pt x="23603" y="21522"/>
                </a:lnTo>
                <a:lnTo>
                  <a:pt x="27642" y="21478"/>
                </a:lnTo>
                <a:lnTo>
                  <a:pt x="31922" y="20656"/>
                </a:lnTo>
                <a:lnTo>
                  <a:pt x="36362" y="19315"/>
                </a:lnTo>
                <a:lnTo>
                  <a:pt x="40910" y="17627"/>
                </a:lnTo>
                <a:lnTo>
                  <a:pt x="45530" y="16502"/>
                </a:lnTo>
                <a:lnTo>
                  <a:pt x="50197" y="15752"/>
                </a:lnTo>
                <a:lnTo>
                  <a:pt x="59616" y="14919"/>
                </a:lnTo>
                <a:lnTo>
                  <a:pt x="69094" y="14548"/>
                </a:lnTo>
                <a:lnTo>
                  <a:pt x="74638" y="13657"/>
                </a:lnTo>
                <a:lnTo>
                  <a:pt x="80715" y="12269"/>
                </a:lnTo>
                <a:lnTo>
                  <a:pt x="87148" y="10550"/>
                </a:lnTo>
                <a:lnTo>
                  <a:pt x="93024" y="9405"/>
                </a:lnTo>
                <a:lnTo>
                  <a:pt x="98528" y="8641"/>
                </a:lnTo>
                <a:lnTo>
                  <a:pt x="108878" y="7792"/>
                </a:lnTo>
                <a:lnTo>
                  <a:pt x="118769" y="7415"/>
                </a:lnTo>
                <a:lnTo>
                  <a:pt x="137056" y="7202"/>
                </a:lnTo>
                <a:lnTo>
                  <a:pt x="143758" y="6379"/>
                </a:lnTo>
                <a:lnTo>
                  <a:pt x="150608" y="5037"/>
                </a:lnTo>
                <a:lnTo>
                  <a:pt x="157555" y="3350"/>
                </a:lnTo>
                <a:lnTo>
                  <a:pt x="164568" y="2225"/>
                </a:lnTo>
                <a:lnTo>
                  <a:pt x="171625" y="1474"/>
                </a:lnTo>
                <a:lnTo>
                  <a:pt x="178710" y="974"/>
                </a:lnTo>
                <a:lnTo>
                  <a:pt x="185021" y="641"/>
                </a:lnTo>
                <a:lnTo>
                  <a:pt x="196267" y="271"/>
                </a:lnTo>
                <a:lnTo>
                  <a:pt x="229046" y="13"/>
                </a:lnTo>
                <a:lnTo>
                  <a:pt x="236041" y="0"/>
                </a:lnTo>
                <a:lnTo>
                  <a:pt x="242292" y="784"/>
                </a:lnTo>
                <a:lnTo>
                  <a:pt x="248047" y="2101"/>
                </a:lnTo>
                <a:lnTo>
                  <a:pt x="253471" y="3772"/>
                </a:lnTo>
                <a:lnTo>
                  <a:pt x="258675" y="4886"/>
                </a:lnTo>
                <a:lnTo>
                  <a:pt x="263731" y="5628"/>
                </a:lnTo>
                <a:lnTo>
                  <a:pt x="274376" y="6453"/>
                </a:lnTo>
                <a:lnTo>
                  <a:pt x="287045" y="6820"/>
                </a:lnTo>
                <a:lnTo>
                  <a:pt x="314991" y="7088"/>
                </a:lnTo>
                <a:lnTo>
                  <a:pt x="318738" y="7889"/>
                </a:lnTo>
                <a:lnTo>
                  <a:pt x="322824" y="9217"/>
                </a:lnTo>
                <a:lnTo>
                  <a:pt x="327134" y="10895"/>
                </a:lnTo>
                <a:lnTo>
                  <a:pt x="330802" y="12014"/>
                </a:lnTo>
                <a:lnTo>
                  <a:pt x="334041" y="12760"/>
                </a:lnTo>
                <a:lnTo>
                  <a:pt x="339757" y="13589"/>
                </a:lnTo>
                <a:lnTo>
                  <a:pt x="349894" y="14121"/>
                </a:lnTo>
                <a:lnTo>
                  <a:pt x="362912" y="14244"/>
                </a:lnTo>
                <a:lnTo>
                  <a:pt x="378619" y="14252"/>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 name="SMARTInkAnnotation286"/>
          <p:cNvSpPr/>
          <p:nvPr/>
        </p:nvSpPr>
        <p:spPr>
          <a:xfrm>
            <a:off x="4279106" y="4442730"/>
            <a:ext cx="407195" cy="28557"/>
          </a:xfrm>
          <a:custGeom>
            <a:avLst/>
            <a:gdLst/>
            <a:ahLst/>
            <a:cxnLst/>
            <a:rect l="0" t="0" r="0" b="0"/>
            <a:pathLst>
              <a:path w="407195" h="28557">
                <a:moveTo>
                  <a:pt x="0" y="7139"/>
                </a:moveTo>
                <a:lnTo>
                  <a:pt x="69388" y="7139"/>
                </a:lnTo>
                <a:lnTo>
                  <a:pt x="74833" y="6346"/>
                </a:lnTo>
                <a:lnTo>
                  <a:pt x="80845" y="5024"/>
                </a:lnTo>
                <a:lnTo>
                  <a:pt x="87234" y="3349"/>
                </a:lnTo>
                <a:lnTo>
                  <a:pt x="93081" y="2232"/>
                </a:lnTo>
                <a:lnTo>
                  <a:pt x="98567" y="1488"/>
                </a:lnTo>
                <a:lnTo>
                  <a:pt x="108895" y="661"/>
                </a:lnTo>
                <a:lnTo>
                  <a:pt x="118777" y="294"/>
                </a:lnTo>
                <a:lnTo>
                  <a:pt x="148492" y="39"/>
                </a:lnTo>
                <a:lnTo>
                  <a:pt x="283360" y="0"/>
                </a:lnTo>
                <a:lnTo>
                  <a:pt x="288126" y="793"/>
                </a:lnTo>
                <a:lnTo>
                  <a:pt x="292890" y="2115"/>
                </a:lnTo>
                <a:lnTo>
                  <a:pt x="297654" y="3789"/>
                </a:lnTo>
                <a:lnTo>
                  <a:pt x="302417" y="4906"/>
                </a:lnTo>
                <a:lnTo>
                  <a:pt x="307180" y="5650"/>
                </a:lnTo>
                <a:lnTo>
                  <a:pt x="315912" y="6477"/>
                </a:lnTo>
                <a:lnTo>
                  <a:pt x="322439" y="6845"/>
                </a:lnTo>
                <a:lnTo>
                  <a:pt x="326084" y="7736"/>
                </a:lnTo>
                <a:lnTo>
                  <a:pt x="330102" y="9123"/>
                </a:lnTo>
                <a:lnTo>
                  <a:pt x="334368" y="10842"/>
                </a:lnTo>
                <a:lnTo>
                  <a:pt x="338800" y="11987"/>
                </a:lnTo>
                <a:lnTo>
                  <a:pt x="343342" y="12750"/>
                </a:lnTo>
                <a:lnTo>
                  <a:pt x="351828" y="13599"/>
                </a:lnTo>
                <a:lnTo>
                  <a:pt x="363744" y="14144"/>
                </a:lnTo>
                <a:lnTo>
                  <a:pt x="366321" y="14189"/>
                </a:lnTo>
                <a:lnTo>
                  <a:pt x="368039" y="15011"/>
                </a:lnTo>
                <a:lnTo>
                  <a:pt x="369184" y="16354"/>
                </a:lnTo>
                <a:lnTo>
                  <a:pt x="369948" y="18041"/>
                </a:lnTo>
                <a:lnTo>
                  <a:pt x="371251" y="19166"/>
                </a:lnTo>
                <a:lnTo>
                  <a:pt x="372914" y="19917"/>
                </a:lnTo>
                <a:lnTo>
                  <a:pt x="376876" y="20750"/>
                </a:lnTo>
                <a:lnTo>
                  <a:pt x="388228" y="21329"/>
                </a:lnTo>
                <a:lnTo>
                  <a:pt x="396288" y="21409"/>
                </a:lnTo>
                <a:lnTo>
                  <a:pt x="397542" y="22205"/>
                </a:lnTo>
                <a:lnTo>
                  <a:pt x="398378" y="23528"/>
                </a:lnTo>
                <a:lnTo>
                  <a:pt x="398936" y="25204"/>
                </a:lnTo>
                <a:lnTo>
                  <a:pt x="400101" y="26321"/>
                </a:lnTo>
                <a:lnTo>
                  <a:pt x="401671" y="27066"/>
                </a:lnTo>
                <a:lnTo>
                  <a:pt x="407194" y="28556"/>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SMARTInkAnnotation287"/>
          <p:cNvSpPr/>
          <p:nvPr/>
        </p:nvSpPr>
        <p:spPr>
          <a:xfrm>
            <a:off x="4900613" y="4471288"/>
            <a:ext cx="457201" cy="14276"/>
          </a:xfrm>
          <a:custGeom>
            <a:avLst/>
            <a:gdLst/>
            <a:ahLst/>
            <a:cxnLst/>
            <a:rect l="0" t="0" r="0" b="0"/>
            <a:pathLst>
              <a:path w="457201" h="14276">
                <a:moveTo>
                  <a:pt x="0" y="7137"/>
                </a:moveTo>
                <a:lnTo>
                  <a:pt x="3792" y="7137"/>
                </a:lnTo>
                <a:lnTo>
                  <a:pt x="6497" y="6344"/>
                </a:lnTo>
                <a:lnTo>
                  <a:pt x="9886" y="5022"/>
                </a:lnTo>
                <a:lnTo>
                  <a:pt x="13735" y="3347"/>
                </a:lnTo>
                <a:lnTo>
                  <a:pt x="17094" y="2230"/>
                </a:lnTo>
                <a:lnTo>
                  <a:pt x="20127" y="1486"/>
                </a:lnTo>
                <a:lnTo>
                  <a:pt x="22943" y="990"/>
                </a:lnTo>
                <a:lnTo>
                  <a:pt x="26408" y="659"/>
                </a:lnTo>
                <a:lnTo>
                  <a:pt x="34491" y="292"/>
                </a:lnTo>
                <a:lnTo>
                  <a:pt x="47705" y="56"/>
                </a:lnTo>
                <a:lnTo>
                  <a:pt x="87232" y="0"/>
                </a:lnTo>
                <a:lnTo>
                  <a:pt x="93079" y="793"/>
                </a:lnTo>
                <a:lnTo>
                  <a:pt x="98566" y="2114"/>
                </a:lnTo>
                <a:lnTo>
                  <a:pt x="103810" y="3788"/>
                </a:lnTo>
                <a:lnTo>
                  <a:pt x="108894" y="4905"/>
                </a:lnTo>
                <a:lnTo>
                  <a:pt x="113871" y="5649"/>
                </a:lnTo>
                <a:lnTo>
                  <a:pt x="118776" y="6145"/>
                </a:lnTo>
                <a:lnTo>
                  <a:pt x="123634" y="6475"/>
                </a:lnTo>
                <a:lnTo>
                  <a:pt x="133264" y="6843"/>
                </a:lnTo>
                <a:lnTo>
                  <a:pt x="158086" y="7079"/>
                </a:lnTo>
                <a:lnTo>
                  <a:pt x="189210" y="7129"/>
                </a:lnTo>
                <a:lnTo>
                  <a:pt x="195196" y="7925"/>
                </a:lnTo>
                <a:lnTo>
                  <a:pt x="201568" y="9248"/>
                </a:lnTo>
                <a:lnTo>
                  <a:pt x="208197" y="10924"/>
                </a:lnTo>
                <a:lnTo>
                  <a:pt x="214998" y="12041"/>
                </a:lnTo>
                <a:lnTo>
                  <a:pt x="221913" y="12786"/>
                </a:lnTo>
                <a:lnTo>
                  <a:pt x="228905" y="13283"/>
                </a:lnTo>
                <a:lnTo>
                  <a:pt x="235153" y="13614"/>
                </a:lnTo>
                <a:lnTo>
                  <a:pt x="246329" y="13981"/>
                </a:lnTo>
                <a:lnTo>
                  <a:pt x="279059" y="14237"/>
                </a:lnTo>
                <a:lnTo>
                  <a:pt x="457200" y="14275"/>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SMARTInkAnnotation288"/>
          <p:cNvSpPr/>
          <p:nvPr/>
        </p:nvSpPr>
        <p:spPr>
          <a:xfrm>
            <a:off x="5551686" y="4464147"/>
            <a:ext cx="491928" cy="21417"/>
          </a:xfrm>
          <a:custGeom>
            <a:avLst/>
            <a:gdLst/>
            <a:ahLst/>
            <a:cxnLst/>
            <a:rect l="0" t="0" r="0" b="0"/>
            <a:pathLst>
              <a:path w="491928" h="21417">
                <a:moveTo>
                  <a:pt x="6152" y="0"/>
                </a:moveTo>
                <a:lnTo>
                  <a:pt x="0" y="0"/>
                </a:lnTo>
                <a:lnTo>
                  <a:pt x="159620" y="0"/>
                </a:lnTo>
                <a:lnTo>
                  <a:pt x="166407" y="793"/>
                </a:lnTo>
                <a:lnTo>
                  <a:pt x="174108" y="2115"/>
                </a:lnTo>
                <a:lnTo>
                  <a:pt x="182416" y="3789"/>
                </a:lnTo>
                <a:lnTo>
                  <a:pt x="189542" y="4906"/>
                </a:lnTo>
                <a:lnTo>
                  <a:pt x="195881" y="5650"/>
                </a:lnTo>
                <a:lnTo>
                  <a:pt x="201694" y="6147"/>
                </a:lnTo>
                <a:lnTo>
                  <a:pt x="214503" y="6698"/>
                </a:lnTo>
                <a:lnTo>
                  <a:pt x="221253" y="6845"/>
                </a:lnTo>
                <a:lnTo>
                  <a:pt x="228927" y="7735"/>
                </a:lnTo>
                <a:lnTo>
                  <a:pt x="237219" y="9123"/>
                </a:lnTo>
                <a:lnTo>
                  <a:pt x="245921" y="10841"/>
                </a:lnTo>
                <a:lnTo>
                  <a:pt x="254104" y="11987"/>
                </a:lnTo>
                <a:lnTo>
                  <a:pt x="261941" y="12750"/>
                </a:lnTo>
                <a:lnTo>
                  <a:pt x="269546" y="13260"/>
                </a:lnTo>
                <a:lnTo>
                  <a:pt x="284347" y="13825"/>
                </a:lnTo>
                <a:lnTo>
                  <a:pt x="309459" y="14188"/>
                </a:lnTo>
                <a:lnTo>
                  <a:pt x="315513" y="15011"/>
                </a:lnTo>
                <a:lnTo>
                  <a:pt x="321930" y="16354"/>
                </a:lnTo>
                <a:lnTo>
                  <a:pt x="328589" y="18041"/>
                </a:lnTo>
                <a:lnTo>
                  <a:pt x="335409" y="19166"/>
                </a:lnTo>
                <a:lnTo>
                  <a:pt x="342338" y="19917"/>
                </a:lnTo>
                <a:lnTo>
                  <a:pt x="349338" y="20416"/>
                </a:lnTo>
                <a:lnTo>
                  <a:pt x="363467" y="20972"/>
                </a:lnTo>
                <a:lnTo>
                  <a:pt x="384807" y="21285"/>
                </a:lnTo>
                <a:lnTo>
                  <a:pt x="491927" y="21416"/>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SMARTInkAnnotation289"/>
          <p:cNvSpPr/>
          <p:nvPr/>
        </p:nvSpPr>
        <p:spPr>
          <a:xfrm>
            <a:off x="6229350" y="4449869"/>
            <a:ext cx="614364" cy="35695"/>
          </a:xfrm>
          <a:custGeom>
            <a:avLst/>
            <a:gdLst/>
            <a:ahLst/>
            <a:cxnLst/>
            <a:rect l="0" t="0" r="0" b="0"/>
            <a:pathLst>
              <a:path w="614364" h="35695">
                <a:moveTo>
                  <a:pt x="0" y="0"/>
                </a:moveTo>
                <a:lnTo>
                  <a:pt x="23911" y="0"/>
                </a:lnTo>
                <a:lnTo>
                  <a:pt x="26259" y="793"/>
                </a:lnTo>
                <a:lnTo>
                  <a:pt x="28618" y="2115"/>
                </a:lnTo>
                <a:lnTo>
                  <a:pt x="30986" y="3789"/>
                </a:lnTo>
                <a:lnTo>
                  <a:pt x="34151" y="4906"/>
                </a:lnTo>
                <a:lnTo>
                  <a:pt x="37848" y="5651"/>
                </a:lnTo>
                <a:lnTo>
                  <a:pt x="50637" y="6698"/>
                </a:lnTo>
                <a:lnTo>
                  <a:pt x="69181" y="7052"/>
                </a:lnTo>
                <a:lnTo>
                  <a:pt x="115714" y="7136"/>
                </a:lnTo>
                <a:lnTo>
                  <a:pt x="122387" y="7931"/>
                </a:lnTo>
                <a:lnTo>
                  <a:pt x="129216" y="9253"/>
                </a:lnTo>
                <a:lnTo>
                  <a:pt x="136150" y="10928"/>
                </a:lnTo>
                <a:lnTo>
                  <a:pt x="142360" y="12045"/>
                </a:lnTo>
                <a:lnTo>
                  <a:pt x="148088" y="12789"/>
                </a:lnTo>
                <a:lnTo>
                  <a:pt x="160273" y="13616"/>
                </a:lnTo>
                <a:lnTo>
                  <a:pt x="176272" y="13984"/>
                </a:lnTo>
                <a:lnTo>
                  <a:pt x="225045" y="14252"/>
                </a:lnTo>
                <a:lnTo>
                  <a:pt x="234167" y="15054"/>
                </a:lnTo>
                <a:lnTo>
                  <a:pt x="243424" y="16381"/>
                </a:lnTo>
                <a:lnTo>
                  <a:pt x="252771" y="18060"/>
                </a:lnTo>
                <a:lnTo>
                  <a:pt x="262176" y="19179"/>
                </a:lnTo>
                <a:lnTo>
                  <a:pt x="271621" y="19925"/>
                </a:lnTo>
                <a:lnTo>
                  <a:pt x="290584" y="20753"/>
                </a:lnTo>
                <a:lnTo>
                  <a:pt x="319108" y="21220"/>
                </a:lnTo>
                <a:lnTo>
                  <a:pt x="338147" y="21330"/>
                </a:lnTo>
                <a:lnTo>
                  <a:pt x="347669" y="22152"/>
                </a:lnTo>
                <a:lnTo>
                  <a:pt x="357191" y="23493"/>
                </a:lnTo>
                <a:lnTo>
                  <a:pt x="366715" y="25181"/>
                </a:lnTo>
                <a:lnTo>
                  <a:pt x="376239" y="26305"/>
                </a:lnTo>
                <a:lnTo>
                  <a:pt x="385763" y="27055"/>
                </a:lnTo>
                <a:lnTo>
                  <a:pt x="404813" y="27889"/>
                </a:lnTo>
                <a:lnTo>
                  <a:pt x="433388" y="28358"/>
                </a:lnTo>
                <a:lnTo>
                  <a:pt x="477220" y="28529"/>
                </a:lnTo>
                <a:lnTo>
                  <a:pt x="484834" y="29332"/>
                </a:lnTo>
                <a:lnTo>
                  <a:pt x="492292" y="30659"/>
                </a:lnTo>
                <a:lnTo>
                  <a:pt x="499644" y="32338"/>
                </a:lnTo>
                <a:lnTo>
                  <a:pt x="506928" y="33457"/>
                </a:lnTo>
                <a:lnTo>
                  <a:pt x="514164" y="34203"/>
                </a:lnTo>
                <a:lnTo>
                  <a:pt x="528555" y="35032"/>
                </a:lnTo>
                <a:lnTo>
                  <a:pt x="542889" y="35400"/>
                </a:lnTo>
                <a:lnTo>
                  <a:pt x="579946" y="35683"/>
                </a:lnTo>
                <a:lnTo>
                  <a:pt x="614363" y="3569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SMARTInkAnnotation290"/>
          <p:cNvSpPr/>
          <p:nvPr/>
        </p:nvSpPr>
        <p:spPr>
          <a:xfrm>
            <a:off x="2378903" y="3908327"/>
            <a:ext cx="254031" cy="212820"/>
          </a:xfrm>
          <a:custGeom>
            <a:avLst/>
            <a:gdLst/>
            <a:ahLst/>
            <a:cxnLst/>
            <a:rect l="0" t="0" r="0" b="0"/>
            <a:pathLst>
              <a:path w="254031" h="212820">
                <a:moveTo>
                  <a:pt x="114266" y="13260"/>
                </a:moveTo>
                <a:lnTo>
                  <a:pt x="114266" y="0"/>
                </a:lnTo>
                <a:lnTo>
                  <a:pt x="113472" y="454"/>
                </a:lnTo>
                <a:lnTo>
                  <a:pt x="108115" y="5218"/>
                </a:lnTo>
                <a:lnTo>
                  <a:pt x="105447" y="5720"/>
                </a:lnTo>
                <a:lnTo>
                  <a:pt x="99482" y="6002"/>
                </a:lnTo>
                <a:lnTo>
                  <a:pt x="97266" y="6042"/>
                </a:lnTo>
                <a:lnTo>
                  <a:pt x="94995" y="6862"/>
                </a:lnTo>
                <a:lnTo>
                  <a:pt x="90355" y="9888"/>
                </a:lnTo>
                <a:lnTo>
                  <a:pt x="83530" y="11761"/>
                </a:lnTo>
                <a:lnTo>
                  <a:pt x="79488" y="12261"/>
                </a:lnTo>
                <a:lnTo>
                  <a:pt x="75999" y="13387"/>
                </a:lnTo>
                <a:lnTo>
                  <a:pt x="70007" y="16754"/>
                </a:lnTo>
                <a:lnTo>
                  <a:pt x="62170" y="23109"/>
                </a:lnTo>
                <a:lnTo>
                  <a:pt x="55128" y="27685"/>
                </a:lnTo>
                <a:lnTo>
                  <a:pt x="47501" y="31569"/>
                </a:lnTo>
                <a:lnTo>
                  <a:pt x="41465" y="33296"/>
                </a:lnTo>
                <a:lnTo>
                  <a:pt x="34020" y="36178"/>
                </a:lnTo>
                <a:lnTo>
                  <a:pt x="26214" y="40104"/>
                </a:lnTo>
                <a:lnTo>
                  <a:pt x="20098" y="44492"/>
                </a:lnTo>
                <a:lnTo>
                  <a:pt x="18150" y="46773"/>
                </a:lnTo>
                <a:lnTo>
                  <a:pt x="16851" y="49086"/>
                </a:lnTo>
                <a:lnTo>
                  <a:pt x="15985" y="51422"/>
                </a:lnTo>
                <a:lnTo>
                  <a:pt x="12906" y="56133"/>
                </a:lnTo>
                <a:lnTo>
                  <a:pt x="8892" y="60871"/>
                </a:lnTo>
                <a:lnTo>
                  <a:pt x="4462" y="65620"/>
                </a:lnTo>
                <a:lnTo>
                  <a:pt x="2963" y="68790"/>
                </a:lnTo>
                <a:lnTo>
                  <a:pt x="1964" y="72490"/>
                </a:lnTo>
                <a:lnTo>
                  <a:pt x="1298" y="76543"/>
                </a:lnTo>
                <a:lnTo>
                  <a:pt x="558" y="83162"/>
                </a:lnTo>
                <a:lnTo>
                  <a:pt x="229" y="88748"/>
                </a:lnTo>
                <a:lnTo>
                  <a:pt x="83" y="93874"/>
                </a:lnTo>
                <a:lnTo>
                  <a:pt x="0" y="105010"/>
                </a:lnTo>
                <a:lnTo>
                  <a:pt x="783" y="108535"/>
                </a:lnTo>
                <a:lnTo>
                  <a:pt x="3768" y="114567"/>
                </a:lnTo>
                <a:lnTo>
                  <a:pt x="7741" y="122007"/>
                </a:lnTo>
                <a:lnTo>
                  <a:pt x="9912" y="126212"/>
                </a:lnTo>
                <a:lnTo>
                  <a:pt x="12947" y="130602"/>
                </a:lnTo>
                <a:lnTo>
                  <a:pt x="16557" y="135115"/>
                </a:lnTo>
                <a:lnTo>
                  <a:pt x="20552" y="139710"/>
                </a:lnTo>
                <a:lnTo>
                  <a:pt x="27107" y="146931"/>
                </a:lnTo>
                <a:lnTo>
                  <a:pt x="33460" y="152784"/>
                </a:lnTo>
                <a:lnTo>
                  <a:pt x="37376" y="155456"/>
                </a:lnTo>
                <a:lnTo>
                  <a:pt x="41575" y="158030"/>
                </a:lnTo>
                <a:lnTo>
                  <a:pt x="45962" y="160539"/>
                </a:lnTo>
                <a:lnTo>
                  <a:pt x="55069" y="165442"/>
                </a:lnTo>
                <a:lnTo>
                  <a:pt x="59720" y="168654"/>
                </a:lnTo>
                <a:lnTo>
                  <a:pt x="64408" y="172381"/>
                </a:lnTo>
                <a:lnTo>
                  <a:pt x="69121" y="176452"/>
                </a:lnTo>
                <a:lnTo>
                  <a:pt x="73851" y="179960"/>
                </a:lnTo>
                <a:lnTo>
                  <a:pt x="78591" y="183091"/>
                </a:lnTo>
                <a:lnTo>
                  <a:pt x="83339" y="185972"/>
                </a:lnTo>
                <a:lnTo>
                  <a:pt x="88091" y="188686"/>
                </a:lnTo>
                <a:lnTo>
                  <a:pt x="97606" y="193816"/>
                </a:lnTo>
                <a:lnTo>
                  <a:pt x="111887" y="201164"/>
                </a:lnTo>
                <a:lnTo>
                  <a:pt x="117442" y="202781"/>
                </a:lnTo>
                <a:lnTo>
                  <a:pt x="123527" y="203857"/>
                </a:lnTo>
                <a:lnTo>
                  <a:pt x="129965" y="204575"/>
                </a:lnTo>
                <a:lnTo>
                  <a:pt x="135845" y="205847"/>
                </a:lnTo>
                <a:lnTo>
                  <a:pt x="141352" y="207488"/>
                </a:lnTo>
                <a:lnTo>
                  <a:pt x="146610" y="209376"/>
                </a:lnTo>
                <a:lnTo>
                  <a:pt x="151704" y="210634"/>
                </a:lnTo>
                <a:lnTo>
                  <a:pt x="156687" y="211473"/>
                </a:lnTo>
                <a:lnTo>
                  <a:pt x="161596" y="212032"/>
                </a:lnTo>
                <a:lnTo>
                  <a:pt x="167251" y="212405"/>
                </a:lnTo>
                <a:lnTo>
                  <a:pt x="173401" y="212653"/>
                </a:lnTo>
                <a:lnTo>
                  <a:pt x="179883" y="212819"/>
                </a:lnTo>
                <a:lnTo>
                  <a:pt x="184999" y="212136"/>
                </a:lnTo>
                <a:lnTo>
                  <a:pt x="192799" y="209262"/>
                </a:lnTo>
                <a:lnTo>
                  <a:pt x="196783" y="208179"/>
                </a:lnTo>
                <a:lnTo>
                  <a:pt x="201028" y="207457"/>
                </a:lnTo>
                <a:lnTo>
                  <a:pt x="205444" y="206975"/>
                </a:lnTo>
                <a:lnTo>
                  <a:pt x="209183" y="205860"/>
                </a:lnTo>
                <a:lnTo>
                  <a:pt x="215453" y="202507"/>
                </a:lnTo>
                <a:lnTo>
                  <a:pt x="220886" y="198372"/>
                </a:lnTo>
                <a:lnTo>
                  <a:pt x="225946" y="193891"/>
                </a:lnTo>
                <a:lnTo>
                  <a:pt x="230841" y="189255"/>
                </a:lnTo>
                <a:lnTo>
                  <a:pt x="238060" y="182186"/>
                </a:lnTo>
                <a:lnTo>
                  <a:pt x="240451" y="179023"/>
                </a:lnTo>
                <a:lnTo>
                  <a:pt x="242839" y="175328"/>
                </a:lnTo>
                <a:lnTo>
                  <a:pt x="245225" y="171278"/>
                </a:lnTo>
                <a:lnTo>
                  <a:pt x="247876" y="164662"/>
                </a:lnTo>
                <a:lnTo>
                  <a:pt x="249054" y="158285"/>
                </a:lnTo>
                <a:lnTo>
                  <a:pt x="249368" y="154363"/>
                </a:lnTo>
                <a:lnTo>
                  <a:pt x="249578" y="150163"/>
                </a:lnTo>
                <a:lnTo>
                  <a:pt x="250512" y="145776"/>
                </a:lnTo>
                <a:lnTo>
                  <a:pt x="251928" y="141265"/>
                </a:lnTo>
                <a:lnTo>
                  <a:pt x="253665" y="136671"/>
                </a:lnTo>
                <a:lnTo>
                  <a:pt x="254030" y="132815"/>
                </a:lnTo>
                <a:lnTo>
                  <a:pt x="253479" y="129451"/>
                </a:lnTo>
                <a:lnTo>
                  <a:pt x="252319" y="126415"/>
                </a:lnTo>
                <a:lnTo>
                  <a:pt x="251545" y="122805"/>
                </a:lnTo>
                <a:lnTo>
                  <a:pt x="251029" y="118812"/>
                </a:lnTo>
                <a:lnTo>
                  <a:pt x="250685" y="114563"/>
                </a:lnTo>
                <a:lnTo>
                  <a:pt x="250456" y="110145"/>
                </a:lnTo>
                <a:lnTo>
                  <a:pt x="250201" y="101005"/>
                </a:lnTo>
                <a:lnTo>
                  <a:pt x="249339" y="97139"/>
                </a:lnTo>
                <a:lnTo>
                  <a:pt x="246265" y="90729"/>
                </a:lnTo>
                <a:lnTo>
                  <a:pt x="242253" y="83121"/>
                </a:lnTo>
                <a:lnTo>
                  <a:pt x="240072" y="78871"/>
                </a:lnTo>
                <a:lnTo>
                  <a:pt x="237824" y="75245"/>
                </a:lnTo>
                <a:lnTo>
                  <a:pt x="233210" y="69100"/>
                </a:lnTo>
                <a:lnTo>
                  <a:pt x="228513" y="63726"/>
                </a:lnTo>
                <a:lnTo>
                  <a:pt x="223780" y="58692"/>
                </a:lnTo>
                <a:lnTo>
                  <a:pt x="219030" y="53811"/>
                </a:lnTo>
                <a:lnTo>
                  <a:pt x="212157" y="48999"/>
                </a:lnTo>
                <a:lnTo>
                  <a:pt x="208102" y="46604"/>
                </a:lnTo>
                <a:lnTo>
                  <a:pt x="203811" y="44215"/>
                </a:lnTo>
                <a:lnTo>
                  <a:pt x="194809" y="39445"/>
                </a:lnTo>
                <a:lnTo>
                  <a:pt x="187634" y="34681"/>
                </a:lnTo>
                <a:lnTo>
                  <a:pt x="184609" y="32300"/>
                </a:lnTo>
                <a:lnTo>
                  <a:pt x="181005" y="30713"/>
                </a:lnTo>
                <a:lnTo>
                  <a:pt x="177015" y="29654"/>
                </a:lnTo>
                <a:lnTo>
                  <a:pt x="169142" y="28479"/>
                </a:lnTo>
                <a:lnTo>
                  <a:pt x="162997" y="27956"/>
                </a:lnTo>
                <a:lnTo>
                  <a:pt x="155503" y="27724"/>
                </a:lnTo>
                <a:lnTo>
                  <a:pt x="127488" y="27549"/>
                </a:lnTo>
                <a:lnTo>
                  <a:pt x="124668" y="28339"/>
                </a:lnTo>
                <a:lnTo>
                  <a:pt x="119418" y="31331"/>
                </a:lnTo>
                <a:lnTo>
                  <a:pt x="112322" y="35306"/>
                </a:lnTo>
                <a:lnTo>
                  <a:pt x="99978" y="41816"/>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SMARTInkAnnotation291"/>
          <p:cNvSpPr/>
          <p:nvPr/>
        </p:nvSpPr>
        <p:spPr>
          <a:xfrm>
            <a:off x="2400337" y="4114338"/>
            <a:ext cx="228466" cy="282312"/>
          </a:xfrm>
          <a:custGeom>
            <a:avLst/>
            <a:gdLst/>
            <a:ahLst/>
            <a:cxnLst/>
            <a:rect l="0" t="0" r="0" b="0"/>
            <a:pathLst>
              <a:path w="228466" h="282312">
                <a:moveTo>
                  <a:pt x="128551" y="21417"/>
                </a:moveTo>
                <a:lnTo>
                  <a:pt x="128551" y="17628"/>
                </a:lnTo>
                <a:lnTo>
                  <a:pt x="127757" y="15718"/>
                </a:lnTo>
                <a:lnTo>
                  <a:pt x="121701" y="7521"/>
                </a:lnTo>
                <a:lnTo>
                  <a:pt x="115761" y="7215"/>
                </a:lnTo>
                <a:lnTo>
                  <a:pt x="111489" y="7173"/>
                </a:lnTo>
                <a:lnTo>
                  <a:pt x="109239" y="7955"/>
                </a:lnTo>
                <a:lnTo>
                  <a:pt x="102279" y="12052"/>
                </a:lnTo>
                <a:lnTo>
                  <a:pt x="95190" y="14412"/>
                </a:lnTo>
                <a:lnTo>
                  <a:pt x="88062" y="19783"/>
                </a:lnTo>
                <a:lnTo>
                  <a:pt x="83304" y="24128"/>
                </a:lnTo>
                <a:lnTo>
                  <a:pt x="80924" y="25604"/>
                </a:lnTo>
                <a:lnTo>
                  <a:pt x="76162" y="27244"/>
                </a:lnTo>
                <a:lnTo>
                  <a:pt x="69283" y="30088"/>
                </a:lnTo>
                <a:lnTo>
                  <a:pt x="65227" y="31958"/>
                </a:lnTo>
                <a:lnTo>
                  <a:pt x="61728" y="34790"/>
                </a:lnTo>
                <a:lnTo>
                  <a:pt x="55725" y="42167"/>
                </a:lnTo>
                <a:lnTo>
                  <a:pt x="52219" y="45562"/>
                </a:lnTo>
                <a:lnTo>
                  <a:pt x="48294" y="48619"/>
                </a:lnTo>
                <a:lnTo>
                  <a:pt x="44090" y="51450"/>
                </a:lnTo>
                <a:lnTo>
                  <a:pt x="37302" y="56711"/>
                </a:lnTo>
                <a:lnTo>
                  <a:pt x="34381" y="59224"/>
                </a:lnTo>
                <a:lnTo>
                  <a:pt x="29018" y="66247"/>
                </a:lnTo>
                <a:lnTo>
                  <a:pt x="23989" y="73864"/>
                </a:lnTo>
                <a:lnTo>
                  <a:pt x="19108" y="79893"/>
                </a:lnTo>
                <a:lnTo>
                  <a:pt x="14293" y="87332"/>
                </a:lnTo>
                <a:lnTo>
                  <a:pt x="9506" y="95133"/>
                </a:lnTo>
                <a:lnTo>
                  <a:pt x="4733" y="101244"/>
                </a:lnTo>
                <a:lnTo>
                  <a:pt x="3143" y="104777"/>
                </a:lnTo>
                <a:lnTo>
                  <a:pt x="1376" y="112933"/>
                </a:lnTo>
                <a:lnTo>
                  <a:pt x="905" y="117330"/>
                </a:lnTo>
                <a:lnTo>
                  <a:pt x="591" y="121847"/>
                </a:lnTo>
                <a:lnTo>
                  <a:pt x="382" y="126444"/>
                </a:lnTo>
                <a:lnTo>
                  <a:pt x="149" y="135784"/>
                </a:lnTo>
                <a:lnTo>
                  <a:pt x="0" y="154706"/>
                </a:lnTo>
                <a:lnTo>
                  <a:pt x="781" y="159456"/>
                </a:lnTo>
                <a:lnTo>
                  <a:pt x="2096" y="164209"/>
                </a:lnTo>
                <a:lnTo>
                  <a:pt x="3766" y="168964"/>
                </a:lnTo>
                <a:lnTo>
                  <a:pt x="5674" y="173720"/>
                </a:lnTo>
                <a:lnTo>
                  <a:pt x="7739" y="178478"/>
                </a:lnTo>
                <a:lnTo>
                  <a:pt x="12150" y="187994"/>
                </a:lnTo>
                <a:lnTo>
                  <a:pt x="23812" y="211789"/>
                </a:lnTo>
                <a:lnTo>
                  <a:pt x="26975" y="216549"/>
                </a:lnTo>
                <a:lnTo>
                  <a:pt x="30671" y="221308"/>
                </a:lnTo>
                <a:lnTo>
                  <a:pt x="34722" y="226067"/>
                </a:lnTo>
                <a:lnTo>
                  <a:pt x="41341" y="233471"/>
                </a:lnTo>
                <a:lnTo>
                  <a:pt x="47722" y="240199"/>
                </a:lnTo>
                <a:lnTo>
                  <a:pt x="55849" y="248476"/>
                </a:lnTo>
                <a:lnTo>
                  <a:pt x="60239" y="252112"/>
                </a:lnTo>
                <a:lnTo>
                  <a:pt x="64753" y="255328"/>
                </a:lnTo>
                <a:lnTo>
                  <a:pt x="69350" y="258266"/>
                </a:lnTo>
                <a:lnTo>
                  <a:pt x="73209" y="261018"/>
                </a:lnTo>
                <a:lnTo>
                  <a:pt x="79612" y="266190"/>
                </a:lnTo>
                <a:lnTo>
                  <a:pt x="83225" y="267887"/>
                </a:lnTo>
                <a:lnTo>
                  <a:pt x="87221" y="269018"/>
                </a:lnTo>
                <a:lnTo>
                  <a:pt x="91472" y="269773"/>
                </a:lnTo>
                <a:lnTo>
                  <a:pt x="98313" y="272726"/>
                </a:lnTo>
                <a:lnTo>
                  <a:pt x="101248" y="274624"/>
                </a:lnTo>
                <a:lnTo>
                  <a:pt x="104793" y="275889"/>
                </a:lnTo>
                <a:lnTo>
                  <a:pt x="108743" y="276732"/>
                </a:lnTo>
                <a:lnTo>
                  <a:pt x="112964" y="277295"/>
                </a:lnTo>
                <a:lnTo>
                  <a:pt x="117366" y="278463"/>
                </a:lnTo>
                <a:lnTo>
                  <a:pt x="121888" y="280035"/>
                </a:lnTo>
                <a:lnTo>
                  <a:pt x="126490" y="281876"/>
                </a:lnTo>
                <a:lnTo>
                  <a:pt x="130352" y="282311"/>
                </a:lnTo>
                <a:lnTo>
                  <a:pt x="133720" y="281806"/>
                </a:lnTo>
                <a:lnTo>
                  <a:pt x="136759" y="280677"/>
                </a:lnTo>
                <a:lnTo>
                  <a:pt x="140373" y="279925"/>
                </a:lnTo>
                <a:lnTo>
                  <a:pt x="144370" y="279423"/>
                </a:lnTo>
                <a:lnTo>
                  <a:pt x="148621" y="279088"/>
                </a:lnTo>
                <a:lnTo>
                  <a:pt x="152250" y="278072"/>
                </a:lnTo>
                <a:lnTo>
                  <a:pt x="158398" y="274828"/>
                </a:lnTo>
                <a:lnTo>
                  <a:pt x="161943" y="273645"/>
                </a:lnTo>
                <a:lnTo>
                  <a:pt x="165893" y="272857"/>
                </a:lnTo>
                <a:lnTo>
                  <a:pt x="170114" y="272331"/>
                </a:lnTo>
                <a:lnTo>
                  <a:pt x="176921" y="269632"/>
                </a:lnTo>
                <a:lnTo>
                  <a:pt x="179847" y="267802"/>
                </a:lnTo>
                <a:lnTo>
                  <a:pt x="185216" y="261538"/>
                </a:lnTo>
                <a:lnTo>
                  <a:pt x="190248" y="253466"/>
                </a:lnTo>
                <a:lnTo>
                  <a:pt x="192700" y="249092"/>
                </a:lnTo>
                <a:lnTo>
                  <a:pt x="197543" y="240795"/>
                </a:lnTo>
                <a:lnTo>
                  <a:pt x="202341" y="234464"/>
                </a:lnTo>
                <a:lnTo>
                  <a:pt x="204731" y="230079"/>
                </a:lnTo>
                <a:lnTo>
                  <a:pt x="207119" y="224775"/>
                </a:lnTo>
                <a:lnTo>
                  <a:pt x="209504" y="218861"/>
                </a:lnTo>
                <a:lnTo>
                  <a:pt x="211889" y="213330"/>
                </a:lnTo>
                <a:lnTo>
                  <a:pt x="216654" y="202955"/>
                </a:lnTo>
                <a:lnTo>
                  <a:pt x="218243" y="197968"/>
                </a:lnTo>
                <a:lnTo>
                  <a:pt x="219302" y="193057"/>
                </a:lnTo>
                <a:lnTo>
                  <a:pt x="220007" y="188196"/>
                </a:lnTo>
                <a:lnTo>
                  <a:pt x="221272" y="183369"/>
                </a:lnTo>
                <a:lnTo>
                  <a:pt x="222908" y="178564"/>
                </a:lnTo>
                <a:lnTo>
                  <a:pt x="224793" y="173775"/>
                </a:lnTo>
                <a:lnTo>
                  <a:pt x="226050" y="168202"/>
                </a:lnTo>
                <a:lnTo>
                  <a:pt x="226888" y="162108"/>
                </a:lnTo>
                <a:lnTo>
                  <a:pt x="227446" y="155665"/>
                </a:lnTo>
                <a:lnTo>
                  <a:pt x="227818" y="149784"/>
                </a:lnTo>
                <a:lnTo>
                  <a:pt x="228232" y="139018"/>
                </a:lnTo>
                <a:lnTo>
                  <a:pt x="228465" y="124038"/>
                </a:lnTo>
                <a:lnTo>
                  <a:pt x="227704" y="119180"/>
                </a:lnTo>
                <a:lnTo>
                  <a:pt x="226403" y="114355"/>
                </a:lnTo>
                <a:lnTo>
                  <a:pt x="224741" y="109552"/>
                </a:lnTo>
                <a:lnTo>
                  <a:pt x="222840" y="104764"/>
                </a:lnTo>
                <a:lnTo>
                  <a:pt x="220779" y="99985"/>
                </a:lnTo>
                <a:lnTo>
                  <a:pt x="218611" y="95212"/>
                </a:lnTo>
                <a:lnTo>
                  <a:pt x="217166" y="90444"/>
                </a:lnTo>
                <a:lnTo>
                  <a:pt x="216202" y="85680"/>
                </a:lnTo>
                <a:lnTo>
                  <a:pt x="215560" y="80916"/>
                </a:lnTo>
                <a:lnTo>
                  <a:pt x="214338" y="76155"/>
                </a:lnTo>
                <a:lnTo>
                  <a:pt x="212730" y="71393"/>
                </a:lnTo>
                <a:lnTo>
                  <a:pt x="210864" y="66633"/>
                </a:lnTo>
                <a:lnTo>
                  <a:pt x="208032" y="61873"/>
                </a:lnTo>
                <a:lnTo>
                  <a:pt x="204557" y="57114"/>
                </a:lnTo>
                <a:lnTo>
                  <a:pt x="200653" y="52354"/>
                </a:lnTo>
                <a:lnTo>
                  <a:pt x="194198" y="44950"/>
                </a:lnTo>
                <a:lnTo>
                  <a:pt x="187890" y="39015"/>
                </a:lnTo>
                <a:lnTo>
                  <a:pt x="183985" y="36322"/>
                </a:lnTo>
                <a:lnTo>
                  <a:pt x="179794" y="33733"/>
                </a:lnTo>
                <a:lnTo>
                  <a:pt x="173021" y="28742"/>
                </a:lnTo>
                <a:lnTo>
                  <a:pt x="166572" y="23880"/>
                </a:lnTo>
                <a:lnTo>
                  <a:pt x="162629" y="21472"/>
                </a:lnTo>
                <a:lnTo>
                  <a:pt x="158413" y="19074"/>
                </a:lnTo>
                <a:lnTo>
                  <a:pt x="149496" y="14294"/>
                </a:lnTo>
                <a:lnTo>
                  <a:pt x="144895" y="11910"/>
                </a:lnTo>
                <a:lnTo>
                  <a:pt x="141034" y="10320"/>
                </a:lnTo>
                <a:lnTo>
                  <a:pt x="134628" y="8553"/>
                </a:lnTo>
                <a:lnTo>
                  <a:pt x="129135" y="5653"/>
                </a:lnTo>
                <a:lnTo>
                  <a:pt x="126559" y="3769"/>
                </a:lnTo>
                <a:lnTo>
                  <a:pt x="122460" y="2513"/>
                </a:lnTo>
                <a:lnTo>
                  <a:pt x="117346" y="1675"/>
                </a:lnTo>
                <a:lnTo>
                  <a:pt x="99976"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SMARTInkAnnotation292"/>
          <p:cNvSpPr/>
          <p:nvPr/>
        </p:nvSpPr>
        <p:spPr>
          <a:xfrm>
            <a:off x="3000375" y="4000116"/>
            <a:ext cx="7144" cy="328392"/>
          </a:xfrm>
          <a:custGeom>
            <a:avLst/>
            <a:gdLst/>
            <a:ahLst/>
            <a:cxnLst/>
            <a:rect l="0" t="0" r="0" b="0"/>
            <a:pathLst>
              <a:path w="7144" h="328392">
                <a:moveTo>
                  <a:pt x="0" y="0"/>
                </a:moveTo>
                <a:lnTo>
                  <a:pt x="0" y="61990"/>
                </a:lnTo>
                <a:lnTo>
                  <a:pt x="794" y="67502"/>
                </a:lnTo>
                <a:lnTo>
                  <a:pt x="2117" y="73557"/>
                </a:lnTo>
                <a:lnTo>
                  <a:pt x="3793" y="79973"/>
                </a:lnTo>
                <a:lnTo>
                  <a:pt x="4910" y="85837"/>
                </a:lnTo>
                <a:lnTo>
                  <a:pt x="5654" y="91333"/>
                </a:lnTo>
                <a:lnTo>
                  <a:pt x="6151" y="96583"/>
                </a:lnTo>
                <a:lnTo>
                  <a:pt x="6482" y="101670"/>
                </a:lnTo>
                <a:lnTo>
                  <a:pt x="6703" y="106647"/>
                </a:lnTo>
                <a:lnTo>
                  <a:pt x="6948" y="116408"/>
                </a:lnTo>
                <a:lnTo>
                  <a:pt x="7143" y="196430"/>
                </a:lnTo>
                <a:lnTo>
                  <a:pt x="6349" y="202343"/>
                </a:lnTo>
                <a:lnTo>
                  <a:pt x="5027" y="208664"/>
                </a:lnTo>
                <a:lnTo>
                  <a:pt x="3351" y="215258"/>
                </a:lnTo>
                <a:lnTo>
                  <a:pt x="2234" y="221241"/>
                </a:lnTo>
                <a:lnTo>
                  <a:pt x="1489" y="226815"/>
                </a:lnTo>
                <a:lnTo>
                  <a:pt x="993" y="232118"/>
                </a:lnTo>
                <a:lnTo>
                  <a:pt x="662" y="237239"/>
                </a:lnTo>
                <a:lnTo>
                  <a:pt x="441" y="242241"/>
                </a:lnTo>
                <a:lnTo>
                  <a:pt x="196" y="252028"/>
                </a:lnTo>
                <a:lnTo>
                  <a:pt x="0" y="32839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SMARTInkAnnotation293"/>
          <p:cNvSpPr/>
          <p:nvPr/>
        </p:nvSpPr>
        <p:spPr>
          <a:xfrm>
            <a:off x="3082065" y="4028671"/>
            <a:ext cx="239681" cy="349772"/>
          </a:xfrm>
          <a:custGeom>
            <a:avLst/>
            <a:gdLst/>
            <a:ahLst/>
            <a:cxnLst/>
            <a:rect l="0" t="0" r="0" b="0"/>
            <a:pathLst>
              <a:path w="239681" h="349772">
                <a:moveTo>
                  <a:pt x="68329" y="7139"/>
                </a:moveTo>
                <a:lnTo>
                  <a:pt x="64536" y="7139"/>
                </a:lnTo>
                <a:lnTo>
                  <a:pt x="63419" y="8726"/>
                </a:lnTo>
                <a:lnTo>
                  <a:pt x="61053" y="17745"/>
                </a:lnTo>
                <a:lnTo>
                  <a:pt x="51329" y="34555"/>
                </a:lnTo>
                <a:lnTo>
                  <a:pt x="44418" y="44171"/>
                </a:lnTo>
                <a:lnTo>
                  <a:pt x="39710" y="51625"/>
                </a:lnTo>
                <a:lnTo>
                  <a:pt x="34972" y="61019"/>
                </a:lnTo>
                <a:lnTo>
                  <a:pt x="32597" y="66855"/>
                </a:lnTo>
                <a:lnTo>
                  <a:pt x="30220" y="73126"/>
                </a:lnTo>
                <a:lnTo>
                  <a:pt x="28636" y="78893"/>
                </a:lnTo>
                <a:lnTo>
                  <a:pt x="26875" y="89531"/>
                </a:lnTo>
                <a:lnTo>
                  <a:pt x="23976" y="99547"/>
                </a:lnTo>
                <a:lnTo>
                  <a:pt x="20041" y="110080"/>
                </a:lnTo>
                <a:lnTo>
                  <a:pt x="8710" y="143174"/>
                </a:lnTo>
                <a:lnTo>
                  <a:pt x="7152" y="150181"/>
                </a:lnTo>
                <a:lnTo>
                  <a:pt x="6113" y="157233"/>
                </a:lnTo>
                <a:lnTo>
                  <a:pt x="5420" y="164313"/>
                </a:lnTo>
                <a:lnTo>
                  <a:pt x="4958" y="170620"/>
                </a:lnTo>
                <a:lnTo>
                  <a:pt x="4651" y="176411"/>
                </a:lnTo>
                <a:lnTo>
                  <a:pt x="4445" y="181858"/>
                </a:lnTo>
                <a:lnTo>
                  <a:pt x="3515" y="187869"/>
                </a:lnTo>
                <a:lnTo>
                  <a:pt x="2101" y="194256"/>
                </a:lnTo>
                <a:lnTo>
                  <a:pt x="364" y="200893"/>
                </a:lnTo>
                <a:lnTo>
                  <a:pt x="0" y="207698"/>
                </a:lnTo>
                <a:lnTo>
                  <a:pt x="551" y="214615"/>
                </a:lnTo>
                <a:lnTo>
                  <a:pt x="1713" y="221605"/>
                </a:lnTo>
                <a:lnTo>
                  <a:pt x="2487" y="227851"/>
                </a:lnTo>
                <a:lnTo>
                  <a:pt x="3003" y="233603"/>
                </a:lnTo>
                <a:lnTo>
                  <a:pt x="3347" y="239023"/>
                </a:lnTo>
                <a:lnTo>
                  <a:pt x="4370" y="245016"/>
                </a:lnTo>
                <a:lnTo>
                  <a:pt x="5846" y="251391"/>
                </a:lnTo>
                <a:lnTo>
                  <a:pt x="7624" y="258021"/>
                </a:lnTo>
                <a:lnTo>
                  <a:pt x="9602" y="264027"/>
                </a:lnTo>
                <a:lnTo>
                  <a:pt x="13918" y="274931"/>
                </a:lnTo>
                <a:lnTo>
                  <a:pt x="18481" y="285065"/>
                </a:lnTo>
                <a:lnTo>
                  <a:pt x="25513" y="299690"/>
                </a:lnTo>
                <a:lnTo>
                  <a:pt x="35001" y="318844"/>
                </a:lnTo>
                <a:lnTo>
                  <a:pt x="38172" y="322820"/>
                </a:lnTo>
                <a:lnTo>
                  <a:pt x="41875" y="326264"/>
                </a:lnTo>
                <a:lnTo>
                  <a:pt x="45930" y="329353"/>
                </a:lnTo>
                <a:lnTo>
                  <a:pt x="50221" y="332205"/>
                </a:lnTo>
                <a:lnTo>
                  <a:pt x="54670" y="334900"/>
                </a:lnTo>
                <a:lnTo>
                  <a:pt x="59223" y="337490"/>
                </a:lnTo>
                <a:lnTo>
                  <a:pt x="68515" y="342483"/>
                </a:lnTo>
                <a:lnTo>
                  <a:pt x="73215" y="344925"/>
                </a:lnTo>
                <a:lnTo>
                  <a:pt x="77937" y="346553"/>
                </a:lnTo>
                <a:lnTo>
                  <a:pt x="82671" y="347638"/>
                </a:lnTo>
                <a:lnTo>
                  <a:pt x="87416" y="348361"/>
                </a:lnTo>
                <a:lnTo>
                  <a:pt x="94803" y="349165"/>
                </a:lnTo>
                <a:lnTo>
                  <a:pt x="97885" y="349380"/>
                </a:lnTo>
                <a:lnTo>
                  <a:pt x="102320" y="349523"/>
                </a:lnTo>
                <a:lnTo>
                  <a:pt x="125751" y="349771"/>
                </a:lnTo>
                <a:lnTo>
                  <a:pt x="129629" y="348990"/>
                </a:lnTo>
                <a:lnTo>
                  <a:pt x="133802" y="347677"/>
                </a:lnTo>
                <a:lnTo>
                  <a:pt x="138171" y="346007"/>
                </a:lnTo>
                <a:lnTo>
                  <a:pt x="142672" y="344102"/>
                </a:lnTo>
                <a:lnTo>
                  <a:pt x="151906" y="339869"/>
                </a:lnTo>
                <a:lnTo>
                  <a:pt x="166029" y="333026"/>
                </a:lnTo>
                <a:lnTo>
                  <a:pt x="173399" y="328336"/>
                </a:lnTo>
                <a:lnTo>
                  <a:pt x="180114" y="323608"/>
                </a:lnTo>
                <a:lnTo>
                  <a:pt x="184128" y="321237"/>
                </a:lnTo>
                <a:lnTo>
                  <a:pt x="188390" y="318862"/>
                </a:lnTo>
                <a:lnTo>
                  <a:pt x="195243" y="311994"/>
                </a:lnTo>
                <a:lnTo>
                  <a:pt x="201729" y="303653"/>
                </a:lnTo>
                <a:lnTo>
                  <a:pt x="205681" y="299208"/>
                </a:lnTo>
                <a:lnTo>
                  <a:pt x="209903" y="294658"/>
                </a:lnTo>
                <a:lnTo>
                  <a:pt x="216711" y="285371"/>
                </a:lnTo>
                <a:lnTo>
                  <a:pt x="222383" y="275163"/>
                </a:lnTo>
                <a:lnTo>
                  <a:pt x="225006" y="269110"/>
                </a:lnTo>
                <a:lnTo>
                  <a:pt x="227550" y="262694"/>
                </a:lnTo>
                <a:lnTo>
                  <a:pt x="229245" y="256831"/>
                </a:lnTo>
                <a:lnTo>
                  <a:pt x="231128" y="246086"/>
                </a:lnTo>
                <a:lnTo>
                  <a:pt x="234082" y="236022"/>
                </a:lnTo>
                <a:lnTo>
                  <a:pt x="235981" y="231117"/>
                </a:lnTo>
                <a:lnTo>
                  <a:pt x="237247" y="225467"/>
                </a:lnTo>
                <a:lnTo>
                  <a:pt x="238091" y="219322"/>
                </a:lnTo>
                <a:lnTo>
                  <a:pt x="238654" y="212845"/>
                </a:lnTo>
                <a:lnTo>
                  <a:pt x="239029" y="206940"/>
                </a:lnTo>
                <a:lnTo>
                  <a:pt x="239445" y="196149"/>
                </a:lnTo>
                <a:lnTo>
                  <a:pt x="239680" y="177365"/>
                </a:lnTo>
                <a:lnTo>
                  <a:pt x="238920" y="171389"/>
                </a:lnTo>
                <a:lnTo>
                  <a:pt x="235957" y="160519"/>
                </a:lnTo>
                <a:lnTo>
                  <a:pt x="229827" y="141690"/>
                </a:lnTo>
                <a:lnTo>
                  <a:pt x="227588" y="135707"/>
                </a:lnTo>
                <a:lnTo>
                  <a:pt x="222984" y="124829"/>
                </a:lnTo>
                <a:lnTo>
                  <a:pt x="216175" y="114707"/>
                </a:lnTo>
                <a:lnTo>
                  <a:pt x="212137" y="109786"/>
                </a:lnTo>
                <a:lnTo>
                  <a:pt x="205533" y="100089"/>
                </a:lnTo>
                <a:lnTo>
                  <a:pt x="199952" y="90490"/>
                </a:lnTo>
                <a:lnTo>
                  <a:pt x="194826" y="80937"/>
                </a:lnTo>
                <a:lnTo>
                  <a:pt x="187785" y="71402"/>
                </a:lnTo>
                <a:lnTo>
                  <a:pt x="183685" y="66639"/>
                </a:lnTo>
                <a:lnTo>
                  <a:pt x="177013" y="57116"/>
                </a:lnTo>
                <a:lnTo>
                  <a:pt x="174122" y="52355"/>
                </a:lnTo>
                <a:lnTo>
                  <a:pt x="166677" y="44950"/>
                </a:lnTo>
                <a:lnTo>
                  <a:pt x="162469" y="41865"/>
                </a:lnTo>
                <a:lnTo>
                  <a:pt x="155677" y="36322"/>
                </a:lnTo>
                <a:lnTo>
                  <a:pt x="149219" y="30421"/>
                </a:lnTo>
                <a:lnTo>
                  <a:pt x="131329" y="12928"/>
                </a:lnTo>
                <a:lnTo>
                  <a:pt x="128586" y="10998"/>
                </a:lnTo>
                <a:lnTo>
                  <a:pt x="123420" y="8854"/>
                </a:lnTo>
                <a:lnTo>
                  <a:pt x="118478" y="5786"/>
                </a:lnTo>
                <a:lnTo>
                  <a:pt x="116049" y="3858"/>
                </a:lnTo>
                <a:lnTo>
                  <a:pt x="111234" y="1714"/>
                </a:lnTo>
                <a:lnTo>
                  <a:pt x="104060" y="508"/>
                </a:lnTo>
                <a:lnTo>
                  <a:pt x="98497" y="226"/>
                </a:lnTo>
                <a:lnTo>
                  <a:pt x="82616"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SMARTInkAnnotation294"/>
          <p:cNvSpPr/>
          <p:nvPr/>
        </p:nvSpPr>
        <p:spPr>
          <a:xfrm>
            <a:off x="3621881" y="4014393"/>
            <a:ext cx="42864" cy="285559"/>
          </a:xfrm>
          <a:custGeom>
            <a:avLst/>
            <a:gdLst/>
            <a:ahLst/>
            <a:cxnLst/>
            <a:rect l="0" t="0" r="0" b="0"/>
            <a:pathLst>
              <a:path w="42864" h="285559">
                <a:moveTo>
                  <a:pt x="0" y="0"/>
                </a:moveTo>
                <a:lnTo>
                  <a:pt x="0" y="3790"/>
                </a:lnTo>
                <a:lnTo>
                  <a:pt x="794" y="6493"/>
                </a:lnTo>
                <a:lnTo>
                  <a:pt x="2117" y="9881"/>
                </a:lnTo>
                <a:lnTo>
                  <a:pt x="3793" y="13727"/>
                </a:lnTo>
                <a:lnTo>
                  <a:pt x="4910" y="17876"/>
                </a:lnTo>
                <a:lnTo>
                  <a:pt x="6151" y="26718"/>
                </a:lnTo>
                <a:lnTo>
                  <a:pt x="6482" y="31297"/>
                </a:lnTo>
                <a:lnTo>
                  <a:pt x="6703" y="35936"/>
                </a:lnTo>
                <a:lnTo>
                  <a:pt x="6948" y="45321"/>
                </a:lnTo>
                <a:lnTo>
                  <a:pt x="7057" y="54780"/>
                </a:lnTo>
                <a:lnTo>
                  <a:pt x="7880" y="59523"/>
                </a:lnTo>
                <a:lnTo>
                  <a:pt x="9222" y="64272"/>
                </a:lnTo>
                <a:lnTo>
                  <a:pt x="10910" y="69024"/>
                </a:lnTo>
                <a:lnTo>
                  <a:pt x="12036" y="73779"/>
                </a:lnTo>
                <a:lnTo>
                  <a:pt x="12787" y="78535"/>
                </a:lnTo>
                <a:lnTo>
                  <a:pt x="13287" y="83292"/>
                </a:lnTo>
                <a:lnTo>
                  <a:pt x="13621" y="88050"/>
                </a:lnTo>
                <a:lnTo>
                  <a:pt x="13843" y="92808"/>
                </a:lnTo>
                <a:lnTo>
                  <a:pt x="13991" y="97567"/>
                </a:lnTo>
                <a:lnTo>
                  <a:pt x="14884" y="103119"/>
                </a:lnTo>
                <a:lnTo>
                  <a:pt x="16273" y="109201"/>
                </a:lnTo>
                <a:lnTo>
                  <a:pt x="17992" y="115634"/>
                </a:lnTo>
                <a:lnTo>
                  <a:pt x="19139" y="121510"/>
                </a:lnTo>
                <a:lnTo>
                  <a:pt x="19903" y="127013"/>
                </a:lnTo>
                <a:lnTo>
                  <a:pt x="20413" y="132268"/>
                </a:lnTo>
                <a:lnTo>
                  <a:pt x="20752" y="138152"/>
                </a:lnTo>
                <a:lnTo>
                  <a:pt x="21130" y="151035"/>
                </a:lnTo>
                <a:lnTo>
                  <a:pt x="21392" y="180109"/>
                </a:lnTo>
                <a:lnTo>
                  <a:pt x="21405" y="186704"/>
                </a:lnTo>
                <a:lnTo>
                  <a:pt x="22207" y="192685"/>
                </a:lnTo>
                <a:lnTo>
                  <a:pt x="23536" y="198260"/>
                </a:lnTo>
                <a:lnTo>
                  <a:pt x="25216" y="203563"/>
                </a:lnTo>
                <a:lnTo>
                  <a:pt x="26336" y="208684"/>
                </a:lnTo>
                <a:lnTo>
                  <a:pt x="27082" y="213686"/>
                </a:lnTo>
                <a:lnTo>
                  <a:pt x="27580" y="218606"/>
                </a:lnTo>
                <a:lnTo>
                  <a:pt x="27912" y="223473"/>
                </a:lnTo>
                <a:lnTo>
                  <a:pt x="28133" y="228304"/>
                </a:lnTo>
                <a:lnTo>
                  <a:pt x="28280" y="233111"/>
                </a:lnTo>
                <a:lnTo>
                  <a:pt x="29172" y="237902"/>
                </a:lnTo>
                <a:lnTo>
                  <a:pt x="30561" y="242682"/>
                </a:lnTo>
                <a:lnTo>
                  <a:pt x="32280" y="247455"/>
                </a:lnTo>
                <a:lnTo>
                  <a:pt x="33427" y="251431"/>
                </a:lnTo>
                <a:lnTo>
                  <a:pt x="34700" y="257963"/>
                </a:lnTo>
                <a:lnTo>
                  <a:pt x="35834" y="262402"/>
                </a:lnTo>
                <a:lnTo>
                  <a:pt x="37383" y="267741"/>
                </a:lnTo>
                <a:lnTo>
                  <a:pt x="42863" y="28555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 name="SMARTInkAnnotation295"/>
          <p:cNvSpPr/>
          <p:nvPr/>
        </p:nvSpPr>
        <p:spPr>
          <a:xfrm>
            <a:off x="3764759" y="4050088"/>
            <a:ext cx="164301" cy="264113"/>
          </a:xfrm>
          <a:custGeom>
            <a:avLst/>
            <a:gdLst/>
            <a:ahLst/>
            <a:cxnLst/>
            <a:rect l="0" t="0" r="0" b="0"/>
            <a:pathLst>
              <a:path w="164301" h="264113">
                <a:moveTo>
                  <a:pt x="35716" y="0"/>
                </a:moveTo>
                <a:lnTo>
                  <a:pt x="29565" y="0"/>
                </a:lnTo>
                <a:lnTo>
                  <a:pt x="25074" y="3789"/>
                </a:lnTo>
                <a:lnTo>
                  <a:pt x="22508" y="6147"/>
                </a:lnTo>
                <a:lnTo>
                  <a:pt x="22148" y="7271"/>
                </a:lnTo>
                <a:lnTo>
                  <a:pt x="21748" y="10635"/>
                </a:lnTo>
                <a:lnTo>
                  <a:pt x="19454" y="16889"/>
                </a:lnTo>
                <a:lnTo>
                  <a:pt x="15789" y="24164"/>
                </a:lnTo>
                <a:lnTo>
                  <a:pt x="11513" y="30041"/>
                </a:lnTo>
                <a:lnTo>
                  <a:pt x="10056" y="33512"/>
                </a:lnTo>
                <a:lnTo>
                  <a:pt x="8436" y="41599"/>
                </a:lnTo>
                <a:lnTo>
                  <a:pt x="7211" y="45977"/>
                </a:lnTo>
                <a:lnTo>
                  <a:pt x="5600" y="50482"/>
                </a:lnTo>
                <a:lnTo>
                  <a:pt x="3733" y="55071"/>
                </a:lnTo>
                <a:lnTo>
                  <a:pt x="2487" y="59717"/>
                </a:lnTo>
                <a:lnTo>
                  <a:pt x="1657" y="64401"/>
                </a:lnTo>
                <a:lnTo>
                  <a:pt x="1104" y="69110"/>
                </a:lnTo>
                <a:lnTo>
                  <a:pt x="735" y="73836"/>
                </a:lnTo>
                <a:lnTo>
                  <a:pt x="489" y="78573"/>
                </a:lnTo>
                <a:lnTo>
                  <a:pt x="216" y="88067"/>
                </a:lnTo>
                <a:lnTo>
                  <a:pt x="10" y="127014"/>
                </a:lnTo>
                <a:lnTo>
                  <a:pt x="0" y="151034"/>
                </a:lnTo>
                <a:lnTo>
                  <a:pt x="793" y="157008"/>
                </a:lnTo>
                <a:lnTo>
                  <a:pt x="2115" y="162577"/>
                </a:lnTo>
                <a:lnTo>
                  <a:pt x="3790" y="167876"/>
                </a:lnTo>
                <a:lnTo>
                  <a:pt x="5701" y="172995"/>
                </a:lnTo>
                <a:lnTo>
                  <a:pt x="7768" y="177994"/>
                </a:lnTo>
                <a:lnTo>
                  <a:pt x="9940" y="182913"/>
                </a:lnTo>
                <a:lnTo>
                  <a:pt x="14471" y="192609"/>
                </a:lnTo>
                <a:lnTo>
                  <a:pt x="16790" y="197416"/>
                </a:lnTo>
                <a:lnTo>
                  <a:pt x="18336" y="202207"/>
                </a:lnTo>
                <a:lnTo>
                  <a:pt x="19367" y="206987"/>
                </a:lnTo>
                <a:lnTo>
                  <a:pt x="20054" y="211760"/>
                </a:lnTo>
                <a:lnTo>
                  <a:pt x="22934" y="219179"/>
                </a:lnTo>
                <a:lnTo>
                  <a:pt x="26860" y="225914"/>
                </a:lnTo>
                <a:lnTo>
                  <a:pt x="31251" y="234195"/>
                </a:lnTo>
                <a:lnTo>
                  <a:pt x="34327" y="237831"/>
                </a:lnTo>
                <a:lnTo>
                  <a:pt x="37964" y="241049"/>
                </a:lnTo>
                <a:lnTo>
                  <a:pt x="41978" y="243987"/>
                </a:lnTo>
                <a:lnTo>
                  <a:pt x="45446" y="246739"/>
                </a:lnTo>
                <a:lnTo>
                  <a:pt x="48553" y="249366"/>
                </a:lnTo>
                <a:lnTo>
                  <a:pt x="51418" y="251912"/>
                </a:lnTo>
                <a:lnTo>
                  <a:pt x="54121" y="253609"/>
                </a:lnTo>
                <a:lnTo>
                  <a:pt x="59242" y="255494"/>
                </a:lnTo>
                <a:lnTo>
                  <a:pt x="62512" y="256790"/>
                </a:lnTo>
                <a:lnTo>
                  <a:pt x="66280" y="258447"/>
                </a:lnTo>
                <a:lnTo>
                  <a:pt x="70379" y="260345"/>
                </a:lnTo>
                <a:lnTo>
                  <a:pt x="73906" y="261610"/>
                </a:lnTo>
                <a:lnTo>
                  <a:pt x="77051" y="262454"/>
                </a:lnTo>
                <a:lnTo>
                  <a:pt x="79942" y="263016"/>
                </a:lnTo>
                <a:lnTo>
                  <a:pt x="82662" y="263391"/>
                </a:lnTo>
                <a:lnTo>
                  <a:pt x="85270" y="263641"/>
                </a:lnTo>
                <a:lnTo>
                  <a:pt x="87802" y="263808"/>
                </a:lnTo>
                <a:lnTo>
                  <a:pt x="91077" y="263919"/>
                </a:lnTo>
                <a:lnTo>
                  <a:pt x="105625" y="264098"/>
                </a:lnTo>
                <a:lnTo>
                  <a:pt x="108515" y="264112"/>
                </a:lnTo>
                <a:lnTo>
                  <a:pt x="112030" y="263328"/>
                </a:lnTo>
                <a:lnTo>
                  <a:pt x="115961" y="262013"/>
                </a:lnTo>
                <a:lnTo>
                  <a:pt x="120169" y="260342"/>
                </a:lnTo>
                <a:lnTo>
                  <a:pt x="123768" y="258435"/>
                </a:lnTo>
                <a:lnTo>
                  <a:pt x="126961" y="256371"/>
                </a:lnTo>
                <a:lnTo>
                  <a:pt x="129883" y="254202"/>
                </a:lnTo>
                <a:lnTo>
                  <a:pt x="132625" y="251962"/>
                </a:lnTo>
                <a:lnTo>
                  <a:pt x="135248" y="249677"/>
                </a:lnTo>
                <a:lnTo>
                  <a:pt x="140277" y="245021"/>
                </a:lnTo>
                <a:lnTo>
                  <a:pt x="145158" y="240307"/>
                </a:lnTo>
                <a:lnTo>
                  <a:pt x="149974" y="233453"/>
                </a:lnTo>
                <a:lnTo>
                  <a:pt x="154760" y="225913"/>
                </a:lnTo>
                <a:lnTo>
                  <a:pt x="159532" y="219917"/>
                </a:lnTo>
                <a:lnTo>
                  <a:pt x="161123" y="216414"/>
                </a:lnTo>
                <a:lnTo>
                  <a:pt x="162890" y="208292"/>
                </a:lnTo>
                <a:lnTo>
                  <a:pt x="163361" y="203905"/>
                </a:lnTo>
                <a:lnTo>
                  <a:pt x="163675" y="199394"/>
                </a:lnTo>
                <a:lnTo>
                  <a:pt x="163885" y="194800"/>
                </a:lnTo>
                <a:lnTo>
                  <a:pt x="164117" y="185465"/>
                </a:lnTo>
                <a:lnTo>
                  <a:pt x="164300" y="138017"/>
                </a:lnTo>
                <a:lnTo>
                  <a:pt x="163508" y="133259"/>
                </a:lnTo>
                <a:lnTo>
                  <a:pt x="162185" y="128500"/>
                </a:lnTo>
                <a:lnTo>
                  <a:pt x="160510" y="123741"/>
                </a:lnTo>
                <a:lnTo>
                  <a:pt x="159393" y="118982"/>
                </a:lnTo>
                <a:lnTo>
                  <a:pt x="158648" y="114223"/>
                </a:lnTo>
                <a:lnTo>
                  <a:pt x="158152" y="109464"/>
                </a:lnTo>
                <a:lnTo>
                  <a:pt x="157028" y="104704"/>
                </a:lnTo>
                <a:lnTo>
                  <a:pt x="155484" y="99945"/>
                </a:lnTo>
                <a:lnTo>
                  <a:pt x="153662" y="95186"/>
                </a:lnTo>
                <a:lnTo>
                  <a:pt x="151652" y="90427"/>
                </a:lnTo>
                <a:lnTo>
                  <a:pt x="149520" y="85667"/>
                </a:lnTo>
                <a:lnTo>
                  <a:pt x="147304" y="80908"/>
                </a:lnTo>
                <a:lnTo>
                  <a:pt x="142725" y="73504"/>
                </a:lnTo>
                <a:lnTo>
                  <a:pt x="138044" y="66777"/>
                </a:lnTo>
                <a:lnTo>
                  <a:pt x="135685" y="62762"/>
                </a:lnTo>
                <a:lnTo>
                  <a:pt x="130947" y="54864"/>
                </a:lnTo>
                <a:lnTo>
                  <a:pt x="126195" y="48709"/>
                </a:lnTo>
                <a:lnTo>
                  <a:pt x="123023" y="45957"/>
                </a:lnTo>
                <a:lnTo>
                  <a:pt x="119321" y="43330"/>
                </a:lnTo>
                <a:lnTo>
                  <a:pt x="115265" y="40785"/>
                </a:lnTo>
                <a:lnTo>
                  <a:pt x="110973" y="38295"/>
                </a:lnTo>
                <a:lnTo>
                  <a:pt x="101972" y="33414"/>
                </a:lnTo>
                <a:lnTo>
                  <a:pt x="98143" y="31794"/>
                </a:lnTo>
                <a:lnTo>
                  <a:pt x="94797" y="30715"/>
                </a:lnTo>
                <a:lnTo>
                  <a:pt x="91771" y="29995"/>
                </a:lnTo>
                <a:lnTo>
                  <a:pt x="88962" y="28722"/>
                </a:lnTo>
                <a:lnTo>
                  <a:pt x="86294" y="27080"/>
                </a:lnTo>
                <a:lnTo>
                  <a:pt x="83722" y="25193"/>
                </a:lnTo>
                <a:lnTo>
                  <a:pt x="78747" y="23095"/>
                </a:lnTo>
                <a:lnTo>
                  <a:pt x="76310" y="22536"/>
                </a:lnTo>
                <a:lnTo>
                  <a:pt x="73098" y="22163"/>
                </a:lnTo>
                <a:lnTo>
                  <a:pt x="69368" y="21914"/>
                </a:lnTo>
                <a:lnTo>
                  <a:pt x="61785" y="21638"/>
                </a:lnTo>
                <a:lnTo>
                  <a:pt x="53053" y="21482"/>
                </a:lnTo>
                <a:lnTo>
                  <a:pt x="35716" y="21417"/>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SMARTInkAnnotation296"/>
          <p:cNvSpPr/>
          <p:nvPr/>
        </p:nvSpPr>
        <p:spPr>
          <a:xfrm>
            <a:off x="4264819" y="4071505"/>
            <a:ext cx="21432" cy="257003"/>
          </a:xfrm>
          <a:custGeom>
            <a:avLst/>
            <a:gdLst/>
            <a:ahLst/>
            <a:cxnLst/>
            <a:rect l="0" t="0" r="0" b="0"/>
            <a:pathLst>
              <a:path w="21432" h="257003">
                <a:moveTo>
                  <a:pt x="0" y="0"/>
                </a:moveTo>
                <a:lnTo>
                  <a:pt x="0" y="3789"/>
                </a:lnTo>
                <a:lnTo>
                  <a:pt x="793" y="7286"/>
                </a:lnTo>
                <a:lnTo>
                  <a:pt x="2116" y="11997"/>
                </a:lnTo>
                <a:lnTo>
                  <a:pt x="3792" y="17516"/>
                </a:lnTo>
                <a:lnTo>
                  <a:pt x="4910" y="22782"/>
                </a:lnTo>
                <a:lnTo>
                  <a:pt x="5654" y="27880"/>
                </a:lnTo>
                <a:lnTo>
                  <a:pt x="6151" y="32865"/>
                </a:lnTo>
                <a:lnTo>
                  <a:pt x="6482" y="38567"/>
                </a:lnTo>
                <a:lnTo>
                  <a:pt x="6849" y="51249"/>
                </a:lnTo>
                <a:lnTo>
                  <a:pt x="7105" y="80185"/>
                </a:lnTo>
                <a:lnTo>
                  <a:pt x="7118" y="86772"/>
                </a:lnTo>
                <a:lnTo>
                  <a:pt x="7920" y="92749"/>
                </a:lnTo>
                <a:lnTo>
                  <a:pt x="9248" y="98321"/>
                </a:lnTo>
                <a:lnTo>
                  <a:pt x="10928" y="103621"/>
                </a:lnTo>
                <a:lnTo>
                  <a:pt x="12048" y="108741"/>
                </a:lnTo>
                <a:lnTo>
                  <a:pt x="12794" y="113741"/>
                </a:lnTo>
                <a:lnTo>
                  <a:pt x="13292" y="118661"/>
                </a:lnTo>
                <a:lnTo>
                  <a:pt x="13624" y="124321"/>
                </a:lnTo>
                <a:lnTo>
                  <a:pt x="13992" y="136955"/>
                </a:lnTo>
                <a:lnTo>
                  <a:pt x="14200" y="153657"/>
                </a:lnTo>
                <a:lnTo>
                  <a:pt x="15023" y="158756"/>
                </a:lnTo>
                <a:lnTo>
                  <a:pt x="16365" y="163742"/>
                </a:lnTo>
                <a:lnTo>
                  <a:pt x="18054" y="168652"/>
                </a:lnTo>
                <a:lnTo>
                  <a:pt x="19180" y="173513"/>
                </a:lnTo>
                <a:lnTo>
                  <a:pt x="19930" y="178339"/>
                </a:lnTo>
                <a:lnTo>
                  <a:pt x="20430" y="183143"/>
                </a:lnTo>
                <a:lnTo>
                  <a:pt x="20764" y="187932"/>
                </a:lnTo>
                <a:lnTo>
                  <a:pt x="20986" y="192711"/>
                </a:lnTo>
                <a:lnTo>
                  <a:pt x="21233" y="202252"/>
                </a:lnTo>
                <a:lnTo>
                  <a:pt x="21431" y="257002"/>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SMARTInkAnnotation297"/>
          <p:cNvSpPr/>
          <p:nvPr/>
        </p:nvSpPr>
        <p:spPr>
          <a:xfrm>
            <a:off x="4365154" y="4085783"/>
            <a:ext cx="156811" cy="249851"/>
          </a:xfrm>
          <a:custGeom>
            <a:avLst/>
            <a:gdLst/>
            <a:ahLst/>
            <a:cxnLst/>
            <a:rect l="0" t="0" r="0" b="0"/>
            <a:pathLst>
              <a:path w="156811" h="249851">
                <a:moveTo>
                  <a:pt x="35396" y="14278"/>
                </a:moveTo>
                <a:lnTo>
                  <a:pt x="31604" y="21857"/>
                </a:lnTo>
                <a:lnTo>
                  <a:pt x="29742" y="27693"/>
                </a:lnTo>
                <a:lnTo>
                  <a:pt x="28120" y="33725"/>
                </a:lnTo>
                <a:lnTo>
                  <a:pt x="26576" y="37554"/>
                </a:lnTo>
                <a:lnTo>
                  <a:pt x="22745" y="45247"/>
                </a:lnTo>
                <a:lnTo>
                  <a:pt x="18396" y="51309"/>
                </a:lnTo>
                <a:lnTo>
                  <a:pt x="16919" y="54829"/>
                </a:lnTo>
                <a:lnTo>
                  <a:pt x="15934" y="58763"/>
                </a:lnTo>
                <a:lnTo>
                  <a:pt x="15278" y="62972"/>
                </a:lnTo>
                <a:lnTo>
                  <a:pt x="14046" y="68158"/>
                </a:lnTo>
                <a:lnTo>
                  <a:pt x="12432" y="73994"/>
                </a:lnTo>
                <a:lnTo>
                  <a:pt x="10561" y="80265"/>
                </a:lnTo>
                <a:lnTo>
                  <a:pt x="9314" y="86031"/>
                </a:lnTo>
                <a:lnTo>
                  <a:pt x="8483" y="91462"/>
                </a:lnTo>
                <a:lnTo>
                  <a:pt x="7929" y="96669"/>
                </a:lnTo>
                <a:lnTo>
                  <a:pt x="6766" y="101728"/>
                </a:lnTo>
                <a:lnTo>
                  <a:pt x="5197" y="106686"/>
                </a:lnTo>
                <a:lnTo>
                  <a:pt x="3357" y="111577"/>
                </a:lnTo>
                <a:lnTo>
                  <a:pt x="2130" y="116426"/>
                </a:lnTo>
                <a:lnTo>
                  <a:pt x="1313" y="121244"/>
                </a:lnTo>
                <a:lnTo>
                  <a:pt x="767" y="126042"/>
                </a:lnTo>
                <a:lnTo>
                  <a:pt x="404" y="130828"/>
                </a:lnTo>
                <a:lnTo>
                  <a:pt x="161" y="135605"/>
                </a:lnTo>
                <a:lnTo>
                  <a:pt x="0" y="140376"/>
                </a:lnTo>
                <a:lnTo>
                  <a:pt x="686" y="145936"/>
                </a:lnTo>
                <a:lnTo>
                  <a:pt x="1938" y="152023"/>
                </a:lnTo>
                <a:lnTo>
                  <a:pt x="3565" y="158460"/>
                </a:lnTo>
                <a:lnTo>
                  <a:pt x="4650" y="164338"/>
                </a:lnTo>
                <a:lnTo>
                  <a:pt x="5374" y="169843"/>
                </a:lnTo>
                <a:lnTo>
                  <a:pt x="5856" y="175100"/>
                </a:lnTo>
                <a:lnTo>
                  <a:pt x="6972" y="180190"/>
                </a:lnTo>
                <a:lnTo>
                  <a:pt x="8509" y="185171"/>
                </a:lnTo>
                <a:lnTo>
                  <a:pt x="10327" y="190077"/>
                </a:lnTo>
                <a:lnTo>
                  <a:pt x="13128" y="194935"/>
                </a:lnTo>
                <a:lnTo>
                  <a:pt x="16582" y="199760"/>
                </a:lnTo>
                <a:lnTo>
                  <a:pt x="20472" y="204562"/>
                </a:lnTo>
                <a:lnTo>
                  <a:pt x="23859" y="208557"/>
                </a:lnTo>
                <a:lnTo>
                  <a:pt x="26911" y="212014"/>
                </a:lnTo>
                <a:lnTo>
                  <a:pt x="32418" y="217970"/>
                </a:lnTo>
                <a:lnTo>
                  <a:pt x="37512" y="223261"/>
                </a:lnTo>
                <a:lnTo>
                  <a:pt x="58192" y="244074"/>
                </a:lnTo>
                <a:lnTo>
                  <a:pt x="61706" y="246004"/>
                </a:lnTo>
                <a:lnTo>
                  <a:pt x="65636" y="247290"/>
                </a:lnTo>
                <a:lnTo>
                  <a:pt x="69844" y="248147"/>
                </a:lnTo>
                <a:lnTo>
                  <a:pt x="73442" y="248719"/>
                </a:lnTo>
                <a:lnTo>
                  <a:pt x="76635" y="249101"/>
                </a:lnTo>
                <a:lnTo>
                  <a:pt x="79558" y="249355"/>
                </a:lnTo>
                <a:lnTo>
                  <a:pt x="83093" y="249524"/>
                </a:lnTo>
                <a:lnTo>
                  <a:pt x="91255" y="249713"/>
                </a:lnTo>
                <a:lnTo>
                  <a:pt x="108892" y="249850"/>
                </a:lnTo>
                <a:lnTo>
                  <a:pt x="112174" y="249061"/>
                </a:lnTo>
                <a:lnTo>
                  <a:pt x="115950" y="247742"/>
                </a:lnTo>
                <a:lnTo>
                  <a:pt x="120056" y="246069"/>
                </a:lnTo>
                <a:lnTo>
                  <a:pt x="123586" y="243368"/>
                </a:lnTo>
                <a:lnTo>
                  <a:pt x="126733" y="239980"/>
                </a:lnTo>
                <a:lnTo>
                  <a:pt x="129624" y="236135"/>
                </a:lnTo>
                <a:lnTo>
                  <a:pt x="132346" y="232779"/>
                </a:lnTo>
                <a:lnTo>
                  <a:pt x="134955" y="229748"/>
                </a:lnTo>
                <a:lnTo>
                  <a:pt x="137487" y="226934"/>
                </a:lnTo>
                <a:lnTo>
                  <a:pt x="139969" y="223472"/>
                </a:lnTo>
                <a:lnTo>
                  <a:pt x="142418" y="219578"/>
                </a:lnTo>
                <a:lnTo>
                  <a:pt x="144844" y="215395"/>
                </a:lnTo>
                <a:lnTo>
                  <a:pt x="146461" y="211020"/>
                </a:lnTo>
                <a:lnTo>
                  <a:pt x="147539" y="206517"/>
                </a:lnTo>
                <a:lnTo>
                  <a:pt x="148258" y="201928"/>
                </a:lnTo>
                <a:lnTo>
                  <a:pt x="149531" y="197283"/>
                </a:lnTo>
                <a:lnTo>
                  <a:pt x="151173" y="192600"/>
                </a:lnTo>
                <a:lnTo>
                  <a:pt x="153063" y="187891"/>
                </a:lnTo>
                <a:lnTo>
                  <a:pt x="154322" y="183165"/>
                </a:lnTo>
                <a:lnTo>
                  <a:pt x="155160" y="178428"/>
                </a:lnTo>
                <a:lnTo>
                  <a:pt x="155720" y="173685"/>
                </a:lnTo>
                <a:lnTo>
                  <a:pt x="156093" y="168935"/>
                </a:lnTo>
                <a:lnTo>
                  <a:pt x="156342" y="164182"/>
                </a:lnTo>
                <a:lnTo>
                  <a:pt x="156619" y="154671"/>
                </a:lnTo>
                <a:lnTo>
                  <a:pt x="156810" y="130880"/>
                </a:lnTo>
                <a:lnTo>
                  <a:pt x="156026" y="126120"/>
                </a:lnTo>
                <a:lnTo>
                  <a:pt x="154710" y="121361"/>
                </a:lnTo>
                <a:lnTo>
                  <a:pt x="153038" y="116602"/>
                </a:lnTo>
                <a:lnTo>
                  <a:pt x="151925" y="111843"/>
                </a:lnTo>
                <a:lnTo>
                  <a:pt x="151182" y="107084"/>
                </a:lnTo>
                <a:lnTo>
                  <a:pt x="150686" y="102325"/>
                </a:lnTo>
                <a:lnTo>
                  <a:pt x="148019" y="94921"/>
                </a:lnTo>
                <a:lnTo>
                  <a:pt x="144188" y="88194"/>
                </a:lnTo>
                <a:lnTo>
                  <a:pt x="139840" y="79915"/>
                </a:lnTo>
                <a:lnTo>
                  <a:pt x="132928" y="66336"/>
                </a:lnTo>
                <a:lnTo>
                  <a:pt x="129787" y="61675"/>
                </a:lnTo>
                <a:lnTo>
                  <a:pt x="126104" y="56981"/>
                </a:lnTo>
                <a:lnTo>
                  <a:pt x="122062" y="52265"/>
                </a:lnTo>
                <a:lnTo>
                  <a:pt x="118573" y="48328"/>
                </a:lnTo>
                <a:lnTo>
                  <a:pt x="112580" y="41838"/>
                </a:lnTo>
                <a:lnTo>
                  <a:pt x="109871" y="38204"/>
                </a:lnTo>
                <a:lnTo>
                  <a:pt x="107271" y="34194"/>
                </a:lnTo>
                <a:lnTo>
                  <a:pt x="104744" y="29935"/>
                </a:lnTo>
                <a:lnTo>
                  <a:pt x="101472" y="26302"/>
                </a:lnTo>
                <a:lnTo>
                  <a:pt x="97703" y="23088"/>
                </a:lnTo>
                <a:lnTo>
                  <a:pt x="93603" y="20151"/>
                </a:lnTo>
                <a:lnTo>
                  <a:pt x="90076" y="18193"/>
                </a:lnTo>
                <a:lnTo>
                  <a:pt x="86930" y="16888"/>
                </a:lnTo>
                <a:lnTo>
                  <a:pt x="84040" y="16018"/>
                </a:lnTo>
                <a:lnTo>
                  <a:pt x="80525" y="14645"/>
                </a:lnTo>
                <a:lnTo>
                  <a:pt x="76594" y="12936"/>
                </a:lnTo>
                <a:lnTo>
                  <a:pt x="72386" y="11004"/>
                </a:lnTo>
                <a:lnTo>
                  <a:pt x="68788" y="9715"/>
                </a:lnTo>
                <a:lnTo>
                  <a:pt x="65595" y="8857"/>
                </a:lnTo>
                <a:lnTo>
                  <a:pt x="62672" y="8284"/>
                </a:lnTo>
                <a:lnTo>
                  <a:pt x="59930" y="7109"/>
                </a:lnTo>
                <a:lnTo>
                  <a:pt x="57308" y="5533"/>
                </a:lnTo>
                <a:lnTo>
                  <a:pt x="54767" y="3688"/>
                </a:lnTo>
                <a:lnTo>
                  <a:pt x="52278" y="2459"/>
                </a:lnTo>
                <a:lnTo>
                  <a:pt x="47397" y="1093"/>
                </a:lnTo>
                <a:lnTo>
                  <a:pt x="42582" y="486"/>
                </a:lnTo>
                <a:lnTo>
                  <a:pt x="37796" y="216"/>
                </a:lnTo>
                <a:lnTo>
                  <a:pt x="28252"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SMARTInkAnnotation298"/>
          <p:cNvSpPr/>
          <p:nvPr/>
        </p:nvSpPr>
        <p:spPr>
          <a:xfrm>
            <a:off x="4943475" y="4007255"/>
            <a:ext cx="7145" cy="278419"/>
          </a:xfrm>
          <a:custGeom>
            <a:avLst/>
            <a:gdLst/>
            <a:ahLst/>
            <a:cxnLst/>
            <a:rect l="0" t="0" r="0" b="0"/>
            <a:pathLst>
              <a:path w="7145" h="278419">
                <a:moveTo>
                  <a:pt x="0" y="0"/>
                </a:moveTo>
                <a:lnTo>
                  <a:pt x="0" y="47727"/>
                </a:lnTo>
                <a:lnTo>
                  <a:pt x="794" y="53235"/>
                </a:lnTo>
                <a:lnTo>
                  <a:pt x="2116" y="59286"/>
                </a:lnTo>
                <a:lnTo>
                  <a:pt x="3792" y="65700"/>
                </a:lnTo>
                <a:lnTo>
                  <a:pt x="4910" y="71562"/>
                </a:lnTo>
                <a:lnTo>
                  <a:pt x="5654" y="77057"/>
                </a:lnTo>
                <a:lnTo>
                  <a:pt x="6151" y="82307"/>
                </a:lnTo>
                <a:lnTo>
                  <a:pt x="6482" y="88186"/>
                </a:lnTo>
                <a:lnTo>
                  <a:pt x="6850" y="101064"/>
                </a:lnTo>
                <a:lnTo>
                  <a:pt x="7105" y="130136"/>
                </a:lnTo>
                <a:lnTo>
                  <a:pt x="7144" y="27841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SMARTInkAnnotation299"/>
          <p:cNvSpPr/>
          <p:nvPr/>
        </p:nvSpPr>
        <p:spPr>
          <a:xfrm>
            <a:off x="5058097" y="4035810"/>
            <a:ext cx="192530" cy="271180"/>
          </a:xfrm>
          <a:custGeom>
            <a:avLst/>
            <a:gdLst/>
            <a:ahLst/>
            <a:cxnLst/>
            <a:rect l="0" t="0" r="0" b="0"/>
            <a:pathLst>
              <a:path w="192530" h="271180">
                <a:moveTo>
                  <a:pt x="56828" y="0"/>
                </a:moveTo>
                <a:lnTo>
                  <a:pt x="53036" y="0"/>
                </a:lnTo>
                <a:lnTo>
                  <a:pt x="51918" y="793"/>
                </a:lnTo>
                <a:lnTo>
                  <a:pt x="51174" y="2115"/>
                </a:lnTo>
                <a:lnTo>
                  <a:pt x="50677" y="3790"/>
                </a:lnTo>
                <a:lnTo>
                  <a:pt x="49552" y="4907"/>
                </a:lnTo>
                <a:lnTo>
                  <a:pt x="48008" y="5651"/>
                </a:lnTo>
                <a:lnTo>
                  <a:pt x="46186" y="6147"/>
                </a:lnTo>
                <a:lnTo>
                  <a:pt x="42044" y="8814"/>
                </a:lnTo>
                <a:lnTo>
                  <a:pt x="39828" y="10635"/>
                </a:lnTo>
                <a:lnTo>
                  <a:pt x="38351" y="13436"/>
                </a:lnTo>
                <a:lnTo>
                  <a:pt x="36710" y="20778"/>
                </a:lnTo>
                <a:lnTo>
                  <a:pt x="34685" y="24957"/>
                </a:lnTo>
                <a:lnTo>
                  <a:pt x="31747" y="29330"/>
                </a:lnTo>
                <a:lnTo>
                  <a:pt x="28201" y="33831"/>
                </a:lnTo>
                <a:lnTo>
                  <a:pt x="25837" y="38419"/>
                </a:lnTo>
                <a:lnTo>
                  <a:pt x="24261" y="43063"/>
                </a:lnTo>
                <a:lnTo>
                  <a:pt x="23210" y="47746"/>
                </a:lnTo>
                <a:lnTo>
                  <a:pt x="21716" y="52454"/>
                </a:lnTo>
                <a:lnTo>
                  <a:pt x="19926" y="57180"/>
                </a:lnTo>
                <a:lnTo>
                  <a:pt x="17939" y="61916"/>
                </a:lnTo>
                <a:lnTo>
                  <a:pt x="16615" y="66660"/>
                </a:lnTo>
                <a:lnTo>
                  <a:pt x="15732" y="71409"/>
                </a:lnTo>
                <a:lnTo>
                  <a:pt x="15143" y="76162"/>
                </a:lnTo>
                <a:lnTo>
                  <a:pt x="13957" y="80917"/>
                </a:lnTo>
                <a:lnTo>
                  <a:pt x="12372" y="85673"/>
                </a:lnTo>
                <a:lnTo>
                  <a:pt x="10522" y="90431"/>
                </a:lnTo>
                <a:lnTo>
                  <a:pt x="9289" y="95982"/>
                </a:lnTo>
                <a:lnTo>
                  <a:pt x="8466" y="102063"/>
                </a:lnTo>
                <a:lnTo>
                  <a:pt x="7918" y="108496"/>
                </a:lnTo>
                <a:lnTo>
                  <a:pt x="6759" y="114371"/>
                </a:lnTo>
                <a:lnTo>
                  <a:pt x="5192" y="119874"/>
                </a:lnTo>
                <a:lnTo>
                  <a:pt x="3354" y="125129"/>
                </a:lnTo>
                <a:lnTo>
                  <a:pt x="2129" y="131013"/>
                </a:lnTo>
                <a:lnTo>
                  <a:pt x="1312" y="137315"/>
                </a:lnTo>
                <a:lnTo>
                  <a:pt x="767" y="143895"/>
                </a:lnTo>
                <a:lnTo>
                  <a:pt x="404" y="149869"/>
                </a:lnTo>
                <a:lnTo>
                  <a:pt x="0" y="160737"/>
                </a:lnTo>
                <a:lnTo>
                  <a:pt x="686" y="165856"/>
                </a:lnTo>
                <a:lnTo>
                  <a:pt x="1938" y="170855"/>
                </a:lnTo>
                <a:lnTo>
                  <a:pt x="9649" y="194067"/>
                </a:lnTo>
                <a:lnTo>
                  <a:pt x="11088" y="199974"/>
                </a:lnTo>
                <a:lnTo>
                  <a:pt x="12047" y="205499"/>
                </a:lnTo>
                <a:lnTo>
                  <a:pt x="12687" y="210769"/>
                </a:lnTo>
                <a:lnTo>
                  <a:pt x="14701" y="215868"/>
                </a:lnTo>
                <a:lnTo>
                  <a:pt x="17630" y="220854"/>
                </a:lnTo>
                <a:lnTo>
                  <a:pt x="21171" y="225764"/>
                </a:lnTo>
                <a:lnTo>
                  <a:pt x="24325" y="229831"/>
                </a:lnTo>
                <a:lnTo>
                  <a:pt x="29946" y="236466"/>
                </a:lnTo>
                <a:lnTo>
                  <a:pt x="33351" y="240138"/>
                </a:lnTo>
                <a:lnTo>
                  <a:pt x="44933" y="252093"/>
                </a:lnTo>
                <a:lnTo>
                  <a:pt x="51012" y="258258"/>
                </a:lnTo>
                <a:lnTo>
                  <a:pt x="53744" y="260219"/>
                </a:lnTo>
                <a:lnTo>
                  <a:pt x="58897" y="262398"/>
                </a:lnTo>
                <a:lnTo>
                  <a:pt x="62176" y="263772"/>
                </a:lnTo>
                <a:lnTo>
                  <a:pt x="65950" y="265481"/>
                </a:lnTo>
                <a:lnTo>
                  <a:pt x="70053" y="267414"/>
                </a:lnTo>
                <a:lnTo>
                  <a:pt x="74376" y="268703"/>
                </a:lnTo>
                <a:lnTo>
                  <a:pt x="78845" y="269562"/>
                </a:lnTo>
                <a:lnTo>
                  <a:pt x="83412" y="270135"/>
                </a:lnTo>
                <a:lnTo>
                  <a:pt x="88045" y="270517"/>
                </a:lnTo>
                <a:lnTo>
                  <a:pt x="92720" y="270771"/>
                </a:lnTo>
                <a:lnTo>
                  <a:pt x="104769" y="271129"/>
                </a:lnTo>
                <a:lnTo>
                  <a:pt x="107838" y="271179"/>
                </a:lnTo>
                <a:lnTo>
                  <a:pt x="111472" y="270420"/>
                </a:lnTo>
                <a:lnTo>
                  <a:pt x="115483" y="269120"/>
                </a:lnTo>
                <a:lnTo>
                  <a:pt x="119744" y="267460"/>
                </a:lnTo>
                <a:lnTo>
                  <a:pt x="123378" y="266354"/>
                </a:lnTo>
                <a:lnTo>
                  <a:pt x="126595" y="265617"/>
                </a:lnTo>
                <a:lnTo>
                  <a:pt x="129533" y="265125"/>
                </a:lnTo>
                <a:lnTo>
                  <a:pt x="133079" y="264004"/>
                </a:lnTo>
                <a:lnTo>
                  <a:pt x="137030" y="262463"/>
                </a:lnTo>
                <a:lnTo>
                  <a:pt x="141252" y="260642"/>
                </a:lnTo>
                <a:lnTo>
                  <a:pt x="144861" y="257843"/>
                </a:lnTo>
                <a:lnTo>
                  <a:pt x="148060" y="254389"/>
                </a:lnTo>
                <a:lnTo>
                  <a:pt x="153732" y="247116"/>
                </a:lnTo>
                <a:lnTo>
                  <a:pt x="158898" y="241239"/>
                </a:lnTo>
                <a:lnTo>
                  <a:pt x="165957" y="233868"/>
                </a:lnTo>
                <a:lnTo>
                  <a:pt x="170062" y="229681"/>
                </a:lnTo>
                <a:lnTo>
                  <a:pt x="173592" y="225304"/>
                </a:lnTo>
                <a:lnTo>
                  <a:pt x="176740" y="220799"/>
                </a:lnTo>
                <a:lnTo>
                  <a:pt x="179631" y="216209"/>
                </a:lnTo>
                <a:lnTo>
                  <a:pt x="181560" y="211563"/>
                </a:lnTo>
                <a:lnTo>
                  <a:pt x="182844" y="206879"/>
                </a:lnTo>
                <a:lnTo>
                  <a:pt x="183701" y="202170"/>
                </a:lnTo>
                <a:lnTo>
                  <a:pt x="185067" y="197444"/>
                </a:lnTo>
                <a:lnTo>
                  <a:pt x="186770" y="192707"/>
                </a:lnTo>
                <a:lnTo>
                  <a:pt x="188700" y="187962"/>
                </a:lnTo>
                <a:lnTo>
                  <a:pt x="189986" y="182420"/>
                </a:lnTo>
                <a:lnTo>
                  <a:pt x="190844" y="176346"/>
                </a:lnTo>
                <a:lnTo>
                  <a:pt x="191416" y="169916"/>
                </a:lnTo>
                <a:lnTo>
                  <a:pt x="191797" y="164043"/>
                </a:lnTo>
                <a:lnTo>
                  <a:pt x="192221" y="153287"/>
                </a:lnTo>
                <a:lnTo>
                  <a:pt x="192459" y="138313"/>
                </a:lnTo>
                <a:lnTo>
                  <a:pt x="192529" y="120039"/>
                </a:lnTo>
                <a:lnTo>
                  <a:pt x="191745" y="114134"/>
                </a:lnTo>
                <a:lnTo>
                  <a:pt x="190430" y="108611"/>
                </a:lnTo>
                <a:lnTo>
                  <a:pt x="188758" y="103343"/>
                </a:lnTo>
                <a:lnTo>
                  <a:pt x="186850" y="98244"/>
                </a:lnTo>
                <a:lnTo>
                  <a:pt x="184784" y="93259"/>
                </a:lnTo>
                <a:lnTo>
                  <a:pt x="182614" y="88349"/>
                </a:lnTo>
                <a:lnTo>
                  <a:pt x="178085" y="78663"/>
                </a:lnTo>
                <a:lnTo>
                  <a:pt x="161592" y="45222"/>
                </a:lnTo>
                <a:lnTo>
                  <a:pt x="156835" y="37814"/>
                </a:lnTo>
                <a:lnTo>
                  <a:pt x="154456" y="34728"/>
                </a:lnTo>
                <a:lnTo>
                  <a:pt x="151282" y="31878"/>
                </a:lnTo>
                <a:lnTo>
                  <a:pt x="147578" y="29184"/>
                </a:lnTo>
                <a:lnTo>
                  <a:pt x="143522" y="26595"/>
                </a:lnTo>
                <a:lnTo>
                  <a:pt x="140024" y="24076"/>
                </a:lnTo>
                <a:lnTo>
                  <a:pt x="134020" y="19161"/>
                </a:lnTo>
                <a:lnTo>
                  <a:pt x="128706" y="14333"/>
                </a:lnTo>
                <a:lnTo>
                  <a:pt x="123699" y="9543"/>
                </a:lnTo>
                <a:lnTo>
                  <a:pt x="118827" y="4770"/>
                </a:lnTo>
                <a:lnTo>
                  <a:pt x="115624" y="3180"/>
                </a:lnTo>
                <a:lnTo>
                  <a:pt x="111900" y="2120"/>
                </a:lnTo>
                <a:lnTo>
                  <a:pt x="102102" y="419"/>
                </a:lnTo>
                <a:lnTo>
                  <a:pt x="96612" y="124"/>
                </a:lnTo>
                <a:lnTo>
                  <a:pt x="85403"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SMARTInkAnnotation300"/>
          <p:cNvSpPr/>
          <p:nvPr/>
        </p:nvSpPr>
        <p:spPr>
          <a:xfrm>
            <a:off x="5593556" y="4021532"/>
            <a:ext cx="21433" cy="299837"/>
          </a:xfrm>
          <a:custGeom>
            <a:avLst/>
            <a:gdLst/>
            <a:ahLst/>
            <a:cxnLst/>
            <a:rect l="0" t="0" r="0" b="0"/>
            <a:pathLst>
              <a:path w="21433" h="299837">
                <a:moveTo>
                  <a:pt x="0" y="0"/>
                </a:moveTo>
                <a:lnTo>
                  <a:pt x="0" y="33770"/>
                </a:lnTo>
                <a:lnTo>
                  <a:pt x="794" y="37584"/>
                </a:lnTo>
                <a:lnTo>
                  <a:pt x="2116" y="40921"/>
                </a:lnTo>
                <a:lnTo>
                  <a:pt x="3793" y="43938"/>
                </a:lnTo>
                <a:lnTo>
                  <a:pt x="4910" y="48329"/>
                </a:lnTo>
                <a:lnTo>
                  <a:pt x="5655" y="53636"/>
                </a:lnTo>
                <a:lnTo>
                  <a:pt x="6151" y="59554"/>
                </a:lnTo>
                <a:lnTo>
                  <a:pt x="6482" y="65086"/>
                </a:lnTo>
                <a:lnTo>
                  <a:pt x="6850" y="75462"/>
                </a:lnTo>
                <a:lnTo>
                  <a:pt x="7742" y="80451"/>
                </a:lnTo>
                <a:lnTo>
                  <a:pt x="9130" y="85363"/>
                </a:lnTo>
                <a:lnTo>
                  <a:pt x="10850" y="90224"/>
                </a:lnTo>
                <a:lnTo>
                  <a:pt x="11996" y="95844"/>
                </a:lnTo>
                <a:lnTo>
                  <a:pt x="12760" y="101970"/>
                </a:lnTo>
                <a:lnTo>
                  <a:pt x="13268" y="108434"/>
                </a:lnTo>
                <a:lnTo>
                  <a:pt x="13608" y="114330"/>
                </a:lnTo>
                <a:lnTo>
                  <a:pt x="13986" y="125111"/>
                </a:lnTo>
                <a:lnTo>
                  <a:pt x="14880" y="131001"/>
                </a:lnTo>
                <a:lnTo>
                  <a:pt x="16271" y="137306"/>
                </a:lnTo>
                <a:lnTo>
                  <a:pt x="17990" y="143890"/>
                </a:lnTo>
                <a:lnTo>
                  <a:pt x="19137" y="149865"/>
                </a:lnTo>
                <a:lnTo>
                  <a:pt x="19902" y="155435"/>
                </a:lnTo>
                <a:lnTo>
                  <a:pt x="20412" y="160735"/>
                </a:lnTo>
                <a:lnTo>
                  <a:pt x="20752" y="166648"/>
                </a:lnTo>
                <a:lnTo>
                  <a:pt x="21129" y="179564"/>
                </a:lnTo>
                <a:lnTo>
                  <a:pt x="20437" y="186339"/>
                </a:lnTo>
                <a:lnTo>
                  <a:pt x="19180" y="193236"/>
                </a:lnTo>
                <a:lnTo>
                  <a:pt x="17550" y="200213"/>
                </a:lnTo>
                <a:lnTo>
                  <a:pt x="16462" y="206452"/>
                </a:lnTo>
                <a:lnTo>
                  <a:pt x="15737" y="212197"/>
                </a:lnTo>
                <a:lnTo>
                  <a:pt x="15254" y="217614"/>
                </a:lnTo>
                <a:lnTo>
                  <a:pt x="14932" y="222811"/>
                </a:lnTo>
                <a:lnTo>
                  <a:pt x="14574" y="232816"/>
                </a:lnTo>
                <a:lnTo>
                  <a:pt x="14372" y="247368"/>
                </a:lnTo>
                <a:lnTo>
                  <a:pt x="15138" y="252166"/>
                </a:lnTo>
                <a:lnTo>
                  <a:pt x="16442" y="256951"/>
                </a:lnTo>
                <a:lnTo>
                  <a:pt x="18105" y="261727"/>
                </a:lnTo>
                <a:lnTo>
                  <a:pt x="19214" y="265705"/>
                </a:lnTo>
                <a:lnTo>
                  <a:pt x="19953" y="269150"/>
                </a:lnTo>
                <a:lnTo>
                  <a:pt x="20446" y="272240"/>
                </a:lnTo>
                <a:lnTo>
                  <a:pt x="20774" y="276679"/>
                </a:lnTo>
                <a:lnTo>
                  <a:pt x="20994" y="282018"/>
                </a:lnTo>
                <a:lnTo>
                  <a:pt x="21432" y="299836"/>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0" name="SMARTInkAnnotation301"/>
          <p:cNvSpPr/>
          <p:nvPr/>
        </p:nvSpPr>
        <p:spPr>
          <a:xfrm>
            <a:off x="5729316" y="4028796"/>
            <a:ext cx="171393" cy="303585"/>
          </a:xfrm>
          <a:custGeom>
            <a:avLst/>
            <a:gdLst/>
            <a:ahLst/>
            <a:cxnLst/>
            <a:rect l="0" t="0" r="0" b="0"/>
            <a:pathLst>
              <a:path w="171393" h="303585">
                <a:moveTo>
                  <a:pt x="64265" y="21292"/>
                </a:moveTo>
                <a:lnTo>
                  <a:pt x="60473" y="21292"/>
                </a:lnTo>
                <a:lnTo>
                  <a:pt x="59355" y="22085"/>
                </a:lnTo>
                <a:lnTo>
                  <a:pt x="58611" y="23407"/>
                </a:lnTo>
                <a:lnTo>
                  <a:pt x="58114" y="25081"/>
                </a:lnTo>
                <a:lnTo>
                  <a:pt x="55446" y="29057"/>
                </a:lnTo>
                <a:lnTo>
                  <a:pt x="51614" y="34262"/>
                </a:lnTo>
                <a:lnTo>
                  <a:pt x="47266" y="41863"/>
                </a:lnTo>
                <a:lnTo>
                  <a:pt x="42686" y="48414"/>
                </a:lnTo>
                <a:lnTo>
                  <a:pt x="38006" y="54763"/>
                </a:lnTo>
                <a:lnTo>
                  <a:pt x="33280" y="62873"/>
                </a:lnTo>
                <a:lnTo>
                  <a:pt x="28534" y="71765"/>
                </a:lnTo>
                <a:lnTo>
                  <a:pt x="26157" y="76358"/>
                </a:lnTo>
                <a:lnTo>
                  <a:pt x="23516" y="85691"/>
                </a:lnTo>
                <a:lnTo>
                  <a:pt x="22812" y="90401"/>
                </a:lnTo>
                <a:lnTo>
                  <a:pt x="21548" y="95920"/>
                </a:lnTo>
                <a:lnTo>
                  <a:pt x="19912" y="101980"/>
                </a:lnTo>
                <a:lnTo>
                  <a:pt x="18028" y="108399"/>
                </a:lnTo>
                <a:lnTo>
                  <a:pt x="15978" y="114265"/>
                </a:lnTo>
                <a:lnTo>
                  <a:pt x="13817" y="119762"/>
                </a:lnTo>
                <a:lnTo>
                  <a:pt x="11583" y="125013"/>
                </a:lnTo>
                <a:lnTo>
                  <a:pt x="10093" y="130101"/>
                </a:lnTo>
                <a:lnTo>
                  <a:pt x="9101" y="135078"/>
                </a:lnTo>
                <a:lnTo>
                  <a:pt x="8439" y="139983"/>
                </a:lnTo>
                <a:lnTo>
                  <a:pt x="7204" y="145633"/>
                </a:lnTo>
                <a:lnTo>
                  <a:pt x="5587" y="151779"/>
                </a:lnTo>
                <a:lnTo>
                  <a:pt x="3715" y="158256"/>
                </a:lnTo>
                <a:lnTo>
                  <a:pt x="2467" y="164160"/>
                </a:lnTo>
                <a:lnTo>
                  <a:pt x="1635" y="169683"/>
                </a:lnTo>
                <a:lnTo>
                  <a:pt x="1081" y="174951"/>
                </a:lnTo>
                <a:lnTo>
                  <a:pt x="711" y="180050"/>
                </a:lnTo>
                <a:lnTo>
                  <a:pt x="465" y="185036"/>
                </a:lnTo>
                <a:lnTo>
                  <a:pt x="191" y="194805"/>
                </a:lnTo>
                <a:lnTo>
                  <a:pt x="0" y="222566"/>
                </a:lnTo>
                <a:lnTo>
                  <a:pt x="784" y="227657"/>
                </a:lnTo>
                <a:lnTo>
                  <a:pt x="3773" y="235429"/>
                </a:lnTo>
                <a:lnTo>
                  <a:pt x="5630" y="243643"/>
                </a:lnTo>
                <a:lnTo>
                  <a:pt x="7249" y="252582"/>
                </a:lnTo>
                <a:lnTo>
                  <a:pt x="10614" y="261843"/>
                </a:lnTo>
                <a:lnTo>
                  <a:pt x="14756" y="269132"/>
                </a:lnTo>
                <a:lnTo>
                  <a:pt x="19242" y="275808"/>
                </a:lnTo>
                <a:lnTo>
                  <a:pt x="23882" y="284064"/>
                </a:lnTo>
                <a:lnTo>
                  <a:pt x="26231" y="286900"/>
                </a:lnTo>
                <a:lnTo>
                  <a:pt x="28590" y="288790"/>
                </a:lnTo>
                <a:lnTo>
                  <a:pt x="34123" y="291684"/>
                </a:lnTo>
                <a:lnTo>
                  <a:pt x="41872" y="295615"/>
                </a:lnTo>
                <a:lnTo>
                  <a:pt x="45368" y="296980"/>
                </a:lnTo>
                <a:lnTo>
                  <a:pt x="48492" y="297890"/>
                </a:lnTo>
                <a:lnTo>
                  <a:pt x="51368" y="298497"/>
                </a:lnTo>
                <a:lnTo>
                  <a:pt x="54874" y="299695"/>
                </a:lnTo>
                <a:lnTo>
                  <a:pt x="58798" y="301287"/>
                </a:lnTo>
                <a:lnTo>
                  <a:pt x="63001" y="303141"/>
                </a:lnTo>
                <a:lnTo>
                  <a:pt x="66598" y="303584"/>
                </a:lnTo>
                <a:lnTo>
                  <a:pt x="69789" y="303086"/>
                </a:lnTo>
                <a:lnTo>
                  <a:pt x="72710" y="301961"/>
                </a:lnTo>
                <a:lnTo>
                  <a:pt x="76246" y="301211"/>
                </a:lnTo>
                <a:lnTo>
                  <a:pt x="80189" y="300711"/>
                </a:lnTo>
                <a:lnTo>
                  <a:pt x="84406" y="300377"/>
                </a:lnTo>
                <a:lnTo>
                  <a:pt x="88011" y="299362"/>
                </a:lnTo>
                <a:lnTo>
                  <a:pt x="91209" y="297892"/>
                </a:lnTo>
                <a:lnTo>
                  <a:pt x="94134" y="296119"/>
                </a:lnTo>
                <a:lnTo>
                  <a:pt x="98465" y="294143"/>
                </a:lnTo>
                <a:lnTo>
                  <a:pt x="103733" y="292033"/>
                </a:lnTo>
                <a:lnTo>
                  <a:pt x="109627" y="289833"/>
                </a:lnTo>
                <a:lnTo>
                  <a:pt x="114351" y="288366"/>
                </a:lnTo>
                <a:lnTo>
                  <a:pt x="118293" y="287388"/>
                </a:lnTo>
                <a:lnTo>
                  <a:pt x="121714" y="286737"/>
                </a:lnTo>
                <a:lnTo>
                  <a:pt x="124790" y="284716"/>
                </a:lnTo>
                <a:lnTo>
                  <a:pt x="127634" y="281782"/>
                </a:lnTo>
                <a:lnTo>
                  <a:pt x="130324" y="278240"/>
                </a:lnTo>
                <a:lnTo>
                  <a:pt x="133704" y="274291"/>
                </a:lnTo>
                <a:lnTo>
                  <a:pt x="137545" y="270073"/>
                </a:lnTo>
                <a:lnTo>
                  <a:pt x="141693" y="265674"/>
                </a:lnTo>
                <a:lnTo>
                  <a:pt x="145253" y="261156"/>
                </a:lnTo>
                <a:lnTo>
                  <a:pt x="148419" y="256556"/>
                </a:lnTo>
                <a:lnTo>
                  <a:pt x="151325" y="251904"/>
                </a:lnTo>
                <a:lnTo>
                  <a:pt x="156669" y="242505"/>
                </a:lnTo>
                <a:lnTo>
                  <a:pt x="159205" y="237777"/>
                </a:lnTo>
                <a:lnTo>
                  <a:pt x="162023" y="228293"/>
                </a:lnTo>
                <a:lnTo>
                  <a:pt x="162775" y="223543"/>
                </a:lnTo>
                <a:lnTo>
                  <a:pt x="164069" y="218790"/>
                </a:lnTo>
                <a:lnTo>
                  <a:pt x="165726" y="214035"/>
                </a:lnTo>
                <a:lnTo>
                  <a:pt x="167625" y="209278"/>
                </a:lnTo>
                <a:lnTo>
                  <a:pt x="168890" y="204521"/>
                </a:lnTo>
                <a:lnTo>
                  <a:pt x="169734" y="199763"/>
                </a:lnTo>
                <a:lnTo>
                  <a:pt x="170296" y="195004"/>
                </a:lnTo>
                <a:lnTo>
                  <a:pt x="170672" y="189452"/>
                </a:lnTo>
                <a:lnTo>
                  <a:pt x="170922" y="183372"/>
                </a:lnTo>
                <a:lnTo>
                  <a:pt x="171273" y="165559"/>
                </a:lnTo>
                <a:lnTo>
                  <a:pt x="171392" y="141538"/>
                </a:lnTo>
                <a:lnTo>
                  <a:pt x="170608" y="135564"/>
                </a:lnTo>
                <a:lnTo>
                  <a:pt x="169292" y="129996"/>
                </a:lnTo>
                <a:lnTo>
                  <a:pt x="167620" y="124696"/>
                </a:lnTo>
                <a:lnTo>
                  <a:pt x="166506" y="118784"/>
                </a:lnTo>
                <a:lnTo>
                  <a:pt x="165763" y="112462"/>
                </a:lnTo>
                <a:lnTo>
                  <a:pt x="165268" y="105869"/>
                </a:lnTo>
                <a:lnTo>
                  <a:pt x="164144" y="99886"/>
                </a:lnTo>
                <a:lnTo>
                  <a:pt x="162601" y="94312"/>
                </a:lnTo>
                <a:lnTo>
                  <a:pt x="160779" y="89009"/>
                </a:lnTo>
                <a:lnTo>
                  <a:pt x="157976" y="83888"/>
                </a:lnTo>
                <a:lnTo>
                  <a:pt x="154521" y="78887"/>
                </a:lnTo>
                <a:lnTo>
                  <a:pt x="150629" y="73966"/>
                </a:lnTo>
                <a:lnTo>
                  <a:pt x="147241" y="69099"/>
                </a:lnTo>
                <a:lnTo>
                  <a:pt x="144188" y="64269"/>
                </a:lnTo>
                <a:lnTo>
                  <a:pt x="141360" y="59462"/>
                </a:lnTo>
                <a:lnTo>
                  <a:pt x="136100" y="52006"/>
                </a:lnTo>
                <a:lnTo>
                  <a:pt x="133587" y="48907"/>
                </a:lnTo>
                <a:lnTo>
                  <a:pt x="130323" y="45254"/>
                </a:lnTo>
                <a:lnTo>
                  <a:pt x="122464" y="36966"/>
                </a:lnTo>
                <a:lnTo>
                  <a:pt x="112906" y="27170"/>
                </a:lnTo>
                <a:lnTo>
                  <a:pt x="109393" y="24417"/>
                </a:lnTo>
                <a:lnTo>
                  <a:pt x="105462" y="21789"/>
                </a:lnTo>
                <a:lnTo>
                  <a:pt x="101255" y="19244"/>
                </a:lnTo>
                <a:lnTo>
                  <a:pt x="97656" y="16754"/>
                </a:lnTo>
                <a:lnTo>
                  <a:pt x="94463" y="14300"/>
                </a:lnTo>
                <a:lnTo>
                  <a:pt x="91541" y="11872"/>
                </a:lnTo>
                <a:lnTo>
                  <a:pt x="88799" y="9459"/>
                </a:lnTo>
                <a:lnTo>
                  <a:pt x="83636" y="4664"/>
                </a:lnTo>
                <a:lnTo>
                  <a:pt x="81148" y="3067"/>
                </a:lnTo>
                <a:lnTo>
                  <a:pt x="76267" y="1294"/>
                </a:lnTo>
                <a:lnTo>
                  <a:pt x="71451" y="506"/>
                </a:lnTo>
                <a:lnTo>
                  <a:pt x="66665" y="155"/>
                </a:lnTo>
                <a:lnTo>
                  <a:pt x="61893" y="0"/>
                </a:lnTo>
                <a:lnTo>
                  <a:pt x="59509" y="751"/>
                </a:lnTo>
                <a:lnTo>
                  <a:pt x="57125" y="2046"/>
                </a:lnTo>
                <a:lnTo>
                  <a:pt x="49978" y="701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1" name="SMARTInkAnnotation302"/>
          <p:cNvSpPr/>
          <p:nvPr/>
        </p:nvSpPr>
        <p:spPr>
          <a:xfrm>
            <a:off x="6250781" y="3992976"/>
            <a:ext cx="14289" cy="314115"/>
          </a:xfrm>
          <a:custGeom>
            <a:avLst/>
            <a:gdLst/>
            <a:ahLst/>
            <a:cxnLst/>
            <a:rect l="0" t="0" r="0" b="0"/>
            <a:pathLst>
              <a:path w="14289" h="314115">
                <a:moveTo>
                  <a:pt x="0" y="0"/>
                </a:moveTo>
                <a:lnTo>
                  <a:pt x="0" y="103422"/>
                </a:lnTo>
                <a:lnTo>
                  <a:pt x="794" y="109402"/>
                </a:lnTo>
                <a:lnTo>
                  <a:pt x="2116" y="115769"/>
                </a:lnTo>
                <a:lnTo>
                  <a:pt x="3793" y="122393"/>
                </a:lnTo>
                <a:lnTo>
                  <a:pt x="4910" y="129981"/>
                </a:lnTo>
                <a:lnTo>
                  <a:pt x="5655" y="138213"/>
                </a:lnTo>
                <a:lnTo>
                  <a:pt x="6151" y="146874"/>
                </a:lnTo>
                <a:lnTo>
                  <a:pt x="6703" y="162843"/>
                </a:lnTo>
                <a:lnTo>
                  <a:pt x="7057" y="188695"/>
                </a:lnTo>
                <a:lnTo>
                  <a:pt x="7880" y="194807"/>
                </a:lnTo>
                <a:lnTo>
                  <a:pt x="9221" y="201261"/>
                </a:lnTo>
                <a:lnTo>
                  <a:pt x="10910" y="207943"/>
                </a:lnTo>
                <a:lnTo>
                  <a:pt x="12036" y="214778"/>
                </a:lnTo>
                <a:lnTo>
                  <a:pt x="12787" y="221714"/>
                </a:lnTo>
                <a:lnTo>
                  <a:pt x="13287" y="228717"/>
                </a:lnTo>
                <a:lnTo>
                  <a:pt x="13621" y="234973"/>
                </a:lnTo>
                <a:lnTo>
                  <a:pt x="13991" y="246154"/>
                </a:lnTo>
                <a:lnTo>
                  <a:pt x="14248" y="268990"/>
                </a:lnTo>
                <a:lnTo>
                  <a:pt x="14288" y="31411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SMARTInkAnnotation303"/>
          <p:cNvSpPr/>
          <p:nvPr/>
        </p:nvSpPr>
        <p:spPr>
          <a:xfrm>
            <a:off x="6379464" y="4014393"/>
            <a:ext cx="249839" cy="285548"/>
          </a:xfrm>
          <a:custGeom>
            <a:avLst/>
            <a:gdLst/>
            <a:ahLst/>
            <a:cxnLst/>
            <a:rect l="0" t="0" r="0" b="0"/>
            <a:pathLst>
              <a:path w="249839" h="285548">
                <a:moveTo>
                  <a:pt x="64199" y="0"/>
                </a:moveTo>
                <a:lnTo>
                  <a:pt x="64199" y="3790"/>
                </a:lnTo>
                <a:lnTo>
                  <a:pt x="63405" y="5700"/>
                </a:lnTo>
                <a:lnTo>
                  <a:pt x="58495" y="12177"/>
                </a:lnTo>
                <a:lnTo>
                  <a:pt x="54255" y="16781"/>
                </a:lnTo>
                <a:lnTo>
                  <a:pt x="52807" y="19120"/>
                </a:lnTo>
                <a:lnTo>
                  <a:pt x="49975" y="26994"/>
                </a:lnTo>
                <a:lnTo>
                  <a:pt x="46500" y="34737"/>
                </a:lnTo>
                <a:lnTo>
                  <a:pt x="40081" y="48014"/>
                </a:lnTo>
                <a:lnTo>
                  <a:pt x="18946" y="90438"/>
                </a:lnTo>
                <a:lnTo>
                  <a:pt x="17362" y="95194"/>
                </a:lnTo>
                <a:lnTo>
                  <a:pt x="16305" y="99950"/>
                </a:lnTo>
                <a:lnTo>
                  <a:pt x="15601" y="104708"/>
                </a:lnTo>
                <a:lnTo>
                  <a:pt x="14337" y="110259"/>
                </a:lnTo>
                <a:lnTo>
                  <a:pt x="12701" y="116340"/>
                </a:lnTo>
                <a:lnTo>
                  <a:pt x="10817" y="122773"/>
                </a:lnTo>
                <a:lnTo>
                  <a:pt x="9560" y="128649"/>
                </a:lnTo>
                <a:lnTo>
                  <a:pt x="8723" y="134152"/>
                </a:lnTo>
                <a:lnTo>
                  <a:pt x="8165" y="139407"/>
                </a:lnTo>
                <a:lnTo>
                  <a:pt x="6999" y="144498"/>
                </a:lnTo>
                <a:lnTo>
                  <a:pt x="5428" y="149477"/>
                </a:lnTo>
                <a:lnTo>
                  <a:pt x="3587" y="154384"/>
                </a:lnTo>
                <a:lnTo>
                  <a:pt x="2359" y="159241"/>
                </a:lnTo>
                <a:lnTo>
                  <a:pt x="1541" y="164066"/>
                </a:lnTo>
                <a:lnTo>
                  <a:pt x="996" y="168868"/>
                </a:lnTo>
                <a:lnTo>
                  <a:pt x="632" y="174450"/>
                </a:lnTo>
                <a:lnTo>
                  <a:pt x="390" y="180550"/>
                </a:lnTo>
                <a:lnTo>
                  <a:pt x="49" y="198391"/>
                </a:lnTo>
                <a:lnTo>
                  <a:pt x="0" y="203650"/>
                </a:lnTo>
                <a:lnTo>
                  <a:pt x="762" y="208742"/>
                </a:lnTo>
                <a:lnTo>
                  <a:pt x="2064" y="213724"/>
                </a:lnTo>
                <a:lnTo>
                  <a:pt x="3725" y="218631"/>
                </a:lnTo>
                <a:lnTo>
                  <a:pt x="5627" y="223489"/>
                </a:lnTo>
                <a:lnTo>
                  <a:pt x="7688" y="228315"/>
                </a:lnTo>
                <a:lnTo>
                  <a:pt x="9856" y="233118"/>
                </a:lnTo>
                <a:lnTo>
                  <a:pt x="11301" y="237906"/>
                </a:lnTo>
                <a:lnTo>
                  <a:pt x="12265" y="242685"/>
                </a:lnTo>
                <a:lnTo>
                  <a:pt x="12907" y="247458"/>
                </a:lnTo>
                <a:lnTo>
                  <a:pt x="15738" y="254875"/>
                </a:lnTo>
                <a:lnTo>
                  <a:pt x="17604" y="257964"/>
                </a:lnTo>
                <a:lnTo>
                  <a:pt x="23911" y="263511"/>
                </a:lnTo>
                <a:lnTo>
                  <a:pt x="27815" y="266101"/>
                </a:lnTo>
                <a:lnTo>
                  <a:pt x="32006" y="268620"/>
                </a:lnTo>
                <a:lnTo>
                  <a:pt x="36386" y="271094"/>
                </a:lnTo>
                <a:lnTo>
                  <a:pt x="40894" y="273535"/>
                </a:lnTo>
                <a:lnTo>
                  <a:pt x="48020" y="278364"/>
                </a:lnTo>
                <a:lnTo>
                  <a:pt x="51032" y="280762"/>
                </a:lnTo>
                <a:lnTo>
                  <a:pt x="56495" y="283426"/>
                </a:lnTo>
                <a:lnTo>
                  <a:pt x="62362" y="284611"/>
                </a:lnTo>
                <a:lnTo>
                  <a:pt x="66149" y="284926"/>
                </a:lnTo>
                <a:lnTo>
                  <a:pt x="70261" y="285137"/>
                </a:lnTo>
                <a:lnTo>
                  <a:pt x="79064" y="285371"/>
                </a:lnTo>
                <a:lnTo>
                  <a:pt x="111857" y="285547"/>
                </a:lnTo>
                <a:lnTo>
                  <a:pt x="116608" y="284757"/>
                </a:lnTo>
                <a:lnTo>
                  <a:pt x="121364" y="283438"/>
                </a:lnTo>
                <a:lnTo>
                  <a:pt x="126121" y="281765"/>
                </a:lnTo>
                <a:lnTo>
                  <a:pt x="130880" y="279857"/>
                </a:lnTo>
                <a:lnTo>
                  <a:pt x="135641" y="277791"/>
                </a:lnTo>
                <a:lnTo>
                  <a:pt x="140402" y="275620"/>
                </a:lnTo>
                <a:lnTo>
                  <a:pt x="145163" y="274174"/>
                </a:lnTo>
                <a:lnTo>
                  <a:pt x="149925" y="273210"/>
                </a:lnTo>
                <a:lnTo>
                  <a:pt x="154687" y="272566"/>
                </a:lnTo>
                <a:lnTo>
                  <a:pt x="159449" y="270551"/>
                </a:lnTo>
                <a:lnTo>
                  <a:pt x="164212" y="267622"/>
                </a:lnTo>
                <a:lnTo>
                  <a:pt x="168974" y="264082"/>
                </a:lnTo>
                <a:lnTo>
                  <a:pt x="173736" y="260929"/>
                </a:lnTo>
                <a:lnTo>
                  <a:pt x="178499" y="258033"/>
                </a:lnTo>
                <a:lnTo>
                  <a:pt x="183261" y="255310"/>
                </a:lnTo>
                <a:lnTo>
                  <a:pt x="192786" y="250169"/>
                </a:lnTo>
                <a:lnTo>
                  <a:pt x="197549" y="247688"/>
                </a:lnTo>
                <a:lnTo>
                  <a:pt x="204957" y="240700"/>
                </a:lnTo>
                <a:lnTo>
                  <a:pt x="211689" y="232306"/>
                </a:lnTo>
                <a:lnTo>
                  <a:pt x="215706" y="227847"/>
                </a:lnTo>
                <a:lnTo>
                  <a:pt x="219972" y="223287"/>
                </a:lnTo>
                <a:lnTo>
                  <a:pt x="223610" y="218661"/>
                </a:lnTo>
                <a:lnTo>
                  <a:pt x="226830" y="213991"/>
                </a:lnTo>
                <a:lnTo>
                  <a:pt x="229769" y="209291"/>
                </a:lnTo>
                <a:lnTo>
                  <a:pt x="232522" y="204571"/>
                </a:lnTo>
                <a:lnTo>
                  <a:pt x="235152" y="199838"/>
                </a:lnTo>
                <a:lnTo>
                  <a:pt x="237699" y="195097"/>
                </a:lnTo>
                <a:lnTo>
                  <a:pt x="239397" y="190349"/>
                </a:lnTo>
                <a:lnTo>
                  <a:pt x="240529" y="185597"/>
                </a:lnTo>
                <a:lnTo>
                  <a:pt x="241283" y="180844"/>
                </a:lnTo>
                <a:lnTo>
                  <a:pt x="242580" y="176088"/>
                </a:lnTo>
                <a:lnTo>
                  <a:pt x="244238" y="171330"/>
                </a:lnTo>
                <a:lnTo>
                  <a:pt x="246138" y="166572"/>
                </a:lnTo>
                <a:lnTo>
                  <a:pt x="247404" y="161814"/>
                </a:lnTo>
                <a:lnTo>
                  <a:pt x="248248" y="157055"/>
                </a:lnTo>
                <a:lnTo>
                  <a:pt x="248810" y="152297"/>
                </a:lnTo>
                <a:lnTo>
                  <a:pt x="249186" y="146745"/>
                </a:lnTo>
                <a:lnTo>
                  <a:pt x="249436" y="140663"/>
                </a:lnTo>
                <a:lnTo>
                  <a:pt x="249788" y="122851"/>
                </a:lnTo>
                <a:lnTo>
                  <a:pt x="249838" y="117595"/>
                </a:lnTo>
                <a:lnTo>
                  <a:pt x="249076" y="112505"/>
                </a:lnTo>
                <a:lnTo>
                  <a:pt x="247775" y="107525"/>
                </a:lnTo>
                <a:lnTo>
                  <a:pt x="246115" y="102619"/>
                </a:lnTo>
                <a:lnTo>
                  <a:pt x="245007" y="97762"/>
                </a:lnTo>
                <a:lnTo>
                  <a:pt x="244269" y="92937"/>
                </a:lnTo>
                <a:lnTo>
                  <a:pt x="243777" y="88134"/>
                </a:lnTo>
                <a:lnTo>
                  <a:pt x="241861" y="83346"/>
                </a:lnTo>
                <a:lnTo>
                  <a:pt x="238996" y="78568"/>
                </a:lnTo>
                <a:lnTo>
                  <a:pt x="235499" y="73795"/>
                </a:lnTo>
                <a:lnTo>
                  <a:pt x="232374" y="69028"/>
                </a:lnTo>
                <a:lnTo>
                  <a:pt x="229497" y="64263"/>
                </a:lnTo>
                <a:lnTo>
                  <a:pt x="226785" y="59499"/>
                </a:lnTo>
                <a:lnTo>
                  <a:pt x="223390" y="54738"/>
                </a:lnTo>
                <a:lnTo>
                  <a:pt x="219539" y="49976"/>
                </a:lnTo>
                <a:lnTo>
                  <a:pt x="215384" y="45216"/>
                </a:lnTo>
                <a:lnTo>
                  <a:pt x="211026" y="41249"/>
                </a:lnTo>
                <a:lnTo>
                  <a:pt x="206533" y="37811"/>
                </a:lnTo>
                <a:lnTo>
                  <a:pt x="201951" y="34727"/>
                </a:lnTo>
                <a:lnTo>
                  <a:pt x="197308" y="31876"/>
                </a:lnTo>
                <a:lnTo>
                  <a:pt x="192626" y="29183"/>
                </a:lnTo>
                <a:lnTo>
                  <a:pt x="183190" y="24076"/>
                </a:lnTo>
                <a:lnTo>
                  <a:pt x="159439" y="11935"/>
                </a:lnTo>
                <a:lnTo>
                  <a:pt x="153886" y="10337"/>
                </a:lnTo>
                <a:lnTo>
                  <a:pt x="147803" y="9271"/>
                </a:lnTo>
                <a:lnTo>
                  <a:pt x="141366" y="8560"/>
                </a:lnTo>
                <a:lnTo>
                  <a:pt x="135487" y="8087"/>
                </a:lnTo>
                <a:lnTo>
                  <a:pt x="129981" y="7771"/>
                </a:lnTo>
                <a:lnTo>
                  <a:pt x="124722" y="7561"/>
                </a:lnTo>
                <a:lnTo>
                  <a:pt x="112529" y="7326"/>
                </a:lnTo>
                <a:lnTo>
                  <a:pt x="105944" y="7264"/>
                </a:lnTo>
                <a:lnTo>
                  <a:pt x="99173" y="8016"/>
                </a:lnTo>
                <a:lnTo>
                  <a:pt x="92277" y="9310"/>
                </a:lnTo>
                <a:lnTo>
                  <a:pt x="71342" y="1427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reeform 22"/>
          <p:cNvSpPr/>
          <p:nvPr/>
        </p:nvSpPr>
        <p:spPr>
          <a:xfrm>
            <a:off x="2807494" y="4157172"/>
            <a:ext cx="2117" cy="1"/>
          </a:xfrm>
          <a:custGeom>
            <a:avLst/>
            <a:gdLst/>
            <a:ahLst/>
            <a:cxnLst/>
            <a:rect l="0" t="0" r="0" b="0"/>
            <a:pathLst>
              <a:path w="2117" h="1">
                <a:moveTo>
                  <a:pt x="0" y="0"/>
                </a:moveTo>
                <a:lnTo>
                  <a:pt x="2116" y="0"/>
                </a:lnTo>
                <a:close/>
              </a:path>
            </a:pathLst>
          </a:custGeom>
          <a:ln w="38100" cap="flat" cmpd="sng" algn="ctr">
            <a:solidFill>
              <a:srgbClr val="0000FF"/>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SMARTInkAnnotation305"/>
          <p:cNvSpPr/>
          <p:nvPr/>
        </p:nvSpPr>
        <p:spPr>
          <a:xfrm>
            <a:off x="2793209" y="4128619"/>
            <a:ext cx="56060" cy="57109"/>
          </a:xfrm>
          <a:custGeom>
            <a:avLst/>
            <a:gdLst/>
            <a:ahLst/>
            <a:cxnLst/>
            <a:rect l="0" t="0" r="0" b="0"/>
            <a:pathLst>
              <a:path w="56060" h="57109">
                <a:moveTo>
                  <a:pt x="7141" y="35692"/>
                </a:moveTo>
                <a:lnTo>
                  <a:pt x="3349" y="35692"/>
                </a:lnTo>
                <a:lnTo>
                  <a:pt x="2231" y="36485"/>
                </a:lnTo>
                <a:lnTo>
                  <a:pt x="1487" y="37807"/>
                </a:lnTo>
                <a:lnTo>
                  <a:pt x="85" y="42537"/>
                </a:lnTo>
                <a:lnTo>
                  <a:pt x="56" y="43428"/>
                </a:lnTo>
                <a:lnTo>
                  <a:pt x="0" y="49668"/>
                </a:lnTo>
                <a:lnTo>
                  <a:pt x="793" y="50562"/>
                </a:lnTo>
                <a:lnTo>
                  <a:pt x="6148" y="56090"/>
                </a:lnTo>
                <a:lnTo>
                  <a:pt x="7273" y="56429"/>
                </a:lnTo>
                <a:lnTo>
                  <a:pt x="8816" y="56656"/>
                </a:lnTo>
                <a:lnTo>
                  <a:pt x="10639" y="56807"/>
                </a:lnTo>
                <a:lnTo>
                  <a:pt x="12648" y="56908"/>
                </a:lnTo>
                <a:lnTo>
                  <a:pt x="20116" y="57082"/>
                </a:lnTo>
                <a:lnTo>
                  <a:pt x="34626" y="57108"/>
                </a:lnTo>
                <a:lnTo>
                  <a:pt x="35783" y="56315"/>
                </a:lnTo>
                <a:lnTo>
                  <a:pt x="37348" y="54993"/>
                </a:lnTo>
                <a:lnTo>
                  <a:pt x="41771" y="50962"/>
                </a:lnTo>
                <a:lnTo>
                  <a:pt x="42928" y="50631"/>
                </a:lnTo>
                <a:lnTo>
                  <a:pt x="44493" y="50411"/>
                </a:lnTo>
                <a:lnTo>
                  <a:pt x="46329" y="50264"/>
                </a:lnTo>
                <a:lnTo>
                  <a:pt x="47554" y="49373"/>
                </a:lnTo>
                <a:lnTo>
                  <a:pt x="48371" y="47985"/>
                </a:lnTo>
                <a:lnTo>
                  <a:pt x="48915" y="46267"/>
                </a:lnTo>
                <a:lnTo>
                  <a:pt x="50072" y="45122"/>
                </a:lnTo>
                <a:lnTo>
                  <a:pt x="51636" y="44358"/>
                </a:lnTo>
                <a:lnTo>
                  <a:pt x="53473" y="43850"/>
                </a:lnTo>
                <a:lnTo>
                  <a:pt x="54698" y="42716"/>
                </a:lnTo>
                <a:lnTo>
                  <a:pt x="55514" y="41168"/>
                </a:lnTo>
                <a:lnTo>
                  <a:pt x="56059" y="39343"/>
                </a:lnTo>
                <a:lnTo>
                  <a:pt x="55628" y="37333"/>
                </a:lnTo>
                <a:lnTo>
                  <a:pt x="54547" y="35199"/>
                </a:lnTo>
                <a:lnTo>
                  <a:pt x="50901" y="29866"/>
                </a:lnTo>
                <a:lnTo>
                  <a:pt x="50602" y="28635"/>
                </a:lnTo>
                <a:lnTo>
                  <a:pt x="50402" y="27021"/>
                </a:lnTo>
                <a:lnTo>
                  <a:pt x="50082" y="22522"/>
                </a:lnTo>
                <a:lnTo>
                  <a:pt x="49262" y="21359"/>
                </a:lnTo>
                <a:lnTo>
                  <a:pt x="47922" y="19791"/>
                </a:lnTo>
                <a:lnTo>
                  <a:pt x="46235" y="17952"/>
                </a:lnTo>
                <a:lnTo>
                  <a:pt x="44316" y="16727"/>
                </a:lnTo>
                <a:lnTo>
                  <a:pt x="42243" y="15910"/>
                </a:lnTo>
                <a:lnTo>
                  <a:pt x="40067" y="15365"/>
                </a:lnTo>
                <a:lnTo>
                  <a:pt x="37823" y="15002"/>
                </a:lnTo>
                <a:lnTo>
                  <a:pt x="35533" y="14759"/>
                </a:lnTo>
                <a:lnTo>
                  <a:pt x="33213" y="14598"/>
                </a:lnTo>
                <a:lnTo>
                  <a:pt x="31666" y="13697"/>
                </a:lnTo>
                <a:lnTo>
                  <a:pt x="30635" y="12303"/>
                </a:lnTo>
                <a:lnTo>
                  <a:pt x="29947" y="10581"/>
                </a:lnTo>
                <a:lnTo>
                  <a:pt x="28695" y="9433"/>
                </a:lnTo>
                <a:lnTo>
                  <a:pt x="27067" y="8668"/>
                </a:lnTo>
                <a:lnTo>
                  <a:pt x="25187" y="8157"/>
                </a:lnTo>
                <a:lnTo>
                  <a:pt x="23934" y="7024"/>
                </a:lnTo>
                <a:lnTo>
                  <a:pt x="23099" y="5475"/>
                </a:lnTo>
                <a:lnTo>
                  <a:pt x="22542" y="3649"/>
                </a:lnTo>
                <a:lnTo>
                  <a:pt x="21377" y="2432"/>
                </a:lnTo>
                <a:lnTo>
                  <a:pt x="19807" y="1620"/>
                </a:lnTo>
                <a:lnTo>
                  <a:pt x="15376" y="318"/>
                </a:lnTo>
                <a:lnTo>
                  <a:pt x="14218" y="211"/>
                </a:lnTo>
                <a:lnTo>
                  <a:pt x="12653" y="140"/>
                </a:lnTo>
                <a:lnTo>
                  <a:pt x="7464" y="6"/>
                </a:lnTo>
                <a:lnTo>
                  <a:pt x="3444" y="0"/>
                </a:lnTo>
                <a:lnTo>
                  <a:pt x="2295" y="793"/>
                </a:lnTo>
                <a:lnTo>
                  <a:pt x="1529" y="2114"/>
                </a:lnTo>
                <a:lnTo>
                  <a:pt x="87" y="6843"/>
                </a:lnTo>
                <a:lnTo>
                  <a:pt x="57" y="7734"/>
                </a:lnTo>
                <a:lnTo>
                  <a:pt x="5" y="13257"/>
                </a:lnTo>
                <a:lnTo>
                  <a:pt x="796" y="14390"/>
                </a:lnTo>
                <a:lnTo>
                  <a:pt x="2117" y="15938"/>
                </a:lnTo>
                <a:lnTo>
                  <a:pt x="7141" y="2141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5" name="Freeform 24"/>
          <p:cNvSpPr/>
          <p:nvPr/>
        </p:nvSpPr>
        <p:spPr>
          <a:xfrm>
            <a:off x="3514725" y="4157172"/>
            <a:ext cx="2118" cy="1"/>
          </a:xfrm>
          <a:custGeom>
            <a:avLst/>
            <a:gdLst/>
            <a:ahLst/>
            <a:cxnLst/>
            <a:rect l="0" t="0" r="0" b="0"/>
            <a:pathLst>
              <a:path w="2118" h="1">
                <a:moveTo>
                  <a:pt x="0" y="0"/>
                </a:moveTo>
                <a:lnTo>
                  <a:pt x="2117" y="0"/>
                </a:lnTo>
                <a:close/>
              </a:path>
            </a:pathLst>
          </a:custGeom>
          <a:ln w="38100" cap="flat" cmpd="sng" algn="ctr">
            <a:solidFill>
              <a:srgbClr val="0000FF"/>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SMARTInkAnnotation307"/>
          <p:cNvSpPr/>
          <p:nvPr/>
        </p:nvSpPr>
        <p:spPr>
          <a:xfrm>
            <a:off x="3493294" y="4157172"/>
            <a:ext cx="50005" cy="42835"/>
          </a:xfrm>
          <a:custGeom>
            <a:avLst/>
            <a:gdLst/>
            <a:ahLst/>
            <a:cxnLst/>
            <a:rect l="0" t="0" r="0" b="0"/>
            <a:pathLst>
              <a:path w="50005" h="42835">
                <a:moveTo>
                  <a:pt x="21431" y="0"/>
                </a:moveTo>
                <a:lnTo>
                  <a:pt x="17639" y="0"/>
                </a:lnTo>
                <a:lnTo>
                  <a:pt x="16522" y="793"/>
                </a:lnTo>
                <a:lnTo>
                  <a:pt x="15777" y="2115"/>
                </a:lnTo>
                <a:lnTo>
                  <a:pt x="15280" y="3790"/>
                </a:lnTo>
                <a:lnTo>
                  <a:pt x="14155" y="4907"/>
                </a:lnTo>
                <a:lnTo>
                  <a:pt x="12612" y="5651"/>
                </a:lnTo>
                <a:lnTo>
                  <a:pt x="8224" y="6845"/>
                </a:lnTo>
                <a:lnTo>
                  <a:pt x="7864" y="7736"/>
                </a:lnTo>
                <a:lnTo>
                  <a:pt x="7624" y="9124"/>
                </a:lnTo>
                <a:lnTo>
                  <a:pt x="7464" y="10842"/>
                </a:lnTo>
                <a:lnTo>
                  <a:pt x="6563" y="11987"/>
                </a:lnTo>
                <a:lnTo>
                  <a:pt x="5169" y="12751"/>
                </a:lnTo>
                <a:lnTo>
                  <a:pt x="1021" y="13977"/>
                </a:lnTo>
                <a:lnTo>
                  <a:pt x="681" y="14870"/>
                </a:lnTo>
                <a:lnTo>
                  <a:pt x="454" y="16259"/>
                </a:lnTo>
                <a:lnTo>
                  <a:pt x="89" y="20398"/>
                </a:lnTo>
                <a:lnTo>
                  <a:pt x="40" y="23079"/>
                </a:lnTo>
                <a:lnTo>
                  <a:pt x="0" y="34674"/>
                </a:lnTo>
                <a:lnTo>
                  <a:pt x="794" y="35015"/>
                </a:lnTo>
                <a:lnTo>
                  <a:pt x="2117" y="35241"/>
                </a:lnTo>
                <a:lnTo>
                  <a:pt x="3792" y="35392"/>
                </a:lnTo>
                <a:lnTo>
                  <a:pt x="4910" y="36287"/>
                </a:lnTo>
                <a:lnTo>
                  <a:pt x="5654" y="37676"/>
                </a:lnTo>
                <a:lnTo>
                  <a:pt x="6849" y="41815"/>
                </a:lnTo>
                <a:lnTo>
                  <a:pt x="7741" y="42155"/>
                </a:lnTo>
                <a:lnTo>
                  <a:pt x="9129" y="42381"/>
                </a:lnTo>
                <a:lnTo>
                  <a:pt x="10849" y="42532"/>
                </a:lnTo>
                <a:lnTo>
                  <a:pt x="12789" y="42633"/>
                </a:lnTo>
                <a:lnTo>
                  <a:pt x="20136" y="42807"/>
                </a:lnTo>
                <a:lnTo>
                  <a:pt x="41774" y="42834"/>
                </a:lnTo>
                <a:lnTo>
                  <a:pt x="42136" y="42041"/>
                </a:lnTo>
                <a:lnTo>
                  <a:pt x="42378" y="40719"/>
                </a:lnTo>
                <a:lnTo>
                  <a:pt x="42540" y="39044"/>
                </a:lnTo>
                <a:lnTo>
                  <a:pt x="43441" y="37927"/>
                </a:lnTo>
                <a:lnTo>
                  <a:pt x="44836" y="37183"/>
                </a:lnTo>
                <a:lnTo>
                  <a:pt x="48985" y="35989"/>
                </a:lnTo>
                <a:lnTo>
                  <a:pt x="49325" y="35098"/>
                </a:lnTo>
                <a:lnTo>
                  <a:pt x="49552" y="33710"/>
                </a:lnTo>
                <a:lnTo>
                  <a:pt x="49980" y="28857"/>
                </a:lnTo>
                <a:lnTo>
                  <a:pt x="50004" y="22436"/>
                </a:lnTo>
                <a:lnTo>
                  <a:pt x="49211" y="21303"/>
                </a:lnTo>
                <a:lnTo>
                  <a:pt x="47888" y="19755"/>
                </a:lnTo>
                <a:lnTo>
                  <a:pt x="42949" y="14373"/>
                </a:lnTo>
                <a:lnTo>
                  <a:pt x="36720" y="8140"/>
                </a:lnTo>
                <a:lnTo>
                  <a:pt x="35592" y="7806"/>
                </a:lnTo>
                <a:lnTo>
                  <a:pt x="34047" y="7583"/>
                </a:lnTo>
                <a:lnTo>
                  <a:pt x="29656" y="7227"/>
                </a:lnTo>
                <a:lnTo>
                  <a:pt x="26938" y="7178"/>
                </a:lnTo>
                <a:lnTo>
                  <a:pt x="21431" y="7139"/>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7" name="SMARTInkAnnotation308"/>
          <p:cNvSpPr/>
          <p:nvPr/>
        </p:nvSpPr>
        <p:spPr>
          <a:xfrm>
            <a:off x="4079081" y="4157173"/>
            <a:ext cx="35720" cy="57022"/>
          </a:xfrm>
          <a:custGeom>
            <a:avLst/>
            <a:gdLst/>
            <a:ahLst/>
            <a:cxnLst/>
            <a:rect l="0" t="0" r="0" b="0"/>
            <a:pathLst>
              <a:path w="35720" h="57022">
                <a:moveTo>
                  <a:pt x="14288" y="14277"/>
                </a:moveTo>
                <a:lnTo>
                  <a:pt x="10496" y="14277"/>
                </a:lnTo>
                <a:lnTo>
                  <a:pt x="9378" y="15070"/>
                </a:lnTo>
                <a:lnTo>
                  <a:pt x="8633" y="16392"/>
                </a:lnTo>
                <a:lnTo>
                  <a:pt x="7231" y="21122"/>
                </a:lnTo>
                <a:lnTo>
                  <a:pt x="7202" y="22013"/>
                </a:lnTo>
                <a:lnTo>
                  <a:pt x="7152" y="27537"/>
                </a:lnTo>
                <a:lnTo>
                  <a:pt x="6355" y="27876"/>
                </a:lnTo>
                <a:lnTo>
                  <a:pt x="5031" y="28103"/>
                </a:lnTo>
                <a:lnTo>
                  <a:pt x="3354" y="28254"/>
                </a:lnTo>
                <a:lnTo>
                  <a:pt x="2236" y="29147"/>
                </a:lnTo>
                <a:lnTo>
                  <a:pt x="1491" y="30537"/>
                </a:lnTo>
                <a:lnTo>
                  <a:pt x="87" y="35392"/>
                </a:lnTo>
                <a:lnTo>
                  <a:pt x="59" y="36286"/>
                </a:lnTo>
                <a:lnTo>
                  <a:pt x="0" y="53672"/>
                </a:lnTo>
                <a:lnTo>
                  <a:pt x="794" y="54818"/>
                </a:lnTo>
                <a:lnTo>
                  <a:pt x="2117" y="55582"/>
                </a:lnTo>
                <a:lnTo>
                  <a:pt x="6151" y="56809"/>
                </a:lnTo>
                <a:lnTo>
                  <a:pt x="7276" y="56909"/>
                </a:lnTo>
                <a:lnTo>
                  <a:pt x="8820" y="56977"/>
                </a:lnTo>
                <a:lnTo>
                  <a:pt x="10642" y="57021"/>
                </a:lnTo>
                <a:lnTo>
                  <a:pt x="11857" y="56258"/>
                </a:lnTo>
                <a:lnTo>
                  <a:pt x="12668" y="54956"/>
                </a:lnTo>
                <a:lnTo>
                  <a:pt x="13208" y="53294"/>
                </a:lnTo>
                <a:lnTo>
                  <a:pt x="14361" y="52187"/>
                </a:lnTo>
                <a:lnTo>
                  <a:pt x="15924" y="51448"/>
                </a:lnTo>
                <a:lnTo>
                  <a:pt x="20344" y="50264"/>
                </a:lnTo>
                <a:lnTo>
                  <a:pt x="21500" y="49373"/>
                </a:lnTo>
                <a:lnTo>
                  <a:pt x="23065" y="47986"/>
                </a:lnTo>
                <a:lnTo>
                  <a:pt x="27487" y="43851"/>
                </a:lnTo>
                <a:lnTo>
                  <a:pt x="34630" y="36775"/>
                </a:lnTo>
                <a:lnTo>
                  <a:pt x="34993" y="35621"/>
                </a:lnTo>
                <a:lnTo>
                  <a:pt x="35235" y="34060"/>
                </a:lnTo>
                <a:lnTo>
                  <a:pt x="35623" y="29642"/>
                </a:lnTo>
                <a:lnTo>
                  <a:pt x="35655" y="28487"/>
                </a:lnTo>
                <a:lnTo>
                  <a:pt x="35719" y="14599"/>
                </a:lnTo>
                <a:lnTo>
                  <a:pt x="34925" y="13699"/>
                </a:lnTo>
                <a:lnTo>
                  <a:pt x="29568" y="8159"/>
                </a:lnTo>
                <a:lnTo>
                  <a:pt x="29237" y="7025"/>
                </a:lnTo>
                <a:lnTo>
                  <a:pt x="29016" y="5477"/>
                </a:lnTo>
                <a:lnTo>
                  <a:pt x="28662" y="1081"/>
                </a:lnTo>
                <a:lnTo>
                  <a:pt x="27840" y="720"/>
                </a:lnTo>
                <a:lnTo>
                  <a:pt x="26497" y="480"/>
                </a:lnTo>
                <a:lnTo>
                  <a:pt x="22432" y="94"/>
                </a:lnTo>
                <a:lnTo>
                  <a:pt x="21305" y="62"/>
                </a:lnTo>
                <a:lnTo>
                  <a:pt x="7533" y="0"/>
                </a:lnTo>
                <a:lnTo>
                  <a:pt x="6610" y="793"/>
                </a:lnTo>
                <a:lnTo>
                  <a:pt x="5200" y="2115"/>
                </a:lnTo>
                <a:lnTo>
                  <a:pt x="0" y="713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SMARTInkAnnotation309"/>
          <p:cNvSpPr/>
          <p:nvPr/>
        </p:nvSpPr>
        <p:spPr>
          <a:xfrm>
            <a:off x="4651582" y="4171450"/>
            <a:ext cx="56150" cy="64225"/>
          </a:xfrm>
          <a:custGeom>
            <a:avLst/>
            <a:gdLst/>
            <a:ahLst/>
            <a:cxnLst/>
            <a:rect l="0" t="0" r="0" b="0"/>
            <a:pathLst>
              <a:path w="56150" h="64225">
                <a:moveTo>
                  <a:pt x="41862" y="0"/>
                </a:moveTo>
                <a:lnTo>
                  <a:pt x="38069" y="0"/>
                </a:lnTo>
                <a:lnTo>
                  <a:pt x="36952" y="793"/>
                </a:lnTo>
                <a:lnTo>
                  <a:pt x="36207" y="2115"/>
                </a:lnTo>
                <a:lnTo>
                  <a:pt x="35012" y="6147"/>
                </a:lnTo>
                <a:lnTo>
                  <a:pt x="34120" y="6478"/>
                </a:lnTo>
                <a:lnTo>
                  <a:pt x="32732" y="6698"/>
                </a:lnTo>
                <a:lnTo>
                  <a:pt x="28593" y="7052"/>
                </a:lnTo>
                <a:lnTo>
                  <a:pt x="25910" y="7100"/>
                </a:lnTo>
                <a:lnTo>
                  <a:pt x="24083" y="7114"/>
                </a:lnTo>
                <a:lnTo>
                  <a:pt x="22072" y="7915"/>
                </a:lnTo>
                <a:lnTo>
                  <a:pt x="19937" y="9242"/>
                </a:lnTo>
                <a:lnTo>
                  <a:pt x="14600" y="13283"/>
                </a:lnTo>
                <a:lnTo>
                  <a:pt x="13369" y="13615"/>
                </a:lnTo>
                <a:lnTo>
                  <a:pt x="11754" y="13836"/>
                </a:lnTo>
                <a:lnTo>
                  <a:pt x="9883" y="13983"/>
                </a:lnTo>
                <a:lnTo>
                  <a:pt x="8636" y="14875"/>
                </a:lnTo>
                <a:lnTo>
                  <a:pt x="7805" y="16263"/>
                </a:lnTo>
                <a:lnTo>
                  <a:pt x="6471" y="20399"/>
                </a:lnTo>
                <a:lnTo>
                  <a:pt x="6362" y="21532"/>
                </a:lnTo>
                <a:lnTo>
                  <a:pt x="6289" y="23080"/>
                </a:lnTo>
                <a:lnTo>
                  <a:pt x="6240" y="24905"/>
                </a:lnTo>
                <a:lnTo>
                  <a:pt x="5414" y="26915"/>
                </a:lnTo>
                <a:lnTo>
                  <a:pt x="4069" y="29049"/>
                </a:lnTo>
                <a:lnTo>
                  <a:pt x="0" y="34382"/>
                </a:lnTo>
                <a:lnTo>
                  <a:pt x="460" y="35613"/>
                </a:lnTo>
                <a:lnTo>
                  <a:pt x="1561" y="37227"/>
                </a:lnTo>
                <a:lnTo>
                  <a:pt x="3088" y="39096"/>
                </a:lnTo>
                <a:lnTo>
                  <a:pt x="4106" y="41135"/>
                </a:lnTo>
                <a:lnTo>
                  <a:pt x="4785" y="43288"/>
                </a:lnTo>
                <a:lnTo>
                  <a:pt x="5875" y="48652"/>
                </a:lnTo>
                <a:lnTo>
                  <a:pt x="6757" y="49886"/>
                </a:lnTo>
                <a:lnTo>
                  <a:pt x="8140" y="51502"/>
                </a:lnTo>
                <a:lnTo>
                  <a:pt x="9856" y="53372"/>
                </a:lnTo>
                <a:lnTo>
                  <a:pt x="11793" y="54618"/>
                </a:lnTo>
                <a:lnTo>
                  <a:pt x="13878" y="55449"/>
                </a:lnTo>
                <a:lnTo>
                  <a:pt x="19136" y="56783"/>
                </a:lnTo>
                <a:lnTo>
                  <a:pt x="20361" y="57686"/>
                </a:lnTo>
                <a:lnTo>
                  <a:pt x="21972" y="59081"/>
                </a:lnTo>
                <a:lnTo>
                  <a:pt x="23839" y="60804"/>
                </a:lnTo>
                <a:lnTo>
                  <a:pt x="25878" y="61953"/>
                </a:lnTo>
                <a:lnTo>
                  <a:pt x="28030" y="62719"/>
                </a:lnTo>
                <a:lnTo>
                  <a:pt x="33397" y="63948"/>
                </a:lnTo>
                <a:lnTo>
                  <a:pt x="34631" y="64049"/>
                </a:lnTo>
                <a:lnTo>
                  <a:pt x="36247" y="64117"/>
                </a:lnTo>
                <a:lnTo>
                  <a:pt x="40160" y="64191"/>
                </a:lnTo>
                <a:lnTo>
                  <a:pt x="44545" y="64224"/>
                </a:lnTo>
                <a:lnTo>
                  <a:pt x="46032" y="63440"/>
                </a:lnTo>
                <a:lnTo>
                  <a:pt x="47023" y="62123"/>
                </a:lnTo>
                <a:lnTo>
                  <a:pt x="47683" y="60453"/>
                </a:lnTo>
                <a:lnTo>
                  <a:pt x="48918" y="59339"/>
                </a:lnTo>
                <a:lnTo>
                  <a:pt x="50535" y="58597"/>
                </a:lnTo>
                <a:lnTo>
                  <a:pt x="52406" y="58102"/>
                </a:lnTo>
                <a:lnTo>
                  <a:pt x="53654" y="56978"/>
                </a:lnTo>
                <a:lnTo>
                  <a:pt x="54486" y="55437"/>
                </a:lnTo>
                <a:lnTo>
                  <a:pt x="56052" y="50293"/>
                </a:lnTo>
                <a:lnTo>
                  <a:pt x="56085" y="49393"/>
                </a:lnTo>
                <a:lnTo>
                  <a:pt x="56143" y="42721"/>
                </a:lnTo>
                <a:lnTo>
                  <a:pt x="56149" y="32226"/>
                </a:lnTo>
                <a:lnTo>
                  <a:pt x="55355" y="31002"/>
                </a:lnTo>
                <a:lnTo>
                  <a:pt x="54032" y="30187"/>
                </a:lnTo>
                <a:lnTo>
                  <a:pt x="52356" y="29643"/>
                </a:lnTo>
                <a:lnTo>
                  <a:pt x="51239" y="28487"/>
                </a:lnTo>
                <a:lnTo>
                  <a:pt x="50495" y="26924"/>
                </a:lnTo>
                <a:lnTo>
                  <a:pt x="49998" y="25088"/>
                </a:lnTo>
                <a:lnTo>
                  <a:pt x="48874" y="23864"/>
                </a:lnTo>
                <a:lnTo>
                  <a:pt x="47330" y="23049"/>
                </a:lnTo>
                <a:lnTo>
                  <a:pt x="45507" y="22505"/>
                </a:lnTo>
                <a:lnTo>
                  <a:pt x="44292" y="21349"/>
                </a:lnTo>
                <a:lnTo>
                  <a:pt x="43482" y="19785"/>
                </a:lnTo>
                <a:lnTo>
                  <a:pt x="42941" y="17949"/>
                </a:lnTo>
                <a:lnTo>
                  <a:pt x="41788" y="16725"/>
                </a:lnTo>
                <a:lnTo>
                  <a:pt x="40225" y="15910"/>
                </a:lnTo>
                <a:lnTo>
                  <a:pt x="35806" y="14601"/>
                </a:lnTo>
                <a:lnTo>
                  <a:pt x="34649" y="14493"/>
                </a:lnTo>
                <a:lnTo>
                  <a:pt x="33084" y="14421"/>
                </a:lnTo>
                <a:lnTo>
                  <a:pt x="31248" y="14374"/>
                </a:lnTo>
                <a:lnTo>
                  <a:pt x="30023" y="13549"/>
                </a:lnTo>
                <a:lnTo>
                  <a:pt x="29207" y="12205"/>
                </a:lnTo>
                <a:lnTo>
                  <a:pt x="28663" y="10516"/>
                </a:lnTo>
                <a:lnTo>
                  <a:pt x="27506" y="9391"/>
                </a:lnTo>
                <a:lnTo>
                  <a:pt x="25941" y="8640"/>
                </a:lnTo>
                <a:lnTo>
                  <a:pt x="20753" y="7227"/>
                </a:lnTo>
                <a:lnTo>
                  <a:pt x="19851" y="7197"/>
                </a:lnTo>
                <a:lnTo>
                  <a:pt x="16733" y="7165"/>
                </a:lnTo>
                <a:lnTo>
                  <a:pt x="15585" y="7950"/>
                </a:lnTo>
                <a:lnTo>
                  <a:pt x="14818" y="9266"/>
                </a:lnTo>
                <a:lnTo>
                  <a:pt x="13287" y="1427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Freeform 28"/>
          <p:cNvSpPr/>
          <p:nvPr/>
        </p:nvSpPr>
        <p:spPr>
          <a:xfrm>
            <a:off x="5386388" y="4135755"/>
            <a:ext cx="2117" cy="1"/>
          </a:xfrm>
          <a:custGeom>
            <a:avLst/>
            <a:gdLst/>
            <a:ahLst/>
            <a:cxnLst/>
            <a:rect l="0" t="0" r="0" b="0"/>
            <a:pathLst>
              <a:path w="2117" h="1">
                <a:moveTo>
                  <a:pt x="0" y="0"/>
                </a:moveTo>
                <a:lnTo>
                  <a:pt x="2116" y="0"/>
                </a:lnTo>
                <a:close/>
              </a:path>
            </a:pathLst>
          </a:custGeom>
          <a:ln w="38100" cap="flat" cmpd="sng" algn="ctr">
            <a:solidFill>
              <a:srgbClr val="0000FF"/>
            </a:solidFill>
            <a:prstDash val="solid"/>
            <a:round/>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SMARTInkAnnotation311"/>
          <p:cNvSpPr/>
          <p:nvPr/>
        </p:nvSpPr>
        <p:spPr>
          <a:xfrm>
            <a:off x="5372102" y="4135755"/>
            <a:ext cx="42854" cy="49973"/>
          </a:xfrm>
          <a:custGeom>
            <a:avLst/>
            <a:gdLst/>
            <a:ahLst/>
            <a:cxnLst/>
            <a:rect l="0" t="0" r="0" b="0"/>
            <a:pathLst>
              <a:path w="42854" h="49973">
                <a:moveTo>
                  <a:pt x="14286" y="0"/>
                </a:moveTo>
                <a:lnTo>
                  <a:pt x="10493" y="0"/>
                </a:lnTo>
                <a:lnTo>
                  <a:pt x="9376" y="793"/>
                </a:lnTo>
                <a:lnTo>
                  <a:pt x="8631" y="2116"/>
                </a:lnTo>
                <a:lnTo>
                  <a:pt x="8134" y="3790"/>
                </a:lnTo>
                <a:lnTo>
                  <a:pt x="7804" y="5700"/>
                </a:lnTo>
                <a:lnTo>
                  <a:pt x="7583" y="7766"/>
                </a:lnTo>
                <a:lnTo>
                  <a:pt x="7436" y="9937"/>
                </a:lnTo>
                <a:lnTo>
                  <a:pt x="6544" y="11384"/>
                </a:lnTo>
                <a:lnTo>
                  <a:pt x="5156" y="12349"/>
                </a:lnTo>
                <a:lnTo>
                  <a:pt x="3436" y="12992"/>
                </a:lnTo>
                <a:lnTo>
                  <a:pt x="2290" y="14214"/>
                </a:lnTo>
                <a:lnTo>
                  <a:pt x="1526" y="15821"/>
                </a:lnTo>
                <a:lnTo>
                  <a:pt x="300" y="20311"/>
                </a:lnTo>
                <a:lnTo>
                  <a:pt x="199" y="21473"/>
                </a:lnTo>
                <a:lnTo>
                  <a:pt x="132" y="23041"/>
                </a:lnTo>
                <a:lnTo>
                  <a:pt x="24" y="27467"/>
                </a:lnTo>
                <a:lnTo>
                  <a:pt x="0" y="38397"/>
                </a:lnTo>
                <a:lnTo>
                  <a:pt x="793" y="39876"/>
                </a:lnTo>
                <a:lnTo>
                  <a:pt x="2116" y="40862"/>
                </a:lnTo>
                <a:lnTo>
                  <a:pt x="6149" y="42445"/>
                </a:lnTo>
                <a:lnTo>
                  <a:pt x="6480" y="43367"/>
                </a:lnTo>
                <a:lnTo>
                  <a:pt x="6700" y="44776"/>
                </a:lnTo>
                <a:lnTo>
                  <a:pt x="6848" y="46508"/>
                </a:lnTo>
                <a:lnTo>
                  <a:pt x="7739" y="47663"/>
                </a:lnTo>
                <a:lnTo>
                  <a:pt x="9128" y="48433"/>
                </a:lnTo>
                <a:lnTo>
                  <a:pt x="13267" y="49669"/>
                </a:lnTo>
                <a:lnTo>
                  <a:pt x="14400" y="49770"/>
                </a:lnTo>
                <a:lnTo>
                  <a:pt x="15949" y="49838"/>
                </a:lnTo>
                <a:lnTo>
                  <a:pt x="21109" y="49965"/>
                </a:lnTo>
                <a:lnTo>
                  <a:pt x="32063" y="49972"/>
                </a:lnTo>
                <a:lnTo>
                  <a:pt x="33281" y="49179"/>
                </a:lnTo>
                <a:lnTo>
                  <a:pt x="34093" y="47857"/>
                </a:lnTo>
                <a:lnTo>
                  <a:pt x="35396" y="43826"/>
                </a:lnTo>
                <a:lnTo>
                  <a:pt x="36297" y="43495"/>
                </a:lnTo>
                <a:lnTo>
                  <a:pt x="37691" y="43275"/>
                </a:lnTo>
                <a:lnTo>
                  <a:pt x="39414" y="43128"/>
                </a:lnTo>
                <a:lnTo>
                  <a:pt x="40563" y="42237"/>
                </a:lnTo>
                <a:lnTo>
                  <a:pt x="41329" y="40849"/>
                </a:lnTo>
                <a:lnTo>
                  <a:pt x="42771" y="35997"/>
                </a:lnTo>
                <a:lnTo>
                  <a:pt x="42801" y="35103"/>
                </a:lnTo>
                <a:lnTo>
                  <a:pt x="42853" y="29575"/>
                </a:lnTo>
                <a:lnTo>
                  <a:pt x="42061" y="28442"/>
                </a:lnTo>
                <a:lnTo>
                  <a:pt x="40740" y="26894"/>
                </a:lnTo>
                <a:lnTo>
                  <a:pt x="35804" y="21512"/>
                </a:lnTo>
                <a:lnTo>
                  <a:pt x="29574" y="15279"/>
                </a:lnTo>
                <a:lnTo>
                  <a:pt x="28447" y="14945"/>
                </a:lnTo>
                <a:lnTo>
                  <a:pt x="26901" y="14723"/>
                </a:lnTo>
                <a:lnTo>
                  <a:pt x="21749" y="14304"/>
                </a:lnTo>
                <a:lnTo>
                  <a:pt x="10583" y="14279"/>
                </a:lnTo>
                <a:lnTo>
                  <a:pt x="9436" y="15072"/>
                </a:lnTo>
                <a:lnTo>
                  <a:pt x="8671" y="16394"/>
                </a:lnTo>
                <a:lnTo>
                  <a:pt x="7142" y="21417"/>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SMARTInkAnnotation312"/>
          <p:cNvSpPr/>
          <p:nvPr/>
        </p:nvSpPr>
        <p:spPr>
          <a:xfrm>
            <a:off x="6050852" y="4142894"/>
            <a:ext cx="49909" cy="64249"/>
          </a:xfrm>
          <a:custGeom>
            <a:avLst/>
            <a:gdLst/>
            <a:ahLst/>
            <a:cxnLst/>
            <a:rect l="0" t="0" r="0" b="0"/>
            <a:pathLst>
              <a:path w="49909" h="64249">
                <a:moveTo>
                  <a:pt x="35623" y="0"/>
                </a:moveTo>
                <a:lnTo>
                  <a:pt x="31831" y="0"/>
                </a:lnTo>
                <a:lnTo>
                  <a:pt x="30713" y="793"/>
                </a:lnTo>
                <a:lnTo>
                  <a:pt x="29969" y="2115"/>
                </a:lnTo>
                <a:lnTo>
                  <a:pt x="29472" y="3790"/>
                </a:lnTo>
                <a:lnTo>
                  <a:pt x="28347" y="4907"/>
                </a:lnTo>
                <a:lnTo>
                  <a:pt x="26804" y="5651"/>
                </a:lnTo>
                <a:lnTo>
                  <a:pt x="24981" y="6147"/>
                </a:lnTo>
                <a:lnTo>
                  <a:pt x="23766" y="7271"/>
                </a:lnTo>
                <a:lnTo>
                  <a:pt x="22956" y="8814"/>
                </a:lnTo>
                <a:lnTo>
                  <a:pt x="21656" y="13199"/>
                </a:lnTo>
                <a:lnTo>
                  <a:pt x="20755" y="14352"/>
                </a:lnTo>
                <a:lnTo>
                  <a:pt x="19361" y="15914"/>
                </a:lnTo>
                <a:lnTo>
                  <a:pt x="17638" y="17748"/>
                </a:lnTo>
                <a:lnTo>
                  <a:pt x="16490" y="19765"/>
                </a:lnTo>
                <a:lnTo>
                  <a:pt x="15723" y="21902"/>
                </a:lnTo>
                <a:lnTo>
                  <a:pt x="15213" y="24120"/>
                </a:lnTo>
                <a:lnTo>
                  <a:pt x="14079" y="25598"/>
                </a:lnTo>
                <a:lnTo>
                  <a:pt x="12529" y="26584"/>
                </a:lnTo>
                <a:lnTo>
                  <a:pt x="10702" y="27241"/>
                </a:lnTo>
                <a:lnTo>
                  <a:pt x="9485" y="28473"/>
                </a:lnTo>
                <a:lnTo>
                  <a:pt x="8672" y="30087"/>
                </a:lnTo>
                <a:lnTo>
                  <a:pt x="8131" y="31957"/>
                </a:lnTo>
                <a:lnTo>
                  <a:pt x="6976" y="33996"/>
                </a:lnTo>
                <a:lnTo>
                  <a:pt x="5412" y="36149"/>
                </a:lnTo>
                <a:lnTo>
                  <a:pt x="992" y="41513"/>
                </a:lnTo>
                <a:lnTo>
                  <a:pt x="630" y="42747"/>
                </a:lnTo>
                <a:lnTo>
                  <a:pt x="388" y="44363"/>
                </a:lnTo>
                <a:lnTo>
                  <a:pt x="0" y="48865"/>
                </a:lnTo>
                <a:lnTo>
                  <a:pt x="762" y="50028"/>
                </a:lnTo>
                <a:lnTo>
                  <a:pt x="2064" y="51596"/>
                </a:lnTo>
                <a:lnTo>
                  <a:pt x="6064" y="56022"/>
                </a:lnTo>
                <a:lnTo>
                  <a:pt x="6392" y="57179"/>
                </a:lnTo>
                <a:lnTo>
                  <a:pt x="6610" y="58743"/>
                </a:lnTo>
                <a:lnTo>
                  <a:pt x="6962" y="63163"/>
                </a:lnTo>
                <a:lnTo>
                  <a:pt x="7784" y="63526"/>
                </a:lnTo>
                <a:lnTo>
                  <a:pt x="9127" y="63767"/>
                </a:lnTo>
                <a:lnTo>
                  <a:pt x="13895" y="64223"/>
                </a:lnTo>
                <a:lnTo>
                  <a:pt x="20317" y="64248"/>
                </a:lnTo>
                <a:lnTo>
                  <a:pt x="21450" y="63456"/>
                </a:lnTo>
                <a:lnTo>
                  <a:pt x="23000" y="62135"/>
                </a:lnTo>
                <a:lnTo>
                  <a:pt x="27397" y="58104"/>
                </a:lnTo>
                <a:lnTo>
                  <a:pt x="28551" y="57773"/>
                </a:lnTo>
                <a:lnTo>
                  <a:pt x="30115" y="57553"/>
                </a:lnTo>
                <a:lnTo>
                  <a:pt x="31951" y="57406"/>
                </a:lnTo>
                <a:lnTo>
                  <a:pt x="33175" y="56514"/>
                </a:lnTo>
                <a:lnTo>
                  <a:pt x="33991" y="55127"/>
                </a:lnTo>
                <a:lnTo>
                  <a:pt x="34535" y="53409"/>
                </a:lnTo>
                <a:lnTo>
                  <a:pt x="35691" y="52263"/>
                </a:lnTo>
                <a:lnTo>
                  <a:pt x="37256" y="51500"/>
                </a:lnTo>
                <a:lnTo>
                  <a:pt x="39093" y="50991"/>
                </a:lnTo>
                <a:lnTo>
                  <a:pt x="40317" y="49858"/>
                </a:lnTo>
                <a:lnTo>
                  <a:pt x="41134" y="48310"/>
                </a:lnTo>
                <a:lnTo>
                  <a:pt x="41678" y="46485"/>
                </a:lnTo>
                <a:lnTo>
                  <a:pt x="42835" y="45268"/>
                </a:lnTo>
                <a:lnTo>
                  <a:pt x="44399" y="44457"/>
                </a:lnTo>
                <a:lnTo>
                  <a:pt x="48821" y="43154"/>
                </a:lnTo>
                <a:lnTo>
                  <a:pt x="49185" y="42254"/>
                </a:lnTo>
                <a:lnTo>
                  <a:pt x="49427" y="40861"/>
                </a:lnTo>
                <a:lnTo>
                  <a:pt x="49815" y="36716"/>
                </a:lnTo>
                <a:lnTo>
                  <a:pt x="49847" y="35582"/>
                </a:lnTo>
                <a:lnTo>
                  <a:pt x="49908" y="25087"/>
                </a:lnTo>
                <a:lnTo>
                  <a:pt x="49115" y="23864"/>
                </a:lnTo>
                <a:lnTo>
                  <a:pt x="47792" y="23048"/>
                </a:lnTo>
                <a:lnTo>
                  <a:pt x="46118" y="22504"/>
                </a:lnTo>
                <a:lnTo>
                  <a:pt x="45000" y="21349"/>
                </a:lnTo>
                <a:lnTo>
                  <a:pt x="44255" y="19785"/>
                </a:lnTo>
                <a:lnTo>
                  <a:pt x="43061" y="15367"/>
                </a:lnTo>
                <a:lnTo>
                  <a:pt x="42169" y="15003"/>
                </a:lnTo>
                <a:lnTo>
                  <a:pt x="40781" y="14762"/>
                </a:lnTo>
                <a:lnTo>
                  <a:pt x="39061" y="14601"/>
                </a:lnTo>
                <a:lnTo>
                  <a:pt x="37121" y="14493"/>
                </a:lnTo>
                <a:lnTo>
                  <a:pt x="32850" y="14374"/>
                </a:lnTo>
                <a:lnTo>
                  <a:pt x="30599" y="13549"/>
                </a:lnTo>
                <a:lnTo>
                  <a:pt x="28305" y="12205"/>
                </a:lnTo>
                <a:lnTo>
                  <a:pt x="22712" y="8140"/>
                </a:lnTo>
                <a:lnTo>
                  <a:pt x="22253" y="8600"/>
                </a:lnTo>
                <a:lnTo>
                  <a:pt x="21948" y="9699"/>
                </a:lnTo>
                <a:lnTo>
                  <a:pt x="21744" y="11226"/>
                </a:lnTo>
                <a:lnTo>
                  <a:pt x="20813" y="12243"/>
                </a:lnTo>
                <a:lnTo>
                  <a:pt x="19401" y="12921"/>
                </a:lnTo>
                <a:lnTo>
                  <a:pt x="17664" y="13374"/>
                </a:lnTo>
                <a:lnTo>
                  <a:pt x="15713" y="13675"/>
                </a:lnTo>
                <a:lnTo>
                  <a:pt x="13619" y="13876"/>
                </a:lnTo>
                <a:lnTo>
                  <a:pt x="7048" y="1427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36" name="SMARTInkAnnotation313"/>
          <p:cNvSpPr/>
          <p:nvPr/>
        </p:nvSpPr>
        <p:spPr>
          <a:xfrm>
            <a:off x="3450441" y="4878293"/>
            <a:ext cx="171118" cy="199708"/>
          </a:xfrm>
          <a:custGeom>
            <a:avLst/>
            <a:gdLst/>
            <a:ahLst/>
            <a:cxnLst/>
            <a:rect l="0" t="0" r="0" b="0"/>
            <a:pathLst>
              <a:path w="171118" h="199708">
                <a:moveTo>
                  <a:pt x="128578" y="7051"/>
                </a:moveTo>
                <a:lnTo>
                  <a:pt x="124785" y="7051"/>
                </a:lnTo>
                <a:lnTo>
                  <a:pt x="123668" y="6259"/>
                </a:lnTo>
                <a:lnTo>
                  <a:pt x="122923" y="4936"/>
                </a:lnTo>
                <a:lnTo>
                  <a:pt x="121728" y="905"/>
                </a:lnTo>
                <a:lnTo>
                  <a:pt x="120836" y="574"/>
                </a:lnTo>
                <a:lnTo>
                  <a:pt x="115789" y="108"/>
                </a:lnTo>
                <a:lnTo>
                  <a:pt x="111517" y="0"/>
                </a:lnTo>
                <a:lnTo>
                  <a:pt x="109266" y="764"/>
                </a:lnTo>
                <a:lnTo>
                  <a:pt x="104649" y="3728"/>
                </a:lnTo>
                <a:lnTo>
                  <a:pt x="99951" y="5574"/>
                </a:lnTo>
                <a:lnTo>
                  <a:pt x="95217" y="6395"/>
                </a:lnTo>
                <a:lnTo>
                  <a:pt x="90468" y="6760"/>
                </a:lnTo>
                <a:lnTo>
                  <a:pt x="87123" y="6965"/>
                </a:lnTo>
                <a:lnTo>
                  <a:pt x="84224" y="9128"/>
                </a:lnTo>
                <a:lnTo>
                  <a:pt x="80290" y="12734"/>
                </a:lnTo>
                <a:lnTo>
                  <a:pt x="75896" y="16981"/>
                </a:lnTo>
                <a:lnTo>
                  <a:pt x="72819" y="19224"/>
                </a:lnTo>
                <a:lnTo>
                  <a:pt x="69180" y="21512"/>
                </a:lnTo>
                <a:lnTo>
                  <a:pt x="65167" y="23831"/>
                </a:lnTo>
                <a:lnTo>
                  <a:pt x="61698" y="26170"/>
                </a:lnTo>
                <a:lnTo>
                  <a:pt x="58591" y="28522"/>
                </a:lnTo>
                <a:lnTo>
                  <a:pt x="55726" y="30884"/>
                </a:lnTo>
                <a:lnTo>
                  <a:pt x="50426" y="33508"/>
                </a:lnTo>
                <a:lnTo>
                  <a:pt x="47902" y="34208"/>
                </a:lnTo>
                <a:lnTo>
                  <a:pt x="42980" y="37101"/>
                </a:lnTo>
                <a:lnTo>
                  <a:pt x="40556" y="38982"/>
                </a:lnTo>
                <a:lnTo>
                  <a:pt x="38147" y="41823"/>
                </a:lnTo>
                <a:lnTo>
                  <a:pt x="35747" y="45304"/>
                </a:lnTo>
                <a:lnTo>
                  <a:pt x="33353" y="49211"/>
                </a:lnTo>
                <a:lnTo>
                  <a:pt x="30169" y="52608"/>
                </a:lnTo>
                <a:lnTo>
                  <a:pt x="26460" y="55666"/>
                </a:lnTo>
                <a:lnTo>
                  <a:pt x="22399" y="58499"/>
                </a:lnTo>
                <a:lnTo>
                  <a:pt x="19692" y="61180"/>
                </a:lnTo>
                <a:lnTo>
                  <a:pt x="17887" y="63761"/>
                </a:lnTo>
                <a:lnTo>
                  <a:pt x="13230" y="73298"/>
                </a:lnTo>
                <a:lnTo>
                  <a:pt x="11198" y="77392"/>
                </a:lnTo>
                <a:lnTo>
                  <a:pt x="9050" y="80914"/>
                </a:lnTo>
                <a:lnTo>
                  <a:pt x="4545" y="86943"/>
                </a:lnTo>
                <a:lnTo>
                  <a:pt x="3027" y="90455"/>
                </a:lnTo>
                <a:lnTo>
                  <a:pt x="2015" y="94382"/>
                </a:lnTo>
                <a:lnTo>
                  <a:pt x="1340" y="98587"/>
                </a:lnTo>
                <a:lnTo>
                  <a:pt x="890" y="102184"/>
                </a:lnTo>
                <a:lnTo>
                  <a:pt x="390" y="108294"/>
                </a:lnTo>
                <a:lnTo>
                  <a:pt x="257" y="111828"/>
                </a:lnTo>
                <a:lnTo>
                  <a:pt x="69" y="123588"/>
                </a:lnTo>
                <a:lnTo>
                  <a:pt x="0" y="141400"/>
                </a:lnTo>
                <a:lnTo>
                  <a:pt x="791" y="145003"/>
                </a:lnTo>
                <a:lnTo>
                  <a:pt x="3785" y="151122"/>
                </a:lnTo>
                <a:lnTo>
                  <a:pt x="7763" y="156486"/>
                </a:lnTo>
                <a:lnTo>
                  <a:pt x="9934" y="159027"/>
                </a:lnTo>
                <a:lnTo>
                  <a:pt x="11382" y="161514"/>
                </a:lnTo>
                <a:lnTo>
                  <a:pt x="12991" y="166392"/>
                </a:lnTo>
                <a:lnTo>
                  <a:pt x="15822" y="171204"/>
                </a:lnTo>
                <a:lnTo>
                  <a:pt x="19727" y="175987"/>
                </a:lnTo>
                <a:lnTo>
                  <a:pt x="24108" y="180757"/>
                </a:lnTo>
                <a:lnTo>
                  <a:pt x="26387" y="182347"/>
                </a:lnTo>
                <a:lnTo>
                  <a:pt x="31037" y="184113"/>
                </a:lnTo>
                <a:lnTo>
                  <a:pt x="34182" y="185376"/>
                </a:lnTo>
                <a:lnTo>
                  <a:pt x="37865" y="187012"/>
                </a:lnTo>
                <a:lnTo>
                  <a:pt x="41909" y="188896"/>
                </a:lnTo>
                <a:lnTo>
                  <a:pt x="45399" y="190152"/>
                </a:lnTo>
                <a:lnTo>
                  <a:pt x="48519" y="190989"/>
                </a:lnTo>
                <a:lnTo>
                  <a:pt x="51393" y="191548"/>
                </a:lnTo>
                <a:lnTo>
                  <a:pt x="54896" y="192713"/>
                </a:lnTo>
                <a:lnTo>
                  <a:pt x="58819" y="194283"/>
                </a:lnTo>
                <a:lnTo>
                  <a:pt x="63022" y="196123"/>
                </a:lnTo>
                <a:lnTo>
                  <a:pt x="66618" y="197350"/>
                </a:lnTo>
                <a:lnTo>
                  <a:pt x="69808" y="198167"/>
                </a:lnTo>
                <a:lnTo>
                  <a:pt x="72730" y="198712"/>
                </a:lnTo>
                <a:lnTo>
                  <a:pt x="76264" y="199076"/>
                </a:lnTo>
                <a:lnTo>
                  <a:pt x="80208" y="199318"/>
                </a:lnTo>
                <a:lnTo>
                  <a:pt x="88030" y="199588"/>
                </a:lnTo>
                <a:lnTo>
                  <a:pt x="94152" y="199707"/>
                </a:lnTo>
                <a:lnTo>
                  <a:pt x="97690" y="198946"/>
                </a:lnTo>
                <a:lnTo>
                  <a:pt x="101636" y="197645"/>
                </a:lnTo>
                <a:lnTo>
                  <a:pt x="105854" y="195985"/>
                </a:lnTo>
                <a:lnTo>
                  <a:pt x="109460" y="194878"/>
                </a:lnTo>
                <a:lnTo>
                  <a:pt x="112657" y="194140"/>
                </a:lnTo>
                <a:lnTo>
                  <a:pt x="115583" y="193648"/>
                </a:lnTo>
                <a:lnTo>
                  <a:pt x="118327" y="191734"/>
                </a:lnTo>
                <a:lnTo>
                  <a:pt x="120950" y="188871"/>
                </a:lnTo>
                <a:lnTo>
                  <a:pt x="123493" y="185376"/>
                </a:lnTo>
                <a:lnTo>
                  <a:pt x="125981" y="183046"/>
                </a:lnTo>
                <a:lnTo>
                  <a:pt x="128434" y="181493"/>
                </a:lnTo>
                <a:lnTo>
                  <a:pt x="130863" y="180457"/>
                </a:lnTo>
                <a:lnTo>
                  <a:pt x="135678" y="177191"/>
                </a:lnTo>
                <a:lnTo>
                  <a:pt x="140465" y="173096"/>
                </a:lnTo>
                <a:lnTo>
                  <a:pt x="145238" y="168631"/>
                </a:lnTo>
                <a:lnTo>
                  <a:pt x="147622" y="165538"/>
                </a:lnTo>
                <a:lnTo>
                  <a:pt x="150005" y="161889"/>
                </a:lnTo>
                <a:lnTo>
                  <a:pt x="155741" y="152212"/>
                </a:lnTo>
                <a:lnTo>
                  <a:pt x="158642" y="146658"/>
                </a:lnTo>
                <a:lnTo>
                  <a:pt x="160527" y="142956"/>
                </a:lnTo>
                <a:lnTo>
                  <a:pt x="162621" y="136728"/>
                </a:lnTo>
                <a:lnTo>
                  <a:pt x="164346" y="130523"/>
                </a:lnTo>
                <a:lnTo>
                  <a:pt x="165917" y="126647"/>
                </a:lnTo>
                <a:lnTo>
                  <a:pt x="167758" y="122476"/>
                </a:lnTo>
                <a:lnTo>
                  <a:pt x="168985" y="118903"/>
                </a:lnTo>
                <a:lnTo>
                  <a:pt x="170349" y="112817"/>
                </a:lnTo>
                <a:lnTo>
                  <a:pt x="170713" y="109291"/>
                </a:lnTo>
                <a:lnTo>
                  <a:pt x="170955" y="105353"/>
                </a:lnTo>
                <a:lnTo>
                  <a:pt x="171117" y="101141"/>
                </a:lnTo>
                <a:lnTo>
                  <a:pt x="170431" y="97540"/>
                </a:lnTo>
                <a:lnTo>
                  <a:pt x="166467" y="88683"/>
                </a:lnTo>
                <a:lnTo>
                  <a:pt x="165261" y="83522"/>
                </a:lnTo>
                <a:lnTo>
                  <a:pt x="164940" y="80242"/>
                </a:lnTo>
                <a:lnTo>
                  <a:pt x="164725" y="76469"/>
                </a:lnTo>
                <a:lnTo>
                  <a:pt x="164582" y="72367"/>
                </a:lnTo>
                <a:lnTo>
                  <a:pt x="163693" y="68839"/>
                </a:lnTo>
                <a:lnTo>
                  <a:pt x="160589" y="62804"/>
                </a:lnTo>
                <a:lnTo>
                  <a:pt x="158680" y="57477"/>
                </a:lnTo>
                <a:lnTo>
                  <a:pt x="158171" y="54947"/>
                </a:lnTo>
                <a:lnTo>
                  <a:pt x="155489" y="50019"/>
                </a:lnTo>
                <a:lnTo>
                  <a:pt x="151651" y="45186"/>
                </a:lnTo>
                <a:lnTo>
                  <a:pt x="147299" y="40394"/>
                </a:lnTo>
                <a:lnTo>
                  <a:pt x="142719" y="35619"/>
                </a:lnTo>
                <a:lnTo>
                  <a:pt x="126188" y="18950"/>
                </a:lnTo>
                <a:lnTo>
                  <a:pt x="123809" y="17364"/>
                </a:lnTo>
                <a:lnTo>
                  <a:pt x="119050" y="15601"/>
                </a:lnTo>
                <a:lnTo>
                  <a:pt x="115876" y="15130"/>
                </a:lnTo>
                <a:lnTo>
                  <a:pt x="112173" y="14817"/>
                </a:lnTo>
                <a:lnTo>
                  <a:pt x="108116" y="14608"/>
                </a:lnTo>
                <a:lnTo>
                  <a:pt x="104618" y="13676"/>
                </a:lnTo>
                <a:lnTo>
                  <a:pt x="101491" y="12261"/>
                </a:lnTo>
                <a:lnTo>
                  <a:pt x="98614" y="10524"/>
                </a:lnTo>
                <a:lnTo>
                  <a:pt x="93300" y="8595"/>
                </a:lnTo>
                <a:lnTo>
                  <a:pt x="85715" y="705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37" name="SMARTInkAnnotation314"/>
          <p:cNvSpPr/>
          <p:nvPr/>
        </p:nvSpPr>
        <p:spPr>
          <a:xfrm>
            <a:off x="3400459" y="5056767"/>
            <a:ext cx="185675" cy="248657"/>
          </a:xfrm>
          <a:custGeom>
            <a:avLst/>
            <a:gdLst/>
            <a:ahLst/>
            <a:cxnLst/>
            <a:rect l="0" t="0" r="0" b="0"/>
            <a:pathLst>
              <a:path w="185675" h="248657">
                <a:moveTo>
                  <a:pt x="92835" y="7051"/>
                </a:moveTo>
                <a:lnTo>
                  <a:pt x="89042" y="7051"/>
                </a:lnTo>
                <a:lnTo>
                  <a:pt x="87132" y="6258"/>
                </a:lnTo>
                <a:lnTo>
                  <a:pt x="81444" y="2145"/>
                </a:lnTo>
                <a:lnTo>
                  <a:pt x="79834" y="904"/>
                </a:lnTo>
                <a:lnTo>
                  <a:pt x="77003" y="353"/>
                </a:lnTo>
                <a:lnTo>
                  <a:pt x="73098" y="108"/>
                </a:lnTo>
                <a:lnTo>
                  <a:pt x="68717" y="0"/>
                </a:lnTo>
                <a:lnTo>
                  <a:pt x="67231" y="764"/>
                </a:lnTo>
                <a:lnTo>
                  <a:pt x="66241" y="2066"/>
                </a:lnTo>
                <a:lnTo>
                  <a:pt x="65580" y="3728"/>
                </a:lnTo>
                <a:lnTo>
                  <a:pt x="64346" y="4835"/>
                </a:lnTo>
                <a:lnTo>
                  <a:pt x="62730" y="5574"/>
                </a:lnTo>
                <a:lnTo>
                  <a:pt x="60858" y="6066"/>
                </a:lnTo>
                <a:lnTo>
                  <a:pt x="56663" y="8729"/>
                </a:lnTo>
                <a:lnTo>
                  <a:pt x="52152" y="12556"/>
                </a:lnTo>
                <a:lnTo>
                  <a:pt x="47501" y="16901"/>
                </a:lnTo>
                <a:lnTo>
                  <a:pt x="45150" y="18377"/>
                </a:lnTo>
                <a:lnTo>
                  <a:pt x="40421" y="20017"/>
                </a:lnTo>
                <a:lnTo>
                  <a:pt x="35673" y="22861"/>
                </a:lnTo>
                <a:lnTo>
                  <a:pt x="30917" y="26769"/>
                </a:lnTo>
                <a:lnTo>
                  <a:pt x="26157" y="31150"/>
                </a:lnTo>
                <a:lnTo>
                  <a:pt x="21396" y="37857"/>
                </a:lnTo>
                <a:lnTo>
                  <a:pt x="17428" y="45332"/>
                </a:lnTo>
                <a:lnTo>
                  <a:pt x="15664" y="51299"/>
                </a:lnTo>
                <a:lnTo>
                  <a:pt x="12764" y="56594"/>
                </a:lnTo>
                <a:lnTo>
                  <a:pt x="8829" y="62385"/>
                </a:lnTo>
                <a:lnTo>
                  <a:pt x="6668" y="66151"/>
                </a:lnTo>
                <a:lnTo>
                  <a:pt x="4434" y="70247"/>
                </a:lnTo>
                <a:lnTo>
                  <a:pt x="2945" y="74564"/>
                </a:lnTo>
                <a:lnTo>
                  <a:pt x="1952" y="79030"/>
                </a:lnTo>
                <a:lnTo>
                  <a:pt x="1290" y="83592"/>
                </a:lnTo>
                <a:lnTo>
                  <a:pt x="849" y="88221"/>
                </a:lnTo>
                <a:lnTo>
                  <a:pt x="554" y="92893"/>
                </a:lnTo>
                <a:lnTo>
                  <a:pt x="227" y="101521"/>
                </a:lnTo>
                <a:lnTo>
                  <a:pt x="82" y="108000"/>
                </a:lnTo>
                <a:lnTo>
                  <a:pt x="0" y="119897"/>
                </a:lnTo>
                <a:lnTo>
                  <a:pt x="783" y="124322"/>
                </a:lnTo>
                <a:lnTo>
                  <a:pt x="2098" y="128859"/>
                </a:lnTo>
                <a:lnTo>
                  <a:pt x="3768" y="133470"/>
                </a:lnTo>
                <a:lnTo>
                  <a:pt x="5676" y="138129"/>
                </a:lnTo>
                <a:lnTo>
                  <a:pt x="7741" y="142823"/>
                </a:lnTo>
                <a:lnTo>
                  <a:pt x="12153" y="152268"/>
                </a:lnTo>
                <a:lnTo>
                  <a:pt x="30933" y="190286"/>
                </a:lnTo>
                <a:lnTo>
                  <a:pt x="34104" y="194251"/>
                </a:lnTo>
                <a:lnTo>
                  <a:pt x="37806" y="197688"/>
                </a:lnTo>
                <a:lnTo>
                  <a:pt x="41862" y="200772"/>
                </a:lnTo>
                <a:lnTo>
                  <a:pt x="45359" y="204415"/>
                </a:lnTo>
                <a:lnTo>
                  <a:pt x="48484" y="208430"/>
                </a:lnTo>
                <a:lnTo>
                  <a:pt x="51362" y="212693"/>
                </a:lnTo>
                <a:lnTo>
                  <a:pt x="54867" y="216328"/>
                </a:lnTo>
                <a:lnTo>
                  <a:pt x="58792" y="219545"/>
                </a:lnTo>
                <a:lnTo>
                  <a:pt x="62995" y="222482"/>
                </a:lnTo>
                <a:lnTo>
                  <a:pt x="66592" y="225234"/>
                </a:lnTo>
                <a:lnTo>
                  <a:pt x="69783" y="227862"/>
                </a:lnTo>
                <a:lnTo>
                  <a:pt x="72705" y="230406"/>
                </a:lnTo>
                <a:lnTo>
                  <a:pt x="76240" y="232897"/>
                </a:lnTo>
                <a:lnTo>
                  <a:pt x="80184" y="235350"/>
                </a:lnTo>
                <a:lnTo>
                  <a:pt x="84401" y="237778"/>
                </a:lnTo>
                <a:lnTo>
                  <a:pt x="88799" y="239397"/>
                </a:lnTo>
                <a:lnTo>
                  <a:pt x="93320" y="240477"/>
                </a:lnTo>
                <a:lnTo>
                  <a:pt x="97920" y="241197"/>
                </a:lnTo>
                <a:lnTo>
                  <a:pt x="101781" y="242469"/>
                </a:lnTo>
                <a:lnTo>
                  <a:pt x="105149" y="244111"/>
                </a:lnTo>
                <a:lnTo>
                  <a:pt x="108188" y="245999"/>
                </a:lnTo>
                <a:lnTo>
                  <a:pt x="111801" y="247257"/>
                </a:lnTo>
                <a:lnTo>
                  <a:pt x="115798" y="248097"/>
                </a:lnTo>
                <a:lnTo>
                  <a:pt x="120050" y="248656"/>
                </a:lnTo>
                <a:lnTo>
                  <a:pt x="123678" y="248236"/>
                </a:lnTo>
                <a:lnTo>
                  <a:pt x="126891" y="247162"/>
                </a:lnTo>
                <a:lnTo>
                  <a:pt x="132577" y="244647"/>
                </a:lnTo>
                <a:lnTo>
                  <a:pt x="137750" y="243530"/>
                </a:lnTo>
                <a:lnTo>
                  <a:pt x="142695" y="240919"/>
                </a:lnTo>
                <a:lnTo>
                  <a:pt x="147538" y="237113"/>
                </a:lnTo>
                <a:lnTo>
                  <a:pt x="152337" y="232778"/>
                </a:lnTo>
                <a:lnTo>
                  <a:pt x="157116" y="228207"/>
                </a:lnTo>
                <a:lnTo>
                  <a:pt x="173796" y="211692"/>
                </a:lnTo>
                <a:lnTo>
                  <a:pt x="175384" y="208522"/>
                </a:lnTo>
                <a:lnTo>
                  <a:pt x="177149" y="200769"/>
                </a:lnTo>
                <a:lnTo>
                  <a:pt x="180049" y="194150"/>
                </a:lnTo>
                <a:lnTo>
                  <a:pt x="181934" y="191275"/>
                </a:lnTo>
                <a:lnTo>
                  <a:pt x="184028" y="183850"/>
                </a:lnTo>
                <a:lnTo>
                  <a:pt x="184587" y="179649"/>
                </a:lnTo>
                <a:lnTo>
                  <a:pt x="184959" y="175261"/>
                </a:lnTo>
                <a:lnTo>
                  <a:pt x="185207" y="170750"/>
                </a:lnTo>
                <a:lnTo>
                  <a:pt x="185373" y="166156"/>
                </a:lnTo>
                <a:lnTo>
                  <a:pt x="185605" y="148322"/>
                </a:lnTo>
                <a:lnTo>
                  <a:pt x="185674" y="131756"/>
                </a:lnTo>
                <a:lnTo>
                  <a:pt x="184890" y="126676"/>
                </a:lnTo>
                <a:lnTo>
                  <a:pt x="183574" y="121702"/>
                </a:lnTo>
                <a:lnTo>
                  <a:pt x="181903" y="116800"/>
                </a:lnTo>
                <a:lnTo>
                  <a:pt x="180788" y="111945"/>
                </a:lnTo>
                <a:lnTo>
                  <a:pt x="180045" y="107123"/>
                </a:lnTo>
                <a:lnTo>
                  <a:pt x="179550" y="102321"/>
                </a:lnTo>
                <a:lnTo>
                  <a:pt x="176883" y="94871"/>
                </a:lnTo>
                <a:lnTo>
                  <a:pt x="173052" y="88123"/>
                </a:lnTo>
                <a:lnTo>
                  <a:pt x="166433" y="75404"/>
                </a:lnTo>
                <a:lnTo>
                  <a:pt x="161793" y="66250"/>
                </a:lnTo>
                <a:lnTo>
                  <a:pt x="157085" y="59009"/>
                </a:lnTo>
                <a:lnTo>
                  <a:pt x="152346" y="53147"/>
                </a:lnTo>
                <a:lnTo>
                  <a:pt x="147595" y="47897"/>
                </a:lnTo>
                <a:lnTo>
                  <a:pt x="142837" y="42920"/>
                </a:lnTo>
                <a:lnTo>
                  <a:pt x="122821" y="22742"/>
                </a:lnTo>
                <a:lnTo>
                  <a:pt x="121557" y="22271"/>
                </a:lnTo>
                <a:lnTo>
                  <a:pt x="119920" y="21957"/>
                </a:lnTo>
                <a:lnTo>
                  <a:pt x="114266" y="21329"/>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0" name="SMARTInkAnnotation315"/>
          <p:cNvSpPr/>
          <p:nvPr/>
        </p:nvSpPr>
        <p:spPr>
          <a:xfrm>
            <a:off x="3614738" y="5242292"/>
            <a:ext cx="100013" cy="214169"/>
          </a:xfrm>
          <a:custGeom>
            <a:avLst/>
            <a:gdLst/>
            <a:ahLst/>
            <a:cxnLst/>
            <a:rect l="0" t="0" r="0" b="0"/>
            <a:pathLst>
              <a:path w="100013" h="214169">
                <a:moveTo>
                  <a:pt x="100012" y="0"/>
                </a:moveTo>
                <a:lnTo>
                  <a:pt x="100012" y="47934"/>
                </a:lnTo>
                <a:lnTo>
                  <a:pt x="99219" y="52579"/>
                </a:lnTo>
                <a:lnTo>
                  <a:pt x="97895" y="57262"/>
                </a:lnTo>
                <a:lnTo>
                  <a:pt x="96220" y="61972"/>
                </a:lnTo>
                <a:lnTo>
                  <a:pt x="95102" y="66697"/>
                </a:lnTo>
                <a:lnTo>
                  <a:pt x="94358" y="71434"/>
                </a:lnTo>
                <a:lnTo>
                  <a:pt x="93861" y="76178"/>
                </a:lnTo>
                <a:lnTo>
                  <a:pt x="92736" y="80927"/>
                </a:lnTo>
                <a:lnTo>
                  <a:pt x="91192" y="85680"/>
                </a:lnTo>
                <a:lnTo>
                  <a:pt x="89370" y="90435"/>
                </a:lnTo>
                <a:lnTo>
                  <a:pt x="87361" y="95192"/>
                </a:lnTo>
                <a:lnTo>
                  <a:pt x="85228" y="99949"/>
                </a:lnTo>
                <a:lnTo>
                  <a:pt x="80741" y="109465"/>
                </a:lnTo>
                <a:lnTo>
                  <a:pt x="69027" y="133260"/>
                </a:lnTo>
                <a:lnTo>
                  <a:pt x="65861" y="137226"/>
                </a:lnTo>
                <a:lnTo>
                  <a:pt x="62164" y="140664"/>
                </a:lnTo>
                <a:lnTo>
                  <a:pt x="58111" y="143748"/>
                </a:lnTo>
                <a:lnTo>
                  <a:pt x="54616" y="147391"/>
                </a:lnTo>
                <a:lnTo>
                  <a:pt x="51491" y="151406"/>
                </a:lnTo>
                <a:lnTo>
                  <a:pt x="48615" y="155669"/>
                </a:lnTo>
                <a:lnTo>
                  <a:pt x="45904" y="159304"/>
                </a:lnTo>
                <a:lnTo>
                  <a:pt x="43302" y="162521"/>
                </a:lnTo>
                <a:lnTo>
                  <a:pt x="40775" y="165459"/>
                </a:lnTo>
                <a:lnTo>
                  <a:pt x="38295" y="168210"/>
                </a:lnTo>
                <a:lnTo>
                  <a:pt x="33424" y="173383"/>
                </a:lnTo>
                <a:lnTo>
                  <a:pt x="12907" y="194109"/>
                </a:lnTo>
                <a:lnTo>
                  <a:pt x="10192" y="197622"/>
                </a:lnTo>
                <a:lnTo>
                  <a:pt x="7588" y="201551"/>
                </a:lnTo>
                <a:lnTo>
                  <a:pt x="0" y="21416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1" name="SMARTInkAnnotation316"/>
          <p:cNvSpPr/>
          <p:nvPr/>
        </p:nvSpPr>
        <p:spPr>
          <a:xfrm>
            <a:off x="3836318" y="4971099"/>
            <a:ext cx="199865" cy="321121"/>
          </a:xfrm>
          <a:custGeom>
            <a:avLst/>
            <a:gdLst/>
            <a:ahLst/>
            <a:cxnLst/>
            <a:rect l="0" t="0" r="0" b="0"/>
            <a:pathLst>
              <a:path w="199865" h="321121">
                <a:moveTo>
                  <a:pt x="114176" y="7052"/>
                </a:moveTo>
                <a:lnTo>
                  <a:pt x="110384" y="3262"/>
                </a:lnTo>
                <a:lnTo>
                  <a:pt x="108473" y="2146"/>
                </a:lnTo>
                <a:lnTo>
                  <a:pt x="104233" y="905"/>
                </a:lnTo>
                <a:lnTo>
                  <a:pt x="99703" y="354"/>
                </a:lnTo>
                <a:lnTo>
                  <a:pt x="95043" y="109"/>
                </a:lnTo>
                <a:lnTo>
                  <a:pt x="90326" y="0"/>
                </a:lnTo>
                <a:lnTo>
                  <a:pt x="87958" y="1557"/>
                </a:lnTo>
                <a:lnTo>
                  <a:pt x="83209" y="7519"/>
                </a:lnTo>
                <a:lnTo>
                  <a:pt x="80037" y="10536"/>
                </a:lnTo>
                <a:lnTo>
                  <a:pt x="76335" y="13341"/>
                </a:lnTo>
                <a:lnTo>
                  <a:pt x="72280" y="16004"/>
                </a:lnTo>
                <a:lnTo>
                  <a:pt x="68783" y="19366"/>
                </a:lnTo>
                <a:lnTo>
                  <a:pt x="62780" y="27332"/>
                </a:lnTo>
                <a:lnTo>
                  <a:pt x="57466" y="34044"/>
                </a:lnTo>
                <a:lnTo>
                  <a:pt x="54938" y="36945"/>
                </a:lnTo>
                <a:lnTo>
                  <a:pt x="50013" y="46514"/>
                </a:lnTo>
                <a:lnTo>
                  <a:pt x="47588" y="52397"/>
                </a:lnTo>
                <a:lnTo>
                  <a:pt x="44384" y="57905"/>
                </a:lnTo>
                <a:lnTo>
                  <a:pt x="40660" y="63165"/>
                </a:lnTo>
                <a:lnTo>
                  <a:pt x="36590" y="68257"/>
                </a:lnTo>
                <a:lnTo>
                  <a:pt x="33083" y="73238"/>
                </a:lnTo>
                <a:lnTo>
                  <a:pt x="27070" y="83003"/>
                </a:lnTo>
                <a:lnTo>
                  <a:pt x="24355" y="88622"/>
                </a:lnTo>
                <a:lnTo>
                  <a:pt x="21752" y="94746"/>
                </a:lnTo>
                <a:lnTo>
                  <a:pt x="19222" y="101210"/>
                </a:lnTo>
                <a:lnTo>
                  <a:pt x="14295" y="114737"/>
                </a:lnTo>
                <a:lnTo>
                  <a:pt x="11870" y="121675"/>
                </a:lnTo>
                <a:lnTo>
                  <a:pt x="9459" y="127887"/>
                </a:lnTo>
                <a:lnTo>
                  <a:pt x="7059" y="133616"/>
                </a:lnTo>
                <a:lnTo>
                  <a:pt x="4665" y="139021"/>
                </a:lnTo>
                <a:lnTo>
                  <a:pt x="3068" y="145003"/>
                </a:lnTo>
                <a:lnTo>
                  <a:pt x="2004" y="151372"/>
                </a:lnTo>
                <a:lnTo>
                  <a:pt x="1294" y="157997"/>
                </a:lnTo>
                <a:lnTo>
                  <a:pt x="821" y="164793"/>
                </a:lnTo>
                <a:lnTo>
                  <a:pt x="506" y="171704"/>
                </a:lnTo>
                <a:lnTo>
                  <a:pt x="156" y="185728"/>
                </a:lnTo>
                <a:lnTo>
                  <a:pt x="0" y="199893"/>
                </a:lnTo>
                <a:lnTo>
                  <a:pt x="752" y="207002"/>
                </a:lnTo>
                <a:lnTo>
                  <a:pt x="2048" y="214122"/>
                </a:lnTo>
                <a:lnTo>
                  <a:pt x="3705" y="221247"/>
                </a:lnTo>
                <a:lnTo>
                  <a:pt x="4810" y="227584"/>
                </a:lnTo>
                <a:lnTo>
                  <a:pt x="5546" y="233394"/>
                </a:lnTo>
                <a:lnTo>
                  <a:pt x="6037" y="238855"/>
                </a:lnTo>
                <a:lnTo>
                  <a:pt x="7952" y="244082"/>
                </a:lnTo>
                <a:lnTo>
                  <a:pt x="10816" y="249153"/>
                </a:lnTo>
                <a:lnTo>
                  <a:pt x="14313" y="254120"/>
                </a:lnTo>
                <a:lnTo>
                  <a:pt x="20315" y="263869"/>
                </a:lnTo>
                <a:lnTo>
                  <a:pt x="25629" y="273491"/>
                </a:lnTo>
                <a:lnTo>
                  <a:pt x="30636" y="283055"/>
                </a:lnTo>
                <a:lnTo>
                  <a:pt x="33876" y="287033"/>
                </a:lnTo>
                <a:lnTo>
                  <a:pt x="37624" y="290478"/>
                </a:lnTo>
                <a:lnTo>
                  <a:pt x="41710" y="293568"/>
                </a:lnTo>
                <a:lnTo>
                  <a:pt x="46021" y="297215"/>
                </a:lnTo>
                <a:lnTo>
                  <a:pt x="50484" y="301232"/>
                </a:lnTo>
                <a:lnTo>
                  <a:pt x="55045" y="305497"/>
                </a:lnTo>
                <a:lnTo>
                  <a:pt x="59674" y="309133"/>
                </a:lnTo>
                <a:lnTo>
                  <a:pt x="64348" y="312351"/>
                </a:lnTo>
                <a:lnTo>
                  <a:pt x="69051" y="315289"/>
                </a:lnTo>
                <a:lnTo>
                  <a:pt x="73774" y="317248"/>
                </a:lnTo>
                <a:lnTo>
                  <a:pt x="78510" y="318553"/>
                </a:lnTo>
                <a:lnTo>
                  <a:pt x="83254" y="319424"/>
                </a:lnTo>
                <a:lnTo>
                  <a:pt x="87212" y="320005"/>
                </a:lnTo>
                <a:lnTo>
                  <a:pt x="90643" y="320392"/>
                </a:lnTo>
                <a:lnTo>
                  <a:pt x="93725" y="320650"/>
                </a:lnTo>
                <a:lnTo>
                  <a:pt x="97367" y="320821"/>
                </a:lnTo>
                <a:lnTo>
                  <a:pt x="105646" y="321012"/>
                </a:lnTo>
                <a:lnTo>
                  <a:pt x="119233" y="321120"/>
                </a:lnTo>
                <a:lnTo>
                  <a:pt x="123897" y="320342"/>
                </a:lnTo>
                <a:lnTo>
                  <a:pt x="128594" y="319030"/>
                </a:lnTo>
                <a:lnTo>
                  <a:pt x="133313" y="317362"/>
                </a:lnTo>
                <a:lnTo>
                  <a:pt x="137253" y="315457"/>
                </a:lnTo>
                <a:lnTo>
                  <a:pt x="140673" y="313394"/>
                </a:lnTo>
                <a:lnTo>
                  <a:pt x="143746" y="311225"/>
                </a:lnTo>
                <a:lnTo>
                  <a:pt x="147383" y="308193"/>
                </a:lnTo>
                <a:lnTo>
                  <a:pt x="151396" y="304585"/>
                </a:lnTo>
                <a:lnTo>
                  <a:pt x="162510" y="294042"/>
                </a:lnTo>
                <a:lnTo>
                  <a:pt x="168201" y="287694"/>
                </a:lnTo>
                <a:lnTo>
                  <a:pt x="173377" y="279584"/>
                </a:lnTo>
                <a:lnTo>
                  <a:pt x="178323" y="270692"/>
                </a:lnTo>
                <a:lnTo>
                  <a:pt x="183167" y="260658"/>
                </a:lnTo>
                <a:lnTo>
                  <a:pt x="185569" y="254651"/>
                </a:lnTo>
                <a:lnTo>
                  <a:pt x="187965" y="248267"/>
                </a:lnTo>
                <a:lnTo>
                  <a:pt x="190356" y="242424"/>
                </a:lnTo>
                <a:lnTo>
                  <a:pt x="192744" y="236943"/>
                </a:lnTo>
                <a:lnTo>
                  <a:pt x="195130" y="231702"/>
                </a:lnTo>
                <a:lnTo>
                  <a:pt x="196720" y="225828"/>
                </a:lnTo>
                <a:lnTo>
                  <a:pt x="197780" y="219533"/>
                </a:lnTo>
                <a:lnTo>
                  <a:pt x="198487" y="212957"/>
                </a:lnTo>
                <a:lnTo>
                  <a:pt x="198959" y="206986"/>
                </a:lnTo>
                <a:lnTo>
                  <a:pt x="199272" y="201419"/>
                </a:lnTo>
                <a:lnTo>
                  <a:pt x="199482" y="196121"/>
                </a:lnTo>
                <a:lnTo>
                  <a:pt x="199714" y="183889"/>
                </a:lnTo>
                <a:lnTo>
                  <a:pt x="199864" y="156646"/>
                </a:lnTo>
                <a:lnTo>
                  <a:pt x="199082" y="150409"/>
                </a:lnTo>
                <a:lnTo>
                  <a:pt x="197768" y="144663"/>
                </a:lnTo>
                <a:lnTo>
                  <a:pt x="196098" y="139247"/>
                </a:lnTo>
                <a:lnTo>
                  <a:pt x="194984" y="133256"/>
                </a:lnTo>
                <a:lnTo>
                  <a:pt x="194242" y="126882"/>
                </a:lnTo>
                <a:lnTo>
                  <a:pt x="193746" y="120254"/>
                </a:lnTo>
                <a:lnTo>
                  <a:pt x="192623" y="114249"/>
                </a:lnTo>
                <a:lnTo>
                  <a:pt x="191080" y="108658"/>
                </a:lnTo>
                <a:lnTo>
                  <a:pt x="189258" y="103346"/>
                </a:lnTo>
                <a:lnTo>
                  <a:pt x="187249" y="98217"/>
                </a:lnTo>
                <a:lnTo>
                  <a:pt x="182901" y="88288"/>
                </a:lnTo>
                <a:lnTo>
                  <a:pt x="178322" y="78587"/>
                </a:lnTo>
                <a:lnTo>
                  <a:pt x="168915" y="59433"/>
                </a:lnTo>
                <a:lnTo>
                  <a:pt x="164169" y="52014"/>
                </a:lnTo>
                <a:lnTo>
                  <a:pt x="159414" y="45279"/>
                </a:lnTo>
                <a:lnTo>
                  <a:pt x="154654" y="36998"/>
                </a:lnTo>
                <a:lnTo>
                  <a:pt x="152274" y="34154"/>
                </a:lnTo>
                <a:lnTo>
                  <a:pt x="149893" y="32259"/>
                </a:lnTo>
                <a:lnTo>
                  <a:pt x="145132" y="29360"/>
                </a:lnTo>
                <a:lnTo>
                  <a:pt x="140369" y="25428"/>
                </a:lnTo>
                <a:lnTo>
                  <a:pt x="137988" y="24062"/>
                </a:lnTo>
                <a:lnTo>
                  <a:pt x="133226" y="22544"/>
                </a:lnTo>
                <a:lnTo>
                  <a:pt x="128463" y="21869"/>
                </a:lnTo>
                <a:lnTo>
                  <a:pt x="126082" y="21689"/>
                </a:lnTo>
                <a:lnTo>
                  <a:pt x="122907" y="20776"/>
                </a:lnTo>
                <a:lnTo>
                  <a:pt x="119203" y="19374"/>
                </a:lnTo>
                <a:lnTo>
                  <a:pt x="107032" y="14191"/>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2" name="SMARTInkAnnotation317"/>
          <p:cNvSpPr/>
          <p:nvPr/>
        </p:nvSpPr>
        <p:spPr>
          <a:xfrm>
            <a:off x="4079205" y="5013846"/>
            <a:ext cx="206940" cy="264129"/>
          </a:xfrm>
          <a:custGeom>
            <a:avLst/>
            <a:gdLst/>
            <a:ahLst/>
            <a:cxnLst/>
            <a:rect l="0" t="0" r="0" b="0"/>
            <a:pathLst>
              <a:path w="206940" h="264129">
                <a:moveTo>
                  <a:pt x="99889" y="7138"/>
                </a:moveTo>
                <a:lnTo>
                  <a:pt x="99889" y="3349"/>
                </a:lnTo>
                <a:lnTo>
                  <a:pt x="99095" y="2232"/>
                </a:lnTo>
                <a:lnTo>
                  <a:pt x="97772" y="1488"/>
                </a:lnTo>
                <a:lnTo>
                  <a:pt x="93738" y="293"/>
                </a:lnTo>
                <a:lnTo>
                  <a:pt x="89247" y="87"/>
                </a:lnTo>
                <a:lnTo>
                  <a:pt x="87238" y="851"/>
                </a:lnTo>
                <a:lnTo>
                  <a:pt x="82889" y="3815"/>
                </a:lnTo>
                <a:lnTo>
                  <a:pt x="78310" y="7777"/>
                </a:lnTo>
                <a:lnTo>
                  <a:pt x="75978" y="9943"/>
                </a:lnTo>
                <a:lnTo>
                  <a:pt x="71270" y="16582"/>
                </a:lnTo>
                <a:lnTo>
                  <a:pt x="66532" y="24027"/>
                </a:lnTo>
                <a:lnTo>
                  <a:pt x="61780" y="29980"/>
                </a:lnTo>
                <a:lnTo>
                  <a:pt x="58608" y="33471"/>
                </a:lnTo>
                <a:lnTo>
                  <a:pt x="50850" y="41581"/>
                </a:lnTo>
                <a:lnTo>
                  <a:pt x="47353" y="45964"/>
                </a:lnTo>
                <a:lnTo>
                  <a:pt x="44227" y="50473"/>
                </a:lnTo>
                <a:lnTo>
                  <a:pt x="41349" y="55065"/>
                </a:lnTo>
                <a:lnTo>
                  <a:pt x="38637" y="59714"/>
                </a:lnTo>
                <a:lnTo>
                  <a:pt x="36036" y="64398"/>
                </a:lnTo>
                <a:lnTo>
                  <a:pt x="33508" y="69108"/>
                </a:lnTo>
                <a:lnTo>
                  <a:pt x="31028" y="74628"/>
                </a:lnTo>
                <a:lnTo>
                  <a:pt x="28582" y="80687"/>
                </a:lnTo>
                <a:lnTo>
                  <a:pt x="26157" y="87106"/>
                </a:lnTo>
                <a:lnTo>
                  <a:pt x="23746" y="92972"/>
                </a:lnTo>
                <a:lnTo>
                  <a:pt x="21346" y="98469"/>
                </a:lnTo>
                <a:lnTo>
                  <a:pt x="16562" y="108807"/>
                </a:lnTo>
                <a:lnTo>
                  <a:pt x="11790" y="118690"/>
                </a:lnTo>
                <a:lnTo>
                  <a:pt x="9406" y="124340"/>
                </a:lnTo>
                <a:lnTo>
                  <a:pt x="7023" y="130486"/>
                </a:lnTo>
                <a:lnTo>
                  <a:pt x="4641" y="136963"/>
                </a:lnTo>
                <a:lnTo>
                  <a:pt x="3053" y="142867"/>
                </a:lnTo>
                <a:lnTo>
                  <a:pt x="1994" y="148390"/>
                </a:lnTo>
                <a:lnTo>
                  <a:pt x="1288" y="153658"/>
                </a:lnTo>
                <a:lnTo>
                  <a:pt x="817" y="159550"/>
                </a:lnTo>
                <a:lnTo>
                  <a:pt x="504" y="165858"/>
                </a:lnTo>
                <a:lnTo>
                  <a:pt x="155" y="178419"/>
                </a:lnTo>
                <a:lnTo>
                  <a:pt x="0" y="189290"/>
                </a:lnTo>
                <a:lnTo>
                  <a:pt x="753" y="194409"/>
                </a:lnTo>
                <a:lnTo>
                  <a:pt x="2048" y="199409"/>
                </a:lnTo>
                <a:lnTo>
                  <a:pt x="3705" y="204329"/>
                </a:lnTo>
                <a:lnTo>
                  <a:pt x="5604" y="209195"/>
                </a:lnTo>
                <a:lnTo>
                  <a:pt x="7663" y="214025"/>
                </a:lnTo>
                <a:lnTo>
                  <a:pt x="9830" y="218832"/>
                </a:lnTo>
                <a:lnTo>
                  <a:pt x="14354" y="226288"/>
                </a:lnTo>
                <a:lnTo>
                  <a:pt x="19011" y="233039"/>
                </a:lnTo>
                <a:lnTo>
                  <a:pt x="21364" y="237061"/>
                </a:lnTo>
                <a:lnTo>
                  <a:pt x="23726" y="241328"/>
                </a:lnTo>
                <a:lnTo>
                  <a:pt x="26889" y="244966"/>
                </a:lnTo>
                <a:lnTo>
                  <a:pt x="30585" y="248184"/>
                </a:lnTo>
                <a:lnTo>
                  <a:pt x="34636" y="251123"/>
                </a:lnTo>
                <a:lnTo>
                  <a:pt x="38925" y="253876"/>
                </a:lnTo>
                <a:lnTo>
                  <a:pt x="43371" y="256504"/>
                </a:lnTo>
                <a:lnTo>
                  <a:pt x="47923" y="259049"/>
                </a:lnTo>
                <a:lnTo>
                  <a:pt x="52545" y="260746"/>
                </a:lnTo>
                <a:lnTo>
                  <a:pt x="57213" y="261877"/>
                </a:lnTo>
                <a:lnTo>
                  <a:pt x="61914" y="262632"/>
                </a:lnTo>
                <a:lnTo>
                  <a:pt x="66635" y="263135"/>
                </a:lnTo>
                <a:lnTo>
                  <a:pt x="71369" y="263470"/>
                </a:lnTo>
                <a:lnTo>
                  <a:pt x="76113" y="263693"/>
                </a:lnTo>
                <a:lnTo>
                  <a:pt x="85617" y="263942"/>
                </a:lnTo>
                <a:lnTo>
                  <a:pt x="118940" y="264128"/>
                </a:lnTo>
                <a:lnTo>
                  <a:pt x="123702" y="263339"/>
                </a:lnTo>
                <a:lnTo>
                  <a:pt x="128464" y="262020"/>
                </a:lnTo>
                <a:lnTo>
                  <a:pt x="133226" y="260346"/>
                </a:lnTo>
                <a:lnTo>
                  <a:pt x="137989" y="258438"/>
                </a:lnTo>
                <a:lnTo>
                  <a:pt x="142751" y="256373"/>
                </a:lnTo>
                <a:lnTo>
                  <a:pt x="147514" y="254203"/>
                </a:lnTo>
                <a:lnTo>
                  <a:pt x="152276" y="251169"/>
                </a:lnTo>
                <a:lnTo>
                  <a:pt x="157039" y="247561"/>
                </a:lnTo>
                <a:lnTo>
                  <a:pt x="161801" y="243568"/>
                </a:lnTo>
                <a:lnTo>
                  <a:pt x="165770" y="240114"/>
                </a:lnTo>
                <a:lnTo>
                  <a:pt x="172296" y="234160"/>
                </a:lnTo>
                <a:lnTo>
                  <a:pt x="177843" y="226755"/>
                </a:lnTo>
                <a:lnTo>
                  <a:pt x="180433" y="222560"/>
                </a:lnTo>
                <a:lnTo>
                  <a:pt x="183748" y="218175"/>
                </a:lnTo>
                <a:lnTo>
                  <a:pt x="187544" y="213667"/>
                </a:lnTo>
                <a:lnTo>
                  <a:pt x="191663" y="209074"/>
                </a:lnTo>
                <a:lnTo>
                  <a:pt x="194410" y="204427"/>
                </a:lnTo>
                <a:lnTo>
                  <a:pt x="196240" y="199742"/>
                </a:lnTo>
                <a:lnTo>
                  <a:pt x="197460" y="195031"/>
                </a:lnTo>
                <a:lnTo>
                  <a:pt x="199068" y="189512"/>
                </a:lnTo>
                <a:lnTo>
                  <a:pt x="202970" y="177033"/>
                </a:lnTo>
                <a:lnTo>
                  <a:pt x="204328" y="171167"/>
                </a:lnTo>
                <a:lnTo>
                  <a:pt x="205234" y="165670"/>
                </a:lnTo>
                <a:lnTo>
                  <a:pt x="205838" y="160420"/>
                </a:lnTo>
                <a:lnTo>
                  <a:pt x="206240" y="155332"/>
                </a:lnTo>
                <a:lnTo>
                  <a:pt x="206508" y="150354"/>
                </a:lnTo>
                <a:lnTo>
                  <a:pt x="206687" y="145449"/>
                </a:lnTo>
                <a:lnTo>
                  <a:pt x="206939" y="127176"/>
                </a:lnTo>
                <a:lnTo>
                  <a:pt x="206181" y="121272"/>
                </a:lnTo>
                <a:lnTo>
                  <a:pt x="204881" y="115749"/>
                </a:lnTo>
                <a:lnTo>
                  <a:pt x="203221" y="110481"/>
                </a:lnTo>
                <a:lnTo>
                  <a:pt x="202115" y="104590"/>
                </a:lnTo>
                <a:lnTo>
                  <a:pt x="201377" y="98282"/>
                </a:lnTo>
                <a:lnTo>
                  <a:pt x="200885" y="91697"/>
                </a:lnTo>
                <a:lnTo>
                  <a:pt x="199763" y="85721"/>
                </a:lnTo>
                <a:lnTo>
                  <a:pt x="198222" y="80150"/>
                </a:lnTo>
                <a:lnTo>
                  <a:pt x="196400" y="74850"/>
                </a:lnTo>
                <a:lnTo>
                  <a:pt x="194393" y="69730"/>
                </a:lnTo>
                <a:lnTo>
                  <a:pt x="192260" y="64730"/>
                </a:lnTo>
                <a:lnTo>
                  <a:pt x="190044" y="59811"/>
                </a:lnTo>
                <a:lnTo>
                  <a:pt x="185466" y="52229"/>
                </a:lnTo>
                <a:lnTo>
                  <a:pt x="180786" y="45423"/>
                </a:lnTo>
                <a:lnTo>
                  <a:pt x="178426" y="41387"/>
                </a:lnTo>
                <a:lnTo>
                  <a:pt x="176060" y="37110"/>
                </a:lnTo>
                <a:lnTo>
                  <a:pt x="172894" y="33465"/>
                </a:lnTo>
                <a:lnTo>
                  <a:pt x="169197" y="30242"/>
                </a:lnTo>
                <a:lnTo>
                  <a:pt x="165144" y="27300"/>
                </a:lnTo>
                <a:lnTo>
                  <a:pt x="161648" y="24546"/>
                </a:lnTo>
                <a:lnTo>
                  <a:pt x="155648" y="19370"/>
                </a:lnTo>
                <a:lnTo>
                  <a:pt x="152143" y="16879"/>
                </a:lnTo>
                <a:lnTo>
                  <a:pt x="148218" y="14425"/>
                </a:lnTo>
                <a:lnTo>
                  <a:pt x="144015" y="11996"/>
                </a:lnTo>
                <a:lnTo>
                  <a:pt x="141213" y="9584"/>
                </a:lnTo>
                <a:lnTo>
                  <a:pt x="139344" y="7182"/>
                </a:lnTo>
                <a:lnTo>
                  <a:pt x="138098" y="4788"/>
                </a:lnTo>
                <a:lnTo>
                  <a:pt x="135681" y="3192"/>
                </a:lnTo>
                <a:lnTo>
                  <a:pt x="132481" y="2127"/>
                </a:lnTo>
                <a:lnTo>
                  <a:pt x="128761" y="1418"/>
                </a:lnTo>
                <a:lnTo>
                  <a:pt x="122510" y="630"/>
                </a:lnTo>
                <a:lnTo>
                  <a:pt x="114176"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3" name="SMARTInkAnnotation318"/>
          <p:cNvSpPr/>
          <p:nvPr/>
        </p:nvSpPr>
        <p:spPr>
          <a:xfrm>
            <a:off x="4330230" y="4999567"/>
            <a:ext cx="212070" cy="278285"/>
          </a:xfrm>
          <a:custGeom>
            <a:avLst/>
            <a:gdLst/>
            <a:ahLst/>
            <a:cxnLst/>
            <a:rect l="0" t="0" r="0" b="0"/>
            <a:pathLst>
              <a:path w="212070" h="278285">
                <a:moveTo>
                  <a:pt x="98895" y="28556"/>
                </a:moveTo>
                <a:lnTo>
                  <a:pt x="95103" y="28556"/>
                </a:lnTo>
                <a:lnTo>
                  <a:pt x="93985" y="27763"/>
                </a:lnTo>
                <a:lnTo>
                  <a:pt x="93241" y="26441"/>
                </a:lnTo>
                <a:lnTo>
                  <a:pt x="92744" y="24767"/>
                </a:lnTo>
                <a:lnTo>
                  <a:pt x="91619" y="23650"/>
                </a:lnTo>
                <a:lnTo>
                  <a:pt x="90076" y="22906"/>
                </a:lnTo>
                <a:lnTo>
                  <a:pt x="88253" y="22409"/>
                </a:lnTo>
                <a:lnTo>
                  <a:pt x="87038" y="22873"/>
                </a:lnTo>
                <a:lnTo>
                  <a:pt x="86228" y="23974"/>
                </a:lnTo>
                <a:lnTo>
                  <a:pt x="85688" y="25501"/>
                </a:lnTo>
                <a:lnTo>
                  <a:pt x="84534" y="26520"/>
                </a:lnTo>
                <a:lnTo>
                  <a:pt x="82971" y="27199"/>
                </a:lnTo>
                <a:lnTo>
                  <a:pt x="78324" y="28745"/>
                </a:lnTo>
                <a:lnTo>
                  <a:pt x="74862" y="30269"/>
                </a:lnTo>
                <a:lnTo>
                  <a:pt x="70966" y="32078"/>
                </a:lnTo>
                <a:lnTo>
                  <a:pt x="67576" y="34870"/>
                </a:lnTo>
                <a:lnTo>
                  <a:pt x="61692" y="42203"/>
                </a:lnTo>
                <a:lnTo>
                  <a:pt x="56432" y="48635"/>
                </a:lnTo>
                <a:lnTo>
                  <a:pt x="50653" y="54931"/>
                </a:lnTo>
                <a:lnTo>
                  <a:pt x="42794" y="63017"/>
                </a:lnTo>
                <a:lnTo>
                  <a:pt x="39269" y="67395"/>
                </a:lnTo>
                <a:lnTo>
                  <a:pt x="36126" y="71899"/>
                </a:lnTo>
                <a:lnTo>
                  <a:pt x="33237" y="76489"/>
                </a:lnTo>
                <a:lnTo>
                  <a:pt x="30517" y="81135"/>
                </a:lnTo>
                <a:lnTo>
                  <a:pt x="27909" y="85819"/>
                </a:lnTo>
                <a:lnTo>
                  <a:pt x="22896" y="95253"/>
                </a:lnTo>
                <a:lnTo>
                  <a:pt x="10815" y="118992"/>
                </a:lnTo>
                <a:lnTo>
                  <a:pt x="9219" y="123748"/>
                </a:lnTo>
                <a:lnTo>
                  <a:pt x="8155" y="128505"/>
                </a:lnTo>
                <a:lnTo>
                  <a:pt x="7446" y="133263"/>
                </a:lnTo>
                <a:lnTo>
                  <a:pt x="6179" y="138815"/>
                </a:lnTo>
                <a:lnTo>
                  <a:pt x="4541" y="144896"/>
                </a:lnTo>
                <a:lnTo>
                  <a:pt x="2654" y="151329"/>
                </a:lnTo>
                <a:lnTo>
                  <a:pt x="1397" y="157204"/>
                </a:lnTo>
                <a:lnTo>
                  <a:pt x="559" y="162708"/>
                </a:lnTo>
                <a:lnTo>
                  <a:pt x="0" y="167963"/>
                </a:lnTo>
                <a:lnTo>
                  <a:pt x="421" y="173053"/>
                </a:lnTo>
                <a:lnTo>
                  <a:pt x="1496" y="178033"/>
                </a:lnTo>
                <a:lnTo>
                  <a:pt x="3006" y="182939"/>
                </a:lnTo>
                <a:lnTo>
                  <a:pt x="4013" y="187797"/>
                </a:lnTo>
                <a:lnTo>
                  <a:pt x="4684" y="192621"/>
                </a:lnTo>
                <a:lnTo>
                  <a:pt x="5132" y="197424"/>
                </a:lnTo>
                <a:lnTo>
                  <a:pt x="6224" y="202212"/>
                </a:lnTo>
                <a:lnTo>
                  <a:pt x="7745" y="206991"/>
                </a:lnTo>
                <a:lnTo>
                  <a:pt x="9553" y="211763"/>
                </a:lnTo>
                <a:lnTo>
                  <a:pt x="11553" y="216532"/>
                </a:lnTo>
                <a:lnTo>
                  <a:pt x="13679" y="221296"/>
                </a:lnTo>
                <a:lnTo>
                  <a:pt x="15891" y="226059"/>
                </a:lnTo>
                <a:lnTo>
                  <a:pt x="18953" y="230821"/>
                </a:lnTo>
                <a:lnTo>
                  <a:pt x="22582" y="235582"/>
                </a:lnTo>
                <a:lnTo>
                  <a:pt x="26588" y="240343"/>
                </a:lnTo>
                <a:lnTo>
                  <a:pt x="30053" y="245102"/>
                </a:lnTo>
                <a:lnTo>
                  <a:pt x="33156" y="249862"/>
                </a:lnTo>
                <a:lnTo>
                  <a:pt x="36019" y="254622"/>
                </a:lnTo>
                <a:lnTo>
                  <a:pt x="40309" y="258588"/>
                </a:lnTo>
                <a:lnTo>
                  <a:pt x="45550" y="262026"/>
                </a:lnTo>
                <a:lnTo>
                  <a:pt x="67279" y="273243"/>
                </a:lnTo>
                <a:lnTo>
                  <a:pt x="72261" y="274968"/>
                </a:lnTo>
                <a:lnTo>
                  <a:pt x="77171" y="276118"/>
                </a:lnTo>
                <a:lnTo>
                  <a:pt x="82031" y="276885"/>
                </a:lnTo>
                <a:lnTo>
                  <a:pt x="86859" y="277397"/>
                </a:lnTo>
                <a:lnTo>
                  <a:pt x="91664" y="277738"/>
                </a:lnTo>
                <a:lnTo>
                  <a:pt x="96456" y="277965"/>
                </a:lnTo>
                <a:lnTo>
                  <a:pt x="106013" y="278217"/>
                </a:lnTo>
                <a:lnTo>
                  <a:pt x="110784" y="278284"/>
                </a:lnTo>
                <a:lnTo>
                  <a:pt x="115553" y="277536"/>
                </a:lnTo>
                <a:lnTo>
                  <a:pt x="120318" y="276244"/>
                </a:lnTo>
                <a:lnTo>
                  <a:pt x="125084" y="274589"/>
                </a:lnTo>
                <a:lnTo>
                  <a:pt x="129848" y="272693"/>
                </a:lnTo>
                <a:lnTo>
                  <a:pt x="134611" y="270636"/>
                </a:lnTo>
                <a:lnTo>
                  <a:pt x="139375" y="268472"/>
                </a:lnTo>
                <a:lnTo>
                  <a:pt x="144931" y="266235"/>
                </a:lnTo>
                <a:lnTo>
                  <a:pt x="157456" y="261634"/>
                </a:lnTo>
                <a:lnTo>
                  <a:pt x="162542" y="258504"/>
                </a:lnTo>
                <a:lnTo>
                  <a:pt x="166726" y="254830"/>
                </a:lnTo>
                <a:lnTo>
                  <a:pt x="170309" y="250795"/>
                </a:lnTo>
                <a:lnTo>
                  <a:pt x="178524" y="242081"/>
                </a:lnTo>
                <a:lnTo>
                  <a:pt x="182937" y="237537"/>
                </a:lnTo>
                <a:lnTo>
                  <a:pt x="186673" y="232920"/>
                </a:lnTo>
                <a:lnTo>
                  <a:pt x="189958" y="228256"/>
                </a:lnTo>
                <a:lnTo>
                  <a:pt x="192941" y="223561"/>
                </a:lnTo>
                <a:lnTo>
                  <a:pt x="195724" y="218843"/>
                </a:lnTo>
                <a:lnTo>
                  <a:pt x="198372" y="214112"/>
                </a:lnTo>
                <a:lnTo>
                  <a:pt x="200932" y="209372"/>
                </a:lnTo>
                <a:lnTo>
                  <a:pt x="202638" y="203832"/>
                </a:lnTo>
                <a:lnTo>
                  <a:pt x="203775" y="197759"/>
                </a:lnTo>
                <a:lnTo>
                  <a:pt x="204534" y="191330"/>
                </a:lnTo>
                <a:lnTo>
                  <a:pt x="205834" y="185459"/>
                </a:lnTo>
                <a:lnTo>
                  <a:pt x="207493" y="179958"/>
                </a:lnTo>
                <a:lnTo>
                  <a:pt x="209394" y="174704"/>
                </a:lnTo>
                <a:lnTo>
                  <a:pt x="210661" y="168821"/>
                </a:lnTo>
                <a:lnTo>
                  <a:pt x="211506" y="162520"/>
                </a:lnTo>
                <a:lnTo>
                  <a:pt x="212069" y="155940"/>
                </a:lnTo>
                <a:lnTo>
                  <a:pt x="211651" y="149173"/>
                </a:lnTo>
                <a:lnTo>
                  <a:pt x="210578" y="142282"/>
                </a:lnTo>
                <a:lnTo>
                  <a:pt x="209069" y="135309"/>
                </a:lnTo>
                <a:lnTo>
                  <a:pt x="208063" y="129074"/>
                </a:lnTo>
                <a:lnTo>
                  <a:pt x="207392" y="123330"/>
                </a:lnTo>
                <a:lnTo>
                  <a:pt x="206945" y="117915"/>
                </a:lnTo>
                <a:lnTo>
                  <a:pt x="205853" y="111926"/>
                </a:lnTo>
                <a:lnTo>
                  <a:pt x="204332" y="105553"/>
                </a:lnTo>
                <a:lnTo>
                  <a:pt x="202524" y="98924"/>
                </a:lnTo>
                <a:lnTo>
                  <a:pt x="200524" y="92919"/>
                </a:lnTo>
                <a:lnTo>
                  <a:pt x="198398" y="87329"/>
                </a:lnTo>
                <a:lnTo>
                  <a:pt x="196187" y="82016"/>
                </a:lnTo>
                <a:lnTo>
                  <a:pt x="193125" y="76095"/>
                </a:lnTo>
                <a:lnTo>
                  <a:pt x="189496" y="69767"/>
                </a:lnTo>
                <a:lnTo>
                  <a:pt x="185489" y="63169"/>
                </a:lnTo>
                <a:lnTo>
                  <a:pt x="182024" y="57184"/>
                </a:lnTo>
                <a:lnTo>
                  <a:pt x="176059" y="46303"/>
                </a:lnTo>
                <a:lnTo>
                  <a:pt x="172562" y="41974"/>
                </a:lnTo>
                <a:lnTo>
                  <a:pt x="168643" y="38294"/>
                </a:lnTo>
                <a:lnTo>
                  <a:pt x="164444" y="35049"/>
                </a:lnTo>
                <a:lnTo>
                  <a:pt x="160057" y="31298"/>
                </a:lnTo>
                <a:lnTo>
                  <a:pt x="155544" y="27211"/>
                </a:lnTo>
                <a:lnTo>
                  <a:pt x="143726" y="15995"/>
                </a:lnTo>
                <a:lnTo>
                  <a:pt x="140688" y="13043"/>
                </a:lnTo>
                <a:lnTo>
                  <a:pt x="137076" y="11075"/>
                </a:lnTo>
                <a:lnTo>
                  <a:pt x="133081" y="9764"/>
                </a:lnTo>
                <a:lnTo>
                  <a:pt x="128829" y="8889"/>
                </a:lnTo>
                <a:lnTo>
                  <a:pt x="125201" y="7512"/>
                </a:lnTo>
                <a:lnTo>
                  <a:pt x="119053" y="3868"/>
                </a:lnTo>
                <a:lnTo>
                  <a:pt x="113675" y="1719"/>
                </a:lnTo>
                <a:lnTo>
                  <a:pt x="107845" y="764"/>
                </a:lnTo>
                <a:lnTo>
                  <a:pt x="104068" y="510"/>
                </a:lnTo>
                <a:lnTo>
                  <a:pt x="96432" y="227"/>
                </a:lnTo>
                <a:lnTo>
                  <a:pt x="87670" y="67"/>
                </a:lnTo>
                <a:lnTo>
                  <a:pt x="77464" y="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4" name="SMARTInkAnnotation319"/>
          <p:cNvSpPr/>
          <p:nvPr/>
        </p:nvSpPr>
        <p:spPr>
          <a:xfrm>
            <a:off x="4486275" y="5306542"/>
            <a:ext cx="128589" cy="135641"/>
          </a:xfrm>
          <a:custGeom>
            <a:avLst/>
            <a:gdLst/>
            <a:ahLst/>
            <a:cxnLst/>
            <a:rect l="0" t="0" r="0" b="0"/>
            <a:pathLst>
              <a:path w="128589" h="135641">
                <a:moveTo>
                  <a:pt x="128588" y="0"/>
                </a:moveTo>
                <a:lnTo>
                  <a:pt x="128588" y="9936"/>
                </a:lnTo>
                <a:lnTo>
                  <a:pt x="127794" y="12970"/>
                </a:lnTo>
                <a:lnTo>
                  <a:pt x="126471" y="16579"/>
                </a:lnTo>
                <a:lnTo>
                  <a:pt x="124795" y="20571"/>
                </a:lnTo>
                <a:lnTo>
                  <a:pt x="122884" y="24026"/>
                </a:lnTo>
                <a:lnTo>
                  <a:pt x="120817" y="27122"/>
                </a:lnTo>
                <a:lnTo>
                  <a:pt x="118645" y="29980"/>
                </a:lnTo>
                <a:lnTo>
                  <a:pt x="117196" y="32678"/>
                </a:lnTo>
                <a:lnTo>
                  <a:pt x="116231" y="35270"/>
                </a:lnTo>
                <a:lnTo>
                  <a:pt x="115587" y="37791"/>
                </a:lnTo>
                <a:lnTo>
                  <a:pt x="113571" y="41058"/>
                </a:lnTo>
                <a:lnTo>
                  <a:pt x="110639" y="44823"/>
                </a:lnTo>
                <a:lnTo>
                  <a:pt x="107097" y="48919"/>
                </a:lnTo>
                <a:lnTo>
                  <a:pt x="103941" y="52443"/>
                </a:lnTo>
                <a:lnTo>
                  <a:pt x="98319" y="58474"/>
                </a:lnTo>
                <a:lnTo>
                  <a:pt x="90691" y="66329"/>
                </a:lnTo>
                <a:lnTo>
                  <a:pt x="79612" y="77470"/>
                </a:lnTo>
                <a:lnTo>
                  <a:pt x="75299" y="80995"/>
                </a:lnTo>
                <a:lnTo>
                  <a:pt x="70837" y="84139"/>
                </a:lnTo>
                <a:lnTo>
                  <a:pt x="66275" y="87028"/>
                </a:lnTo>
                <a:lnTo>
                  <a:pt x="62440" y="90541"/>
                </a:lnTo>
                <a:lnTo>
                  <a:pt x="59089" y="94469"/>
                </a:lnTo>
                <a:lnTo>
                  <a:pt x="56061" y="98674"/>
                </a:lnTo>
                <a:lnTo>
                  <a:pt x="52455" y="102270"/>
                </a:lnTo>
                <a:lnTo>
                  <a:pt x="48464" y="105462"/>
                </a:lnTo>
                <a:lnTo>
                  <a:pt x="44216" y="108382"/>
                </a:lnTo>
                <a:lnTo>
                  <a:pt x="39796" y="111122"/>
                </a:lnTo>
                <a:lnTo>
                  <a:pt x="35261" y="113743"/>
                </a:lnTo>
                <a:lnTo>
                  <a:pt x="30652" y="116282"/>
                </a:lnTo>
                <a:lnTo>
                  <a:pt x="26784" y="118768"/>
                </a:lnTo>
                <a:lnTo>
                  <a:pt x="23412" y="121219"/>
                </a:lnTo>
                <a:lnTo>
                  <a:pt x="20371" y="123646"/>
                </a:lnTo>
                <a:lnTo>
                  <a:pt x="17549" y="125265"/>
                </a:lnTo>
                <a:lnTo>
                  <a:pt x="14875" y="126344"/>
                </a:lnTo>
                <a:lnTo>
                  <a:pt x="12297" y="127063"/>
                </a:lnTo>
                <a:lnTo>
                  <a:pt x="9786" y="128335"/>
                </a:lnTo>
                <a:lnTo>
                  <a:pt x="7318" y="129977"/>
                </a:lnTo>
                <a:lnTo>
                  <a:pt x="0" y="13564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5" name="SMARTInkAnnotation320"/>
          <p:cNvSpPr/>
          <p:nvPr/>
        </p:nvSpPr>
        <p:spPr>
          <a:xfrm>
            <a:off x="4700617" y="5013970"/>
            <a:ext cx="199872" cy="263883"/>
          </a:xfrm>
          <a:custGeom>
            <a:avLst/>
            <a:gdLst/>
            <a:ahLst/>
            <a:cxnLst/>
            <a:rect l="0" t="0" r="0" b="0"/>
            <a:pathLst>
              <a:path w="199872" h="263883">
                <a:moveTo>
                  <a:pt x="99983" y="21292"/>
                </a:moveTo>
                <a:lnTo>
                  <a:pt x="96191" y="13712"/>
                </a:lnTo>
                <a:lnTo>
                  <a:pt x="92213" y="7876"/>
                </a:lnTo>
                <a:lnTo>
                  <a:pt x="86983" y="1456"/>
                </a:lnTo>
                <a:lnTo>
                  <a:pt x="85760" y="929"/>
                </a:lnTo>
                <a:lnTo>
                  <a:pt x="82284" y="344"/>
                </a:lnTo>
                <a:lnTo>
                  <a:pt x="79452" y="188"/>
                </a:lnTo>
                <a:lnTo>
                  <a:pt x="72073" y="14"/>
                </a:lnTo>
                <a:lnTo>
                  <a:pt x="68676" y="761"/>
                </a:lnTo>
                <a:lnTo>
                  <a:pt x="62786" y="3706"/>
                </a:lnTo>
                <a:lnTo>
                  <a:pt x="59310" y="6395"/>
                </a:lnTo>
                <a:lnTo>
                  <a:pt x="55405" y="9775"/>
                </a:lnTo>
                <a:lnTo>
                  <a:pt x="47627" y="16966"/>
                </a:lnTo>
                <a:lnTo>
                  <a:pt x="41524" y="22807"/>
                </a:lnTo>
                <a:lnTo>
                  <a:pt x="36166" y="30162"/>
                </a:lnTo>
                <a:lnTo>
                  <a:pt x="33626" y="34344"/>
                </a:lnTo>
                <a:lnTo>
                  <a:pt x="30345" y="38719"/>
                </a:lnTo>
                <a:lnTo>
                  <a:pt x="26570" y="43222"/>
                </a:lnTo>
                <a:lnTo>
                  <a:pt x="22466" y="47810"/>
                </a:lnTo>
                <a:lnTo>
                  <a:pt x="18936" y="53249"/>
                </a:lnTo>
                <a:lnTo>
                  <a:pt x="15789" y="59254"/>
                </a:lnTo>
                <a:lnTo>
                  <a:pt x="12897" y="65637"/>
                </a:lnTo>
                <a:lnTo>
                  <a:pt x="10970" y="71479"/>
                </a:lnTo>
                <a:lnTo>
                  <a:pt x="9684" y="76960"/>
                </a:lnTo>
                <a:lnTo>
                  <a:pt x="8827" y="82201"/>
                </a:lnTo>
                <a:lnTo>
                  <a:pt x="7463" y="88074"/>
                </a:lnTo>
                <a:lnTo>
                  <a:pt x="5759" y="94369"/>
                </a:lnTo>
                <a:lnTo>
                  <a:pt x="3829" y="100946"/>
                </a:lnTo>
                <a:lnTo>
                  <a:pt x="2543" y="106916"/>
                </a:lnTo>
                <a:lnTo>
                  <a:pt x="1685" y="112483"/>
                </a:lnTo>
                <a:lnTo>
                  <a:pt x="1113" y="117781"/>
                </a:lnTo>
                <a:lnTo>
                  <a:pt x="732" y="122899"/>
                </a:lnTo>
                <a:lnTo>
                  <a:pt x="478" y="127898"/>
                </a:lnTo>
                <a:lnTo>
                  <a:pt x="309" y="132816"/>
                </a:lnTo>
                <a:lnTo>
                  <a:pt x="70" y="151109"/>
                </a:lnTo>
                <a:lnTo>
                  <a:pt x="0" y="167810"/>
                </a:lnTo>
                <a:lnTo>
                  <a:pt x="784" y="172909"/>
                </a:lnTo>
                <a:lnTo>
                  <a:pt x="2100" y="177895"/>
                </a:lnTo>
                <a:lnTo>
                  <a:pt x="9916" y="201086"/>
                </a:lnTo>
                <a:lnTo>
                  <a:pt x="12157" y="206198"/>
                </a:lnTo>
                <a:lnTo>
                  <a:pt x="16763" y="213995"/>
                </a:lnTo>
                <a:lnTo>
                  <a:pt x="21457" y="222219"/>
                </a:lnTo>
                <a:lnTo>
                  <a:pt x="23820" y="226633"/>
                </a:lnTo>
                <a:lnTo>
                  <a:pt x="26983" y="231161"/>
                </a:lnTo>
                <a:lnTo>
                  <a:pt x="30678" y="235768"/>
                </a:lnTo>
                <a:lnTo>
                  <a:pt x="34730" y="240424"/>
                </a:lnTo>
                <a:lnTo>
                  <a:pt x="39019" y="244322"/>
                </a:lnTo>
                <a:lnTo>
                  <a:pt x="43465" y="247714"/>
                </a:lnTo>
                <a:lnTo>
                  <a:pt x="48017" y="250769"/>
                </a:lnTo>
                <a:lnTo>
                  <a:pt x="52639" y="253598"/>
                </a:lnTo>
                <a:lnTo>
                  <a:pt x="57307" y="256277"/>
                </a:lnTo>
                <a:lnTo>
                  <a:pt x="62007" y="258857"/>
                </a:lnTo>
                <a:lnTo>
                  <a:pt x="66728" y="260577"/>
                </a:lnTo>
                <a:lnTo>
                  <a:pt x="71463" y="261723"/>
                </a:lnTo>
                <a:lnTo>
                  <a:pt x="76207" y="262488"/>
                </a:lnTo>
                <a:lnTo>
                  <a:pt x="80958" y="262997"/>
                </a:lnTo>
                <a:lnTo>
                  <a:pt x="85711" y="263337"/>
                </a:lnTo>
                <a:lnTo>
                  <a:pt x="90469" y="263564"/>
                </a:lnTo>
                <a:lnTo>
                  <a:pt x="102104" y="263815"/>
                </a:lnTo>
                <a:lnTo>
                  <a:pt x="108541" y="263882"/>
                </a:lnTo>
                <a:lnTo>
                  <a:pt x="113626" y="263133"/>
                </a:lnTo>
                <a:lnTo>
                  <a:pt x="117809" y="261842"/>
                </a:lnTo>
                <a:lnTo>
                  <a:pt x="125368" y="258290"/>
                </a:lnTo>
                <a:lnTo>
                  <a:pt x="147815" y="247232"/>
                </a:lnTo>
                <a:lnTo>
                  <a:pt x="152508" y="244101"/>
                </a:lnTo>
                <a:lnTo>
                  <a:pt x="157225" y="240427"/>
                </a:lnTo>
                <a:lnTo>
                  <a:pt x="161957" y="236393"/>
                </a:lnTo>
                <a:lnTo>
                  <a:pt x="165905" y="232116"/>
                </a:lnTo>
                <a:lnTo>
                  <a:pt x="169331" y="227679"/>
                </a:lnTo>
                <a:lnTo>
                  <a:pt x="172409" y="223134"/>
                </a:lnTo>
                <a:lnTo>
                  <a:pt x="175254" y="218517"/>
                </a:lnTo>
                <a:lnTo>
                  <a:pt x="177945" y="213853"/>
                </a:lnTo>
                <a:lnTo>
                  <a:pt x="183052" y="204441"/>
                </a:lnTo>
                <a:lnTo>
                  <a:pt x="187967" y="194969"/>
                </a:lnTo>
                <a:lnTo>
                  <a:pt x="190389" y="189429"/>
                </a:lnTo>
                <a:lnTo>
                  <a:pt x="192797" y="183356"/>
                </a:lnTo>
                <a:lnTo>
                  <a:pt x="195197" y="176927"/>
                </a:lnTo>
                <a:lnTo>
                  <a:pt x="196796" y="171056"/>
                </a:lnTo>
                <a:lnTo>
                  <a:pt x="197863" y="165555"/>
                </a:lnTo>
                <a:lnTo>
                  <a:pt x="198574" y="160301"/>
                </a:lnTo>
                <a:lnTo>
                  <a:pt x="199048" y="154418"/>
                </a:lnTo>
                <a:lnTo>
                  <a:pt x="199363" y="148117"/>
                </a:lnTo>
                <a:lnTo>
                  <a:pt x="199715" y="134770"/>
                </a:lnTo>
                <a:lnTo>
                  <a:pt x="199871" y="120906"/>
                </a:lnTo>
                <a:lnTo>
                  <a:pt x="199119" y="114671"/>
                </a:lnTo>
                <a:lnTo>
                  <a:pt x="197824" y="108927"/>
                </a:lnTo>
                <a:lnTo>
                  <a:pt x="196167" y="103512"/>
                </a:lnTo>
                <a:lnTo>
                  <a:pt x="195062" y="97523"/>
                </a:lnTo>
                <a:lnTo>
                  <a:pt x="194325" y="91150"/>
                </a:lnTo>
                <a:lnTo>
                  <a:pt x="193834" y="84521"/>
                </a:lnTo>
                <a:lnTo>
                  <a:pt x="192713" y="78516"/>
                </a:lnTo>
                <a:lnTo>
                  <a:pt x="191172" y="72926"/>
                </a:lnTo>
                <a:lnTo>
                  <a:pt x="189350" y="67613"/>
                </a:lnTo>
                <a:lnTo>
                  <a:pt x="186549" y="62484"/>
                </a:lnTo>
                <a:lnTo>
                  <a:pt x="183094" y="57479"/>
                </a:lnTo>
                <a:lnTo>
                  <a:pt x="179203" y="52556"/>
                </a:lnTo>
                <a:lnTo>
                  <a:pt x="175815" y="47687"/>
                </a:lnTo>
                <a:lnTo>
                  <a:pt x="172763" y="42855"/>
                </a:lnTo>
                <a:lnTo>
                  <a:pt x="169934" y="38047"/>
                </a:lnTo>
                <a:lnTo>
                  <a:pt x="166461" y="34049"/>
                </a:lnTo>
                <a:lnTo>
                  <a:pt x="162558" y="30590"/>
                </a:lnTo>
                <a:lnTo>
                  <a:pt x="158368" y="27490"/>
                </a:lnTo>
                <a:lnTo>
                  <a:pt x="154782" y="24631"/>
                </a:lnTo>
                <a:lnTo>
                  <a:pt x="148680" y="19339"/>
                </a:lnTo>
                <a:lnTo>
                  <a:pt x="145147" y="16818"/>
                </a:lnTo>
                <a:lnTo>
                  <a:pt x="141205" y="14342"/>
                </a:lnTo>
                <a:lnTo>
                  <a:pt x="136989" y="11900"/>
                </a:lnTo>
                <a:lnTo>
                  <a:pt x="133385" y="9478"/>
                </a:lnTo>
                <a:lnTo>
                  <a:pt x="127264" y="4673"/>
                </a:lnTo>
                <a:lnTo>
                  <a:pt x="123726" y="3073"/>
                </a:lnTo>
                <a:lnTo>
                  <a:pt x="119781" y="2006"/>
                </a:lnTo>
                <a:lnTo>
                  <a:pt x="115563" y="1297"/>
                </a:lnTo>
                <a:lnTo>
                  <a:pt x="111163" y="822"/>
                </a:lnTo>
                <a:lnTo>
                  <a:pt x="106643" y="507"/>
                </a:lnTo>
                <a:lnTo>
                  <a:pt x="98180" y="156"/>
                </a:lnTo>
                <a:lnTo>
                  <a:pt x="91773" y="0"/>
                </a:lnTo>
                <a:lnTo>
                  <a:pt x="88160" y="751"/>
                </a:lnTo>
                <a:lnTo>
                  <a:pt x="84163" y="2046"/>
                </a:lnTo>
                <a:lnTo>
                  <a:pt x="71408" y="701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6" name="SMARTInkAnnotation321"/>
          <p:cNvSpPr/>
          <p:nvPr/>
        </p:nvSpPr>
        <p:spPr>
          <a:xfrm>
            <a:off x="4908866" y="5021278"/>
            <a:ext cx="184504" cy="242307"/>
          </a:xfrm>
          <a:custGeom>
            <a:avLst/>
            <a:gdLst/>
            <a:ahLst/>
            <a:cxnLst/>
            <a:rect l="0" t="0" r="0" b="0"/>
            <a:pathLst>
              <a:path w="184504" h="242307">
                <a:moveTo>
                  <a:pt x="77472" y="6845"/>
                </a:moveTo>
                <a:lnTo>
                  <a:pt x="71320" y="698"/>
                </a:lnTo>
                <a:lnTo>
                  <a:pt x="68652" y="147"/>
                </a:lnTo>
                <a:lnTo>
                  <a:pt x="66830" y="0"/>
                </a:lnTo>
                <a:lnTo>
                  <a:pt x="64821" y="1489"/>
                </a:lnTo>
                <a:lnTo>
                  <a:pt x="60472" y="7373"/>
                </a:lnTo>
                <a:lnTo>
                  <a:pt x="55893" y="13161"/>
                </a:lnTo>
                <a:lnTo>
                  <a:pt x="53560" y="15815"/>
                </a:lnTo>
                <a:lnTo>
                  <a:pt x="50419" y="18378"/>
                </a:lnTo>
                <a:lnTo>
                  <a:pt x="46736" y="20879"/>
                </a:lnTo>
                <a:lnTo>
                  <a:pt x="42694" y="23340"/>
                </a:lnTo>
                <a:lnTo>
                  <a:pt x="39205" y="26567"/>
                </a:lnTo>
                <a:lnTo>
                  <a:pt x="36085" y="30306"/>
                </a:lnTo>
                <a:lnTo>
                  <a:pt x="33212" y="34384"/>
                </a:lnTo>
                <a:lnTo>
                  <a:pt x="30503" y="38689"/>
                </a:lnTo>
                <a:lnTo>
                  <a:pt x="27903" y="43145"/>
                </a:lnTo>
                <a:lnTo>
                  <a:pt x="25375" y="47703"/>
                </a:lnTo>
                <a:lnTo>
                  <a:pt x="23691" y="52328"/>
                </a:lnTo>
                <a:lnTo>
                  <a:pt x="22567" y="56998"/>
                </a:lnTo>
                <a:lnTo>
                  <a:pt x="21819" y="61697"/>
                </a:lnTo>
                <a:lnTo>
                  <a:pt x="20526" y="66416"/>
                </a:lnTo>
                <a:lnTo>
                  <a:pt x="18870" y="71149"/>
                </a:lnTo>
                <a:lnTo>
                  <a:pt x="16973" y="75890"/>
                </a:lnTo>
                <a:lnTo>
                  <a:pt x="12748" y="87505"/>
                </a:lnTo>
                <a:lnTo>
                  <a:pt x="10510" y="93933"/>
                </a:lnTo>
                <a:lnTo>
                  <a:pt x="9018" y="99805"/>
                </a:lnTo>
                <a:lnTo>
                  <a:pt x="8023" y="105306"/>
                </a:lnTo>
                <a:lnTo>
                  <a:pt x="7360" y="110560"/>
                </a:lnTo>
                <a:lnTo>
                  <a:pt x="6124" y="115650"/>
                </a:lnTo>
                <a:lnTo>
                  <a:pt x="4507" y="120629"/>
                </a:lnTo>
                <a:lnTo>
                  <a:pt x="2635" y="125535"/>
                </a:lnTo>
                <a:lnTo>
                  <a:pt x="1387" y="131185"/>
                </a:lnTo>
                <a:lnTo>
                  <a:pt x="554" y="137332"/>
                </a:lnTo>
                <a:lnTo>
                  <a:pt x="0" y="143809"/>
                </a:lnTo>
                <a:lnTo>
                  <a:pt x="423" y="149713"/>
                </a:lnTo>
                <a:lnTo>
                  <a:pt x="1500" y="155236"/>
                </a:lnTo>
                <a:lnTo>
                  <a:pt x="3011" y="160504"/>
                </a:lnTo>
                <a:lnTo>
                  <a:pt x="4019" y="165603"/>
                </a:lnTo>
                <a:lnTo>
                  <a:pt x="4691" y="170588"/>
                </a:lnTo>
                <a:lnTo>
                  <a:pt x="5138" y="175499"/>
                </a:lnTo>
                <a:lnTo>
                  <a:pt x="6230" y="180358"/>
                </a:lnTo>
                <a:lnTo>
                  <a:pt x="7752" y="185185"/>
                </a:lnTo>
                <a:lnTo>
                  <a:pt x="9561" y="189989"/>
                </a:lnTo>
                <a:lnTo>
                  <a:pt x="11560" y="194778"/>
                </a:lnTo>
                <a:lnTo>
                  <a:pt x="13687" y="199557"/>
                </a:lnTo>
                <a:lnTo>
                  <a:pt x="15899" y="204329"/>
                </a:lnTo>
                <a:lnTo>
                  <a:pt x="20472" y="211747"/>
                </a:lnTo>
                <a:lnTo>
                  <a:pt x="25151" y="217689"/>
                </a:lnTo>
                <a:lnTo>
                  <a:pt x="29876" y="222973"/>
                </a:lnTo>
                <a:lnTo>
                  <a:pt x="33041" y="225493"/>
                </a:lnTo>
                <a:lnTo>
                  <a:pt x="36738" y="227966"/>
                </a:lnTo>
                <a:lnTo>
                  <a:pt x="40791" y="230408"/>
                </a:lnTo>
                <a:lnTo>
                  <a:pt x="45080" y="232829"/>
                </a:lnTo>
                <a:lnTo>
                  <a:pt x="54080" y="237634"/>
                </a:lnTo>
                <a:lnTo>
                  <a:pt x="58702" y="239233"/>
                </a:lnTo>
                <a:lnTo>
                  <a:pt x="63370" y="240299"/>
                </a:lnTo>
                <a:lnTo>
                  <a:pt x="68071" y="241009"/>
                </a:lnTo>
                <a:lnTo>
                  <a:pt x="72792" y="241483"/>
                </a:lnTo>
                <a:lnTo>
                  <a:pt x="77527" y="241799"/>
                </a:lnTo>
                <a:lnTo>
                  <a:pt x="86227" y="242150"/>
                </a:lnTo>
                <a:lnTo>
                  <a:pt x="92740" y="242306"/>
                </a:lnTo>
                <a:lnTo>
                  <a:pt x="97175" y="241554"/>
                </a:lnTo>
                <a:lnTo>
                  <a:pt x="102514" y="240260"/>
                </a:lnTo>
                <a:lnTo>
                  <a:pt x="108454" y="238604"/>
                </a:lnTo>
                <a:lnTo>
                  <a:pt x="113208" y="236706"/>
                </a:lnTo>
                <a:lnTo>
                  <a:pt x="117171" y="234648"/>
                </a:lnTo>
                <a:lnTo>
                  <a:pt x="120606" y="232483"/>
                </a:lnTo>
                <a:lnTo>
                  <a:pt x="124484" y="230246"/>
                </a:lnTo>
                <a:lnTo>
                  <a:pt x="133027" y="225646"/>
                </a:lnTo>
                <a:lnTo>
                  <a:pt x="137527" y="222515"/>
                </a:lnTo>
                <a:lnTo>
                  <a:pt x="142115" y="218842"/>
                </a:lnTo>
                <a:lnTo>
                  <a:pt x="146761" y="214807"/>
                </a:lnTo>
                <a:lnTo>
                  <a:pt x="150652" y="210530"/>
                </a:lnTo>
                <a:lnTo>
                  <a:pt x="154040" y="206093"/>
                </a:lnTo>
                <a:lnTo>
                  <a:pt x="157092" y="201548"/>
                </a:lnTo>
                <a:lnTo>
                  <a:pt x="159921" y="196931"/>
                </a:lnTo>
                <a:lnTo>
                  <a:pt x="162600" y="192267"/>
                </a:lnTo>
                <a:lnTo>
                  <a:pt x="165180" y="187572"/>
                </a:lnTo>
                <a:lnTo>
                  <a:pt x="167694" y="182061"/>
                </a:lnTo>
                <a:lnTo>
                  <a:pt x="170164" y="176008"/>
                </a:lnTo>
                <a:lnTo>
                  <a:pt x="172604" y="169593"/>
                </a:lnTo>
                <a:lnTo>
                  <a:pt x="175024" y="163730"/>
                </a:lnTo>
                <a:lnTo>
                  <a:pt x="177432" y="158235"/>
                </a:lnTo>
                <a:lnTo>
                  <a:pt x="179830" y="152985"/>
                </a:lnTo>
                <a:lnTo>
                  <a:pt x="181429" y="147898"/>
                </a:lnTo>
                <a:lnTo>
                  <a:pt x="182496" y="142921"/>
                </a:lnTo>
                <a:lnTo>
                  <a:pt x="183207" y="138016"/>
                </a:lnTo>
                <a:lnTo>
                  <a:pt x="183681" y="132367"/>
                </a:lnTo>
                <a:lnTo>
                  <a:pt x="183996" y="126221"/>
                </a:lnTo>
                <a:lnTo>
                  <a:pt x="184347" y="113840"/>
                </a:lnTo>
                <a:lnTo>
                  <a:pt x="184503" y="103049"/>
                </a:lnTo>
                <a:lnTo>
                  <a:pt x="183751" y="97951"/>
                </a:lnTo>
                <a:lnTo>
                  <a:pt x="182456" y="92965"/>
                </a:lnTo>
                <a:lnTo>
                  <a:pt x="180799" y="88055"/>
                </a:lnTo>
                <a:lnTo>
                  <a:pt x="179694" y="83195"/>
                </a:lnTo>
                <a:lnTo>
                  <a:pt x="178958" y="78369"/>
                </a:lnTo>
                <a:lnTo>
                  <a:pt x="178466" y="73565"/>
                </a:lnTo>
                <a:lnTo>
                  <a:pt x="177345" y="68775"/>
                </a:lnTo>
                <a:lnTo>
                  <a:pt x="175804" y="63997"/>
                </a:lnTo>
                <a:lnTo>
                  <a:pt x="173983" y="59224"/>
                </a:lnTo>
                <a:lnTo>
                  <a:pt x="171975" y="54456"/>
                </a:lnTo>
                <a:lnTo>
                  <a:pt x="169843" y="49691"/>
                </a:lnTo>
                <a:lnTo>
                  <a:pt x="167628" y="44927"/>
                </a:lnTo>
                <a:lnTo>
                  <a:pt x="164563" y="40959"/>
                </a:lnTo>
                <a:lnTo>
                  <a:pt x="160933" y="37520"/>
                </a:lnTo>
                <a:lnTo>
                  <a:pt x="156924" y="34434"/>
                </a:lnTo>
                <a:lnTo>
                  <a:pt x="153459" y="31584"/>
                </a:lnTo>
                <a:lnTo>
                  <a:pt x="150355" y="28890"/>
                </a:lnTo>
                <a:lnTo>
                  <a:pt x="144789" y="23781"/>
                </a:lnTo>
                <a:lnTo>
                  <a:pt x="139669" y="18867"/>
                </a:lnTo>
                <a:lnTo>
                  <a:pt x="136399" y="17239"/>
                </a:lnTo>
                <a:lnTo>
                  <a:pt x="132631" y="16154"/>
                </a:lnTo>
                <a:lnTo>
                  <a:pt x="128532" y="15432"/>
                </a:lnTo>
                <a:lnTo>
                  <a:pt x="125006" y="14949"/>
                </a:lnTo>
                <a:lnTo>
                  <a:pt x="121861" y="14627"/>
                </a:lnTo>
                <a:lnTo>
                  <a:pt x="116250" y="14270"/>
                </a:lnTo>
                <a:lnTo>
                  <a:pt x="111111" y="14112"/>
                </a:lnTo>
                <a:lnTo>
                  <a:pt x="84615" y="1398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7" name="SMARTInkAnnotation322"/>
          <p:cNvSpPr/>
          <p:nvPr/>
        </p:nvSpPr>
        <p:spPr>
          <a:xfrm>
            <a:off x="5136774" y="4992554"/>
            <a:ext cx="227762" cy="317138"/>
          </a:xfrm>
          <a:custGeom>
            <a:avLst/>
            <a:gdLst/>
            <a:ahLst/>
            <a:cxnLst/>
            <a:rect l="0" t="0" r="0" b="0"/>
            <a:pathLst>
              <a:path w="227762" h="317138">
                <a:moveTo>
                  <a:pt x="113882" y="42708"/>
                </a:moveTo>
                <a:lnTo>
                  <a:pt x="110091" y="42708"/>
                </a:lnTo>
                <a:lnTo>
                  <a:pt x="108972" y="41915"/>
                </a:lnTo>
                <a:lnTo>
                  <a:pt x="108228" y="40593"/>
                </a:lnTo>
                <a:lnTo>
                  <a:pt x="107731" y="38918"/>
                </a:lnTo>
                <a:lnTo>
                  <a:pt x="106607" y="37802"/>
                </a:lnTo>
                <a:lnTo>
                  <a:pt x="105063" y="37058"/>
                </a:lnTo>
                <a:lnTo>
                  <a:pt x="103241" y="36562"/>
                </a:lnTo>
                <a:lnTo>
                  <a:pt x="101231" y="37024"/>
                </a:lnTo>
                <a:lnTo>
                  <a:pt x="96883" y="39653"/>
                </a:lnTo>
                <a:lnTo>
                  <a:pt x="90187" y="43466"/>
                </a:lnTo>
                <a:lnTo>
                  <a:pt x="86179" y="45593"/>
                </a:lnTo>
                <a:lnTo>
                  <a:pt x="79610" y="50072"/>
                </a:lnTo>
                <a:lnTo>
                  <a:pt x="73250" y="55500"/>
                </a:lnTo>
                <a:lnTo>
                  <a:pt x="65132" y="63200"/>
                </a:lnTo>
                <a:lnTo>
                  <a:pt x="51636" y="76454"/>
                </a:lnTo>
                <a:lnTo>
                  <a:pt x="47779" y="81070"/>
                </a:lnTo>
                <a:lnTo>
                  <a:pt x="41376" y="90429"/>
                </a:lnTo>
                <a:lnTo>
                  <a:pt x="35884" y="99877"/>
                </a:lnTo>
                <a:lnTo>
                  <a:pt x="33309" y="104617"/>
                </a:lnTo>
                <a:lnTo>
                  <a:pt x="30798" y="110157"/>
                </a:lnTo>
                <a:lnTo>
                  <a:pt x="28330" y="116230"/>
                </a:lnTo>
                <a:lnTo>
                  <a:pt x="25891" y="122658"/>
                </a:lnTo>
                <a:lnTo>
                  <a:pt x="23472" y="128530"/>
                </a:lnTo>
                <a:lnTo>
                  <a:pt x="21065" y="134031"/>
                </a:lnTo>
                <a:lnTo>
                  <a:pt x="16273" y="144374"/>
                </a:lnTo>
                <a:lnTo>
                  <a:pt x="11499" y="154259"/>
                </a:lnTo>
                <a:lnTo>
                  <a:pt x="9114" y="159909"/>
                </a:lnTo>
                <a:lnTo>
                  <a:pt x="6731" y="166056"/>
                </a:lnTo>
                <a:lnTo>
                  <a:pt x="4348" y="172533"/>
                </a:lnTo>
                <a:lnTo>
                  <a:pt x="2760" y="178437"/>
                </a:lnTo>
                <a:lnTo>
                  <a:pt x="1701" y="183960"/>
                </a:lnTo>
                <a:lnTo>
                  <a:pt x="995" y="189228"/>
                </a:lnTo>
                <a:lnTo>
                  <a:pt x="524" y="195120"/>
                </a:lnTo>
                <a:lnTo>
                  <a:pt x="210" y="201428"/>
                </a:lnTo>
                <a:lnTo>
                  <a:pt x="0" y="208013"/>
                </a:lnTo>
                <a:lnTo>
                  <a:pt x="655" y="213989"/>
                </a:lnTo>
                <a:lnTo>
                  <a:pt x="1885" y="219559"/>
                </a:lnTo>
                <a:lnTo>
                  <a:pt x="3499" y="224859"/>
                </a:lnTo>
                <a:lnTo>
                  <a:pt x="4574" y="229979"/>
                </a:lnTo>
                <a:lnTo>
                  <a:pt x="5292" y="234979"/>
                </a:lnTo>
                <a:lnTo>
                  <a:pt x="6882" y="244765"/>
                </a:lnTo>
                <a:lnTo>
                  <a:pt x="10235" y="254402"/>
                </a:lnTo>
                <a:lnTo>
                  <a:pt x="14371" y="263973"/>
                </a:lnTo>
                <a:lnTo>
                  <a:pt x="19649" y="273515"/>
                </a:lnTo>
                <a:lnTo>
                  <a:pt x="23278" y="278281"/>
                </a:lnTo>
                <a:lnTo>
                  <a:pt x="27286" y="283045"/>
                </a:lnTo>
                <a:lnTo>
                  <a:pt x="31545" y="287013"/>
                </a:lnTo>
                <a:lnTo>
                  <a:pt x="35972" y="290452"/>
                </a:lnTo>
                <a:lnTo>
                  <a:pt x="40511" y="293538"/>
                </a:lnTo>
                <a:lnTo>
                  <a:pt x="45125" y="296389"/>
                </a:lnTo>
                <a:lnTo>
                  <a:pt x="49787" y="299083"/>
                </a:lnTo>
                <a:lnTo>
                  <a:pt x="59202" y="304191"/>
                </a:lnTo>
                <a:lnTo>
                  <a:pt x="78181" y="313933"/>
                </a:lnTo>
                <a:lnTo>
                  <a:pt x="82938" y="316331"/>
                </a:lnTo>
                <a:lnTo>
                  <a:pt x="88490" y="317137"/>
                </a:lnTo>
                <a:lnTo>
                  <a:pt x="94573" y="316880"/>
                </a:lnTo>
                <a:lnTo>
                  <a:pt x="101009" y="315917"/>
                </a:lnTo>
                <a:lnTo>
                  <a:pt x="106888" y="315274"/>
                </a:lnTo>
                <a:lnTo>
                  <a:pt x="112394" y="314845"/>
                </a:lnTo>
                <a:lnTo>
                  <a:pt x="117653" y="314559"/>
                </a:lnTo>
                <a:lnTo>
                  <a:pt x="122746" y="313576"/>
                </a:lnTo>
                <a:lnTo>
                  <a:pt x="127729" y="312126"/>
                </a:lnTo>
                <a:lnTo>
                  <a:pt x="132638" y="310368"/>
                </a:lnTo>
                <a:lnTo>
                  <a:pt x="137499" y="307608"/>
                </a:lnTo>
                <a:lnTo>
                  <a:pt x="142327" y="304183"/>
                </a:lnTo>
                <a:lnTo>
                  <a:pt x="147133" y="300312"/>
                </a:lnTo>
                <a:lnTo>
                  <a:pt x="151924" y="296938"/>
                </a:lnTo>
                <a:lnTo>
                  <a:pt x="156706" y="293896"/>
                </a:lnTo>
                <a:lnTo>
                  <a:pt x="161481" y="291075"/>
                </a:lnTo>
                <a:lnTo>
                  <a:pt x="166253" y="287607"/>
                </a:lnTo>
                <a:lnTo>
                  <a:pt x="171020" y="283710"/>
                </a:lnTo>
                <a:lnTo>
                  <a:pt x="175787" y="279524"/>
                </a:lnTo>
                <a:lnTo>
                  <a:pt x="180551" y="275148"/>
                </a:lnTo>
                <a:lnTo>
                  <a:pt x="190080" y="266055"/>
                </a:lnTo>
                <a:lnTo>
                  <a:pt x="194049" y="260616"/>
                </a:lnTo>
                <a:lnTo>
                  <a:pt x="197489" y="254610"/>
                </a:lnTo>
                <a:lnTo>
                  <a:pt x="200576" y="248226"/>
                </a:lnTo>
                <a:lnTo>
                  <a:pt x="203428" y="241591"/>
                </a:lnTo>
                <a:lnTo>
                  <a:pt x="206124" y="234788"/>
                </a:lnTo>
                <a:lnTo>
                  <a:pt x="211234" y="220883"/>
                </a:lnTo>
                <a:lnTo>
                  <a:pt x="216152" y="206771"/>
                </a:lnTo>
                <a:lnTo>
                  <a:pt x="218574" y="200470"/>
                </a:lnTo>
                <a:lnTo>
                  <a:pt x="220983" y="194682"/>
                </a:lnTo>
                <a:lnTo>
                  <a:pt x="223383" y="189237"/>
                </a:lnTo>
                <a:lnTo>
                  <a:pt x="224982" y="183229"/>
                </a:lnTo>
                <a:lnTo>
                  <a:pt x="226049" y="176842"/>
                </a:lnTo>
                <a:lnTo>
                  <a:pt x="226761" y="170205"/>
                </a:lnTo>
                <a:lnTo>
                  <a:pt x="227234" y="163401"/>
                </a:lnTo>
                <a:lnTo>
                  <a:pt x="227550" y="156485"/>
                </a:lnTo>
                <a:lnTo>
                  <a:pt x="227761" y="149495"/>
                </a:lnTo>
                <a:lnTo>
                  <a:pt x="227107" y="142455"/>
                </a:lnTo>
                <a:lnTo>
                  <a:pt x="225878" y="135383"/>
                </a:lnTo>
                <a:lnTo>
                  <a:pt x="224265" y="128288"/>
                </a:lnTo>
                <a:lnTo>
                  <a:pt x="223189" y="121178"/>
                </a:lnTo>
                <a:lnTo>
                  <a:pt x="222473" y="114058"/>
                </a:lnTo>
                <a:lnTo>
                  <a:pt x="221995" y="106933"/>
                </a:lnTo>
                <a:lnTo>
                  <a:pt x="220882" y="100596"/>
                </a:lnTo>
                <a:lnTo>
                  <a:pt x="219347" y="94784"/>
                </a:lnTo>
                <a:lnTo>
                  <a:pt x="217529" y="89324"/>
                </a:lnTo>
                <a:lnTo>
                  <a:pt x="215524" y="84097"/>
                </a:lnTo>
                <a:lnTo>
                  <a:pt x="213394" y="79026"/>
                </a:lnTo>
                <a:lnTo>
                  <a:pt x="211179" y="74059"/>
                </a:lnTo>
                <a:lnTo>
                  <a:pt x="208116" y="68368"/>
                </a:lnTo>
                <a:lnTo>
                  <a:pt x="204486" y="62194"/>
                </a:lnTo>
                <a:lnTo>
                  <a:pt x="200478" y="55699"/>
                </a:lnTo>
                <a:lnTo>
                  <a:pt x="197013" y="49782"/>
                </a:lnTo>
                <a:lnTo>
                  <a:pt x="191046" y="38978"/>
                </a:lnTo>
                <a:lnTo>
                  <a:pt x="187549" y="34669"/>
                </a:lnTo>
                <a:lnTo>
                  <a:pt x="183631" y="31003"/>
                </a:lnTo>
                <a:lnTo>
                  <a:pt x="179432" y="27766"/>
                </a:lnTo>
                <a:lnTo>
                  <a:pt x="175044" y="24814"/>
                </a:lnTo>
                <a:lnTo>
                  <a:pt x="170532" y="22053"/>
                </a:lnTo>
                <a:lnTo>
                  <a:pt x="165936" y="19420"/>
                </a:lnTo>
                <a:lnTo>
                  <a:pt x="162078" y="16871"/>
                </a:lnTo>
                <a:lnTo>
                  <a:pt x="155676" y="11923"/>
                </a:lnTo>
                <a:lnTo>
                  <a:pt x="152063" y="9493"/>
                </a:lnTo>
                <a:lnTo>
                  <a:pt x="148068" y="7080"/>
                </a:lnTo>
                <a:lnTo>
                  <a:pt x="143816" y="4678"/>
                </a:lnTo>
                <a:lnTo>
                  <a:pt x="136975" y="2010"/>
                </a:lnTo>
                <a:lnTo>
                  <a:pt x="130496" y="824"/>
                </a:lnTo>
                <a:lnTo>
                  <a:pt x="126545" y="507"/>
                </a:lnTo>
                <a:lnTo>
                  <a:pt x="116384" y="0"/>
                </a:lnTo>
                <a:lnTo>
                  <a:pt x="110761" y="2045"/>
                </a:lnTo>
                <a:lnTo>
                  <a:pt x="103763" y="5599"/>
                </a:lnTo>
                <a:lnTo>
                  <a:pt x="100787" y="7657"/>
                </a:lnTo>
                <a:lnTo>
                  <a:pt x="92451" y="14152"/>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8" name="SMARTInkAnnotation323"/>
          <p:cNvSpPr/>
          <p:nvPr/>
        </p:nvSpPr>
        <p:spPr>
          <a:xfrm>
            <a:off x="5786438" y="4906761"/>
            <a:ext cx="7144" cy="257003"/>
          </a:xfrm>
          <a:custGeom>
            <a:avLst/>
            <a:gdLst/>
            <a:ahLst/>
            <a:cxnLst/>
            <a:rect l="0" t="0" r="0" b="0"/>
            <a:pathLst>
              <a:path w="7144" h="257003">
                <a:moveTo>
                  <a:pt x="0" y="0"/>
                </a:moveTo>
                <a:lnTo>
                  <a:pt x="0" y="16781"/>
                </a:lnTo>
                <a:lnTo>
                  <a:pt x="793" y="19120"/>
                </a:lnTo>
                <a:lnTo>
                  <a:pt x="2116" y="21472"/>
                </a:lnTo>
                <a:lnTo>
                  <a:pt x="3792" y="23833"/>
                </a:lnTo>
                <a:lnTo>
                  <a:pt x="4909" y="26994"/>
                </a:lnTo>
                <a:lnTo>
                  <a:pt x="5654" y="30688"/>
                </a:lnTo>
                <a:lnTo>
                  <a:pt x="6151" y="34736"/>
                </a:lnTo>
                <a:lnTo>
                  <a:pt x="6481" y="39022"/>
                </a:lnTo>
                <a:lnTo>
                  <a:pt x="6702" y="43466"/>
                </a:lnTo>
                <a:lnTo>
                  <a:pt x="6849" y="48014"/>
                </a:lnTo>
                <a:lnTo>
                  <a:pt x="7085" y="72413"/>
                </a:lnTo>
                <a:lnTo>
                  <a:pt x="7143" y="257002"/>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49" name="SMARTInkAnnotation324"/>
          <p:cNvSpPr/>
          <p:nvPr/>
        </p:nvSpPr>
        <p:spPr>
          <a:xfrm>
            <a:off x="5893594" y="4906761"/>
            <a:ext cx="28576" cy="271281"/>
          </a:xfrm>
          <a:custGeom>
            <a:avLst/>
            <a:gdLst/>
            <a:ahLst/>
            <a:cxnLst/>
            <a:rect l="0" t="0" r="0" b="0"/>
            <a:pathLst>
              <a:path w="28576" h="271281">
                <a:moveTo>
                  <a:pt x="28575" y="0"/>
                </a:moveTo>
                <a:lnTo>
                  <a:pt x="24782" y="3790"/>
                </a:lnTo>
                <a:lnTo>
                  <a:pt x="23665" y="5700"/>
                </a:lnTo>
                <a:lnTo>
                  <a:pt x="22920" y="7766"/>
                </a:lnTo>
                <a:lnTo>
                  <a:pt x="22093" y="12970"/>
                </a:lnTo>
                <a:lnTo>
                  <a:pt x="21725" y="20572"/>
                </a:lnTo>
                <a:lnTo>
                  <a:pt x="20833" y="24819"/>
                </a:lnTo>
                <a:lnTo>
                  <a:pt x="19445" y="29238"/>
                </a:lnTo>
                <a:lnTo>
                  <a:pt x="17725" y="33770"/>
                </a:lnTo>
                <a:lnTo>
                  <a:pt x="16579" y="39171"/>
                </a:lnTo>
                <a:lnTo>
                  <a:pt x="15815" y="45151"/>
                </a:lnTo>
                <a:lnTo>
                  <a:pt x="15307" y="51518"/>
                </a:lnTo>
                <a:lnTo>
                  <a:pt x="14173" y="58142"/>
                </a:lnTo>
                <a:lnTo>
                  <a:pt x="12624" y="64937"/>
                </a:lnTo>
                <a:lnTo>
                  <a:pt x="10797" y="71848"/>
                </a:lnTo>
                <a:lnTo>
                  <a:pt x="9579" y="78834"/>
                </a:lnTo>
                <a:lnTo>
                  <a:pt x="8767" y="85871"/>
                </a:lnTo>
                <a:lnTo>
                  <a:pt x="8226" y="92942"/>
                </a:lnTo>
                <a:lnTo>
                  <a:pt x="7865" y="100036"/>
                </a:lnTo>
                <a:lnTo>
                  <a:pt x="7464" y="114263"/>
                </a:lnTo>
                <a:lnTo>
                  <a:pt x="6563" y="121389"/>
                </a:lnTo>
                <a:lnTo>
                  <a:pt x="5169" y="128519"/>
                </a:lnTo>
                <a:lnTo>
                  <a:pt x="3446" y="135652"/>
                </a:lnTo>
                <a:lnTo>
                  <a:pt x="2297" y="142787"/>
                </a:lnTo>
                <a:lnTo>
                  <a:pt x="1531" y="149923"/>
                </a:lnTo>
                <a:lnTo>
                  <a:pt x="1021" y="157061"/>
                </a:lnTo>
                <a:lnTo>
                  <a:pt x="680" y="164199"/>
                </a:lnTo>
                <a:lnTo>
                  <a:pt x="302" y="178475"/>
                </a:lnTo>
                <a:lnTo>
                  <a:pt x="26" y="215161"/>
                </a:lnTo>
                <a:lnTo>
                  <a:pt x="0" y="271280"/>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50" name="SMARTInkAnnotation325"/>
          <p:cNvSpPr/>
          <p:nvPr/>
        </p:nvSpPr>
        <p:spPr>
          <a:xfrm>
            <a:off x="5686425" y="4956734"/>
            <a:ext cx="285751" cy="78529"/>
          </a:xfrm>
          <a:custGeom>
            <a:avLst/>
            <a:gdLst/>
            <a:ahLst/>
            <a:cxnLst/>
            <a:rect l="0" t="0" r="0" b="0"/>
            <a:pathLst>
              <a:path w="285751" h="78529">
                <a:moveTo>
                  <a:pt x="0" y="0"/>
                </a:moveTo>
                <a:lnTo>
                  <a:pt x="7585" y="3790"/>
                </a:lnTo>
                <a:lnTo>
                  <a:pt x="13425" y="5650"/>
                </a:lnTo>
                <a:lnTo>
                  <a:pt x="19460" y="6477"/>
                </a:lnTo>
                <a:lnTo>
                  <a:pt x="27434" y="6845"/>
                </a:lnTo>
                <a:lnTo>
                  <a:pt x="32577" y="8529"/>
                </a:lnTo>
                <a:lnTo>
                  <a:pt x="38387" y="11238"/>
                </a:lnTo>
                <a:lnTo>
                  <a:pt x="44641" y="14631"/>
                </a:lnTo>
                <a:lnTo>
                  <a:pt x="50398" y="16893"/>
                </a:lnTo>
                <a:lnTo>
                  <a:pt x="55823" y="18401"/>
                </a:lnTo>
                <a:lnTo>
                  <a:pt x="61028" y="19406"/>
                </a:lnTo>
                <a:lnTo>
                  <a:pt x="66879" y="20870"/>
                </a:lnTo>
                <a:lnTo>
                  <a:pt x="73161" y="22638"/>
                </a:lnTo>
                <a:lnTo>
                  <a:pt x="86491" y="26719"/>
                </a:lnTo>
                <a:lnTo>
                  <a:pt x="142905" y="45235"/>
                </a:lnTo>
                <a:lnTo>
                  <a:pt x="150039" y="46814"/>
                </a:lnTo>
                <a:lnTo>
                  <a:pt x="157175" y="47867"/>
                </a:lnTo>
                <a:lnTo>
                  <a:pt x="164315" y="48569"/>
                </a:lnTo>
                <a:lnTo>
                  <a:pt x="172250" y="49829"/>
                </a:lnTo>
                <a:lnTo>
                  <a:pt x="180714" y="51464"/>
                </a:lnTo>
                <a:lnTo>
                  <a:pt x="189532" y="53346"/>
                </a:lnTo>
                <a:lnTo>
                  <a:pt x="196999" y="55395"/>
                </a:lnTo>
                <a:lnTo>
                  <a:pt x="203564" y="57553"/>
                </a:lnTo>
                <a:lnTo>
                  <a:pt x="209528" y="59786"/>
                </a:lnTo>
                <a:lnTo>
                  <a:pt x="215885" y="61274"/>
                </a:lnTo>
                <a:lnTo>
                  <a:pt x="222504" y="62266"/>
                </a:lnTo>
                <a:lnTo>
                  <a:pt x="229299" y="62927"/>
                </a:lnTo>
                <a:lnTo>
                  <a:pt x="236210" y="64162"/>
                </a:lnTo>
                <a:lnTo>
                  <a:pt x="243198" y="65778"/>
                </a:lnTo>
                <a:lnTo>
                  <a:pt x="250238" y="67648"/>
                </a:lnTo>
                <a:lnTo>
                  <a:pt x="264411" y="71842"/>
                </a:lnTo>
                <a:lnTo>
                  <a:pt x="285750" y="78528"/>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51" name="SMARTInkAnnotation326"/>
          <p:cNvSpPr/>
          <p:nvPr/>
        </p:nvSpPr>
        <p:spPr>
          <a:xfrm>
            <a:off x="5703741" y="5056679"/>
            <a:ext cx="218429" cy="42835"/>
          </a:xfrm>
          <a:custGeom>
            <a:avLst/>
            <a:gdLst/>
            <a:ahLst/>
            <a:cxnLst/>
            <a:rect l="0" t="0" r="0" b="0"/>
            <a:pathLst>
              <a:path w="218429" h="42835">
                <a:moveTo>
                  <a:pt x="4115" y="0"/>
                </a:moveTo>
                <a:lnTo>
                  <a:pt x="324" y="0"/>
                </a:lnTo>
                <a:lnTo>
                  <a:pt x="0" y="793"/>
                </a:lnTo>
                <a:lnTo>
                  <a:pt x="578" y="2115"/>
                </a:lnTo>
                <a:lnTo>
                  <a:pt x="1757" y="3790"/>
                </a:lnTo>
                <a:lnTo>
                  <a:pt x="3337" y="4906"/>
                </a:lnTo>
                <a:lnTo>
                  <a:pt x="7209" y="6147"/>
                </a:lnTo>
                <a:lnTo>
                  <a:pt x="8559" y="7271"/>
                </a:lnTo>
                <a:lnTo>
                  <a:pt x="9459" y="8813"/>
                </a:lnTo>
                <a:lnTo>
                  <a:pt x="10059" y="10635"/>
                </a:lnTo>
                <a:lnTo>
                  <a:pt x="12047" y="11849"/>
                </a:lnTo>
                <a:lnTo>
                  <a:pt x="14960" y="12659"/>
                </a:lnTo>
                <a:lnTo>
                  <a:pt x="18488" y="13198"/>
                </a:lnTo>
                <a:lnTo>
                  <a:pt x="22429" y="14352"/>
                </a:lnTo>
                <a:lnTo>
                  <a:pt x="26644" y="15913"/>
                </a:lnTo>
                <a:lnTo>
                  <a:pt x="31040" y="17748"/>
                </a:lnTo>
                <a:lnTo>
                  <a:pt x="35559" y="18971"/>
                </a:lnTo>
                <a:lnTo>
                  <a:pt x="40159" y="19786"/>
                </a:lnTo>
                <a:lnTo>
                  <a:pt x="44813" y="20330"/>
                </a:lnTo>
                <a:lnTo>
                  <a:pt x="50298" y="21485"/>
                </a:lnTo>
                <a:lnTo>
                  <a:pt x="56335" y="23049"/>
                </a:lnTo>
                <a:lnTo>
                  <a:pt x="62741" y="24885"/>
                </a:lnTo>
                <a:lnTo>
                  <a:pt x="68599" y="26108"/>
                </a:lnTo>
                <a:lnTo>
                  <a:pt x="74092" y="26924"/>
                </a:lnTo>
                <a:lnTo>
                  <a:pt x="79342" y="27468"/>
                </a:lnTo>
                <a:lnTo>
                  <a:pt x="84428" y="28624"/>
                </a:lnTo>
                <a:lnTo>
                  <a:pt x="89407" y="30188"/>
                </a:lnTo>
                <a:lnTo>
                  <a:pt x="94315" y="32023"/>
                </a:lnTo>
                <a:lnTo>
                  <a:pt x="99173" y="33248"/>
                </a:lnTo>
                <a:lnTo>
                  <a:pt x="104000" y="34063"/>
                </a:lnTo>
                <a:lnTo>
                  <a:pt x="108805" y="34607"/>
                </a:lnTo>
                <a:lnTo>
                  <a:pt x="114390" y="34970"/>
                </a:lnTo>
                <a:lnTo>
                  <a:pt x="120494" y="35211"/>
                </a:lnTo>
                <a:lnTo>
                  <a:pt x="138346" y="35552"/>
                </a:lnTo>
                <a:lnTo>
                  <a:pt x="143608" y="35600"/>
                </a:lnTo>
                <a:lnTo>
                  <a:pt x="147911" y="36424"/>
                </a:lnTo>
                <a:lnTo>
                  <a:pt x="151573" y="37767"/>
                </a:lnTo>
                <a:lnTo>
                  <a:pt x="154808" y="39456"/>
                </a:lnTo>
                <a:lnTo>
                  <a:pt x="158552" y="40582"/>
                </a:lnTo>
                <a:lnTo>
                  <a:pt x="162636" y="41333"/>
                </a:lnTo>
                <a:lnTo>
                  <a:pt x="166946" y="41833"/>
                </a:lnTo>
                <a:lnTo>
                  <a:pt x="171406" y="42167"/>
                </a:lnTo>
                <a:lnTo>
                  <a:pt x="175968" y="42389"/>
                </a:lnTo>
                <a:lnTo>
                  <a:pt x="187856" y="42702"/>
                </a:lnTo>
                <a:lnTo>
                  <a:pt x="218428" y="4283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52" name="SMARTInkAnnotation327"/>
          <p:cNvSpPr/>
          <p:nvPr/>
        </p:nvSpPr>
        <p:spPr>
          <a:xfrm>
            <a:off x="6079331" y="4813955"/>
            <a:ext cx="50008" cy="178475"/>
          </a:xfrm>
          <a:custGeom>
            <a:avLst/>
            <a:gdLst/>
            <a:ahLst/>
            <a:cxnLst/>
            <a:rect l="0" t="0" r="0" b="0"/>
            <a:pathLst>
              <a:path w="50008" h="178475">
                <a:moveTo>
                  <a:pt x="0" y="0"/>
                </a:moveTo>
                <a:lnTo>
                  <a:pt x="3793" y="3790"/>
                </a:lnTo>
                <a:lnTo>
                  <a:pt x="5704" y="6493"/>
                </a:lnTo>
                <a:lnTo>
                  <a:pt x="7771" y="9880"/>
                </a:lnTo>
                <a:lnTo>
                  <a:pt x="9943" y="13726"/>
                </a:lnTo>
                <a:lnTo>
                  <a:pt x="11391" y="17876"/>
                </a:lnTo>
                <a:lnTo>
                  <a:pt x="12357" y="22229"/>
                </a:lnTo>
                <a:lnTo>
                  <a:pt x="13001" y="26717"/>
                </a:lnTo>
                <a:lnTo>
                  <a:pt x="15017" y="31297"/>
                </a:lnTo>
                <a:lnTo>
                  <a:pt x="17949" y="35935"/>
                </a:lnTo>
                <a:lnTo>
                  <a:pt x="21491" y="40615"/>
                </a:lnTo>
                <a:lnTo>
                  <a:pt x="23853" y="45320"/>
                </a:lnTo>
                <a:lnTo>
                  <a:pt x="25427" y="50044"/>
                </a:lnTo>
                <a:lnTo>
                  <a:pt x="26477" y="54780"/>
                </a:lnTo>
                <a:lnTo>
                  <a:pt x="27970" y="59523"/>
                </a:lnTo>
                <a:lnTo>
                  <a:pt x="29759" y="64272"/>
                </a:lnTo>
                <a:lnTo>
                  <a:pt x="31746" y="69024"/>
                </a:lnTo>
                <a:lnTo>
                  <a:pt x="33864" y="73778"/>
                </a:lnTo>
                <a:lnTo>
                  <a:pt x="38334" y="83291"/>
                </a:lnTo>
                <a:lnTo>
                  <a:pt x="39844" y="88050"/>
                </a:lnTo>
                <a:lnTo>
                  <a:pt x="40850" y="92808"/>
                </a:lnTo>
                <a:lnTo>
                  <a:pt x="41521" y="97567"/>
                </a:lnTo>
                <a:lnTo>
                  <a:pt x="42762" y="102326"/>
                </a:lnTo>
                <a:lnTo>
                  <a:pt x="44383" y="107085"/>
                </a:lnTo>
                <a:lnTo>
                  <a:pt x="46258" y="111844"/>
                </a:lnTo>
                <a:lnTo>
                  <a:pt x="47507" y="116603"/>
                </a:lnTo>
                <a:lnTo>
                  <a:pt x="48341" y="121362"/>
                </a:lnTo>
                <a:lnTo>
                  <a:pt x="48895" y="126121"/>
                </a:lnTo>
                <a:lnTo>
                  <a:pt x="49266" y="130881"/>
                </a:lnTo>
                <a:lnTo>
                  <a:pt x="49513" y="135640"/>
                </a:lnTo>
                <a:lnTo>
                  <a:pt x="49787" y="145159"/>
                </a:lnTo>
                <a:lnTo>
                  <a:pt x="50007" y="178474"/>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353" name="SMARTInkAnnotation328"/>
          <p:cNvSpPr/>
          <p:nvPr/>
        </p:nvSpPr>
        <p:spPr>
          <a:xfrm>
            <a:off x="6086475" y="5024294"/>
            <a:ext cx="235745" cy="317906"/>
          </a:xfrm>
          <a:custGeom>
            <a:avLst/>
            <a:gdLst/>
            <a:ahLst/>
            <a:cxnLst/>
            <a:rect l="0" t="0" r="0" b="0"/>
            <a:pathLst>
              <a:path w="235745" h="317906">
                <a:moveTo>
                  <a:pt x="235744" y="60941"/>
                </a:moveTo>
                <a:lnTo>
                  <a:pt x="231951" y="53361"/>
                </a:lnTo>
                <a:lnTo>
                  <a:pt x="229246" y="50335"/>
                </a:lnTo>
                <a:lnTo>
                  <a:pt x="222008" y="44858"/>
                </a:lnTo>
                <a:lnTo>
                  <a:pt x="215616" y="37664"/>
                </a:lnTo>
                <a:lnTo>
                  <a:pt x="212801" y="33525"/>
                </a:lnTo>
                <a:lnTo>
                  <a:pt x="205438" y="26810"/>
                </a:lnTo>
                <a:lnTo>
                  <a:pt x="201252" y="23909"/>
                </a:lnTo>
                <a:lnTo>
                  <a:pt x="194485" y="18571"/>
                </a:lnTo>
                <a:lnTo>
                  <a:pt x="188038" y="13554"/>
                </a:lnTo>
                <a:lnTo>
                  <a:pt x="184097" y="11106"/>
                </a:lnTo>
                <a:lnTo>
                  <a:pt x="179881" y="8680"/>
                </a:lnTo>
                <a:lnTo>
                  <a:pt x="173081" y="5985"/>
                </a:lnTo>
                <a:lnTo>
                  <a:pt x="166619" y="3994"/>
                </a:lnTo>
                <a:lnTo>
                  <a:pt x="162673" y="2353"/>
                </a:lnTo>
                <a:lnTo>
                  <a:pt x="158455" y="466"/>
                </a:lnTo>
                <a:lnTo>
                  <a:pt x="154849" y="0"/>
                </a:lnTo>
                <a:lnTo>
                  <a:pt x="151651" y="483"/>
                </a:lnTo>
                <a:lnTo>
                  <a:pt x="148726" y="1599"/>
                </a:lnTo>
                <a:lnTo>
                  <a:pt x="145188" y="2342"/>
                </a:lnTo>
                <a:lnTo>
                  <a:pt x="141242" y="2838"/>
                </a:lnTo>
                <a:lnTo>
                  <a:pt x="137024" y="3169"/>
                </a:lnTo>
                <a:lnTo>
                  <a:pt x="130221" y="3535"/>
                </a:lnTo>
                <a:lnTo>
                  <a:pt x="127295" y="3633"/>
                </a:lnTo>
                <a:lnTo>
                  <a:pt x="124551" y="4492"/>
                </a:lnTo>
                <a:lnTo>
                  <a:pt x="119385" y="7561"/>
                </a:lnTo>
                <a:lnTo>
                  <a:pt x="114443" y="9453"/>
                </a:lnTo>
                <a:lnTo>
                  <a:pt x="112014" y="9959"/>
                </a:lnTo>
                <a:lnTo>
                  <a:pt x="107199" y="12635"/>
                </a:lnTo>
                <a:lnTo>
                  <a:pt x="104804" y="14459"/>
                </a:lnTo>
                <a:lnTo>
                  <a:pt x="103206" y="16468"/>
                </a:lnTo>
                <a:lnTo>
                  <a:pt x="102142" y="18601"/>
                </a:lnTo>
                <a:lnTo>
                  <a:pt x="101432" y="20816"/>
                </a:lnTo>
                <a:lnTo>
                  <a:pt x="100165" y="22293"/>
                </a:lnTo>
                <a:lnTo>
                  <a:pt x="98527" y="23277"/>
                </a:lnTo>
                <a:lnTo>
                  <a:pt x="96641" y="23934"/>
                </a:lnTo>
                <a:lnTo>
                  <a:pt x="95384" y="25164"/>
                </a:lnTo>
                <a:lnTo>
                  <a:pt x="94545" y="26778"/>
                </a:lnTo>
                <a:lnTo>
                  <a:pt x="93614" y="30686"/>
                </a:lnTo>
                <a:lnTo>
                  <a:pt x="92934" y="39436"/>
                </a:lnTo>
                <a:lnTo>
                  <a:pt x="92898" y="42923"/>
                </a:lnTo>
                <a:lnTo>
                  <a:pt x="93681" y="44963"/>
                </a:lnTo>
                <a:lnTo>
                  <a:pt x="98578" y="52417"/>
                </a:lnTo>
                <a:lnTo>
                  <a:pt x="102814" y="60061"/>
                </a:lnTo>
                <a:lnTo>
                  <a:pt x="109662" y="69494"/>
                </a:lnTo>
                <a:lnTo>
                  <a:pt x="114355" y="76904"/>
                </a:lnTo>
                <a:lnTo>
                  <a:pt x="119881" y="85486"/>
                </a:lnTo>
                <a:lnTo>
                  <a:pt x="123577" y="89996"/>
                </a:lnTo>
                <a:lnTo>
                  <a:pt x="127628" y="94589"/>
                </a:lnTo>
                <a:lnTo>
                  <a:pt x="134246" y="103922"/>
                </a:lnTo>
                <a:lnTo>
                  <a:pt x="137123" y="108632"/>
                </a:lnTo>
                <a:lnTo>
                  <a:pt x="141421" y="113358"/>
                </a:lnTo>
                <a:lnTo>
                  <a:pt x="146669" y="118096"/>
                </a:lnTo>
                <a:lnTo>
                  <a:pt x="152548" y="122841"/>
                </a:lnTo>
                <a:lnTo>
                  <a:pt x="157261" y="128383"/>
                </a:lnTo>
                <a:lnTo>
                  <a:pt x="161197" y="134458"/>
                </a:lnTo>
                <a:lnTo>
                  <a:pt x="164615" y="140888"/>
                </a:lnTo>
                <a:lnTo>
                  <a:pt x="168481" y="147554"/>
                </a:lnTo>
                <a:lnTo>
                  <a:pt x="177009" y="161306"/>
                </a:lnTo>
                <a:lnTo>
                  <a:pt x="181507" y="167512"/>
                </a:lnTo>
                <a:lnTo>
                  <a:pt x="186091" y="173236"/>
                </a:lnTo>
                <a:lnTo>
                  <a:pt x="190736" y="178638"/>
                </a:lnTo>
                <a:lnTo>
                  <a:pt x="193833" y="183825"/>
                </a:lnTo>
                <a:lnTo>
                  <a:pt x="195897" y="188870"/>
                </a:lnTo>
                <a:lnTo>
                  <a:pt x="197273" y="193820"/>
                </a:lnTo>
                <a:lnTo>
                  <a:pt x="200918" y="205665"/>
                </a:lnTo>
                <a:lnTo>
                  <a:pt x="203002" y="212155"/>
                </a:lnTo>
                <a:lnTo>
                  <a:pt x="205184" y="218069"/>
                </a:lnTo>
                <a:lnTo>
                  <a:pt x="207433" y="223597"/>
                </a:lnTo>
                <a:lnTo>
                  <a:pt x="209726" y="228870"/>
                </a:lnTo>
                <a:lnTo>
                  <a:pt x="211255" y="233971"/>
                </a:lnTo>
                <a:lnTo>
                  <a:pt x="212954" y="243869"/>
                </a:lnTo>
                <a:lnTo>
                  <a:pt x="213709" y="251442"/>
                </a:lnTo>
                <a:lnTo>
                  <a:pt x="214044" y="258245"/>
                </a:lnTo>
                <a:lnTo>
                  <a:pt x="214232" y="270994"/>
                </a:lnTo>
                <a:lnTo>
                  <a:pt x="214277" y="280154"/>
                </a:lnTo>
                <a:lnTo>
                  <a:pt x="213495" y="284025"/>
                </a:lnTo>
                <a:lnTo>
                  <a:pt x="210510" y="290441"/>
                </a:lnTo>
                <a:lnTo>
                  <a:pt x="204366" y="298513"/>
                </a:lnTo>
                <a:lnTo>
                  <a:pt x="197721" y="303490"/>
                </a:lnTo>
                <a:lnTo>
                  <a:pt x="193727" y="305928"/>
                </a:lnTo>
                <a:lnTo>
                  <a:pt x="187172" y="310752"/>
                </a:lnTo>
                <a:lnTo>
                  <a:pt x="184312" y="313148"/>
                </a:lnTo>
                <a:lnTo>
                  <a:pt x="180819" y="314747"/>
                </a:lnTo>
                <a:lnTo>
                  <a:pt x="176902" y="315812"/>
                </a:lnTo>
                <a:lnTo>
                  <a:pt x="172704" y="316522"/>
                </a:lnTo>
                <a:lnTo>
                  <a:pt x="168317" y="316996"/>
                </a:lnTo>
                <a:lnTo>
                  <a:pt x="163805" y="317311"/>
                </a:lnTo>
                <a:lnTo>
                  <a:pt x="159209" y="317522"/>
                </a:lnTo>
                <a:lnTo>
                  <a:pt x="149870" y="317756"/>
                </a:lnTo>
                <a:lnTo>
                  <a:pt x="134732" y="317905"/>
                </a:lnTo>
                <a:lnTo>
                  <a:pt x="131096" y="317125"/>
                </a:lnTo>
                <a:lnTo>
                  <a:pt x="127085" y="315811"/>
                </a:lnTo>
                <a:lnTo>
                  <a:pt x="122823" y="314142"/>
                </a:lnTo>
                <a:lnTo>
                  <a:pt x="117601" y="313029"/>
                </a:lnTo>
                <a:lnTo>
                  <a:pt x="111738" y="312287"/>
                </a:lnTo>
                <a:lnTo>
                  <a:pt x="105448" y="311792"/>
                </a:lnTo>
                <a:lnTo>
                  <a:pt x="100462" y="309877"/>
                </a:lnTo>
                <a:lnTo>
                  <a:pt x="96343" y="307013"/>
                </a:lnTo>
                <a:lnTo>
                  <a:pt x="92804" y="303517"/>
                </a:lnTo>
                <a:lnTo>
                  <a:pt x="88857" y="300393"/>
                </a:lnTo>
                <a:lnTo>
                  <a:pt x="84638" y="297518"/>
                </a:lnTo>
                <a:lnTo>
                  <a:pt x="80237" y="294807"/>
                </a:lnTo>
                <a:lnTo>
                  <a:pt x="75717" y="292207"/>
                </a:lnTo>
                <a:lnTo>
                  <a:pt x="66460" y="287203"/>
                </a:lnTo>
                <a:lnTo>
                  <a:pt x="61769" y="283965"/>
                </a:lnTo>
                <a:lnTo>
                  <a:pt x="57055" y="280220"/>
                </a:lnTo>
                <a:lnTo>
                  <a:pt x="52324" y="276137"/>
                </a:lnTo>
                <a:lnTo>
                  <a:pt x="47582" y="272621"/>
                </a:lnTo>
                <a:lnTo>
                  <a:pt x="42834" y="269484"/>
                </a:lnTo>
                <a:lnTo>
                  <a:pt x="38081" y="266600"/>
                </a:lnTo>
                <a:lnTo>
                  <a:pt x="34118" y="263091"/>
                </a:lnTo>
                <a:lnTo>
                  <a:pt x="27599" y="254961"/>
                </a:lnTo>
                <a:lnTo>
                  <a:pt x="22056" y="246060"/>
                </a:lnTo>
                <a:lnTo>
                  <a:pt x="19467" y="241465"/>
                </a:lnTo>
                <a:lnTo>
                  <a:pt x="16153" y="236023"/>
                </a:lnTo>
                <a:lnTo>
                  <a:pt x="0" y="210859"/>
                </a:lnTo>
              </a:path>
            </a:pathLst>
          </a:custGeom>
          <a:ln w="38100" cap="flat" cmpd="sng" algn="ctr">
            <a:solidFill>
              <a:srgbClr val="0000FF"/>
            </a:solidFill>
            <a:prstDash val="solid"/>
            <a:round/>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iRespondQuestionMaster">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3.xml><?xml version="1.0" encoding="utf-8"?>
<a:theme xmlns:a="http://schemas.openxmlformats.org/drawingml/2006/main" name="iRespondGraphMaster">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Override1.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2.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3.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ppt/theme/themeOverride4.xml><?xml version="1.0" encoding="utf-8"?>
<a:themeOverride xmlns:a="http://schemas.openxmlformats.org/drawingml/2006/main">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themeOverride>
</file>

<file path=docProps/app.xml><?xml version="1.0" encoding="utf-8"?>
<Properties xmlns="http://schemas.openxmlformats.org/officeDocument/2006/extended-properties" xmlns:vt="http://schemas.openxmlformats.org/officeDocument/2006/docPropsVTypes">
  <Template>Flow</Template>
  <TotalTime>1847</TotalTime>
  <Words>629</Words>
  <Application>Microsoft Office PowerPoint</Application>
  <PresentationFormat>On-screen Show (4:3)</PresentationFormat>
  <Paragraphs>84</Paragraphs>
  <Slides>24</Slides>
  <Notes>0</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4</vt:i4>
      </vt:variant>
    </vt:vector>
  </HeadingPairs>
  <TitlesOfParts>
    <vt:vector size="28" baseType="lpstr">
      <vt:lpstr>Flow</vt:lpstr>
      <vt:lpstr>iRespondQuestionMaster</vt:lpstr>
      <vt:lpstr>iRespondGraphMaster</vt:lpstr>
      <vt:lpstr>Equation</vt:lpstr>
      <vt:lpstr>Counting Principles</vt:lpstr>
      <vt:lpstr>Warm-up</vt:lpstr>
      <vt:lpstr>Addition Counting Principle</vt:lpstr>
      <vt:lpstr>Addition Counting Principle</vt:lpstr>
      <vt:lpstr>Addition Counting Principle</vt:lpstr>
      <vt:lpstr>Multiplication Counting Principle</vt:lpstr>
      <vt:lpstr>Multiplication Counting Principle</vt:lpstr>
      <vt:lpstr>Question 1</vt:lpstr>
      <vt:lpstr>Question 2</vt:lpstr>
      <vt:lpstr>Question 3</vt:lpstr>
      <vt:lpstr>Use the Addition Principle of Counting</vt:lpstr>
      <vt:lpstr> </vt:lpstr>
      <vt:lpstr>Let’s Recall…</vt:lpstr>
      <vt:lpstr>How does this apply to probability?</vt:lpstr>
      <vt:lpstr>Finding the Probability</vt:lpstr>
      <vt:lpstr>Finding the Probability</vt:lpstr>
      <vt:lpstr>Solving a multi-step problem</vt:lpstr>
      <vt:lpstr>Solving a Multi-step problem</vt:lpstr>
      <vt:lpstr>Let’s Practice</vt:lpstr>
      <vt:lpstr>Let’s Practice</vt:lpstr>
      <vt:lpstr>Let’s Practice</vt:lpstr>
      <vt:lpstr>Let’s Practice</vt:lpstr>
      <vt:lpstr>Let’s Practice</vt:lpstr>
      <vt:lpstr>Let’s Practice</vt:lpstr>
    </vt:vector>
  </TitlesOfParts>
  <Company>studen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rm-up</dc:title>
  <dc:creator>Martha Amanda Morton</dc:creator>
  <cp:lastModifiedBy>Martha Morton</cp:lastModifiedBy>
  <cp:revision>76</cp:revision>
  <dcterms:created xsi:type="dcterms:W3CDTF">2010-02-16T03:39:19Z</dcterms:created>
  <dcterms:modified xsi:type="dcterms:W3CDTF">2014-12-01T21:39:2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KeepGraph">
    <vt:bool>false</vt:bool>
  </property>
  <property fmtid="{D5CDD505-2E9C-101B-9397-08002B2CF9AE}" pid="5" name="AutoReflect">
    <vt:bool>false</vt:bool>
  </property>
</Properties>
</file>